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52.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53.xml" ContentType="application/vnd.openxmlformats-officedocument.presentationml.slide+xml"/>
  <Override PartName="/ppt/slides/slide1.xml" ContentType="application/vnd.openxmlformats-officedocument.presentationml.slide+xml"/>
  <Override PartName="/ppt/slides/slide55.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54.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56.xml" ContentType="application/vnd.openxmlformats-officedocument.presentationml.slide+xml"/>
  <Override PartName="/ppt/slides/slide63.xml" ContentType="application/vnd.openxmlformats-officedocument.presentationml.slid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15.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notesSlides/notesSlide1.xml" ContentType="application/vnd.openxmlformats-officedocument.presentationml.notesSlide+xml"/>
  <Override PartName="/ppt/ink/ink37.xml" ContentType="application/inkml+xml"/>
  <Override PartName="/ppt/commentAuthors.xml" ContentType="application/vnd.openxmlformats-officedocument.presentationml.commentAuthors+xml"/>
  <Override PartName="/ppt/ink/ink38.xml" ContentType="application/inkml+xml"/>
  <Override PartName="/ppt/ink/ink34.xml" ContentType="application/inkml+xml"/>
  <Override PartName="/ppt/ink/ink33.xml" ContentType="application/inkml+xml"/>
  <Override PartName="/ppt/ink/ink32.xml" ContentType="application/inkml+xml"/>
  <Override PartName="/ppt/ink/ink35.xml" ContentType="application/inkml+xml"/>
  <Override PartName="/ppt/ink/ink36.xml" ContentType="application/inkml+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ink/ink9.xml" ContentType="application/inkml+xml"/>
  <Override PartName="/ppt/ink/ink10.xml" ContentType="application/inkml+xml"/>
  <Override PartName="/ppt/ink/ink8.xml" ContentType="application/inkml+xml"/>
  <Override PartName="/ppt/ink/ink7.xml" ContentType="application/inkml+xml"/>
  <Override PartName="/ppt/ink/ink11.xml" ContentType="application/inkml+xml"/>
  <Override PartName="/ppt/ink/ink12.xml" ContentType="application/inkml+xml"/>
  <Override PartName="/ppt/ink/ink31.xml" ContentType="application/inkml+xml"/>
  <Override PartName="/ppt/ink/ink14.xml" ContentType="application/inkml+xml"/>
  <Override PartName="/ppt/ink/ink13.xml" ContentType="application/inkml+xml"/>
  <Override PartName="/ppt/ink/ink6.xml" ContentType="application/inkml+xml"/>
  <Override PartName="/ppt/ink/ink2.xml" ContentType="application/inkml+xml"/>
  <Override PartName="/ppt/ink/ink1.xml" ContentType="application/inkml+xml"/>
  <Override PartName="/ppt/theme/theme3.xml" ContentType="application/vnd.openxmlformats-officedocument.theme+xml"/>
  <Override PartName="/ppt/theme/theme1.xml" ContentType="application/vnd.openxmlformats-officedocument.theme+xml"/>
  <Override PartName="/ppt/theme/theme2.xml" ContentType="application/vnd.openxmlformats-officedocument.theme+xml"/>
  <Override PartName="/ppt/ink/ink3.xml" ContentType="application/inkml+xml"/>
  <Override PartName="/ppt/ink/ink5.xml" ContentType="application/inkml+xml"/>
  <Override PartName="/ppt/ink/ink4.xml" ContentType="application/inkml+xml"/>
  <Override PartName="/ppt/ink/ink15.xml" ContentType="application/inkml+xml"/>
  <Override PartName="/ppt/ink/ink28.xml" ContentType="application/inkml+xml"/>
  <Override PartName="/ppt/ink/ink29.xml" ContentType="application/inkml+xml"/>
  <Override PartName="/ppt/ink/ink16.xml" ContentType="application/inkml+xml"/>
  <Override PartName="/ppt/ink/ink27.xml" ContentType="application/inkml+xml"/>
  <Override PartName="/ppt/ink/ink30.xml" ContentType="application/inkml+xml"/>
  <Override PartName="/ppt/ink/ink25.xml" ContentType="application/inkml+xml"/>
  <Override PartName="/ppt/ink/ink26.xml" ContentType="application/inkml+xml"/>
  <Override PartName="/ppt/ink/ink24.xml" ContentType="application/inkml+xml"/>
  <Override PartName="/ppt/ink/ink18.xml" ContentType="application/inkml+xml"/>
  <Override PartName="/ppt/ink/ink17.xml" ContentType="application/inkml+xml"/>
  <Override PartName="/ppt/ink/ink19.xml" ContentType="application/inkml+xml"/>
  <Override PartName="/ppt/ink/ink23.xml" ContentType="application/inkml+xml"/>
  <Override PartName="/ppt/ink/ink22.xml" ContentType="application/inkml+xml"/>
  <Override PartName="/ppt/ink/ink20.xml" ContentType="application/inkml+xml"/>
  <Override PartName="/ppt/ink/ink21.xml" ContentType="application/inkml+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9"/>
  </p:notesMasterIdLst>
  <p:handoutMasterIdLst>
    <p:handoutMasterId r:id="rId70"/>
  </p:handoutMasterIdLst>
  <p:sldIdLst>
    <p:sldId id="344" r:id="rId2"/>
    <p:sldId id="347" r:id="rId3"/>
    <p:sldId id="348" r:id="rId4"/>
    <p:sldId id="349" r:id="rId5"/>
    <p:sldId id="414" r:id="rId6"/>
    <p:sldId id="350" r:id="rId7"/>
    <p:sldId id="351" r:id="rId8"/>
    <p:sldId id="352" r:id="rId9"/>
    <p:sldId id="353" r:id="rId10"/>
    <p:sldId id="354" r:id="rId11"/>
    <p:sldId id="356" r:id="rId12"/>
    <p:sldId id="357" r:id="rId13"/>
    <p:sldId id="358" r:id="rId14"/>
    <p:sldId id="359" r:id="rId15"/>
    <p:sldId id="360" r:id="rId16"/>
    <p:sldId id="361" r:id="rId17"/>
    <p:sldId id="362" r:id="rId18"/>
    <p:sldId id="363" r:id="rId19"/>
    <p:sldId id="364" r:id="rId20"/>
    <p:sldId id="365" r:id="rId21"/>
    <p:sldId id="366" r:id="rId22"/>
    <p:sldId id="367" r:id="rId23"/>
    <p:sldId id="415" r:id="rId24"/>
    <p:sldId id="368" r:id="rId25"/>
    <p:sldId id="369" r:id="rId26"/>
    <p:sldId id="370" r:id="rId27"/>
    <p:sldId id="371" r:id="rId28"/>
    <p:sldId id="372" r:id="rId29"/>
    <p:sldId id="417" r:id="rId30"/>
    <p:sldId id="373" r:id="rId31"/>
    <p:sldId id="374" r:id="rId32"/>
    <p:sldId id="375" r:id="rId33"/>
    <p:sldId id="376" r:id="rId34"/>
    <p:sldId id="377" r:id="rId35"/>
    <p:sldId id="378" r:id="rId36"/>
    <p:sldId id="379" r:id="rId37"/>
    <p:sldId id="380" r:id="rId38"/>
    <p:sldId id="381" r:id="rId39"/>
    <p:sldId id="382" r:id="rId40"/>
    <p:sldId id="383" r:id="rId41"/>
    <p:sldId id="384" r:id="rId42"/>
    <p:sldId id="385" r:id="rId43"/>
    <p:sldId id="386" r:id="rId44"/>
    <p:sldId id="387" r:id="rId45"/>
    <p:sldId id="388" r:id="rId46"/>
    <p:sldId id="389" r:id="rId47"/>
    <p:sldId id="390" r:id="rId48"/>
    <p:sldId id="391" r:id="rId49"/>
    <p:sldId id="392" r:id="rId50"/>
    <p:sldId id="393" r:id="rId51"/>
    <p:sldId id="394" r:id="rId52"/>
    <p:sldId id="395" r:id="rId53"/>
    <p:sldId id="396" r:id="rId54"/>
    <p:sldId id="397" r:id="rId55"/>
    <p:sldId id="398" r:id="rId56"/>
    <p:sldId id="399" r:id="rId57"/>
    <p:sldId id="400" r:id="rId58"/>
    <p:sldId id="401" r:id="rId59"/>
    <p:sldId id="402" r:id="rId60"/>
    <p:sldId id="403" r:id="rId61"/>
    <p:sldId id="404" r:id="rId62"/>
    <p:sldId id="405" r:id="rId63"/>
    <p:sldId id="406" r:id="rId64"/>
    <p:sldId id="407" r:id="rId65"/>
    <p:sldId id="408" r:id="rId66"/>
    <p:sldId id="409" r:id="rId67"/>
    <p:sldId id="410" r:id="rId6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994">
          <p15:clr>
            <a:srgbClr val="A4A3A4"/>
          </p15:clr>
        </p15:guide>
        <p15:guide id="2" pos="427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edro Leon" initials="PL" lastIdx="4" clrIdx="0"/>
  <p:cmAuthor id="1" name="Lorrie Cranor" initials="LC" lastIdx="0" clrIdx="1"/>
</p:cmAuthorLst>
</file>

<file path=ppt/presProps.xml><?xml version="1.0" encoding="utf-8"?>
<p:presentationPr xmlns:a="http://schemas.openxmlformats.org/drawingml/2006/main" xmlns:r="http://schemas.openxmlformats.org/officeDocument/2006/relationships" xmlns:p="http://schemas.openxmlformats.org/presentationml/2006/main">
  <p:prnPr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00CF"/>
    <a:srgbClr val="9F2431"/>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49" autoAdjust="0"/>
    <p:restoredTop sz="75311" autoAdjust="0"/>
  </p:normalViewPr>
  <p:slideViewPr>
    <p:cSldViewPr snapToGrid="0" showGuides="1">
      <p:cViewPr>
        <p:scale>
          <a:sx n="81" d="100"/>
          <a:sy n="81" d="100"/>
        </p:scale>
        <p:origin x="-810" y="204"/>
      </p:cViewPr>
      <p:guideLst>
        <p:guide orient="horz" pos="994"/>
        <p:guide pos="4279"/>
      </p:guideLst>
    </p:cSldViewPr>
  </p:slideViewPr>
  <p:notesTextViewPr>
    <p:cViewPr>
      <p:scale>
        <a:sx n="100" d="100"/>
        <a:sy n="100" d="100"/>
      </p:scale>
      <p:origin x="0" y="0"/>
    </p:cViewPr>
  </p:notesTextViewPr>
  <p:sorterViewPr>
    <p:cViewPr>
      <p:scale>
        <a:sx n="150" d="100"/>
        <a:sy n="150" d="100"/>
      </p:scale>
      <p:origin x="0" y="204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77"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78"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1.xml"/><Relationship Id="rId7" Type="http://schemas.openxmlformats.org/officeDocument/2006/relationships/slide" Target="slides/slide6.xml"/><Relationship Id="rId71"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8FCEB4C-EE64-5B42-AFF7-46BEAF0D3500}" type="datetimeFigureOut">
              <a:rPr lang="en-US" smtClean="0"/>
              <a:pPr/>
              <a:t>10/9/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8E00276-67CC-8E4E-B342-B7634C502FA0}" type="slidenum">
              <a:rPr lang="en-US" smtClean="0"/>
              <a:pPr/>
              <a:t>‹#›</a:t>
            </a:fld>
            <a:endParaRPr lang="en-US"/>
          </a:p>
        </p:txBody>
      </p:sp>
    </p:spTree>
    <p:extLst>
      <p:ext uri="{BB962C8B-B14F-4D97-AF65-F5344CB8AC3E}">
        <p14:creationId xmlns:p14="http://schemas.microsoft.com/office/powerpoint/2010/main" val="3520003803"/>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33:51.472"/>
    </inkml:context>
    <inkml:brush xml:id="br0">
      <inkml:brushProperty name="width" value="0.05292" units="cm"/>
      <inkml:brushProperty name="height" value="0.05292" units="cm"/>
      <inkml:brushProperty name="color" value="#FF0000"/>
    </inkml:brush>
    <inkml:context xml:id="ctx1">
      <inkml:inkSource xml:id="inkSrc3">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09T04:34:03.481"/>
    </inkml:context>
  </inkml:definitions>
  <inkml:trace contextRef="#ctx0" brushRef="#br0">4812 8458,'25'0,"0"0,0 0,24 0,-24 0,25 0,24 0,26 0,24 0,-25 0,0-24,-25 24,75 0,-50 0,-24 0,24 0,0-25,50 25,0 0,-75 0,26 0,-26 0,0 0,-24 0,24 0,1 0,24 0,0 0,50 0,-74 0,-1 0,-24 0,-1 0,-24 0,0 0,24 0,-49 0,50 0,0 0,24 0,0 0,1 0,-26 0,26 25,-26-25,1 0,0 0,-25 0,24 0,1 0,49 0,0 0,-24 0,24 0,-25 0,-24 24,-25-24,-25 0,24 0,1 0,25 0,24 0,75 25,25-25,-1 0,-49 0,50 25,-50-25,-25 0,-74 0,25 0,-50 0,24 0,1 0,25 0,-1 0,1 0,49 0,-49 0,-25 0,0 0,-1 0,1 0,0 0,25 0,-1 0,26 0,-1 25,25-25,25 0,-49 0,-51 0,1 0,50 0,-26 0,1 0,-25 0,74 0,50 0,0 0,-25 0,-50 0,0 0,-49 0,0 0,0 0,-25 0,25 0,-1-25,-24 25,25 0,0 0,-25 0,25 0,-25 0,25 0</inkml:trace>
  <inkml:trace contextRef="#ctx0" brushRef="#br0" timeOffset="1992.1139">4912 9575,'0'0,"24"0,1 0,25 0,0 0,24 0,25-25,50 25,49 0,50-25,-49 25,-1 0,1 0,-26 0,1-25,-25 25,24 0,26 0,-1 0,26 0,-76 0,1 0,-50 0,-24 0,-25 0,-1 0,-24 0,0 0,0 0,-1 0,51 0,-1 0,25 0,1 0,-26 0,-49 0,0 0,-1 0,-24 0,25 0,0 0,0 0,24 0,1 0,24 0,-24 0,24 0,1 0,-25 0,24 0,-24 0,-1 0,26 25,-26-25,-24 0,0 0,24 25,-24-25,25 25,24-25,1 0,-1 0,25 0,-24 0,-1 0,-24 0,-1 0,1 0,-25 0,0 0,-1 0,-24 0,50 0,-25 0,0 0,-1 0,-24 0,25 0,0 0,-25 0,25 0,-25 0,49 0,-49 0,25 0,-25 0,25 0,0 0</inkml:trace>
  <inkml:trace contextRef="#ctx0" brushRef="#br0" timeOffset="9064.5184">7318 12254,'0'0,"0"0,0 0,0 0,25 0,-25 0,24 0,1 0,0-25,-25 25,50 0,-1 0,-24 0,25 0,-1 0,1-25,-1 25,1 0,24 0,50 0,-49 0,-1 0,-24 0,24 0,-49 0,0 0,0 0,0 0,-1 0,1 0,25 0,24 0,-49 0,0 0,24 25,1-25,-50 0,25 0,0 0,-1 0,1 0,0 0,25 0,-1 0,-24 0,25 0,49 0,-99 0,25 0,-25 0,24 0,-24 0,25 0,0 0,-25-25,50 25,-1 0,26 0,-26 0,-24 0,0 0,25 0,-26-25,1 25,-25-25,0 25,50-25,-50 1,25 24,-1-25,-24 25,0-25,25 25,-25-50,0 50,25-24,-25-1,0 0,25-25,-25 26,0-1,0-25,0 25,0 1,0-1,0 0,0-25,0 1,25 49,-25-25,0-25,0 26,0-1,0 25,0-25,0 0,0 0,0 25,0-24,0 24,0-25,0 0,0 0,0 25,0-25,0 1,0 24,0-25,-25 25,0 0,-25-25,26 25,-1-25,-25 25,1 0,24-25,-25 25,1 0,24 0,-50 0,26-25,-26 25,1-24,24 24,1 0,-26 0,26 0,-1 0,0 0,26 0,-1 0,25 0,-25 0,25 0,-50 0,-24 0,24 0,1 0,24 0,-49 0,74 0,-50 0,0 0,-24 0,-1 0,1 0,49 0,0 0,1 0,24 0,-25 0,0 0,0 0,-24 0,-1 0,0 0,-24 0,24 0,-24 0,49 0,0 0,25 0,-49 0,49 0,-25 0,-25 0,26 0,-1 24,25-24,-25 0,25 25,-25-25,0 0,25 25,0 25,0-50,0 25,0 24,0-49,0 50,25-50,-25 25,0-25,0 24,0 1,25 25,-25-1,0-24,0 25,0-25,0-1,0 1,0 25,0-25,0-1,0-24,0 25,0-25,0 25,0 0,0-25,0 25,0-25,0 24,0-24,0 25,0 0,0 0,0-25,0 25,0-1,0-24,0 25,0-25,0 25,0 0,25-25,-25 25,25-25,-25 24,0-24,24 0,-24 0,0 0,50 0,49 25,50-25,74 25,50-25,0 0,-50 25,-74-25,-25 0,-74 0,-26 0</inkml:trace>
  <inkml:trace contextRef="#ctx1" brushRef="#br0">13516 12613 366,'0'0'17,"0"0"-2,0 0 0,0 0-1,0 0-3,0 0-6,0 0-2,0 0-1,0 0 0,-15 79 1,15-23 2,0 10-4,0 5 2,0 3-3,-5 0 1,1-1 2,-2-1-2,0-4 1,-1-5-1,3-9 0,-2-6 0,4-5 0,0-6-1,0-13 0,2-5 0,0-5-1,0-8 1,0 0 0,0-6 0,0 0 0,0 0 0,0 2-1,0-2 0,0 0-3,0-2-3,0-15-1,0-8-3,0-12 2,0-2 0,0-7 4,0-4 1,-1-4 4,1-4 1,0-3-1,0-1 2,1 1-2,5 4 3,0 3-1,3 4 1,0 8 2,2 4-4,1 4 0,1 5 1,2 4-1,3 4-1,0 1 2,1 4-2,4 2 1,0 1 1,2 3-1,-2 1 0,2 4 0,-8 2 0,-2 3-1,3 0-3,-6 2 3,5 7-1,-7 4 1,-5-2 1,-4 6 0,-1 3-1,-4 2 0,-8 7 2,-2-2 0,-1-3 2,-3-1-2,4-3 2,0-3-1,5-5-2,1-2 2,2-2-3,2-4 0,2-1 0,2-3-4,-1 0-3,1 0-3,-2 2-8,2 0-24,0 4-31,0-1-53</inkml:trace>
  <inkml:trace contextRef="#ctx1" brushRef="#br0" timeOffset="206.0118">14111 12806 313,'0'0'24,"0"0"3,0 0-2,0 0-3,0 0-4,0 0-13,91-77-2,-68 67-7,0 3 0,1 2-5,0 0-4,-4 4-11,0 1-15,-7 0-25,0 0-40</inkml:trace>
  <inkml:trace contextRef="#ctx1" brushRef="#br0" timeOffset="356.0204">14008 13044 367,'0'0'3,"0"0"-1,0 0 2,0 0 4,0 0-2,84-23 0,-48 14-6,5 0-10,5 3-21,-1-1-70,1 3-120</inkml:trace>
  <inkml:trace contextRef="#ctx1" brushRef="#br0" timeOffset="856.049">14695 12709 411,'0'0'4,"0"0"6,0 0 4,102-70-1,-67 58 0,1 3-7,3 4-5,-3 5-1,0 0-1,-4 9-2,-4 6 1,-5 2-4,-8 6 2,-7 1-1,-6 4 0,-2 2 0,-10 3 2,-7 1 1,-4 1 0,-5-3 1,-5 0 2,0-1 2,-1-2 1,-1-2 2,-1-2 0,2-3 0,0-2 2,4-3-3,2 0 2,3-4 0,8-4-2,2 1-1,7-5 1,3-3-3,1 1-1,2-3-1,0 0 1,0 0 0,0 3 0,4 3 0,7 2 2,7-2-2,2-4 1,3-2 0,5 0-1,2 0 1,2-4-1,7-3-1,0-3 3,2 1-3,1-1 1,1 0 0,-3 1-1,-2-1 0,-2 0 0,-4 0 0,-3 3-2,-12 0 0,-1 2-1,-4 3 0,-8 0 0,3 1-4,-7 1-2,3-3-16,1 1-26,-1-1-66,6-1-123</inkml:trace>
  <inkml:trace contextRef="#ctx1" brushRef="#br0" timeOffset="1466.0839">15573 12976 312,'0'0'-5,"0"0"3,0 0 2,0 0 1,-59 91 0,41-57 0,-1 2-1,1 0 1,1-1 0,1-4-1,2-2 2,1-2 0,3-10 0,3-4 1,2-4-2,2-4-1,2-1-1,1-4-3,-2 0-12,2 0-37,11-6-63</inkml:trace>
  <inkml:trace contextRef="#ctx1" brushRef="#br0" timeOffset="1856.1062">15825 12767 326,'0'0'10,"0"0"4,0 0 2,0 0 2,0 0 0,0 0-7,-17 89-2,14-65-2,2-6-2,1 1 4,-2-6-2,2-6 1,0 0 0,0-7-3,-1 5 3,1 0 0,-2 0 2,2 2 0,0-7-2,-1 0-5,1 0 1,-2-15-3,2-7-1,0-11 2,3-1-3,6-2 1,5-1-1,1-2 1,2 3-1,1 5 1,2 3-2,0 6 2,-1 4-1,-5 8 1,2 5 0,0 5 0,0 1-1,4 15 0,0 4 1,-3 7-2,0 6 2,-4 3-2,-2 3 1,-2-2-2,-6 0-1,1-3-4,-2-4 2,-2-8-4,0-3-9,0-7-14,0-2-28,1 2-34,1-7-86</inkml:trace>
  <inkml:trace contextRef="#ctx1" brushRef="#br0" timeOffset="2021.1156">16455 12706 264,'0'0'13,"0"0"2,0 0 0,0 0-5,85-37-4,-61 33-6,4-1-6,-2 4-10,1 1-21,-9 0-53</inkml:trace>
  <inkml:trace contextRef="#ctx1" brushRef="#br0" timeOffset="2185.125">16247 12988 302,'0'0'11,"0"0"6,0 0-3,0 0 2,0 0-8,0 0-5,0 0-4,109-24-6,-63 18-13,2-1-17,3 3-35,-1-2-61</inkml:trace>
  <inkml:trace contextRef="#ctx1" brushRef="#br0" timeOffset="2381.1362">17096 12569 357,'0'0'16,"0"0"14,0 0 4,0 0 2,0 95-5,0-47-15,1 2-5,2 4-7,0-2-3,0 0-5,0-4-2,-1-11-14,-2-5-37,0-11-167</inkml:trace>
  <inkml:trace contextRef="#ctx1" brushRef="#br0" timeOffset="4193.2399">18201 12709 42,'0'0'13,"0"0"4,0 0 0,-20 98 5,14-63-3,1 1-1,2-1-4,1-1-2,0-10-2,1-2 5,1-9 1,0-7 7,0 2 6,0-8 9,-2 0 5,2 0-4,0 0-6,0 1-10,0-1-8,2-10-7,3-10-2,6-7-2,1-3-3,3-4 1,4-1-1,0-1 0,5-1-1,1 0 0,5 1-2,2 3 3,-2 2-1,1 9 1,-4 4 0,-7 8-1,-2 5-1,-1 5-1,-2 5 1,0 15 0,-4 8 2,-7 11-1,-4 7 1,0 7-2,-9 3-1,-2 2-3,-4-5 3,4-3-1,-3-8 3,5-8-1,-1-10 1,5-6 1,-1-9 2,4-6 4,0 2-2,-1-5-2,-1-8 0,-1-6-4,1-13 1,2-5 2,2-4-2,0-5 2,5-3-2,2-1 1,3 0-2,3 0 1,2 1-2,5-1 0,3 7 0,6 3 1,0 4 0,1 9 0,1 5 2,-4 7-2,-1 5 1,-3 5-1,-3 5-1,-3 11 2,-2 7 0,-6 6 0,-2 5-1,-4 4 0,0 4-2,-3 1 0,0 0 1,0-2-3,-3-4 4,0-5-3,0-8 1,2-5-1,0-7 1,-1-6-4,2 0-4,0-6-4,0 0-10,0 0-17,3 0-31,11 0-64</inkml:trace>
  <inkml:trace contextRef="#ctx1" brushRef="#br0" timeOffset="4427.2532">19235 12712 254,'0'0'0,"0"0"0,0 0 3,0 0-2,100-35-1,-60 27-4,-1 4-5,0 1-4,1 3-10,-6 0-24,-1 0-58</inkml:trace>
  <inkml:trace contextRef="#ctx1" brushRef="#br0" timeOffset="4622.2644">19243 12959 295,'0'0'7,"0"0"3,0 0-3,0 0 0,0 0-5,88-41-2,-50 33-2,-1 3-5,-2-2-17,0 2-42,-5 3-133</inkml:trace>
  <inkml:trace contextRef="#ctx1" brushRef="#br0" timeOffset="5416.3098">19842 12878 119,'0'0'10,"0"0"3,0 0 2,0 0 4,0 0-7,0 0-2,0 0-1,0 0-2,0 0 3,0 0 3,3 3-1,-3-3 4,0 2 0,0-2 1,0 2 0,0-2 1,0 1-2,0-1 0,0 0-2,0 2-1,0-2 0,0 0-2,1 1-2,1-1-1,-1 0-1,1 0-1,-1 0-2,0 0-2,2 0 2,-2 0 2,0 0-5,1 0 3,0 0-2,-1 0-1,1 0 1,-2-1-1,1 1 1,-1 0-1,2-2-1,-2 2 1,0 0 0,0 0 1,3 0 2,-3-1 1,1 1 1,-1 0 0,2-2-2,-2 0 0,2-3 0,0 0-1,2-5 1,2-5 0,0-1-3,2-5 2,3 1-3,3-6 2,1 1 0,5-4-1,4-1 1,5-2-1,1-2-1,4 4 1,2-1-2,-2 4 0,0 6-3,-4 4 3,-1 5-1,-4 8 2,-2 4-2,-3 1-1,-5 10 0,-2 4 0,-3 5 1,-8 4-2,-2 5 0,0 3 0,-10 4 1,-5 2 0,-6 1 1,1 3 0,-5 0 0,1 0 2,-2 2 0,0-1 1,-1-1 0,-1-5 3,-1-1-1,3-1 2,1-5 2,2 1-1,4-6 4,1-1-7,9-8 4,1-2-2,3-6-1,4-4 2,-1-1-3,2-3-2,0 3 3,13-1-3,9 2 0,14-4-1,6 0 0,7-6-2,5-4 0,5 0 4,2 1-2,-1 0 1,0 1-1,-6 4 0,-7-1-1,-4 3 1,-15 1 0,-4 1-3,-12 0 1,-6 0 0,-1 0 0,-5 0 2,0 0-1,0 0 0,0 0-1,0 0-3,0 0-10,0 0-33,0 0-52,0 0-138</inkml:trace>
  <inkml:trace contextRef="#ctx1" brushRef="#br0" timeOffset="5572.3187">21076 13182 128</inkml:trace>
  <inkml:trace contextRef="#ctx1" brushRef="#br0" timeOffset="7221.4131">21974 12521 242,'0'0'15,"0"0"3,0 0 6,0 0 0,86-91-5,-72 75-6,-5 3-5,-5 5-4,-1 5 0,-3 3-1,0-5 2,0 0-3,-7 1 3,-10-1-1,-4 5 2,-11 2 2,-1 10 0,-3 0 0,3 3-1,1 2-2,4 0 0,5 0-3,3 0-1,4-2 0,6-3-2,3-1-2,2-4 2,0-2-4,5 0 3,0-5-2,0 4 2,0 4 0,8 4 0,4 3 0,4-5 1,1 2 1,5 0 0,-1 1-1,0 3-1,-1 1 1,-3 3-6,-5 1 0,-5 1-3,-5 4-2,-2-2-1,-9-2 1,-7 3 2,-4-3 3,-3 0 3,-5-1 2,1-2 4,-2-4-4,-2-1 2,3-4 0,2-5 2,6-1-1,2-3 2,6-1 0,6 0-2,-2 0-1,4-3-2,2 0-1,-1 1 0,3-3-1,7 0 1,9 1 3,5-1 0,2 5 1,1 0 1,-2 9-2,-3 4 1,-2 4-1,-4 7-1,-2 1-2,-3 4 2,-2 2 0,-3 2 0,-2 4 1,-1 1 1,0 0-2,-3-1 1,-3-1 1,0 1 0,-1-3 4,0 1 2,0-2 1,2 0 2,1 1 1,0-2-1,2-2-1,2-1-1,0-1 0,2-6-3,6-1-2,6-4-2,4-2-1,5-4-5,5-5-7,5-6-19,6 0-51,2-12-135</inkml:trace>
  <inkml:trace contextRef="#ctx1" brushRef="#br0" timeOffset="7540.4313">22506 12956 255,'0'0'2,"0"0"2,0 0 4,-91 20 4,67-3 2,0 2 3,4 4 1,1 1-4,5 1-2,1 4-5,6-4-5,4-1-2,3-1-1,0-4 0,6-3-6,2-5 1,5-3-1,2-4-2,2-4 1,5 0 2,-2 0 0,0-9 1,-4-3 4,-1-3 1,-2-5 2,-2-2 2,-4-3-1,-1-1 2,-1-4 0,-2 4-2,-3 6 1,0 0-1,0 4-2,0 4-1,-6-3-4,-6 3-14,2 3-44,-9-1-122</inkml:trace>
  <inkml:trace contextRef="#ctx1" brushRef="#br0" timeOffset="7802.4463">22872 13133 389,'0'0'-3,"0"0"1,0 0 6,0 0 0,0 0 1,0 0 0,0 0-4,-56 89-2,31-57 1,-1-3-3,3 4 3,0-5-1,6 0-1,6-10-4,4-2-3,2-4-7,4-9-25,1 6-71,10-9-100</inkml:trace>
  <inkml:trace contextRef="#ctx1" brushRef="#br0" timeOffset="8144.4659">23196 13058 333,'0'0'0,"0"0"0,0 0 3,0 0-1,65-85 1,-46 63-2,2-4 1,0-1 0,3 2 3,-3-1-1,-1 2 4,-4 2-3,-1 5 5,-4 5 0,-3 7-1,-5 1-1,-3 4-1,2 0 2,6 4 4,0 11 6,1 9 1,-4 8-1,-1 8-4,-4 4-7,0 2-6,0 0 0,0-5-3,-1 0 1,-4-7 0,0-2-4,2-12 0,0-3-11,2-7-11,1 1-21,0 0-51,0-8-118</inkml:trace>
  <inkml:trace contextRef="#ctx1" brushRef="#br0" timeOffset="9004.515">23670 12557 330,'0'0'5,"0"0"4,0 0 4,0 0 2,0 0 0,0 0-5,0 0-1,0 0-3,0 0-3,85 76-2,-66-58-2,2-3 1,0 1 0,2-4-1,-2-2 1,0 0 0,-4-7 1,-2 2 0,-2-1-1,-3-4 0,2 0-1,-1 0 2,-2 0 3,-3-4-1,4-2 5,-7-4 0,1-1 1,-4-1 0,0-2 0,0 4 0,0-2-2,0 7 1,-4-4-3,1 5 0,3 0-3,-3 0-1,3 4-2,0-1 0,0 1-3,0 0 0,0-2 1,0 2 0,0 0 0,0 0 2,0 0 0,0 0 1,0 0 1,0 0-2,-1 3 1,-2 8 0,0 1-1,0 3 2,0 0-1,-1-5-1,2 6 1,-1-7 1,2 1-1,-3 1 4,3-7-6,1 3 2,0-7 0,-2 0-2,2 0 2,0 2 1,0-2-2,0 3 1,0-3 1,-2 2-4,2 0 4,0-1 1,0 1 2,0 0-1,-1-2-1,1 3-2,0-2 0,0 0 1,0-1-1,0 2 2,-2-2-2,2 1 0,0-1 0,-2 0-2,2 2 1,0-2 0,-1 0 1,1 0 0,0 2-1,-1-2 0,1 0-1,-4 5-1,-1 3 2,-2 6 1,-4 4 0,0 4 4,0 8-2,-1 4 1,0 10 0,0 7-3,0 2 3,3 2-3,1 2 2,3-3-5,4-2 1,1-2 2,0-5-2,3 0 1,4-4 0,-1-5-1,1-1 2,-3-6 0,0-8-1,-2-3 2,0-7-1,-2-1 1,0 4 1,-4-7 1,-5 5 2,-6-4-2,-1 1-2,-8-1 1,-2-1-2,4-2 1,-3-1 1,1-1-1,1-2 1,5 0 1,-1 2-2,2-3 2,4 0 0,-7 0-1,10 2-1,5-2-1,-7 0 0,6 0 1,-5 0-2,-1 0-1,4-5-4,0 1-8,2-6-17,3-5-29,3-9-71,0-7-109</inkml:trace>
  <inkml:trace contextRef="#ctx1" brushRef="#br0" timeOffset="9333.5339">23628 12591 128,'0'0'29,"0"0"6,0 0-1,0 0-1,0 0-5,0 0-3,0 0-7,0 0-10,0 0-3,0 0-4,-29-75-5,19 64-6,2 4-29,-7-2-98</inkml:trace>
  <inkml:trace contextRef="#ctx1" brushRef="#br0" timeOffset="38292.1902">7022 15623 117,'0'0'19,"0"0"2,0 0 1,0 0-5,0 0-2,0 0-5,0 0-3,0 0 2,0 0-2,0 0 2,-15-48 5,14 28 1,0 2 5,-1 0 0,1 0-1,-3 1 0,4 5 1,-5-3 0,2 6-1,1 5-2,1-2-5,1 6-1,-1-1 0,1 1-3,-2 0 2,-2 0-3,0 12 1,0 12 0,-1 16-1,4 12 3,-1 8-2,2 7-2,0 6-4,5 1 0,0 0-5,3 2 3,0-3 1,0-2-2,-1-5 2,-1-6-2,-1-2 1,-3-6 3,-2-5-2,0-1 2,0-7-3,0-4-2,0-13 0,-3-2 3,0-10-2,2-5 0,-1 1-2,2-6-4,-2 0-5,2 0-22,0 0-22,-1-4-47,1-15-59</inkml:trace>
  <inkml:trace contextRef="#ctx1" brushRef="#br0" timeOffset="38656.211">7236 15391 274,'0'0'34,"0"0"-4,0 0-2,0 0-8,0 0-10,0 0-4,0 0-1,0 0 2,0 0 8,0 93-5,1-37 0,1 7-4,4 2-3,0 1 1,2-1-4,1-3 5,-2-3-2,2-3-2,-2-2 0,0-2-1,-2-1 1,0-2-1,-2-4 3,-1-6-3,-1-2-1,-1-6 2,0-4 0,-1-2 2,-3-7-3,2-3 1,-1-5-2,2-6-4,1 1-3,0-5-10,0 0-16,0 0-29,0 0-54,0-10-104</inkml:trace>
  <inkml:trace contextRef="#ctx1" brushRef="#br0" timeOffset="39012.2314">6896 15454 309,'0'0'17,"0"0"0,0 0 3,0 0-3,0 0-6,0 0-2,0 0-2,0 0 0,0 0 1,0 0 2,83-25-1,-31 18 0,9-3-1,5 0-3,9-1 0,0 3-4,3-4-2,-5 4-1,0 2-2,-8 0-3,-7 4-2,-7 2-5,-8 0-2,-9 0 0,-11 0 0,-6 2 2,-6 1-3,-6-3 0,1 0-7,-6 0-16,0 0-44,0 0-82</inkml:trace>
  <inkml:trace contextRef="#ctx1" brushRef="#br0" timeOffset="39353.2509">7045 16003 335,'0'0'7,"0"0"2,0 0 4,0 0-1,98-47-4,-61 38-3,1-1-5,6 5 0,-2 0-1,-1 3 1,0 0-2,-1 2-1,-3 0 2,-3 0-2,-3 0-1,-3 0-1,-10 2-1,1 0 0,-9-1 0,1 1 3,0 0-1,-7-2 2,1 1 1,-5-1-1,0 0-1,0 0-7,4 4-19,0-1-43,-1-1-113</inkml:trace>
  <inkml:trace contextRef="#ctx1" brushRef="#br0" timeOffset="39976.2865">7881 16341 414,'0'0'5,"0"0"8,0 0 7,0 0 6,0 0-2,39-85-9,-20 71-6,1 2-7,2-1-1,4 1 0,1 1-2,1 2 0,1 1-3,-4 6-3,-4-1-1,-2 3-3,-1 0-3,-3 5-1,2 8-4,-7 3-7,-5 5-1,-5 6-2,0 5 1,-6 2 0,-6 2 1,-4 2 1,-3 1 5,-4 2 7,-6-1 5,-2 2 5,-4 0 1,-5 1 1,-1-1 3,-3 0 4,0-1 4,6-1 8,2-6 4,3-3 4,7-7-1,4-3 2,9-7-4,5-6-5,5-5-7,3-3-2,0 0-1,0 4 0,1 5 2,10 0-2,5 1 1,5-3-5,5-2 2,4-3-2,3 1-1,5-3 1,3 0-5,5 0 1,2-3 1,4-2-1,-1 0-1,1 1 2,-1-1-2,3 0-1,-1 0 3,-2 0-4,-1 1-3,-4 1 0,-6 1-2,-6 2 0,-9 0 3,-4 0 2,-7 0 3,-8 0 1,1 0 2,-7 0 1,0 0 2,0 0 2,1 0 1,2 0-3,-3 0 0,3 0-3,-2 0-3,1 0-3,-2 0-7,0 0-29,0 0-89,-2 0-96</inkml:trace>
  <inkml:trace contextRef="#ctx1" brushRef="#br0" timeOffset="42062.4059">9218 15640 351,'0'0'17,"0"0"2,0 0 6,0 0 2,0 0-3,0 0-5,0 0-6,0 0-5,0 0-5,-13-20 0,13 12-3,3-1-7,0 5-7,4 0-9,-2 3-22,4 1-35,2 0-102</inkml:trace>
  <inkml:trace contextRef="#ctx1" brushRef="#br0" timeOffset="42298.4194">9363 16085 237,'0'0'12,"0"0"13,0 0 3,0 0 1,0 0-7,0 0-7,0 0-5,0 0-5,0 0-4,0 0-3,-58 0-6,58 0-6,0 0-19,0-7-76,6-1-99</inkml:trace>
  <inkml:trace contextRef="#ctx1" brushRef="#br0" timeOffset="43081.4641">10745 15100 327,'0'0'8,"0"0"-2,0 0-3,0 0-1,0 0 0,0 0-4,0 0 1,-77-46 0,60 46 1,1 0 0,-7 4 1,7 4-1,-3 4 3,1 1-2,1 2 2,0 2 2,3 3 3,-1-1-3,4 3 3,-1-2-4,6 2-2,0 2 4,5-4-4,1 1 2,0 2-3,0-1 0,1-1-1,3 1 1,-3-1 0,2 1 1,-3 0 0,0-2-2,0 2 0,-2-3 0,-4 1 1,-1-2 1,-2 1 1,0-2 0,0-5 0,0-2 1,-4 0-1,6-3 1,-5 2-2,4-5-1,-1 1 0,1-1 0,4-2-1,-8-2 1,1 0 2,-4 0-1,0-5 1,1-2 1,6 0-1,3-1 0,-3 1 1,5 2-1,2 1 1,1-1-4,0-2 3,0 2-3,0-3 1,3 4-1,6 1 0,8 2 1,-1 1-2,5 9-2,-3 7 3,-1 4-1,-4 5-2,-1 5 1,-4 5-3,-2 2 2,-3 5 1,-3 0-3,0 2 4,0 1-2,-7-2 1,2 0 2,0 0 0,-1-3 0,-1-1 1,0-3-1,4-1 1,-2-5-1,3-1 0,1-4 1,1-1 1,0-5-1,3-1 0,5-2-1,1-1-3,5-2 3,0-1 0,5-1-1,2-2 1,4-1-2,3-4-1,4-1 0,2-3-4,-1 0-4,-1-2-6,0-6-12,-4 1-12,-1 0-27,-4-2-54</inkml:trace>
  <inkml:trace contextRef="#ctx1" brushRef="#br0" timeOffset="43520.4892">11062 15768 293,'0'0'38,"0"0"7,0 0 2,-80 2-8,64 8-12,2 2-2,4 6-9,4 3 0,3 5-4,3 3-3,0 0-5,9 0-2,4-2-1,5-1 0,7-3-1,1-2-1,4-4 0,0-5-1,2-4-1,-1-3-2,-1-5 1,0 0-1,-2-5 1,-3-3 0,-1-6 2,-2-1 2,-3-2 1,-3-1 0,-5-2 1,-4-3 3,-5 2-3,-2-1 2,-6-3 1,-8 1-2,-5 0 2,0-1-5,-3 3 1,1 0-3,-1 5 3,-2 1-1,2 4 2,7 4-1,-1 2-1,6 3 0,6 2-2,-2-2-2,6 3-3,-3 0-2,0 3-4,2 6-12,1 5-21,0-1-27,3 6-41,8-2-104</inkml:trace>
  <inkml:trace contextRef="#ctx1" brushRef="#br0" timeOffset="43753.5026">11547 15989 279,'0'0'8,"0"0"5,0 0 2,-42 102 0,31-77-4,1-1-6,-3-3 0,3 0-5,-1-1 1,2-4-1,1-4-1,0-1 1,4-3-1,1-5 0,2-1-2,1-2-7,-3 0-28,3 0-53,-1 0-115</inkml:trace>
  <inkml:trace contextRef="#ctx1" brushRef="#br0" timeOffset="44184.5272">11875 15751 396,'0'0'16,"0"0"8,0 0 3,0 0 1,0 0-9,0 0-10,0 0-6,0 0-5,0 0 0,45-83 1,-28 65 0,1-2 1,1-2 1,-3 0 0,3-2 4,-2 3 0,-7 6-3,0 2 3,-1 5-3,-6 5 0,-1 0 0,-2 3-1,0-1 0,0 1-2,3 0 1,0 13 2,0 9-1,2 11 2,-4 2-3,1 1 2,2 2-4,0-4 1,-1 2 2,0-6-2,0-1 5,-2-3-4,2-4-1,-3 2 1,2-9-3,-2 5 1,0-1 2,0-5-1,0 5 2,0-6-2,0-1 0,0 0 0,0-6-5,0 3-5,1-4-21,4 2-24,0 1-48,7-8-118</inkml:trace>
  <inkml:trace contextRef="#ctx1" brushRef="#br0" timeOffset="44824.5638">12308 15351 386,'0'0'21,"0"0"1,0 0-4,0 0 0,0 0-7,0 0-5,0 0-1,0 0-5,0 0 1,77-32 0,-56 39-2,2 8 1,0 7 0,-1 3-2,1 4 2,-1 5 1,-2 2-1,-2 0 1,-3 0-1,0 0-1,-2-4 1,0-5 1,-1-4-2,2-5 3,-5-6-3,1-3 2,-2-3-1,1-3-2,1 1 2,2-4-1,5 0 1,-1 0-2,5-2 0,-7-3 1,-3-1 0,-2 2-1,-6 1 2,1-1-1,-4 4 1,0-1 1,0 1-2,0-2 1,-9 1 1,-6 1-1,-5 8 3,0 8 2,2 5-2,2 6 3,-1 0-3,5 3-3,0 1 3,7-1-7,2 4 2,1-5-2,2 3 1,0-2-1,0 2 0,0 2 0,2 0 0,-1 0 1,-1 1 1,0 0 1,0-1-2,0-2 2,-3-1 1,-1-2 0,-2-5 0,-2-1 0,-1-3 3,-1 0-2,-5-5 1,2-1-1,-4-4 0,4-3 1,-3-4-1,0 1 1,3-4 1,-7 0-1,1 0 0,6 0 2,-9 0-1,2-2-1,3-1-1,-2 1 2,3-3-3,-1 3 2,5 0-1,-1-1-2,3 1-1,4 2 0,1-3 0,-1 3 0,6 0-4,0 0-6,0 0-14,-2 0-17,2-2-35,0-1-66</inkml:trace>
  <inkml:trace contextRef="#ctx1" brushRef="#br0" timeOffset="50615.8951">9483 14933 209,'0'0'16,"0"0"3,0 0 3,0 0-1,0 0-7,0 0-5,0 0-2,0 0-5,0 0 2,-6-12 1,6 10 2,0 1 1,0-1 0,0 2-1,0-3 2,0 2-1,0 1-1,0-1 1,4-2-1,1-1 1,5 0 0,6 1-1,-1 0 0,9 1-2,0 2-1,2 0-1,1 0-1,7 0-1,1 0 2,1 0-2,3 4 0,3 0 0,-2 3-1,5-2-1,0 2 1,1 1 0,-1 1 0,3-2 1,-5-2-1,2 3-1,-2-2 0,-1 0 0,0 0 1,0-1 1,0 1-1,-3-3 0,3 2-1,-4-3-1,0 0 4,-1 1-1,-1-3 0,3 0 0,0 0 0,-3 0 0,2 0-2,-3 0 1,1 0 0,0-2-1,0 1 0,-1 1 2,1 0-2,-1 0 1,3 0 0,-2 0-2,-1 0 2,-1 0 0,0 0 0,-2 0 3,0 0-3,0 0 0,-2 0 1,0 0-2,-2 0 0,-1 0 2,-3 0-2,3-2 2,-5 0-1,2 2-1,1-2 2,-1-1-1,1 1 1,-2-1-1,3 2 0,3-1 0,0 2 1,3-1-1,-2-1 1,2 2 0,0 0 0,1 0-1,1 0 2,-2 0-4,1 0 2,-3 0 0,1 0 0,-1 0 0,0 0 0,-2-1 0,1-1 2,0 1-2,-1-1 0,2 1 1,3-1-1,1 0-1,2 1 1,0-2 0,3 2 0,0 1 1,-3 0-1,0-2 0,-2 2 0,-1 0 0,-3 0-1,1 0 3,-4-1-3,1 1 2,-4-2-1,1 2-1,-9-2 3,4 2-1,0-1 0,1 1 1,9-2-1,0-1 1,-1 2 0,3-2 0,6 0 0,2 1 0,2-1 0,2 3-2,-1-3 0,-1 2 1,-2-1-1,-1 1 0,-1 1 1,-4 0-1,0 0 0,-2 0 2,-2 0-1,0 0 0,-1 0 1,0 0 1,1 0-1,1 0 2,2 0-1,4 0-1,1-2 1,1 1-1,4-1-1,-1-1 1,2 0-2,-1 1 1,-1-1-1,-2 2 0,-3 0 0,-3-1-1,-2 1 2,-3 0-2,0 1 1,-3 0 0,-2 0 1,1 0-1,0 0 0,2 0 0,1 0 0,2 0-1,2 0 2,-1 0-1,2 0 0,-2 0 1,1-3-1,2 3 0,-3-3 0,1 2-1,0 0 1,-2-1-1,-1 1 1,-2-1 1,0 2-1,-1 0 1,-2 0 1,0 0-2,2 0 0,1-2 1,0 1-2,2 1 1,0-1 0,3 1 0,-1 0 0,-1 0 0,2 0 0,-5 0 0,0 0 0,-2 0 1,-1 0 0,-2 0-1,-4 0 1,0 0 0,0 0-1,-3 0 0,5 0-1,0 0 1,0 0 0,3 0 1,-1 0 0,2 0-1,-1 0 0,-1 1 0,1 0 0,2 1 1,-2 1 1,-1-1-2,-5 0 0,2-2 0,-2 3-2,2-3 1,-3 0 1,3 4 0,-2-3 1,0 1 0,8-1-1,-4 0 0,1 2 0,-1-1 0,2-1 0,-3 3 0,3-3-1,-1 1 1,-1-2 0,-6 1 0,2 1 1,-5-2-1,2 1 1,-2-1-1,-6 0 1,6 2-2,-6-2 3,0 0-2,0 1 1,-6-1 2,0 0-4,0 0 2,1 0 1,1 3 1,-1-3-1,0 0 0,1 0-1,0 0 3,-1 0-1,2 0 0,-2 0 2,1 0-3,-2 0-5,3 0-1,-3 0-21,1 0-78,-1-7-152</inkml:trace>
  <inkml:trace contextRef="#ctx1" brushRef="#br0" timeOffset="55404.169">16216 15725 165,'0'0'24,"0"0"1,0 0 0,0 0-9,0 0-4,0 0-6,0 0-1,0 0-3,0 0 2,-9 4 0,9-4 3,0 0 3,0 0 0,0-4 2,0-2 1,3-4-1,3-6 1,-4 7 0,3-9-1,-2 2 0,-2-3 1,1-4-1,-2-1-3,0-1-3,0 2 0,-3-2-3,-3 2-1,-1 1 3,-3 2-1,0 3-3,-5-3-1,1 6-1,-5 2-2,-2-1 1,-3 6 1,-3-2 2,1 6 0,-2-2 0,1 2 2,1 1 0,8 1 1,-2 1 0,2 0 2,0 0-2,1 0 1,2 6-3,1 2 0,2 4 1,-1 2 0,2 6 0,2 2 2,4 2-1,1 5 0,4 3-1,0 1 3,4 2-1,4-2-3,2 1 0,1-2-1,1-4-1,2-1 2,-3-3 0,3-4-1,-3-3 1,1 0-2,-3-5 1,-1-1-2,-2-4 2,0 0-2,1 0 1,0-2 1,-1 1 2,-3-3 0,4 1 2,-3-2-2,7 1 0,-1-1 0,3-2-2,7 0 1,0-5 1,7-5-1,-3-3-1,-1-1-1,0-1-3,-3 0 0,-1-2 1,0 3 1,-4-3 1,-1 2 0,-2-2 0,-1-2-2,-4 1 0,-1 5 1,-3-3 1,0-2 0,-3 6 1,0-5-1,0-3 0,0 8 0,-1-9 1,-2 11 0,-1-2 1,2 1-2,0 5 1,-2-3-1,2 4 1,1 1 1,0-1-2,1 5 3,0-1-2,0 1 0,0-2-1,-3 0-1,3 1 1,-1-1-2,1 1 0,-2 1 1,2 0 0,-1 0 1,-1 1 0,1 15 1,1 5 0,0 9 2,0 1-2,0 1 1,6 0-1,0-2 1,2-1-2,-1-2 1,2-1 1,1-1-1,0-2 2,2-4-4,1-3 0,0-4-1,-2-4 2,1-1-1,1-2 1,-3-3 0,6 2-1,1-4 1,-2 0-1,6 0 0,-2-6 0,-1-2 0,-1 1 1,-3-4 1,4 2-2,-5 0 2,2 0-1,-5 1-1,2 1 0,-5 2-2,1-2-1,0 0 2,-3 0-1,3 1 3,-3-3-1,-1 2 1,-3 2 0,1-5-1,1 5 0,-2 0 0,1 0 0,-2-1 2,0 0 0,0-1-1,0 4-1,0 3-1,0-2 1,0-1 0,-2-1-3,1-1-3,-2 2-13,3 3-28,0-2-59,0 2-147</inkml:trace>
  <inkml:trace contextRef="#ctx1" brushRef="#br0" timeOffset="57940.314">17510 15380 234,'0'0'15,"0"0"9,0 0 4,0 0 2,0 0-5,0 0-7,0 0-4,0 0-5,0 0-3,0 0-1,-35-63-1,35 62-1,0 1-1,-4-4-2,-1 3-1,-6-1 0,-5 2 0,-3 3 0,-7 10 1,1 3 0,-2 4 3,-2 5 1,0 1 1,0 3 2,2 2 0,2-1 0,5 1-1,3 3 0,5-2-1,2 2 1,6-2-3,4-2 0,0 0 0,4-1 0,7-1 0,1-1 1,7-2-3,0 0 0,4-1 0,4-3-1,2 0 2,3-2 0,0-2 1,2-2 2,2-3-1,1-3 1,0-2 1,-1-3 4,2-1-2,-2-2-1,-1-1 2,1 0-5,-6 0 1,-8-3-5,-2 2 1,-8-1 0,-5 2 0,-1 0 0,-6 0 1,0 0 0,0-2-2,0 2-4,3 0 0,-3-1-11,1 1-9,-1 0-17,0-2-17,0-4-35,-1 0-62</inkml:trace>
  <inkml:trace contextRef="#ctx1" brushRef="#br0" timeOffset="58364.3383">17170 15770 262,'0'0'25,"0"0"0,0 0-3,0 0-4,0 0 1,0 0-1,0 0-1,0 0 6,0 0-9,0 0-1,26-5-2,1 2-3,2-1-2,6 0 2,3-1-2,6 1 3,3-3-1,3 3-3,1-1 1,0-2-1,-2 2-5,-3 3 1,-1-1-2,-9 0-1,-10 3-2,-11 0 1,-3 0 2,-6 0 1,-1 0 6,0 0 0,-5 0 2,0 0-2,0 0-3,0-2-2,0 2 1,0 0-4,0-2 2,0 2-3,0-1-7,0 1-8,0-2-18,0 2-23,3-2-39,10 0-71</inkml:trace>
  <inkml:trace contextRef="#ctx1" brushRef="#br0" timeOffset="58724.3589">18402 15329 404,'0'0'18,"0"0"7,0 0 1,0 0-1,0 0-9,0 0-8,0 0-5,0 0-3,0 0-1,0 0 1,-10 2 0,10 18-1,0 7 3,0 7 1,0 2-2,0 4 1,0 2-2,-5-2 1,2 2 2,0-2 0,1-2 0,0-1 1,1-3 2,-1-5-4,2 0 2,0-1-4,0-4 0,0-7 0,0 3 0,0-3 0,0-5-1,0 5 0,2-9 0,-2-4-2,1 8-5,1-7-3,-1 0-16,0 1-22,-1-6-32,0 0-36,0 0-118</inkml:trace>
  <inkml:trace contextRef="#ctx1" brushRef="#br0" timeOffset="59064.3783">18682 15329 348,'0'0'31,"0"0"3,0 0-2,0 0-7,0 0-13,0 0-6,0 0-5,0 0 0,0 0 1,-36 46 1,30-12 3,1 9-2,3 4 2,2-1-2,0 3 0,0-6-3,0-3 1,3-5-4,1-3 4,-1-6 1,0 1 0,0-3-2,-2-8-1,-1 3 0,0-1-1,0-4 2,0 6 0,0-8 0,0-7-2,0 2 0,0-2 0,0 0-3,0 0-2,0 2-7,0-7-15,-1 0-29,1 0-44,-2 0-142</inkml:trace>
  <inkml:trace contextRef="#ctx1" brushRef="#br0" timeOffset="59498.4031">18328 15293 363,'0'0'12,"0"0"9,0 0 4,0 0 2,0 0-7,0 0-5,0 0-6,0 0-6,0 0 2,0 0-1,-16-5 1,19 4 2,12-1 2,11-1-2,8-3 2,6 0 0,5-2-3,9 0 0,5-3-3,5 1 2,1 0-3,3 0-1,1 4-1,-1-1-1,0 1-1,-3-1 2,-3 4 0,-2-2 1,-7 1-1,-4 1-1,-5 1 0,-11 0-3,-6 2 4,-7 0 2,-7 0-2,-6 0 0,-2 0-3,-5 0 0,0 0 0,0 0 0,3 0-4,-2 0-3,-1 0-13,0 0-16,0 0-16,-12 0-29,-5 4-40,-8 1-89</inkml:trace>
  <inkml:trace contextRef="#ctx1" brushRef="#br0" timeOffset="60064.4355">18512 15604 216,'0'0'6,"0"0"6,0 0 2,0 0 4,0 0-4,0 0-5,0 0-3,0 0-1,0 0 0,0 0 3,-19 7 2,19-6 2,0 0 2,0 1 0,0 3-3,0-2 2,10 2-2,3 1 1,3-3 0,7 0-1,4-3 1,4 0-1,6 0-4,8-6 1,6-1-1,5 0-3,3-5-2,4 3 0,3 1-2,-4 0-2,1 0 1,-7 2-2,-4 3-1,-7-1-2,-9 4-2,-10 0 2,-6 0-1,-8 0-1,-5 0 4,-1 0-1,-6 0 2,0 0 3,0 0 0,1 0 0,1 0-2,-2 0-2,1 0 0,-1 0-2,0 0-3,0 0-5,0 0-13,0 0-29,0 0-55</inkml:trace>
  <inkml:trace contextRef="#ctx1" brushRef="#br0" timeOffset="62942.6001">19189 16094 174,'0'0'31,"0"0"3,0 0-5,0 0-5,0 0-9,0 0-5,0 0-4,0 0 2,0 0-1,-31-67 0,31 56 3,4-4-1,-1 8-1,1-1 2,1-2-3,-1 3 0,1-1-3,1 1 1,2 2 1,-1-2-1,0 2-1,3 0-2,-1 0-1,1 3-2,2 0 0,-2 2-3,0 0 2,0 0-1,3 4 2,-3 6-2,3 3 2,-5-1 0,-5 4 0,-3 0 4,0 3-3,-3 8 0,-5-2 2,-2 0-5,-3-2 4,-1 0 1,-4 2-1,0-3 0,2-2-1,-3 0 1,3-3-1,-1-1 0,2-2 1,4-5 0,0 2 0,6-3 2,-1-3-2,-1 4 1,4-6 0,-1 1 3,4-4-5,0 0 1,0 3 3,-3 0-1,1-1 2,1 3 1,1-5-1,0 0 4,0 0-2,0 3 3,3 1-1,8-3-2,9 0-1,5-1-4,7 0-1,3-4 0,-1-4-1,2-1 1,3 1 0,-3-1-3,0 1 3,-2 3-2,-5-2-2,-8 5 4,0-1-6,-11 1 2,-4 0 1,0 2 0,-6 0 3,0 0 2,0 0 0,1 0 1,0 0 1,0 0-1,1 0 0,1 0-1,-2 0-2,-1 0 0,2 0-1,-2 0 2,0 0-2,1 0-2,-1 0 1,0 0-2,0 0-1,2 0-2,-2 0-5,0 0-16,0 0-38,0 0-180</inkml:trace>
  <inkml:trace contextRef="#ctx1" brushRef="#br0" timeOffset="76340.3664">9013 17304 198,'0'0'16,"0"0"4,0 0 6,0 0-7,0 0-6,0 0-4,0 0-2,0 0 0,0 0 1,16 12-1,7-9 0,6-3 0,3 0 2,1 0-2,3-5 3,2 0-7,2-2-1,1 0-2,-1 2 3,3-1 2,-2 2 0,0 1-1,-1 0 3,-3 2-3,1 1 0,0 0 1,1 0-1,-6 0 2,0 0 1,-4 0 5,-3 0-6,-7 0-1,-2 0 1,-5 0-7,-6 0 4,5 0 0,-6 0 2,0 0-3,1 0-2,-6 0 1,0 0-4,0 0 3,2 0-2,-1 0 1,1 0 1,-1 0-7,2 0-4,-3 0-7,3 0-20,-2 0-13,-1 0-41,0 0-45</inkml:trace>
  <inkml:trace contextRef="#ctx1" brushRef="#br0" timeOffset="76804.393">9426 17024 190,'0'0'29,"0"0"1,0 0-2,0 0-7,0 0-6,0 0-5,0 0-3,0 0-2,0 0 1,0 0-1,-5-15-2,5 13 3,0 2-3,0-1 2,0 1 4,0 0-1,0 0 2,4 10 4,3 5-5,1 10 0,-2 2-2,0 5-3,-1 2 6,-1 3-6,1 1 5,0 2-3,2-2-5,1 0 7,-1-1-6,-1-2 0,2-1-2,-2-2-2,0 2 2,0-2 6,0-1-4,-1-2 4,1-2-3,-2-1-2,1-4 3,-2-3-4,-2-1 3,1-7 1,-2-5-3,0 4 2,3-4-2,-3-1 2,1 1-1,-1-6-1,0 0 3,0 0-1,0 2 0,3-1 0,-3 1-3,0-1 2,0 0-2,0 1-4,0-1-2,0 1-3,0-2-18,0 2-19,0-2-40,0-9-55,-3-9-68</inkml:trace>
  <inkml:trace contextRef="#ctx1" brushRef="#br0" timeOffset="77176.4143">10094 17558 378,'0'0'-2,"0"0"4,0 0 1,0 0 5,0 0-1,0 0-1,0 0-3,0 0-1,0 0 1,23-2 2,-14 4-5,0 9 5,-1 3-1,-1 7 1,-2 0 2,-2 2-3,-2 1-1,-1-5 2,0-2-2,0 2-1,-1-1 1,-5 4-3,0 1 2,-4-3 2,2-1-4,-3-2 4,4-7-3,-6 0-1,2-3 3,1-2-2,-2 3 1,5-4 0,2 0-5,1-1-3,4-3-13,-1 0-22,1-5-53,8-14-73</inkml:trace>
  <inkml:trace contextRef="#ctx1" brushRef="#br0" timeOffset="77888.455">10853 17259 150,'0'0'39,"0"0"1,0 0-7,0 0-6,0 0-7,0 0-2,0 0-4,0 0 4,0 0 4,0 0 1,-23 8 2,17 7-4,2-5-2,0 9-5,1-9-2,3 2-5,0 0-2,0-5-2,0 3-4,0-7 2,0 1-2,0 1 2,0-5 2,0 0-1,6 0-2,-2 0-1,5-4-1,2-4 0,-5-1 1,1-3 1,-2 2-5,-4 0 6,1 0-4,-2-2 2,0 0 0,-2 4-1,-2-1 2,1 6 2,1 0 0,-3 3 0,-7 0 1,-2 3 3,-6 7 1,6 5-3,0 4 2,4 1-1,1-1-3,3 3-1,1-5-1,5-1 1,0-4 0,0-1-2,4-1 0,-3-5-4,5 1 4,-3-4 1,0-1-2,6-1 0,0 0 0,0-3-4,4-6 5,-3-3 1,-2 3-1,-1-5 5,-1-2-3,-3 4 1,1-5-3,-1 5 5,-3 4-3,1 1 1,-1 7 3,0-5 0,0 0-2,0-2-1,0 3-3,0 4-1,0 0 4,-7 7-1,1 0 5,-1 5-4,3-2-2,-2 0-1,4 1-4,1-6-2,-2 0-5,3-5-15,0 0-29,0 0-60,0 0-122</inkml:trace>
  <inkml:trace contextRef="#ctx1" brushRef="#br0" timeOffset="78304.4788">10950 16864 301,'0'0'21,"0"0"5,0 0 0,0 0-6,0 0-7,0 0-7,0 0-5,0 0 0,0 0-1,0 0 2,20 13 3,-2 5 2,1 2-3,1 3 3,-4 0 0,4 3-2,-4 1 3,3 0-1,-4 2 1,0 1-4,-2 5-1,0 1 7,-3 5-5,-1 5 4,-3-2-5,-4 2-3,0-3 1,-2-2-1,0-4 1,-2-3-2,-3-1 0,-4-3 8,0-1-6,-2-5 0,-2-3 1,1-4-8,2-5 5,-1-4-3,3-1-2,-1-4-6,0 1-14,0-1-30,0-3-38,-1 0-121</inkml:trace>
  <inkml:trace contextRef="#ctx1" brushRef="#br0" timeOffset="78962.5164">8842 16804 246,'0'0'-1,"0"0"3,0 0 4,0 0-1,0 0-1,0 0-1,0 0-1,0 0 0,0 0 2,-85 50 1,76-24-2,-1 5 2,2 4 2,-1 6-1,-1 3 1,1 5 1,0 3 6,-2 7-2,2 3 0,0 4-1,2 0-8,3-2 2,1-3 0,3-2 2,7-6 2,6-1 2,6-6-4,3-1-4,5-6 1,2-7-5,5-3 4,-1-4-2,3-3-1,-1-1 3,4-3-3,-2-4 2,3-5-2,-2-4 4,-2-1-3,-5 1 0,1-2 2,-6 2 0,-9-2 5,-7-3 0,0 2 1,-5 0 5,0-2-3,1 1 5,-6-1-1,0 0 0,0 0-5,0 0-2,0 0-7,0 0-6,0-3 1,-5-2-9,-1 3-7,4-1-25,-4 3-53,-3-7-139</inkml:trace>
  <inkml:trace contextRef="#ctx1" brushRef="#br0" timeOffset="87980.0322">15165 16794 76,'0'0'10,"0"0"4,0 0-2,0 0 0,0 0-1,0 0-4,0 0 0,0 0-1,0 0 0,-2 12 1,2-10-1,0-2 0,0 0 2,0 3-1,0-3 3,0 2-1,0-2 2,0 0-1,0 2 2,0-2 0,0 0-2,2 0-1,-2 0-2,0 0-3,0-2 2,0-10 2,0-3 2,-6-5 0,-3 2 2,-2 0-3,2 1 0,-5 1 1,0 0-3,-1 1 1,2 2-2,2 4-1,-3 1-3,1 1 1,2 5-5,-8-1 1,-3 3 0,0 0-1,-5 5-2,1 5 4,3 4-1,-2 1 0,1 0 1,-1 3-2,5 1 2,-2 3 0,2 1 0,4 3 0,2 3 0,2 0-1,4-1 0,3 2 1,2-3 0,2 0 2,1-3-1,0-2-1,0 2 0,4 0-1,-2-2 2,3-1 1,1 1-2,0-2-1,1 1 8,0 1-8,0-5 7,2 1-4,-3-4-4,2-2 0,-2-4 2,1-2 4,2 0-4,3-1 0,-2-2 2,2-2-3,5-1 2,-2 0 0,4-4 0,-3-4 3,-1-1-1,-2-2 1,1 0-1,2-1 0,-3 2 0,4-3-1,-1 1-7,2-2 7,-4-3-6,2 2 5,-3 1 0,1-1-1,0 0 0,-1-1-1,-1 1 2,0-2 1,-3 1-1,2-1-2,-3-1-1,1 1 2,-3 5-1,0-4 4,-1 1-1,-2 3-2,1-4 1,-1 5-2,-2 5 4,1 0 0,-2-1 0,0 0 0,0 2 0,0-7 0,0 7-1,0 0-1,0 0 2,0 5-2,0 0 0,0 0 0,0-2-2,0 2 1,0-2 0,-2 2-2,2 0 2,-1 0 1,1 0 1,0 12 0,0 9 4,0 8-2,0 3 1,1-1 0,3 3-3,1-3 2,0-1-2,3-3-1,-1 1-1,3-4-1,0-2 7,1 0-6,0-3 5,-1-2-4,-2-6-3,1-1 2,-1-3 1,-1-3-3,0 2 3,3-3 1,-1 0-3,1-3 3,2 2-1,-1-2 2,6-3-3,-2-3 2,4-5-1,-2-1-1,-2 1 0,1-4 0,-2 1-8,-2-1 5,-1 0-4,-4 3 7,1 0-1,-4 4-5,-1-3 4,1 3-1,-2 3 0,0 0 4,-2 0-4,0-2-2,0 1-4,0-5-6,0 7-9,0 0-16,-4-7-37,1 7-83</inkml:trace>
  <inkml:trace contextRef="#ctx1" brushRef="#br0" timeOffset="88876.0834">15879 16872 187,'0'0'28,"0"0"1,0 0-8,0 0-6,0 0-8,0 0-1,0 0 0,0 0-2,0 0 1,-15 2 0,13-2-1,1 0 2,0 0 1,0 0-1,1 0 2,-2 0 0,2 0 3,0 0-3,12 0-3,6 0 0,8 0-2,2 0 2,1 0 2,3 0 0,1 0 1,0-3 0,0 1-2,1 1 0,1-1 0,-4 1-1,3-2-1,-3 1-2,0-1 0,-1 2-1,-3-3-1,-7 4-1,-2 0 1,-5 0 0,-9 0 0,1 0-1,-5 0 1,0 0 0,0 0-1,3 0 0,-2 0 1,1 0-1,-1 0-2,2 0 0,-2 0-3,1 0-3,-1 0-3,1 0-12,-2 0-19,1 0-25,-1 0-55</inkml:trace>
  <inkml:trace contextRef="#ctx1" brushRef="#br0" timeOffset="89237.1041">16119 16690 129,'0'0'23,"0"0"-2,0 0-4,0 0-5,0 0-2,0 0-2,0 0 3,0 0 2,0 0 1,0 0 0,10 15 1,-1 7 0,-1 3-2,-1 5 2,1 3-4,-4 1 0,2 0 0,-2-1-6,-1-1 1,1-2-2,-2-1-3,2-3-1,-4-8 1,2 1-2,-2-1 1,0-6 1,0 8 1,0-8 0,0 0 6,0 1-6,0-6 3,0 3-4,0-3 2,0-2-1,0 2-1,0-7 0,0 0 0,0 0 2,0 2-1,0-2-2,0 0-3,0 0-5,0 0-10,0 0-9,1-7-30,5-8-36,0-6-114</inkml:trace>
  <inkml:trace contextRef="#ctx1" brushRef="#br0" timeOffset="90020.1489">17242 16699 129,'0'0'21,"0"0"2,0 0 0,-14-77 1,8 63-7,-1 1-1,-1 5-7,0-3 0,1 5-2,-2 4-3,-3-1 0,-1 1-1,-8 2 1,1 0 3,-8 6 3,3 3 8,1 5-1,1 1 6,1 2-3,4 3-5,1-1-2,4 1 0,0 2-6,5 3 4,3 2-3,4 2-3,1 3 3,0 2-5,0 3 2,3-2-1,0 2 0,2-4 2,0-1 1,0-3-2,1-3 0,0 1-2,0-3-3,1-2 5,2 2-6,1-7 6,1 0-5,0-6-2,3-7-1,2-4-4,3 0 2,5-4-4,-2-4 0,-3-5-3,1-1 5,-3-5-3,-2 2 6,-1-5 1,-4 0 0,-2 0 0,-4-2 2,2-2 0,-5-1-2,-1-4 2,0 1-3,0-2 2,0 2 1,0 0 1,-4 2 0,3 11 4,-4-3-3,4 10 2,-1 3-1,1 3 0,1 4 2,0-1-2,0 1 1,0 0-1,0-2 5,0 2 3,0 2 0,1 11 0,5 11-1,3 5-4,1 1-2,-1-1-3,2 1 3,-1-1-3,-1-2 1,4-3-1,-5 0-1,3-5-1,0-1 2,1-4 0,1 0-2,-5-6 0,4-1-1,2 0-5,-3-2-2,6-2-7,0-2-25,0-1-31,4 0-64</inkml:trace>
  <inkml:trace contextRef="#ctx1" brushRef="#br0" timeOffset="90390.17">17599 16904 248,'0'0'3,"0"0"1,0 0 2,0 0-3,0 0-3,109-23-2,-72 19 2,4 1 0,1-2 0,0 2 0,1 1 0,-1-2 2,0 3-2,-2-1 1,-2 1 0,-5 1-1,-10 0 0,-1 0-4,-8 0-1,-8 0-6,2 0-4,-8 0-8,0 0-3,0-2-14,0 2-20</inkml:trace>
  <inkml:trace contextRef="#ctx1" brushRef="#br0" timeOffset="90722.189">17884 16624 132,'0'0'16,"0"0"1,0 0 4,0 0-1,0 0-2,20 81-3,-14-53-2,1 1-4,1 3-1,0-1 2,2 1-4,-2 0-3,1-3 2,-1-1-4,2-1 0,-4-1 2,0-4-4,-3-5 1,-2 0 0,1-7-2,-2 1 1,0 1 0,0-7 0,0 5 0,0-5-2,-2-1 1,2 1-6,0-5-6,-1 0-8,1 0-20,0 1-47</inkml:trace>
  <inkml:trace contextRef="#ctx1" brushRef="#br0" timeOffset="91105.2109">18730 16958 391,'0'0'13,"0"0"2,0 0-3,0 0-1,0 0-7,0 0-7,0 0-1,82-9-6,-63 9-8,-6 0-6,7-1-15,0-2-15,-2-1-29,8-1-44</inkml:trace>
  <inkml:trace contextRef="#ctx1" brushRef="#br0" timeOffset="91250.2192">19252 16913 282,'0'0'38,"0"0"-2,0 0-14,0 0-13,0 0-14,0 0-14,79 6-22,-54-6-53,7-1-112</inkml:trace>
  <inkml:trace contextRef="#ctx1" brushRef="#br0" timeOffset="91403.228">19843 16944 441,'0'0'21,"0"0"3,0 0-10,0 0-14,82-3-19,-58 1-25,-1-3-62,1 2-136</inkml:trace>
  <inkml:trace contextRef="#ctx1" brushRef="#br0" timeOffset="91689.2443">20297 16854 442,'0'0'-3,"0"0"1,0 0 3,0 0-1,0 0-1,81-29 0,-52 29-2,4 0 1,3 0 2,2 2-1,4 1 1,-2 2 1,2 0-1,3-1 1,0-1-3,-1-1-1,-1-2-7,-4 0-8,-1 3-17,-6-3-40,-4 0-52</inkml:trace>
  <inkml:trace contextRef="#ctx1" brushRef="#br0" timeOffset="91957.2597">20631 16692 264,'0'0'37,"0"0"4,0 0 1,0 0-7,0 0-13,0 0-7,0 0-8,16 90-4,-15-76 0,2 5 0,0 3-3,0-2 4,3 7-5,0-2-2,1-3 3,0 1-2,0-4 1,-1-5 1,-1 1-4,2-6-2,-6-4-7,5 2-17,-3-2-31,0-2-67,0 2-99</inkml:trace>
  <inkml:trace contextRef="#ctx1" brushRef="#br0" timeOffset="92608.2969">21844 16654 68,'0'0'26,"0"0"4,0 0-3,0 0 2,-79-59-1,58 52 2,0 2-3,-2 2-1,1 1-4,-1 2 2,-3 2-1,-2 4 5,-1 3-1,0 3 1,-1 1-1,0 3-5,-1 2-1,1 3-4,2 3-4,4 2-2,5 1-4,5 2-1,5 1-4,5-1 0,4-3-4,4 2 1,6-6-2,4-2-1,4-3 1,4-5-4,0-4-2,3 1-3,1-6-3,-2-1-5,-1-2 1,0 0-4,-3-2 2,2-6 2,-2 1 0,-2-5 1,2 0 2,-2-3-1,0-1 2,0-5 1,-1-2 3,-2 1 6,-2-4 1,-2 2 4,-1-1 1,0 3 3,-5 4 0,0 2 2,-2 5 2,-3 5 5,1 2-2,-1 4 3,0-2-2,0 2 4,0 0 5,0 0 5,-3 6 1,-1 8-1,-3 5-2,4 6-7,3 0-8,0 4-2,3 0-6,10 1 0,0-3-1,5 1-2,4-4-2,2-5-4,10-2-6,2-5-16,5-2-17,5-5-44,0-3-73</inkml:trace>
  <inkml:trace contextRef="#ctx1" brushRef="#br0" timeOffset="93380.3411">14977 17469 45,'0'0'24,"0"0"-1,0 0-5,0 0-5,0 0-1,-86 87 1,69-65 6,1-1 1,-1 2 4,2 0-3,-3-1 2,4 0 0,0-3-1,1-2 0,6-5-4,0-6-2,4 5-6,1-5-1,1 0-1,1 5-3,0-2 1,10 3-6,0 2 4,3-2-2,3 0 3,0-4 0,4 1 0,2-1 3,1 1-1,3-4 4,2 0 4,3-2-3,3 4-1,3 2 0,-1 2-6,0 3 1,-2-2-5,2-1-3,-6-2-5,-2 0-3,-8-3-6,-6 0-14,-2-3-5,-8-2-19,1 1-13,-1-2-34,0-2-24</inkml:trace>
  <inkml:trace contextRef="#ctx1" brushRef="#br0" timeOffset="94421.4006">15165 17732 157,'0'0'23,"0"0"6,0 0 0,0 0-5,0 0-6,0 0-3,0 0-2,0 0-1,104 20 1,-70-20-1,1 0 6,4 0-3,2 0 3,5 0-3,4-5 1,1-2 0,4-3-3,3 0 0,-2 3-4,0-2-5,0 3 1,-1-1-2,0 3 2,1-1 4,0 2-2,2 1-3,0-1-3,4 1 1,2-5 0,2 3 3,2-2-1,2 0 2,3 0-1,1 0 1,4 2 0,-3 1-2,3 1-1,-4 2-1,0-2-2,-3 1 0,-3-2-3,-1 1 6,-3 1-3,-3-1 0,-3 2 0,-3 0-2,-2 0 5,1 0 0,-1 0 0,-1 0 0,1 0-3,3 0 1,-1 0 2,2 0-3,0 0 3,-1 0 0,-1 0-4,-1 3 4,-1 0-3,-4-1 0,0-1 3,-1 1-1,-2 0 0,0 1 0,1-3 0,-1 0-1,1 3-1,0-1 1,2 2-1,2-1-1,1 1 1,-1-3-1,1 2 1,0-3 0,2 0 0,-1 2 0,0 0-2,-2-1 2,-2 2-1,0 1 0,-3-2 3,-1 3-2,1-3 2,-2 3-1,-2 0-2,4 2 1,-3-4 1,5 1 2,-2-4-2,2 0 0,3-4-2,-2-1-3,1 2 4,-2-1 0,0 1 1,-2 1-1,-3 2-5,-2-3 3,-1 3-2,-2 0 0,-3 0 5,-2 0-4,-1 0 1,1 0 0,3-2 1,0-1 2,0-1-1,4 4 1,1 0-1,0 0-2,1 0 0,2 0 2,2 2-1,-2-2-1,0 2 1,-1-1-2,-4 3 1,-3-4 0,-3 3 0,1-3-2,-2 0 0,2 0 0,4-7 2,2 2 1,2 2 1,3 1-2,1 2 1,3 0 0,3 1 0,-1 3 0,1 3-2,-1 0 0,-2 1-1,-1-1 1,-5 0 0,0-4-3,-4-3 1,-2 0-1,-4 0-1,-4 0 4,-6-1-2,-5-1 3,-1-1 1,-2-1 0,-4-1 2,6 0 0,-1-2-2,1 2 2,6-2-2,-1 0-2,0 2 3,-1 4-1,0 1 0,-4 0 1,1 0-2,0 0 0,-4 0 0,5 0 1,0 3 1,-9-1 1,7 2-2,-8 0 1,-4-4 1,3 2-1,-1-2 4,-2 0 3,1 2-5,-2-2 0,2 0-1,4 0 0,0-2 1,-3-4-5,-1 0-7,-2 1-15,-1-5-26,-3-4-28,-1-5-27,-9-7-37</inkml:trace>
  <inkml:trace contextRef="#ctx1" brushRef="#br0" timeOffset="94700.4166">21823 17365 169,'0'0'24,"0"0"5,0 0-3,0 0 3,0 0-5,0 0-3,0 0 0,0 0-4,0 0-5,88 54-3,-65-47-6,-2 3 3,0-2 0,-3 2 0,1-3 3,-4 2 0,0 0 2,-4-2 3,-1 2-1,0 1-1,-3-3-3,-1 1-2,-3 1-2,-3 1-1,0 5 2,-7 1-5,-8 1-1,-4-2 0,-5-1-7,-5-2 0,-4 0-4,-4 0-14,0-3-15,-5-3-31,3-6-62,-4 0-75</inkml:trace>
  <inkml:trace contextRef="#ctx1" brushRef="#br0" timeOffset="95616.469">18552 17846 432,'0'0'15,"0"0"11,0 0 2,0 0-1,0 0-5,0 0-7,0 0-1,0 0-3,100-68-1,-65 68 2,5 0-2,5 2-3,-2-1-2,0 4-3,-3-1-2,-4 3-2,-1 0 1,-4 1-5,-2 1 2,-4 2 2,-5 3 0,-2 1 0,-3 1 0,-2 4 3,0 2 1,-1 6-4,2-1 3,-4-3-3,2-4 4,-2-3 3,-1 0-3,0 0 1,-5-5-3,1-2 0,-2-1-3,-1-4 6,-1 5-6,1 1 2,-2-1-2,0-1-4,0-4 2,-6 1-1,0-4-1,2-1-1,1 2-6,-3-3-4,2 0 3,-5-4-3,1-1-9,3-4-8,-1-6-13,5-4-9,1-5 2,0-5 9,0 0 5,0-1 7,0 1 6,-3 2 12,0 4 11,0 6 11,-5 5 16,2 4 4,-1-1 16,-1 4 5,4 2-7,-7-1-2,6 4-10,-5-5-10,0 3 1,5 1-3,-5 1-9,-2 1 3,-3 10-9,-5 6 1,1 3 3,-1 5-11,-2 1 8,2 4 0,-3 3-2,0 0 7,0-1-7,-1-1 3,-2-3 3,0-1 1,0 1 5,2 0-4,-1-1-1,2-3 2,2-4-1,3-2-2,6-7 1,2 0-5,3-4-2,4-4 2,0 2-3,3-5 4,-1 0 0,1 0-2,0 0 4,-2 3-7,2-1 6,0-2-2,0 0 1,0 0 1,0 2-1,0-2 0,0 0-3,0 0 0,0 0-5,2 0-5,2 0-5,1-2-10,3-3-17,7-3-23,0-3-45,7-5-123</inkml:trace>
  <inkml:trace contextRef="#ctx1" brushRef="#br0" timeOffset="100168.7293">22518 16592 280,'0'0'30,"0"0"9,0 0-2,0 0-1,0 0-10,0 0-5,0 0-7,0 0-2,0 0 2,20-9-5,6 2-2,1 1-2,4 4-3,2-1-1,5 1 3,2-1-3,6 1 0,1-1 0,3 0-6,2 0 3,-1 0 2,-2 0-1,-3 0 2,-5 0-1,-5 2 4,-6-2-5,-8 1-2,-4 2 1,-6 0-4,-7 0-4,1 0 0,-6 0-13,0 0-9,0 0-16,0 3-17,0 3-37,-11 3-51</inkml:trace>
  <inkml:trace contextRef="#ctx1" brushRef="#br0" timeOffset="100565.7521">22460 16774 319,'0'0'30,"0"0"9,0 0-8,0 0-8,0 0-6,0 0-6,0 0 0,0 0 1,0 0-1,0 0-3,61 13-3,-24-11-4,4 0 0,4-2 2,2 0-3,4 0 2,-2-2 0,2-3 0,-1 2-1,0 1 2,-2-3-2,-2 5-1,-6-2 2,-7 0-1,-9 2 0,-10 0 0,-8 0 0,-6 0 0,0 0 1,0 0 1,1 0-1,0 0-1,1-1-2,-2 1-3,1 0-3,-1 0-7,0-2-11,0 2-20,0 0-17,0-1-43,0 1-74</inkml:trace>
  <inkml:trace contextRef="#ctx1" brushRef="#br0" timeOffset="101436.8019">23675 16316 201,'0'0'13,"0"0"1,0 0 0,0 0 1,0 0-5,0 0-4,0 0-4,0 0 1,0 0 0,-5-9 4,-8 9 4,-6 9 4,-4 4 4,4 5-1,2 4-1,1 2-1,2 4-3,2 4-4,-1 4 0,3-3-3,1 0 0,2-1-3,0-2-1,3-1 0,1 0-2,0 0 0,1-2 2,2 4-1,0-2 0,0 0 2,5 3-1,0-5 1,5-3-1,-1-1 0,1-4-1,5-3 4,-2 0-2,4-3 1,-1-1 3,4-3-4,2-1 0,-2-1-2,5-2 0,-1 0 0,1-2 2,-2-1-2,2-2 2,-1 0-3,1 0 0,-3 0 1,1 0 1,1-2-1,1-1 0,-1-2-1,0 0 0,0-2 0,-1 0 1,-1-1-1,-3-1 1,-1 1 1,-3-4 1,1 0 1,0 0-1,-3-3 2,-2 0-4,2-3 1,-1-2 0,-1 1-1,0-1 2,-4-1 0,6-3-2,-6-1-1,2 0 1,-3 1 0,-2 0 0,4 1-1,-3-1 0,-1 1-1,0 2 2,-1 6 1,-1-4-1,-1 1 2,-1-2-3,0 1 4,0 1-2,-4 1 1,-2 2-2,-3-4 1,1 7-3,2 2 1,-3-2 1,2 7-1,-4-5-1,-1 0 0,0 3 1,-2-2 1,2 1-1,0 2 1,3 1 0,-4-2-1,0 1 2,5 0-1,-6-2-1,2 3 2,4-2-4,-7 2 2,1-4 0,-3 6-1,-2-6 4,3 4-3,-1 2 0,-1 3-2,-1 0 1,-4 0 0,7 0 1,-2 0 0,0 0-1,-1 3 1,-3 1-2,7-1 2,-2-1 0,0 1 1,6-1 2,-9 0-2,7-1-2,-2-1 2,-3 0-1,4 0 0,-3 0 4,6 0-5,6 0-2,0 0-3,5 0-8,-1 0-13,-7 0-27,1 0-49,-1 0-142</inkml:trace>
  <inkml:trace contextRef="#ctx0" brushRef="#br0" timeOffset="137032.8378">10766 16570,'0'0,"0"0,24 0,1 0,0 0,49 0,-24 0,24 0,1-25,-1 25,1 0,-26 0,26-25,-1 25,-49 0,0 0,0 0,-25 0,24 0,1 0,25 0,-25 0,-25 0,49 0,-24 0,0 0,24 0,-49 0,25 0,25 0,-50 0,25 0,-25-25,24 25,1 0,-25 0,50 0,-50 0,25-25,49 25,-49 0,0 0,-1 0,-24 0,50 0,-50 0,50 0,-26 0,1 0,0 0,25 0,-26 0,1 0,0 0,0 0,-25 0,25 0</inkml:trace>
  <inkml:trace contextRef="#ctx1" brushRef="#br0" timeOffset="135827.7689">2094 16359 45,'0'0'24,"0"0"2,0 0-3,0 0-4,0 0-4,0 0-2,0 0-3,0 0 2,0 0-3,-25-16 2,22 13-2,-1 2 0,-1-3-3,1 1-2,-1 0-1,-4 1 1,4 0-2,1 1-1,-6-1-1,4 2-4,-7 0 5,-3 0-1,2 5 0,-2 5 2,0 0-1,4 4-1,0 3 1,0 1 1,0 2 1,1 5-1,2 1 0,2 1 0,-1 1 1,3-1-2,1-3-1,4 1 1,-1-8-2,1-1 0,0 2 0,0-6 0,5 5 2,0-3-1,-3-4-1,2 0 1,-1-3-3,0-2 3,1 1-1,1 0 0,-2-3 0,4 1 0,-3-2 1,-1 0 1,1 0 1,-4-2 1,0 0-1,6 0 3,-1 0-1,6 0 2,-1 0 0,-1-4-1,4-7-1,-2-1 1,4-5-2,-5 2 0,3 0-2,-3 1 1,-1-3 1,-2 5 1,-1-3 2,-1-2 2,-2 0 2,2 2 0,-4-4 1,0 8-2,-1-4-1,0-4 2,-2 1-2,-5-8-1,-2 2 1,0 4-6,-1 0 3,-3 2-3,3 1-1,0 7 0,0-1-2,7 5-1,0 3 0,-1-1-4,4 4-3,0 0-9,0 0-8,-2 0-5,2 0-2,0 0-9,0 0-24,2 2-78</inkml:trace>
  <inkml:trace contextRef="#ctx1" brushRef="#br0" timeOffset="136264.7939">2293 16465 156,'0'0'14,"0"0"4,0 0 0,0 0-4,0 0-5,0 0-3,0 0 1,0 0-1,0 0 0,0 0 2,71-15 1,-42 14-2,1-3-4,1 4 1,0-2 0,1 0 0,0 1 0,-1-1-1,-1 0-2,3 2 0,-7-3 0,0 3 1,-7-2-2,-2 2 0,-3-2-2,-2 2 1,2 0 1,-8 0 1,8-1 1,-8 1-1,0 0-2,0 0-2,-1 0-1,0 0-2,1 0-4,0 0-3,-6 0-2,0 0-6,0 0-6,1 0-8,1 0-14,-1 0-36</inkml:trace>
  <inkml:trace contextRef="#ctx1" brushRef="#br0" timeOffset="136640.8154">2589 16327 124,'0'0'24,"0"0"5,0 0 3,0 0-1,0 0-5,0 0-6,0 0-6,0 0-7,0 0-4,0 0 0,-11-32-3,11 32 0,0 0 0,0 0 1,5 7 2,3 8 1,1 8 1,-2 3-4,1 1 0,-2 3 1,1-1-4,-1-2 4,3 0-5,-3-2 4,-1-2-1,0-7 0,-1 1 2,-2-6-1,-1-7 2,1 2 0,-2-6 1,0 4-1,1 1 2,-1 0-1,1 2 0,-1-7-1,0 0 2,0 0-5,0 0 0,3 2-1,-3-1-10,0 1-2,0 0-10,0-2-17,4 0-70</inkml:trace>
  <inkml:trace contextRef="#ctx1" brushRef="#br0" timeOffset="137181.8464">3178 16176 269,'0'0'2,"0"0"6,0 0 5,0 0 1,0 0-5,0 0-5,0 0-6,0 0-1,0 0 2,-68 21 0,61-3 1,4 2 0,-1 1-3,0 2 3,3 0-1,0 0 0,1-7 1,-2 4 1,2-2-1,0-4 0,0 6 0,0-4 0,0 0 1,0 1 0,3-2 2,2-1-2,2 1 0,2 4 0,1-4-1,4 0-1,-1-1 2,1-3-2,-4-4 2,2-1-2,-2-1 1,0-4 2,-1 2 0,-3-3 0,5 0 1,-5 0 1,4 0-2,3 0 2,-1 0-1,4-7 2,-3 2-2,2-5 1,-4 2-3,-2-3 0,-4 4 4,-2-4-2,1 1 2,-4-3-2,0-6 0,-1-1 0,-7-4-1,-3 0 2,-1 5-2,-2-1 1,0 2-1,-1 3-2,1 0-2,2 4 0,2 3 0,4 5-3,2-1-3,0 3-3,4 1-8,-1-2-6,1 2-14,-2 0-16,-4 0-33</inkml:trace>
  <inkml:trace contextRef="#ctx1" brushRef="#br0" timeOffset="137498.8645">3650 16293 351,'0'0'0,"0"0"4,0 0 1,0 0 6,0 0-3,0 0-4,0 0 0,82-19-3,-52 15-1,4 0-1,1-1 0,0 1-4,-2 3 2,-2-1-4,-3 2-1,-2 0-4,-8 0-3,1 0-7,-1 0-15,-6 0-24,0 0-35</inkml:trace>
  <inkml:trace contextRef="#ctx1" brushRef="#br0" timeOffset="137757.8793">3664 16482 148,'0'0'9,"0"0"3,0 0 5,0 0-1,0 0 3,0 0-1,0 0-4,0 0-2,85 7-5,-61-7-4,2 0 1,-1-2-1,3 2 1,-1 0 1,1 0-4,-1-1 0,-1 1-2,-2-2-6,-6 2-7,2 0-13,-3-2-19,-6 1-35</inkml:trace>
  <inkml:trace contextRef="#ctx1" brushRef="#br0" timeOffset="138296.9102">4443 16232 213,'0'0'9,"0"0"6,0 0 2,0 0 0,0 0-7,0 0-5,0 0-3,0 0-1,0 0 1,0 0-1,-65-29 0,53 31-1,5 2 2,1 2-2,0 2 2,-1 4-1,3-3 1,0 6 3,-1 4-4,1-2-1,-1 8 1,2-8-1,2 1-1,1 2 3,0-2-2,0 2-1,0-4 3,3 3-2,1-5-1,2 6 1,2-3-1,0-3-1,2-1 0,2-2 2,1 1-1,1-1 2,-2-5 1,1 1-1,0-2 0,-2-2-2,5-1 2,-5 2-1,3-4 1,0 0 1,-2 0 2,7-1 1,-5-4 0,2-1 4,-5-1-5,1-3 0,0 0 0,1-4-1,0 0 0,-5 0 2,1 2-1,0-5 1,-4 2 1,0 1 1,-2-5 2,-3-2 0,0-6-1,-3 1-1,-5 0-4,-4 0-2,-1 2-3,-6 1-4,-3 2-3,-3 1-1,-2 5-2,0 5-1,-4 2-6,4 6-13,-2 2-43,2 0-127</inkml:trace>
  <inkml:trace contextRef="#ctx1" brushRef="#br0" timeOffset="139223.9632">2378 16865 41,'0'0'1,"0"0"5,0 0 0,0 0-1,0 0-3,0 0 0,0 0 2,0 0 2,0 0 3,-8-6 6,8 6 0,-2-2 3,2 2-1,0-1-3,-1 1-1,1-2-5,0 2 0,-2-2 3,2 2-1,0-3 1,-1 3 2,1-2 0,-1 0-2,1 1-2,-2-1-3,0 0-2,-3-1-3,-1 1-1,-5 0 0,0-1 0,-2 3 1,-6 0-2,2 0 2,-3 5-1,2 2 0,4 3 1,-2 3 0,2 2-1,-4 2 2,4 2-1,-3 3 2,2 1 3,-1-1-2,3-1-1,-1 1 1,4-3-2,1-5 0,3 3 1,3-7-2,3 2 0,0 5 0,0 0-2,6 3 1,1 1 3,2-3-4,1-1 6,3-1-4,-3 0-2,3-4 0,-2 0 3,-2-4-2,1 0 2,-2-1-2,1-3 3,-1 2 0,2-4-3,-1 3 10,1-3-10,6-2 3,0 0 2,4-2-9,2-8 10,-2 0 0,2-2-2,-1-1 2,-2 1 2,-1-2-2,-4 1 5,-4 3-6,-4-2-5,-3-3 4,-2 3-8,1-5 8,-2 0 0,-2-2-2,-4-4 0,-2 4 2,-2-1-2,-2 2 0,0-1 1,-1 4-2,4 3 0,-1 3-2,2 4-4,1 0-3,-2 2-5,5 1-10,1 0-15,3 2-30,-3 0-42</inkml:trace>
  <inkml:trace contextRef="#ctx1" brushRef="#br0" timeOffset="139661.9882">2654 17033 117,'0'0'5,"0"0"2,0 0 0,0 0-1,0 0-9,0 0-3,0 0 2,0 0-2,0 0 6,0 0 5,-11 3 0,8-3 1,3 0 2,0 0 1,0 0 1,0 0 1,0 0 1,0 2 1,6-1 0,5 1 0,6 0 3,3-2-5,4 0 0,3 0-2,1 0 0,1 0 0,1-4-4,2 1-1,1 3 0,1-3-3,-1 3 1,2 0-1,-4 0 2,-2 0-6,-7 0 2,-3 0-3,-8 0 0,-5 0 3,-1 0-2,-5 0-2,0 0-1,0 0-3,3 0-2,-2 0-4,0 0-9,2 0-15,-2 0-38</inkml:trace>
  <inkml:trace contextRef="#ctx1" brushRef="#br0" timeOffset="139980.0064">2906 16864 137,'0'0'20,"0"0"0,0 0-2,0 0-4,0 0 2,0 0-1,0 0-2,0 0 2,0 0-3,-4 33-4,11-6-2,1-2-2,1 1 0,0 1 2,2 0-1,1-1-2,-2 0-2,3 1 1,-3-2 0,1-2 1,-3 0 9,-4-7-8,-1 1 5,-1-6-7,-2-5 2,1 6-2,-1-6 0,0 0 7,2 0-10,-2-6 6,0 0-6,0 0-3,0 6-6,0 1-1,0-2-4,0 2-6,0-7-11,7 0-22,4 0-70</inkml:trace>
  <inkml:trace contextRef="#ctx1" brushRef="#br0" timeOffset="140285.0239">3422 16931 365,'0'0'-6,"0"0"3,0 0 2,0 0 4,0 0 4,0 0-1,0 0-2,0 0-1,0 100-2,0-72 1,0-1 0,0-1-1,0-1 1,3-1 8,0-2-10,-1-5 7,2-2-7,-4-4-1,0-2-1,2 1 2,-2-5-2,2 1-5,-2-1-4,1-1-9,1 1-9,-1-1-17,4-1-13,-1 0-51</inkml:trace>
  <inkml:trace contextRef="#ctx1" brushRef="#br0" timeOffset="140566.0399">3742 17050 301,'0'0'14,"0"0"4,0 0-2,0 0-1,0 0-6,0 0-3,0 0-3,0 0-1,0 0 1,0 0-3,73-21 0,-47 21 1,0-1-1,3 1 0,1-4 0,2 1-4,0 1-1,0-1-7,-2-1-10,-2 1-11,-8 1-21,1 1-30,-7-1-47</inkml:trace>
  <inkml:trace contextRef="#ctx1" brushRef="#br0" timeOffset="140825.0548">3779 17183 174,'0'0'-1,"0"0"16,0 0-4,0 0 2,0 0-4,0 0-1,96 15 3,-67-18-6,2-2 8,3-2-6,1 2 3,2-2 0,-1 5-6,0-1 0,-3-1-2,-2 1-2,-11 1 2,2 2-2,-9 0 0,-8 0-3,7-1-4,-5 1-7,-2-2-6,0 2-14,0 0-19,1 0-41</inkml:trace>
  <inkml:trace contextRef="#ctx1" brushRef="#br0" timeOffset="141151.0734">4548 16808 384,'0'0'8,"0"0"-1,0 0 1,0 0 0,0 0-3,0 0-2,0 0-1,0 0 2,0 0-1,-4 66-1,3-33 2,1 1-5,0-2 1,0-1 0,0-4-1,4 0 2,0-5-2,0-7-2,-1 1 0,-1-7 0,-1-5-2,1 2 2,-2-1-3,1 0-3,1-1-5,-1 1-2,0-2-22,1 1-27,0 1-74</inkml:trace>
  <inkml:trace contextRef="#ctx1" brushRef="#br0" timeOffset="141666.1029">2359 17461 289,'0'0'18,"0"0"5,0 0 0,0 0-10,0 0-7,0 0-6,0 0-1,0 0 3,0 0 3,0 0-3,-9 61 1,9-34 1,0 0-1,5 1 4,-2-1-1,0 0 1,0-3-1,0-2-2,-2-6-1,1 1 3,-2-2-5,2-2-2,0 3-4,-2-5-5,1-1 1,1 0-5,1-1-6,3 1-14,-1-5-16,8-1-24,0-4-44</inkml:trace>
  <inkml:trace contextRef="#ctx1" brushRef="#br0" timeOffset="141922.1175">2557 17740 209,'0'0'6,"0"0"4,0 0 2,0 0-3,80-5-2,-52-7-2,-2 2-3,7 3 2,0-1 0,1 4 2,3-1-1,-3 2-2,0 1-4,-1 2-2,-3 0-6,-2 0-3,-8 0-5,-2 0-7,-8 0-2,-3 0-6,-1 0 6,-6 0 1,0 0 4,0 0 7,4 0-24</inkml:trace>
  <inkml:trace contextRef="#ctx1" brushRef="#br0" timeOffset="142177.1321">2832 17522 228,'0'0'1,"0"0"5,0 0 1,0 0 8,0 0-3,0 0-1,0 0-3,-4 79-5,7-49-2,3 1 2,-2 3-3,3-2 4,0 0-3,-1 0 2,-2-3 0,1-1-2,-2-7 1,1-4-6,-1-5 2,3-2-1,-4 0-9,0-7-5,7 4-22,0-7-35</inkml:trace>
  <inkml:trace contextRef="#ctx1" brushRef="#br0" timeOffset="142717.163">3609 17452 112,'0'0'8,"0"0"-2,0 0 4,0 0-3,0 0-3,-83 46 1,69-27-1,2 5-2,-2-2 3,-1 2 0,1 0 3,1 1 2,3-3 2,3 1 1,1 2 0,1-8-2,3 2 1,2-3-4,0 0-3,5 4 0,3-5-4,3-2-5,2-3 7,3-2-4,0 0 2,4 0 6,0-3-4,-4 0 3,0-1 1,2-4-4,0 0 3,5 0 3,-4-5 2,0-4 2,0-1-2,1 1-2,2 1-1,-2-4 6,2 0-8,2-1-4,-4-4-1,-4 0-1,-3 6 2,-6-3-1,-4 4 2,-3-2-3,0-10-4,-10 0 1,-8-3 1,-5 2-3,-3 5 4,-5 1 4,1 5 2,-2 3 2,3 2-4,9 5-2,5 1-1,11 1-4,4 0-17,-1-2-11,1 2-16,0 0-20,0 0-33</inkml:trace>
  <inkml:trace contextRef="#ctx1" brushRef="#br0" timeOffset="142969.1774">4063 17537 411,'0'0'3,"0"0"4,0 0 5,0 0 1,0 0-4,0 0-2,0 0-7,0 0 1,0 0 2,95 2-4,-64-2 2,3 0-2,-1 0-4,2 0 3,0 0-3,-4 0 0,-1-2-9,-3 2-12,-7 0-18,-6 0-20,-3 0-29,-6 0-60</inkml:trace>
  <inkml:trace contextRef="#ctx1" brushRef="#br0" timeOffset="143221.1918">4126 17715 232,'0'0'10,"0"0"6,0 0 4,0 0 2,0 0-5,0 0-3,0 0-5,90-4-3,-54-1 0,3-2-5,3 2 3,3-3-3,0-1-1,-1 1 0,-3-1 1,1-1 3,-5 3-7,-3 1 1,-11 2-8,-3 2-8,-7 1-3,-7 1-6,0 0-4,-3-4-2,-1 3-6,1-2-21,9-2-39</inkml:trace>
  <inkml:trace contextRef="#ctx1" brushRef="#br0" timeOffset="143485.2069">4982 17340 337,'0'0'13,"0"0"4,0 0 3,0 0-4,0 0-6,0 0-7,0 0-2,0 0-1,0 0 4,25 10 0,-17 12 1,-3 2-1,1 6-2,-4 3 0,3 1-2,-2-3 2,2-2-3,0-4 2,-2-5-3,1-3-5,-3-6-9,2 0-12,0 1-29,-1-6-45,-1 0-100</inkml:trace>
  <inkml:trace contextRef="#ctx1" brushRef="#br0" timeOffset="143917.2316">3956 18197 371,'0'0'21,"0"0"1,0 0 3,0 0-5,0 0-6,0 0-10,0 0-8,0 0 6,0 0-2,0 0 6,-8 36-4,8-1-1,0 3-1,0 5-3,0 1 6,2 0-1,-2-2-5,0-5 2,0-2-4,0-12-5,0 0-1,0-4-3,0-4-6,0 5-4,0-6-15,0-9-19,0 1-21,0-6-40</inkml:trace>
  <inkml:trace contextRef="#ctx1" brushRef="#br0" timeOffset="144151.245">4233 18429 363,'0'0'-5,"0"0"10,0 0 0,87-64 7,-51 45-3,3 2-6,3 3-4,-1 2 1,1 3 1,-1 2-2,-2 4 2,-1 3-2,-2 0-4,-1 0 0,-5 0-5,-5 4-11,-1 0-8,-8 1-21,-1 0-19,-5-1-17,-6-1-30</inkml:trace>
  <inkml:trace contextRef="#ctx1" brushRef="#br0" timeOffset="144385.2584">4495 18079 314,'0'0'13,"0"0"-6,0 0 2,0 0 0,0 0 2,0 0-1,0 0 3,0 0-3,0 83-7,6-43 5,1 2-4,2 2-2,2 2-3,-1-4 1,2 1-4,-1-6 2,1 0 2,-2-2-6,2-3-4,-2-3-8,1-7-16,1-3-35,-3-8-64</inkml:trace>
  <inkml:trace contextRef="#ctx1" brushRef="#br0" timeOffset="144621.2719">4982 18121 403,'0'0'5,"0"0"-1,0 0 7,0 0 11,0 0-5,0 0 2,-4 86-5,0-36-9,1 3-1,0 6-1,0 3-1,0-2-5,1-3 2,2-3-7,0-5-1,0-5-7,0-9-9,8-7-18,1-3-39,4-7-67</inkml:trace>
  <inkml:trace contextRef="#ctx1" brushRef="#br0" timeOffset="144852.2851">5276 18253 463,'0'0'5,"0"0"-4,0 0 1,0 0 2,0 0-4,0 0 4,83-61-5,-49 54-5,2 0 0,3-1-7,0 5-7,2-5 1,-1 2-14,-4 1-8,-3 1-17,-8 2-21,-5 0-35</inkml:trace>
  <inkml:trace contextRef="#ctx1" brushRef="#br0" timeOffset="145036.2956">5391 18444 372,'0'0'0,"0"0"1,0 0 2,0 0 1,0 0-4,0 0-9,0 0-16,81-7-23,-37-8-34,6-2-60</inkml:trace>
  <inkml:trace contextRef="#ctx1" brushRef="#br0" timeOffset="145445.319">6170 18040 353,'0'0'18,"0"0"-1,0 0 2,0 0 3,0 0-11,-91-5 4,66 22-4,3 5 0,0 1 1,3 4 1,4 2-1,1 0-3,4 3-2,3-1-2,3 3-3,4-3 0,0 0-2,2-6-6,8-6 2,1-6-1,5-1 1,4-5 4,2-1-5,2-5 4,1-1-6,2 0 4,1-4 2,-1-1-2,-2-2 1,-2-3 1,-3-2-1,0-5 7,-2-3 1,-2-5 1,-4 0 2,-1-2-3,-5-1 1,-3-1-1,-3-3-1,0 2 0,-6 1-5,-5 2-4,-4 4 3,3 3-1,1 8-3,-3 2-2,7 3-7,-6 2 0,3 1-3,-3 4-4,-1 0-5,3 0-10,-1 7-12,6 2-17,3-6-30,1 4-66</inkml:trace>
  <inkml:trace contextRef="#ctx1" brushRef="#br0" timeOffset="145573.3263">6549 18061 376,'0'0'-28,"0"0"-32,0 0-139</inkml:trace>
  <inkml:trace contextRef="#ctx1" brushRef="#br0" timeOffset="146802.3966">5748 15942 272,'0'0'9,"0"0"2,0 0-1,0 0 5,0 0-2,0 0 0,0 0-3,83-74 0,-61 71-6,2 1 2,2 1-3,0 1 0,1 0-1,1 4-2,4 6 1,-4 2-2,2 3 2,0 5-1,-2 4 1,-1 7-2,1 3-1,-1 7 0,0 6 0,1 5 2,1 4-1,-2 2 0,-1 1-3,-2 0 2,-4-2 0,1-2 1,-3-3 1,-1-5-2,-3-1-3,1-7-1,-3-3 3,0-4-2,0-1 4,1-6 0,-1-1-1,2 0 2,3-4 0,2 0-2,2-1 5,2-4-1,3 0 1,0-3 0,4 0 1,0-4-2,-1-1 1,0-2-1,-2-3 1,-2-2-2,0 0 0,-8-2 0,-4-5-1,-4 2 1,-2-2-1,-1-1-3,-6-4-1,0-4-3,-6-1 0,-7-1-2,-6 6 2,-2 5 4,-5 3 3,-2 4 3,-1 5 2,2 7 4,3 5 3,0 3-1,5 3 1,5 1-2,2 7-2,5-2-1,3 3-1,2 4-3,2 3 1,0 2 8,7 4-3,2 3 3,6 1-4,-2 2-4,4-2-1,-1-2 2,3 2 0,1-2-3,-1 2 3,4 1-3,0-2 3,0-1 1,1-2 0,1-2 0,0-5-1,2-2-1,-3 1-3,-1-2 0,-3-1 1,-3 3-2,-4-2 3,-1 3-2,-1-2-2,-3-3 3,-4 0-1,-2-5 5,0-2 1,-2-1-4,0-9 2,0-2-4,0-2 3,-2-4 2,1 4-1,-3-3-1,1 2-1,1-9-1,1 3 1,-5-3 1,2-2 2,-2 2-6,-5 1-2,5-3-1,-7 0-3,3 0-4,4 0-10,-3-3-35,2-8-118,1-11-73</inkml:trace>
  <inkml:trace contextRef="#ctx1" brushRef="#br0" timeOffset="148484.4928">1572 16001 317,'0'0'27,"0"0"0,0 0 0,0 0-1,0 0-3,0 0-5,0 0-8,0 0-5,0 0-5,0 0-3,-42-61-4,42 61-3,-2 0 0,-4 0-1,-4 5 2,-4 12 4,-6 7-1,-2 3 3,0 5 3,-1 0 0,0 2 0,0-2-1,8-2 0,0 2 3,4-3 1,3-1-1,2 0-1,0-2-1,5-1-1,1 3 2,0-1 0,0 1-2,2 1-1,6-1 2,-2 2-1,-1-4-1,1 3 5,-1 0-7,0 0 3,-2 0-1,-3-2 0,0-2-1,0 0 0,-8-1 0,-2-1-3,1-1 1,-6 2-3,-1-2-3,-4-2-4,-3-1 1,1-4 1,-1-2 6,4-4 6,3-4 6,4-2 3,0-3 2,2 0 2,3 0-2,-2 0-1,6-2-1,-1 1-3,1-1-4,3 2-1,-2-2-3,2 2 0,0 0 2,3 0-2,13 0 3,7 8-1,8 6 0,0 7-3,0 4 0,2 4-7,-1 3 2,-2 3-4,-1 6 2,-3 3 1,-5 3 6,-2 5 0,-3-3 3,-5 6-1,-3-5-2,-4 0 4,-4 0 2,0-4 4,-1 0-2,-6-4 2,1 1 5,-1-4 1,0-5 4,-4-1-3,4-3-4,0-1-2,0 0-2,2-2 5,1-1-1,3-2-1,1-1-2,5-2 2,7 0-1,2-1 0,7 1-1,6-4-1,2 0-1,4-2-1,4-2-6,3-5 4,0-1-1,1-3-1,-2 0 5,-4 1-8,-4-3 1,-5 1 0,-7-3-3,-1 0 6,-8 0 2,-6 0-1,6 0-2,-5 0-8,-1-5-14,0-7-29,-4-4-110</inkml:trace>
  <inkml:trace contextRef="#ctx1" brushRef="#br0" timeOffset="155828.9129">19785 17941 145,'0'0'26,"0"0"14,0 0-4,0 0-1,0 0-9,0 0-11,0 0-2,0 0-3,0 0 1,0 0 2,-17-17-2,17 17 2,0-2-2,0 2 5,0-1 1,0-4-5,13-1 0,6-5 1,7 2-9,1 1 3,6-1-3,4 4-4,2-2 2,1 0-4,2-1-1,0 2-6,0 2-16,-5 4-7,0 0-26,-11 0-34,-2 0-51</inkml:trace>
  <inkml:trace contextRef="#ctx1" brushRef="#br0" timeOffset="156044.9253">19886 18153 266,'0'0'7,"0"0"6,0 0 3,0 0 5,0 0-3,0 0-7,0 0 0,0 0-4,102-26-4,-66 19 3,2 0-5,-1 4-7,1 1-5,-6-1-16,2-1-35,-11 3-74</inkml:trace>
  <inkml:trace contextRef="#ctx1" brushRef="#br0" timeOffset="156520.9525">20524 17902 313,'0'0'11,"0"0"0,0 0 4,95-41 1,-64 34-3,0 4-1,0 0-7,-1 3-5,-2 0 0,-2 6-6,-3 1 5,-6-3 0,-2 1-4,2 2 0,-7 3-2,3 0-1,-8 5-2,-5 3 0,-4 5 3,-8 7-1,-6 0-4,-3-1 9,-7 0-3,-1 0 5,-1 0 5,0 1-1,-1-2 0,2-1 1,3-3-1,2-2 1,1-2 9,5-1-5,5-8 1,7-2 5,2-6-11,4-3 7,0 0-3,0 0-2,0 0-4,0 0 1,3 0-3,10 1 5,9 2-1,6-2-3,4-1 3,1 0-4,5 0 4,0 0-1,2-4 0,-1 0-3,0-3 1,-2 1-1,3 0 2,-2 0-2,-2 0 1,-4 2 0,-5-3-4,-9 3-1,-4-2-12,-5 1-18,-5 3-35,3-5-110</inkml:trace>
  <inkml:trace contextRef="#ctx1" brushRef="#br0" timeOffset="156688.9621">21436 18108 257,'0'0'-206</inkml:trace>
  <inkml:trace contextRef="#ctx1" brushRef="#br0" timeOffset="164236.3938">2033 16881 29,'0'0'4,"0"0"-6,0 0 2,0 0-5,0 0 2,0 0 3,0 0 2,0 0 8,0 0 3,36-15 1,-3 3 0,3-2-1,5-6 2,2-1-3,-1-1 1,3 0-3,-5 3 0,-2 2-3,-3 2-1,-3 3-2,-3 1-3,-2 3 1,-3 0-2,2 1 2,-3 3 2,1 1-2,-1 3 2,4 0-1,-1 0 0,2 0-1,1 0-1,1 5 2,0 0-4,2 0 2,1 2-1,-1 0 0,0-1 1,1 0 0,-1-1 0,2-1 1,-1 0-1,-2 3-1,-1-1 1,3-2-1,-1 2-1,1-1 0,0-1-2,3 2 1,0-1-2,1 1 1,3 0-2,-1-1 1,1-4 2,0-1 2,0 0 1,-1-1-1,-1-4 1,-1 0-2,2 1 1,-3 0 1,-1-1 1,-2-1-1,-1 1-2,0-1-2,0 1 1,-2 1-1,1 1 2,-4 0-1,0 1 1,-1 2 0,-7 0 0,-1 0 2,-6 0-2,-6 0 1,6 0-2,-6 0 0,-1 0 1,1 0-7,-6 0 1,0 0-6,0 0-12,6 0-82</inkml:trace>
  <inkml:trace contextRef="#ctx1" brushRef="#br0" timeOffset="165249.4517">4029 19048 85,'0'0'8,"0"0"5,0 0-1,0 0 0,0 0-6,0 0-5,0 0 3,0 0-6,0 0 4,-7 0 5,9 0-4,10 0 1,7 0-1,6 0-1,1 0 5,0 0 2,3 0 4,3 0-2,2 0-5,4-7 3,3-3 1,3 0-1,1 1 1,3 0-3,-2 1-3,2-1 1,-3 0 1,-1 4-3,-2-2 2,-1 2-2,-1 1-5,-2-3 2,-2 0 0,0 0 3,0-2-1,-1-1 5,0 3-1,-2 0-2,-1 3-1,3 0-6,-3 1 4,-1 1-2,4-1 1,-4-2 1,1 2 2,0-1 2,-2 1-3,2-1 5,-1-1-5,1 0 4,-4 0-1,-9 2-16,3 1 2,-3-1 0,-6 1-2,5 0 9,-8 1-2,1 1-1,2 0-5,-3 0-12,9-2-63</inkml:trace>
  <inkml:trace contextRef="#ctx1" brushRef="#br0" timeOffset="186280.6547">13741 1423 194,'0'0'-6,"0"0"2,0 0 6,0 0 1,0 0 7,0 0 4,52-78 5,-51 75 1,-1-4 1,0 2-2,0-7-6,-1 4-4,-11-1-6,-2 2-6,-9 6-1,-5 1-1,-7 3-3,-5 14 3,-11 5-3,-7 13 1,-7 6 1,-6 8 0,-5 8 3,-2 2 3,3 0 3,0-4 3,4-2 3,3-7 13,6 3 2,1-6 2,7 0-3,5 1-11,2 0-2,7 3-5,6 3-1,5 1-2,6 2-2,9 1 2,8-4-2,6 0 0,9-3 1,12-3 5,9-1 0,9-5 1,5-1-3,4-7-4,3-4 2,3-5 0,5-6 1,-1-6 2,4-4 0,2-5 1,1-2 0,1-6 0,-1-4-3,-4 0-2,-6-2-1,-3-1 2,-9-1-6,-7 1 5,-7-2-3,-7 2 3,-6-2 0,-6 8-1,-5-8-5,-5 0-11,-6-2 4,-10-5-7,-9 3 11,-7 1 4,-5 3 3,-8 2 5,0 0 1,-1 1 3,5 4 1,4 0 0,4 0 1,8 3-2,7 0 1,8 5-2,7-1-3,3 3-3,0 0-4,0 0-2,0-7 0,5-5 0,8-4 2,9-7 2,8-1 2,6 0-2,1 2 1,6 3 0,-6 2 0,-1 5 4,-2 2-2,-3 4-1,-2 3-1,-3 2-1,-1 1 1,-2 3 0,-2 6 0,-1 6 1,0 7-1,-4 4-1,0 10 2,-5 7-2,-3 6 1,-2 5 0,-4 0 0,-2 0 6,0 1-1,0-2 1,-2-1-1,1-1-5,-1 1 0,2-1 0,0-1 0,0 0-3,0-1 1,2-6-4,2-7-11,2-11-19,3-8-35,5-9-101</inkml:trace>
  <inkml:trace contextRef="#ctx1" brushRef="#br0" timeOffset="186736.6807">14304 1602 240,'0'0'5,"0"0"-5,0 0-3,0 0-4,0 0 0,0 0 4,0 0 5,0 0 6,24 118 1,-7-53 6,2 12-1,-5 10-3,0 10-1,-3 0-9,-3 2 1,0-7-2,-1-12 6,-3-10 0,-1-12 0,0-10 0,-2-12-7,-1-11-2,0-4 0,0-9-3,0-7-4,0 2-3,0-7 0,0 0-6,0 0-10,0 0-13,0-12-21,-1-12-8</inkml:trace>
  <inkml:trace contextRef="#ctx1" brushRef="#br0" timeOffset="186921.6913">14489 1644 174,'0'0'42,"2"-100"-3,-1 65-8,4 8-10,1 5-7,5 1-5,2 5-4,4 2-2,5 4 0,4-1-2,6 5 0,4 0-2,6 3 1,0 3-2,4 0-1,-1 7 0,3 4-5,-3 3-8,-1 0-5,-5 8-14,-4 2-12,-6 5-25,-7 5-51</inkml:trace>
  <inkml:trace contextRef="#ctx1" brushRef="#br0" timeOffset="187146.7042">14523 2005 376,'0'0'-28,"0"0"3,0 0 12,97-46 10,-55 39 1,2 3-2,-2 4-5,-2 0-11,-5 3-13,0 7-19,-2 2-38</inkml:trace>
  <inkml:trace contextRef="#ctx1" brushRef="#br0" timeOffset="187576.7288">15565 1166 267,'0'0'-7,"-86"81"0,43-27 0,4 9 2,1 9 1,3 9 4,4 12 0,4 7 9,4 8 3,0 4-4,8 4 3,5-5-10,5-6 0,5-7 2,5-14 6,10-10-1,9-9-1,7-8 0,9-5-8,5-6 1,6-4-3,6-3 1,4-6-4,1-4-6,2-5-6,-4-8-13,-3-8-15,-5-6-31</inkml:trace>
  <inkml:trace contextRef="#ctx1" brushRef="#br0" timeOffset="188068.7569">15732 2012 413,'0'0'-17,"0"0"-1,0 0 6,73-103-1,-44 74 8,3-1 1,3 1 3,-1 0 13,2 7 1,-1 3 3,1 2-2,2 5-2,0 4-6,2 5-1,0 3-3,4 0-1,-4 11 0,2 5 1,1 8-4,-5 3 0,-3 7 10,-5 10-6,-5 3-1,-9 12-5,-3 10-15,-9 8-2,-4 7-3,-7 2-6,-11 1 7,-5-5 3,-2-10 8,-2-8 12,-2-10 1,-1-10 6,2-11 6,1-8 4,2-6 5,9-8 3,5-6 0,7-2-1,4-3-5,-2 0-7,2 0-8,0 0-3,0 0-3,12-3 1,11-7 0,13-4 0,9-2 1,3-4-1,5 0-2,1 2 2,0-1 0,-1 3-2,-3 0-1,-4 3-2,-7 1-2,-7 0-9,-4 1-1,-12 2-14,-5 4-15,-7 4-55,-4-5-101</inkml:trace>
  <inkml:trace contextRef="#ctx1" brushRef="#br0" timeOffset="188541.784">16704 1412 381,'0'0'15,"0"0"-6,0 0-1,0 0-8,0 0-3,0 0-1,0 0 2,0 0 5,0 0 3,0 0 1,57 128-4,-38-67-2,2 1-1,1-2-2,-2-3 12,3-11-2,-1-5 1,-4-13-1,-3-10-12,-7-9 2,-1-6 2,4-3 1,2-4 2,3-10-12,-5-7 0,0-6 1,-2-4-4,-1-5 15,0 2-2,1-4 0,-1-1 0,1 0 1,-2-5-2,3 5 2,-3 3 0,0 7-2,-2 10 2,-1 8-1,-1 7-1,-3 4-3,0 0-1,3 0 1,2 8 3,4 9 1,2 9 0,0 4 0,-2 4-2,1-3-1,3 0 1,-3-7-1,0-7 0,-1-5 1,-4-4 0,-2-5-2,0 1 1,0-4-4,2 2-7,0-1-12,4-1-14,3 3-29,-1-1-24</inkml:trace>
  <inkml:trace contextRef="#ctx1" brushRef="#br0" timeOffset="189044.8128">17306 793 452,'0'0'-5,"0"0"-4,0 0 1,0 0 3,0 0 4,0 0 0,102 72 0,-67-27 0,3 14 1,0 8 2,2 12 0,2 9 2,0 7-1,0 1-3,-3 2-2,-3-2 1,-6 1-4,-5-2 14,-4 4-1,-5-2-1,-6 4 1,-5-1-12,-5-3 2,-5-3 7,-6-6-3,-7-5 4,-3-5 0,-1-6-7,-3-3 2,-1-5 0,2-5 0,1-9 0,1-7 3,5-11-4,4-10-1,6-12-12,5-3-17,2-7-39,0 2-114</inkml:trace>
  <inkml:trace contextRef="#ctx1" brushRef="#br0" timeOffset="189202.8218">18110 2444 612,'0'0'-51,"0"0"-77,0 0-149</inkml:trace>
  <inkml:trace contextRef="#ctx1" brushRef="#br0" timeOffset="191501.9533">13065 3141 97,'0'0'35,"0"0"0,0 0-1,0 0-7,0 0-4,-14-82-8,14 75-6,0 2-2,0 0-4,0 5-4,0-2-5,0 2 0,0 0 0,-1 2 2,-4 15 6,1 12 0,-3 11-1,1 7 1,-1 7 0,1 2-4,0 4 4,0 1-5,0 1 3,0-3-1,1-4 1,-1-3 0,-1-7 0,-1-4 1,2-5-2,0-1-4,1-6-3,4-1-9,1-4-9,0-7-14,1-4-20,4-3-40</inkml:trace>
  <inkml:trace contextRef="#ctx1" brushRef="#br0" timeOffset="191815.9713">12873 3481 275,'0'0'-10,"0"0"2,0 0 4,0 0 4,-52 85 0,51-50 1,-1 2 0,2 3-1,0 0 0,4 1 2,4-4-2,2-3-2,3-6 2,-6-9 0,2-4 0,-2-8 2,-4-4-1,4 1 1,-2-1-1,3-3 2,7 0-1,-4-7-1,5-6 1,2-6 0,0-2-2,2-5-2,-1-1 0,3-2-4,-1 0 0,0-1-1,0 3-2,0 2-10,-2 6-14,-1 3-25,-6 4-47</inkml:trace>
  <inkml:trace contextRef="#ctx1" brushRef="#br0" timeOffset="192476.009">13852 3518 148,'0'0'21,"0"0"6,0 0 4,0 0-4,-94-12-6,69 24-4,-1 8-3,-3 5-1,1 11 1,-4 6-1,0 4 0,2 5-2,1 6-3,3 0-6,7 0-1,0-2-2,12-2 0,2-4 1,5-5 0,0-4-1,10-4-2,4-4 1,3-7-1,3-4-2,0-3-1,6-7 2,2-3-1,-1-5 3,2-3-2,0 0 1,-3-8 2,-2-2-1,-4-4 5,-3-1-2,-4-4 1,-4-1-1,-4-3 0,-2-1-1,-3-1 0,0-1 2,-3 1-2,-5 1 1,1 7 2,-4 0-2,1 5 2,2 3 0,0 3 1,-1 2-1,1-1 2,4 3-3,1-1-1,3 3 0,-2-1-5,2 1 3,0-2-1,0 1 1,0-4 2,5-1 1,1 0-2,8 1 2,-2 2 0,3 3 2,3 3 1,-1 6 1,-2 4 1,0 7 0,-3 5-2,1 6 3,-4 10 0,-1 1-2,1 5-3,0 0 1,-1-1-4,1-4 2,4-5-2,-1-5 0,2-7 0,1-3-2,0-5-1,3-3-7,2-5-4,0-2-15,1-6-17,3-1-22,-1-1-24,2-10-46</inkml:trace>
  <inkml:trace contextRef="#ctx1" brushRef="#br0" timeOffset="193456.0651">14559 3967 212,'0'0'15,"0"0"3,0 0 3,0 0 2,0 0-6,0 0-6,0 0-5,0 0-2,0 0-1,0 0 3,-45-55 4,20 74 0,2 5 0,-1 3-3,1 4-1,1 2-1,5 0-2,3 1-1,3-4-2,5-7-2,3-4-2,3-1 2,0-8-1,2 5 0,4-8 0,4-1-3,-2-2-3,4-4-4,7-2 2,-1-6 0,3-6 4,-4-3 5,-2-2 1,-2-4 2,-3-1 0,0-2 0,0-1 3,-3 1 0,0 1 4,-2 7 4,2 1 3,-4 8 0,-2 6-5,1-3-3,-2 6-3,0-1-4,0 1 0,1 0 2,3 0 2,2 10 2,5 7 0,1 6-3,2-1-2,1-3 0,4 1-3,4-6 2,3-2-1,2-8-1,4-3-5,-1-1-7,-2-5-4,-1-5-3,-1-4 0,-4-1 2,-4-3 5,-2-1 2,-5-3 6,-3 2 3,-5-5 1,0 1 5,-2-2 1,-2-1 5,0 2-2,-2-2 2,-2 2-2,0 5 3,0 3 2,1 5 3,1 0 0,-1 2 0,2 3-2,-2-1-2,1 4-2,1-1-1,-1 2-1,2 3-4,-1-2-2,1 2-2,-2 0 1,-2 7 1,0 12 2,-2 6 0,3 7 0,2 3-4,-1 4 2,2-2-2,0 2 0,0-5 1,5 0-2,2-6 0,1-3-1,-2-8 1,3-3 1,2-6 1,-2-1-1,7-2-3,4-3 0,1-2-2,5 0-2,-3-6-2,0-2 0,-1-2 1,-3-1 2,-1-2 2,-6 5 3,1-3 3,-7 5 2,0 0 3,-1 0 3,-1 3 4,-1 0 1,-3 3-1,0-2-3,0 2-4,2 0-4,-1-1-2,-1 1 0,2 0-1,-2 0 2,1 0-1,-1 0 0,1 0 2,-1 0-2,0 0 3,2 0-1,-2 0-1,0 0 0,2 1-1,-2 1 0,0 4 0,1 0-1,0 5 1,2-2-1,3-2 0,6 2 0,-4-5 1,6 1-1,4-5-1,1 0 1,1-1 0,-1-7 0,-6-2 1,-1-4 0,-2-1 2,-4-3-1,-2 4 1,-1-3-1,-3 0 0,0-2 1,0 1 0,-6 2 4,3 7 0,-1 5-2,-1-4-1,2 5-4,0 0-3,1 0-3,-7 3-6,-3 0-3,-5 3-10,1 2-6,2 3-12,2-3-25,3 2-37</inkml:trace>
  <inkml:trace contextRef="#ctx1" brushRef="#br0" timeOffset="193738.0812">15720 3808 316,'0'0'0,"0"0"3,0 0 2,0 0 7,0 0 4,0 0 0,0 0-4,0 0-4,-39 91-7,37-69 0,2-1-3,0-1-2,2-5-7,2-2-13,2 1-19,-1-4-45,4 4-99</inkml:trace>
  <inkml:trace contextRef="#ctx1" brushRef="#br0" timeOffset="193885.0896">15732 3556 397,'0'0'-49,"0"0"-19,0 0-32,0 0-54</inkml:trace>
  <inkml:trace contextRef="#ctx1" brushRef="#br0" timeOffset="194236.1097">16024 3720 287,'0'0'1,"0"0"0,0 0 5,-90 25 6,71-16 3,0 0 1,3 2-2,3-4-6,3 3-1,3 1-4,3 4-1,2 5 1,2 1-2,7 2 2,4 0-2,7 1-1,3 3 0,0-1 0,4 0 0,-5 0 0,2-2 1,-2-2 0,-5-1 0,-4-1 2,-4-6 1,-6 1 2,-1-2 2,-5 0 1,-9 4 0,-3-2-1,-4-4-5,-3-2 1,9-3-3,-1-4 0,6-2-3,1 0-11,-1-2-21,6-8-49,4-7-73</inkml:trace>
  <inkml:trace contextRef="#ctx1" brushRef="#br0" timeOffset="194506.1251">16811 3566 327,'0'0'-5,"0"0"2,0 0 3,0 0 2,0 0 4,0 0 7,0 0 4,0 0 7,0 0 6,22 82-4,-22-42-4,-3 4-6,-3 5-11,2-2-3,-2-1-4,5-6-1,1-4-2,0-12-5,0-5-4,0-8-10,0-6-4,0-1-11,0-4-23,0 0-31,-2-12-29</inkml:trace>
  <inkml:trace contextRef="#ctx1" brushRef="#br0" timeOffset="194650.1334">16706 3492 280,'0'0'34,"0"0"-11,0 0-7,53-92-5,-29 76-5,6-1-3,7 5-2,4-2-1,4 2-1,10 1-1,1 3-9,3 4-8,1 1-19,0 3-20,0 2-44</inkml:trace>
  <inkml:trace contextRef="#ctx1" brushRef="#br0" timeOffset="194885.1468">16998 3814 434,'0'0'-55,"0"0"-7,0 0 18,0 0 24,102-47 14,-65 39 7,-3-1 0,0 4 1,-4-1-2,-2 5-7,-8 0-16,3 1-18,-1 0-44</inkml:trace>
  <inkml:trace contextRef="#ctx1" brushRef="#br0" timeOffset="195099.1591">17594 3730 523,'0'0'-14,"0"0"0,0 0 3,-26 90-3,26-65-3,0-1-6,0-6-9,3 0-14,-2-6-19,-1 2-17,1 0-30</inkml:trace>
  <inkml:trace contextRef="#ctx1" brushRef="#br0" timeOffset="195250.1677">17724 3300 456,'0'0'-60,"0"0"-29,0 0-51</inkml:trace>
  <inkml:trace contextRef="#ctx1" brushRef="#br0" timeOffset="195465.18">17936 3946 330,'0'0'-23,"0"0"13,0 0 4,0 0-5,105-29-3,-71 9-14,-1-2-14,-2-5-12,-3-1-15,-3-7-4</inkml:trace>
  <inkml:trace contextRef="#ctx1" brushRef="#br0" timeOffset="195649.1905">17890 3810 100,'0'0'11,"0"0"2,-25 86 0,25-61-1,0 0 0,12-4-2,5-1-1,5-1-3,1-3-3,8-2 0,-1-2-3,10-3 0,-2-2 1,2-3-2,2-1-3,-1 0-7,1-3-10,1 0-18,-1-6-50</inkml:trace>
  <inkml:trace contextRef="#ctx1" brushRef="#br0" timeOffset="195928.2065">18550 3124 503,'0'0'-26,"0"0"2,-15 78 16,15-30 2,1 7 3,7 4 0,1 2 1,-1 3 3,-1 0 0,-1-3 0,-2-4-1,0-3 3,-3-5-1,1-6-2,1-3 3,0-5-4,3-2 0,0-3-1,2-5-14,2-1-17,2-3-28,5-3-34,-1-5-68</inkml:trace>
  <inkml:trace contextRef="#ctx1" brushRef="#br0" timeOffset="196444.236">19263 3614 187,'0'0'-26,"0"0"8,-109-34 11,70 31 12,-2 3 8,-1 3 10,2 9 5,2 5 0,2 3-3,2 3-8,4 4-1,6 2-6,3 1 1,5 3-4,4-2 0,5-1-2,7 0-1,0-3-1,8-2-1,8-1-2,1-7 0,5-1 0,4-6 1,3-4-1,3-6 0,4 0-1,4-8-9,4-7-8,-1-3-9,2-7-16,-3-4-1,-5-6-3,-5-9 2,-7-7 13,-7-11 12,-7-4 21,-7-8 20,-4-1 13,-4-2 8,-10-1 0,-4 6-1,-4 5 3,-1 6-1,-3 11-2,1 8-8,4 13-7,2 9-8,5 8-10,2 7-8,-1 5-3,1 11-2,-5 12 2,1 9 0,2 10 7,-2 6-2,0 5 0,2 5-2,3 0-2,1 1 1,4-2 0,6-2-1,2-2-1,10-3-3,5-4-14,4-2-17,4-5-41,3-4-86</inkml:trace>
  <inkml:trace contextRef="#ctx1" brushRef="#br0" timeOffset="196920.2632">17556 3144 422,'0'0'-3,"0"0"-8,0 0-1,0 0-1,0 0 4,0 0 6,0 0 6,0 0-2,0 0 4,17 73-2,-5-40-3,-1 0 1,5-1-3,1-2 0,7-4-2,0-5-1,2-4-3,1-8-9,0-5-6,-1-4-3,0-5-7,-2-9 4,0-2 12,-7-7 7,-1 1 14,-7-3 5,-4-1 5,-5 1 2,0-3 1,-2 2-3,-7 2-3,-4 1-2,1 3-4,-2 5 0,2 4-7,-2 8-1,-4 3-3,2 0-2,-8 9-4,1 8-9,0 3-11,1 6-22,-1 0-81</inkml:trace>
  <inkml:trace contextRef="#ctx1" brushRef="#br0" timeOffset="197428.2923">16774 4394 448,'0'0'-3,"0"0"-3,0 0 4,0 0 4,0 0 9,0 0 6,88-53 0,-42 42 0,12 2-4,11 1-4,8 4-3,10-1 0,8 4-4,5 1-1,8 0 0,4 0-1,6 3 0,4 4 1,0-3-2,3 2 1,-1-1-1,-1 2-1,-3-1-1,-1 1 1,-2 0-1,-6-2-3,0 2-1,-5-3-2,-3 2 3,-6-3-2,-6 0 5,-5-3 1,-3 0 1,-8 0 1,0 0 0,-6-4 2,-3-2-1,-6-3 1,-3 1-1,-5-1 0,-6 0-1,-7-1 2,-7 5-2,-10-1 2,-11 2-1,-4 4 1,-7 0-1,0 0-1,0 0-4,2 0-4,-1-2-8,-1 2-10,2-2-18,-2 2-28,0-1-46,0 1-95</inkml:trace>
  <inkml:trace contextRef="#ctx1" brushRef="#br0" timeOffset="202296.5707">8799 12326 4,'0'0'14,"0"0"-3,0 0-2,0 0-2,0 0-1,0 0 0,0 0 0,0 0 0,0 0 0,0 0 3,-3-21 1,3 20 3,0-7 0,0 1 4,0-6-2,0 1 2,0 0 2,0 0 1,2 2 0,-1-2 0,2 2 0,0 0-4,-3 6-6,2-1-2,0 1-3,-1 1-2,1-2 1,1 3-3,-3 2 0,4-2-1,1 1 0,5 1 1,8 1 2,1 10-2,6 6 1,0 7 1,3 3-1,6 7 0,4 2-2,5 3 1,4 2 1,2 3 0,6-3-1,2 2 1,0-4 0,3 1-2,-1-5 0,-1-4 0,0-2-2,-3-2 2,0-3 2,-5-2 0,-6-5 0,-1-2 0,-7-5 1,-4 0-1,-6-5 2,-9 0 1,-5-3 7,-8-1 3,-4-1 3,0 0 0,0 0 1,1 0-3,1 0-1,0 0-6,-1 0-2,0 0-5,1 0-2,-1 0-5,0 0-8,1 0-10,-2 0-16,0 0-20,-7 0-29,-12 0-77</inkml:trace>
  <inkml:trace contextRef="#ctx1" brushRef="#br0" timeOffset="202881.6042">9042 12289 162,'0'0'14,"0"0"3,0 0 1,0 0-2,0 0-2,0 0-3,0 0-8,0 0 0,0 0-4,-9-16 1,9 16-2,0 3 4,0 14 1,0 7-1,2 7 2,2-1-2,0 1-2,2-4 0,-2-2 1,1-1-1,-1-8 0,-1-5 2,0-4 0,-2-4 4,1 0 2,1 2 2,-3-5 0,0 0 0,0 0-1,0 0-4,1 0-1,-1 0-2,0-12-2,0-6 1,-6-7 2,2 3-1,-2-2 1,0 0 2,-2-1-1,4 1-1,-2 2 2,1-1-5,1 1 1,2-1 0,-1 7-1,2 4 1,1 0 0,0 7 0,0-8 1,0 2-2,0 6-3,1-2 1,4 4 0,4 0 2,8 1 0,0 2 0,9 5 0,0 4 1,-1 4-1,5 1 1,-1 1 2,1-1-1,1 1 0,-1-4 1,-1 0-3,-2-4 4,-9-2 0,1-2 1,-9 0 3,-6-3-5,2 2 3,-6-2 3,0 0 4,0 0 2,3 0 3,-2 0-2,1 0-5,-1 0-5,-1 0-4,0 0-6,1 0-1,-1 0-11,0 0-14,4 0-21,-2 3-49,1 0-125</inkml:trace>
  <inkml:trace contextRef="#ctx1" brushRef="#br0" timeOffset="203485.6387">9774 11739 20,'0'0'-3,"0"0"-7,0 0 3</inkml:trace>
  <inkml:trace contextRef="#ctx1" brushRef="#br0" timeOffset="206325.8012">17030 1264 0,'0'0'9,"0"0"0,0 0 1,0 0-5,0 0-3,0 0-3,0 0-2,0 0 2,0 0 4,-15-12-2,15 10 1,0 0 1,0 1 1,0-1 6,0 1 1,0-1 5,0 0 3,0 2-5,0-1 2,0-5-6,0-4-1,0 0-5,2-3-1,2 4-10,0 0 3,1 2 1,-3 2-1,3-2 11,-5 2-2,3 0-2,1-5 0,-1-2 0,0 0 0,0 2-1,-2 6 3,-1 4-4,2-7 3,-1 2-1,1-5 1,2 0-2,-3 5-1,1 0 0,-2 5-1,1-4 0,1 1 2,-1-2-4,2 2 1,-3 3 0,0-2-2,0 2-1,1 0 0,-1 0-1,2 0-3,-2 0 2,1 0-1,1 4-1,1 6-3,-2-1 1,1-5-2,-1 6-3,0-5 0,1-1-2,1 2-1,-3-6 3,1 4 1,1-1 4,-1 2 10</inkml:trace>
  <inkml:trace contextRef="#ctx1" brushRef="#br0" timeOffset="208064.9007">17097 1115 11,'0'0'19,"0"0"-1,0 0-2,0 0-2,0 0-5,0 0-2,0 0 0,0 0 2,0 0 0,3 4 4,-1-4-1,-1-7 1,1-5-3,0 2-3,-2-3-2,2 1-3,-2-2 0,0-4-1,0 1 1,0-3-5,-6 1-1,-2 1-4,-4 2-1,-2 4-1,-4 2 1,-3 3 4,0 4 3,-5 3 4,0 0 3,0 0 0,1 8-2,1 1 2,0 3-3,-1 3 1,2 1-3,0 4 0,5 2 1,1 1 0,4 2 1,4 2-2,4 4 3,5-2 3,0 0 0,7-1-2,4-3-1,7 0-1,1-1 2,4-2-1,0 0 0,6 0-1,-1 2-2,3-2 0,-1 1 2,2-1-3,-2 5 1,-1-1 0,-1 1-1,-6 1 1,-1 1-1,-4-4 0,-3-1 1,-1-2-1,-5-10-2,0 5 1,-7-7-2,3-1-2,-1 1 2,-3-5-2,0 5 1,-1-4 3,-9 4-1,-2-1 2,-2-3 1,-6-5 3,-1-1 1,-8-1 4,-1-7 4,2-1 2,1 0 2,2 1 2,7 2-2,2 0 2,7 4-1,-2-3-2,2 2-1,4-1-3,-1-1-3,5 2-2,0-8-6,1-4-2,0-5-2,7-4-2,5-3 0,3-1-5,4 1-3,3 0-10,2-1-5,1 3 3,-2-4 1,3 1 12,-1-5 7,-2-3-1,0-7 4,-3-1-6,1 0 3,-7-1 5,0 4 1,-5 4 8,-3 7 2,0 7 2,-5 2-2,-1 1 1,0-2-4,-9-2-3,1 2-2,-4 2-2,-2 0 0,-2 0 1,-4-1 4,-2 3-3,0 1 2,-1 3-2,-3 2-1,-1 4-1,1 3 2,-2 0 1,1 3 0,3 0 0,1 2-2,0 0-1,3 0 0,0 4 1,3 2 1,4-2-1,0 4 0,2 1-1,1 3 1,0 0-1,6 3-1,1 3 0,3 3 0,0 8-1,1-3 1,7 3 0,3-2 2,2 0-2,3 2 0,0-2 2,4 1 0,0-1 6,4 0 2,2 2-2,4 1 0,2 1-7,2 0 2,2 0-1,-1 0-1,-2-2 0,1 1-1,-4-3 1,-1-2-1,-4 0 1,-2-1-1,-3 2-2,-3 1 1,-5 2-2,-3 0 1,-5-2-1,-1 0 2,-3-1 0,-3-2 0,-7 1 1,-3-1 1,-7-1 0,-3-3-1,-5 4 1,-2-2 8,-4-3-2,0-1 2,-4-3 0,-3-4-10,0-3 4,-1-4-2,-1-3-2,2-1 6,0 0 2,2-3 2,5-6-2,3-4-4,5-2 2,6-6-6,4-3 6,6-3-4,6-5-1,4-3-2,0-5 2,8-3 1,5-3-2,3-1 2,4 2 0,2-3 0,3 2 0,2-3-1,2-1-3,0-1 1,0 4-7,0-2 2,0 4 0,0 4 1,-1 4 8,1 2-1,0 3 1,-4 1 2,0-1-1,-7 6 0,-4 1 3,-3 9-1,-5 1-2,-5 6 0,-1-4-1,0-4 1,-4 0-1,-7-4 0,-3 5-1,0 0 1,-4 4 0,0 2 0,-1 1-1,-3 2 0,1 0 2,-1 2-4,6 1 2,-4 1-2,4 3-3,-3 0 3,-7 0-1,3 5 3,-3-1 1,3 2 0,-2 2 2,2 3 1,1-1-1,4 3-1,1 3-2,4 0-3,6 3 0,3 0 2,2 3-3,2-1 1,2 2 3,7 0-5,2 1 4,4 1 1,1 0 0,1 1 1,3-4-1,1 3 1,0 0-1,1 0 4,1 2-3,0-1 5,3 1 1,2-5-1,0 0 2,4 1-6,3-2-1,0 2-1,4 1-1,-2 0 0,4-4 1,2-1-1,1-3-1,-2 1 0,-2-2-1,-4 0-3,-6 2-1,-7 0 1,-6 2 0,-6 5 4,-4 1-1,-5 2 0,-2 2 0,-5 2 1,-7-2 0,-2-3 2,-5-1-1,-1-4-3,-3-1-2,-4-4 0,1 0-2,-3-3 2,-4 0 0,-2-4-1,-2-2 1,-1-4 0,-1-1 3,2-2 2,0-5 4,3-4 4,3-5 1,2-2 3,3-4 0,3-1-2,4-3 1,4-4-2,5-1-2,2-3-2,2-1-1,6-2-2,0 2 0,6-1 1,4 0-2,0 0 2,2-2-1,0-3-4,3-2 3,1-3-10,1 1 3,1-3 3,2 2 1,-1 2 9,-1 3-2,-1 2 1,0 4 2,-4 0-1,0 4 1,-5 6-3,-2 6 0,-3 0 0,0 7-3,-3 3 1,0-3-2,0 5 1,0-5-1,-2 0-1,-2 2 0,0 2-3,1 3 1,-6-2 0,-2 5-1,-8 0 0,-3 0-5,-2 5-10,-1 7-21,-5 3-49</inkml:trace>
  <inkml:trace contextRef="#ctx1" brushRef="#br0" timeOffset="284963.299">19540 866 213,'0'0'1,"0"0"4,0 0 5,0 0 5,0 0 0,0 0-2,-94-20-6,74 19-2,-4 1-5,1 0 0,-2 6 0,0 5 1,-3 4-1,-2 2 1,-1 7 0,0 5 0,-1 5 0,0 11-1,2 5 9,0 9-4,2 3 0,2 3-1,2 0-8,4-4 1,5-3-1,4-3 1,7-5 0,4-7 0,0-5-4,12-4 7,4-4-1,8-4 4,2-2 4,7-3-3,3-3-2,5-2 1,3-4 0,2-2 7,4-2-10,-1-1 5,2-3-9,-1-3-4,-3-1-6,-3 0-12,-3-5-4,0 0-21,-3 0-5,-1 3-21</inkml:trace>
  <inkml:trace contextRef="#ctx1" brushRef="#br0" timeOffset="285524.3311">19801 577 363,'0'0'-18,"0"0"3,0 0 5,0 0 5,0 0 4,0 0-1,10 76-1,-2-26 1,0 11-3,-1 12 3,-1 13 0,0 6 5,0 7 5,0-1-1,-1-4 3,-2-6-5,-1-5 1,2-9 2,-1-8 0,-2-7-1,1-8-2,1-11-4,1-6 8,-1-7-1,0-8 0,1-6-7,1-6-2,-4-4 4,5-1-1,2-2 1,2-9 3,3-9-11,-2-9-3,0-11 7,0-11-10,1-6 10,0-8 2,2 2 2,1 1 0,0 2 0,0 6-2,0 5 1,1 8 2,-2 7-4,-1 6 0,-4 9 0,1 5-5,-4 5 1,1 7 0,5 0-1,0 16-3,2 10 1,-2 11-3,-1 9 5,-3 6 3,2 7 4,-4 2-5,1-1 2,-1-1-1,1-4 0,1-8-1,0-3 1,3-7 2,1-5-5,4-6-9,3-5-14,3-6-38,1-6-63</inkml:trace>
  <inkml:trace contextRef="#ctx1" brushRef="#br0" timeOffset="285853.3499">20789 1141 303,'0'0'-23,"0"0"10,0 0 10,0 0 8,0 0 1,107-51-1,-73 46-1,3 1-4,0 1 1,2 1-1,1-1 0,-2-1 0,1 3-1,-3 1-14,-1 0-19,-3 0-44,-3 5-50</inkml:trace>
  <inkml:trace contextRef="#ctx1" brushRef="#br0" timeOffset="286073.3625">21026 1591 384,'0'0'-16,"0"0"6,84 11 10,-47-11 1,4-4-1,2-4-1,-2-1-6,-4-1-2,-2 3-7,-6 2-4,-10 2-4,-1 2-7,-7 1-13,-3 0-8,5 3-28</inkml:trace>
  <inkml:trace contextRef="#ctx1" brushRef="#br0" timeOffset="286652.3956">21905 822 298,'0'0'4,"0"0"7,30-83 3,-16 59 1,0 7-1,-1 2-3,5 2-5,1 3-1,-1 2 0,-3 2 0,1 5-1,5 1 0,-1 0-4,2 1 0,-1 6-2,-4 6-4,-5 4 1,-3 3 0,-3 7 0,-6 6 4,0 6-3,-3 7 0,-7 4-3,-4 4-2,0 1-3,1 3 3,0-2 3,3 1 5,0-3 1,0-5 0,3-3 0,-2-9 0,4-4 0,-2-3 2,2-2 3,-1-1 1,1 2 4,-2 1 2,0-1-1,0-1-2,1 1-4,3-12-3,1 2 3,2-4 0,0-5 2,5 4 1,7-5-3,3-1-2,10-2 2,4-4-3,2-2 0,9-2-1,3-7-1,7-4 0,4 3 2,3-2-2,3 2 2,-1-2-2,-2 2 0,-1 0 2,-4 3-2,-3 2-1,-7 0 2,-6 1-2,-6 3 0,-7 1-1,-5 0-1,-8 0 0,-2 1-2,1 4-1,-6-3-10,2 0-6,-4 3-14,1 0-18,-1 0-44</inkml:trace>
  <inkml:trace contextRef="#ctx1" brushRef="#br0" timeOffset="287532.4459">20153 2652 267,'0'0'-1,"0"0"2,0 0 4,0 0 4,-91-38 2,73 38-3,-7 11-2,4 5 1,2 8 0,3 5 6,0 7-5,2 3 0,4 4-4,2 4-2,1-1 0,6 3 0,1-2-1,0-3-1,6-2 3,5-8-3,-1-4 2,3-6-1,-2-6 3,-1-6-3,-2-4 1,1-7 3,1-1 0,4-1 1,4-10-1,-1-6-1,-3-6-3,1-4 2,-3-7-2,-1-4 3,-1-4-1,-1-2 0,-2-4-2,2-3 0,-2 4 1,0 3 1,1 7 2,-1 6 1,0 4 2,-3 12-4,2 1-2,2 3-2,-3 5-2,8-4 1,3 8 1,0 0 3,8 2-3,1 4 0,1 11-2,-1 4 0,0 3 0,0 7 0,-3 2-3,-5 1-3,-1 1-1,-3-1-1,-1-1 4,-7-11 3,0-3 1,-2-5 5,-2-9 4,0 2 10,-1-5 5,0 0 3,0 0-7,-1-15-7,-5-7-7,1-10-5,0-5 2,2-2-4,3-3 3,0 1-3,8 4-3,-1 0-11,3 5 0,0 7-21,-3 6-11,-2 9-26,-2 7-41,-3 3-61</inkml:trace>
  <inkml:trace contextRef="#ctx1" brushRef="#br0" timeOffset="287844.4638">20693 2689 412,'0'0'-21,"0"0"4,0 0 11,0 0 9,0 0 1,0 0-1,0 0-3,0 0-4,0 0-6,22-53-5,-22 53 2,0 0 5,0 0 7,-3 5 5,-4 7 1,-3 3-3,4-3 1,0 0-4,2-2 1,1 1-4,1-1-1,-1-5-2,3 5-2,0-6-1,0 0-1,3 0 1,3-4-3,0 0-1,6 0-5,5 0-7,-7 0-9,6-8-6,-3 1-6,-4 3-5</inkml:trace>
  <inkml:trace contextRef="#ctx1" brushRef="#br0" timeOffset="288548.5041">20969 2670 104,'0'0'37,"0"0"-4,0 0-7,0 0-10,0 0-5,0 0-6,0 0-3,0 0-1,0 0 2,0 0-2,-25-17 1,10 29-1,3 3 1,1 1 0,2 1-2,2 1 0,0-4 1,2 2-3,2-5 3,2 2 0,1 1-1,0 0 1,0 4 3,0-2 1,4 5 2,1-8-3,3-1 0,0 2-2,2-2-1,3 1-1,1 1 3,0-3-1,3-2 0,-5-3 1,0-1-1,-2-2 0,2-3 1,4 0 2,-2-2-3,8-5 0,-4-4 0,1-4 1,-3-1 0,-1-6-3,1-2-1,-2-7-1,-2-4-5,-1-4-4,1-5-2,-3-5 2,-4-4-9,-2-3 4,-3-7 0,0-1-1,-3-3 11,-7-1 5,0 4 5,-4 5 4,-1 6 4,2 13 2,1 8 4,4 12-4,-4 8-1,6 4-3,2 4-6,1 1-3,-3 3-1,-5 0-2,-1 8 2,-2 6 2,7 4-1,2 6 1,2 6 2,3 4-2,0 3 2,3 0-1,3-1 4,2 4 1,1-3-1,0 2 0,0-1-1,2 0 5,-1 2-6,1 1 5,2 0-2,-2 4-8,2-3 5,-1 1-5,-1-4 0,4 1-1,-1-6-2,1-2-2,-1-5 1,3-5-4,0-5 2,1-10 0,3-4-1,2-3 1,1-5-3,4-7-3,-1-3 0,1 0-3,-1 2-5,-3 0-4,-2 3-12,-3-2-8,-6 7-15,-1-3-40</inkml:trace>
  <inkml:trace contextRef="#ctx1" brushRef="#br0" timeOffset="289548.5613">20399 2705 295,'0'0'-2,"0"0"3,0 0 3,0 0 1,0 0 0,0 0 0,0 0-2,0 0-2,0 0 1,0 0 1,85-57-2,-73 57 4,6 0-2,-4 7 1,-2 1-1,4 2 1,-7-1-1,-1 1 2,-2 4 1,1 1-3,-2 7-2,0-1-1,-3 2-2,-2 2 2,0 0 0,-8 1 1,-2 1 3,0 0-3,-1 0 0,-4-4 1,2-1 2,-1-2-1,4-8 5,-2-3 4,2-5 2,0-3 7,1 2-1,-4-3 1,-1-4 0,-1-7-3,-1-3-7,1-6-1,2-3-4,2-6-3,4-1-1,1-6-1,2 2 0,2-4 0,2-1-2,0 0 2,5 0-2,4 0 1,2-1-5,2 4-4,3 1 4,-1 4-3,2 1 7,-3 3 1,2 4 0,-2 2 0,1 3 0,-6 4 1,-3 6-1,-2 1 1,-1 5 0,0-3-1,1 2 0,-4 3 1,0-2-1,0 2 0,1-2 0,-1 1 0,0-1-1,2 0 1,-2 2-2,0-3 0,1 3-3,-1-2-6,0 0-5,0 1-8,0-1-12,0 0-13,0 1-11,0 1-6,-1-2-10,-6 2-9</inkml:trace>
  <inkml:trace contextRef="#ctx1" brushRef="#br0" timeOffset="296824.9774">21806 2496 206,'0'0'26,"0"0"11,0 0 8,0 0 4,0 0-13,0 0-5,0 0-13,0 0-8,0 0-8,-21-29-3,21 28-2,0-3 3,13-2-1,4 2 2,8-2-1,1 2 0,8 1 0,2 2 0,4 0 0,4-1 0,1-1 0,1 2 0,0-3 1,-3 1-1,-4 2 0,-3-2 0,-6 2-4,-2 1-6,-8 0-4,-2 0-9,-7 0-1,-5 0-3,2 2 2,-3 0-2,0-1-1,0 1-3,-5-2-7,0 0-16,0 0-28</inkml:trace>
  <inkml:trace contextRef="#ctx1" brushRef="#br0" timeOffset="297202.9991">21919 2663 179,'0'0'9,"0"0"9,0 0 1,0 0 0,0 0-3,0 0-3,0 0-5,0 0 2,0 0 1,-8 7 4,8-7 3,0 2-3,6-1-2,8-1-5,6 2-1,2-2-3,10 0 0,-1 0-2,4 0-2,0 0 1,-2 0-1,2 0-1,-4 2 0,0 1-2,-2 2 3,-3 2-1,-3-2 1,-7 0-1,-6-2 0,-2 1 0,-3-4 2,-1 2-1,1 0 0,-5-2-1,0 0 0,3 3 0,-1 0-1,3-1-2,-1 2-5,-4-4-13,2 3-21,3 2-37,3 0-64</inkml:trace>
  <inkml:trace contextRef="#ctx1" brushRef="#br0" timeOffset="297868.0371">22713 2346 262,'0'0'-4,"0"0"0,0 0 5,29-90 3,-12 67-2,5 3 1,-1 3-3,1 5-2,1 4 0,0 4 1,-1 4 0,-1 2-3,0 8-2,-1 7 2,-1 2-2,0 3 2,-4 6 5,-4 0-2,-4 3 2,-2 0 1,-5 3-1,0 1 9,-5 0-7,-5 2 7,-5 1 2,0 1-8,-4-1 7,0-2-7,2-3-1,-3-2 1,5-2 0,-2-4 2,2 0 1,1-1-1,1-4 2,1 3-4,2-2 2,1-2-3,1 0 2,2 0 0,0 0 1,3-6 1,-1 2 1,2-4 0,0 0 1,-2 3-1,3-7 1,1 5-2,0-6-1,0 1-2,0 1 1,0-4-3,6 3 3,7-2-1,6-5 0,4 0 0,2-3-1,4-6 0,0-6-1,2 1-1,3-1-1,2 1 1,-3 3-1,0 2 0,-3 1-1,-1 4 1,-3 1-1,-2 1 0,-3 2 1,-4 0-1,-3 0 1,-4 3 0,0 0-2,0 0 2,-6-1 0,1-1 0,-5-1 2,0 0-1,0 0 0,1 0-1,1 2-1,0-2-6,0 1-8,-1-1-8,1 2-15,-1-2-26,-1 0-52</inkml:trace>
  <inkml:trace contextRef="#ctx1" brushRef="#br0" timeOffset="298740.087">23536 1883 150,'0'0'-9,"0"0"11,0 0-7,0-99 14,0 69 0,-5-4 12,-2-3 4,0-2 2,-3 1-2,-3 3-8,1 4-6,-3 7-7,0 5-1,3 7 0,-4 7-2,0 2 0,-2 3 0,-5 5 1,3 7 1,0 5-2,3 3-1,4 5 1,1 3-3,1 3 0,5 1 3,2 2-2,1-1 1,3-1 1,0-1-1,6 1 0,4-1 8,3 1-2,1 2 1,4-3-1,-1 1-8,2-1 0,-1 0-1,0-3 0,2-1 2,-4 0-1,1-2 2,0 1-1,-3-1 1,-4-1 0,1 2 0,-2-2-2,-2 1 4,-1-3-2,-1 2 1,-3 0-1,-2-2-1,0 0 2,-2-1-2,-6-2 1,-2 0 5,-4-1-5,-1-1 7,-3-3-5,-1-1 0,-1-4 0,6-4 1,-2-3 0,2-2-2,3 0 2,-4-4-3,4-6-3,5-5-8,-2-2 5,7-7-6,1 1 9,0-3 0,5-2 1,5-1 0,1-3-2,4 3-2,-1-2 0,2 1-1,3-2 3,-2 0 0,2 0 2,1 2 1,0 1-1,-1 2 4,0 2-2,-5 0 1,1 1 0,-5-2 2,-3 1 1,-2-3-9,-4-3 14,-1-2-1,-3-3 6,-6-1 7,-1 1-8,-3-1-2,0 4-2,0 4 1,2 5-2,-1 5-4,2 6 0,-2 5-2,5 4-2,-6 2-1,-4 2 0,-1 0-2,-3 7 0,3 6 2,0 1-1,1 3-1,0 2 0,3 1-2,-1 2-3,4-2-2,1 1-8,4 0-10,5 4-20,1 1-29,0-1-45</inkml:trace>
  <inkml:trace contextRef="#ctx1" brushRef="#br0" timeOffset="299054.1049">23880 2711 471,'0'0'-2,"0"0"2,0 0-4,0 0-4,0 0-1,0 0-9,0 0-1,0 0-8,0 0-4,0 0-8,-11-9-20,11 9-34</inkml:trace>
  <inkml:trace contextRef="#ctx1" brushRef="#br0" timeOffset="299589.1355">22635 3605 95,'0'0'27,"0"0"13,0 0 11,0 0-3,0 0-11,0 0-13,0 0-13,0 0-6,0 0-1,0 0-2,-6-28 2,29 19-2,6-1 0,7 0-1,5 0-1,6-1 0,6 0-2,3 0 1,5-2-3,2 3 0,4-1-2,-1 2-3,-2 1 2,-1 1 0,-3 2 3,-1 2 3,-4 1 2,-1 0-1,-5 1 1,-5-1-1,-5 2 0,-7 0 2,-10 0-1,-9 0 1,-3 0 0,-3 0 3,-2 0 3,0 0 0,-5 0 6,0 0 4,0 0-2,1 0 0,1 0-5,0 0-3,-1 0-2,1 0-3,-1 0-2,-1 0-3,2 0-3,-2 0-5,0 0-12,0 0-19,0 0-41,-2 7-108</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09T05:17:26.992"/>
    </inkml:context>
    <inkml:brush xml:id="br0">
      <inkml:brushProperty name="width" value="0.05292" units="cm"/>
      <inkml:brushProperty name="height" value="0.05292" units="cm"/>
      <inkml:brushProperty name="color" value="#00B050"/>
    </inkml:brush>
  </inkml:definitions>
  <inkml:trace contextRef="#ctx0" brushRef="#br0">5208 11926 48,'0'0'14,"0"0"-6,0 0 0,0 0-5,0 0 1,0 0-2,0 0 3,0 0-2,0 0 2,0 0 1,-37-17 1,33 17 0,-3-1 2,3-1-1,-2 1 2,1 1 4,5 0-1,-5-1 2,0-2 2,0 3-3,0 0 1,5 0-3,-5-4-1,2 3 0,-2-1-2,2 1-2,3 1-4,-1-2 1,1 2-4,-2 0 1,1-2 0,-1 2 0,-1 0 3,2 0-3,0 0-1,0 0 0,-1 0-1,1-2 2,-1 2-1,0 0 1,2 0 0,-1 0 2,1 0-2,-1 0 2,1 0 1,0 0 2,0 0 3,0 0 4,1 0 4,10 0 1,9 0 2,5 0-5,3 2-4,4-2-1,1 0-2,3 0 0,4 0-3,1 2 0,1 1-1,0 0 0,0 1-2,-1 0 0,2 0 0,-1 1-1,2-1 2,1-1-1,2 2 1,2-3-1,1 0 1,2-2-1,-1 0 0,3 0 0,-4 0 1,-1 0 0,-1 0 0,-3 0-2,-2 0 0,1 3 1,-3-3 0,0 3 1,-2 1-1,1-1 0,-3 0-1,-1-1 1,-2 1 0,1 2 1,0 0-2,2-1 2,0-1-1,0 2 1,1 0 1,1-3-2,-3 3 2,1 0-3,1-2-1,2 1 1,1 1-2,0-2 2,2 2-1,-3-3 1,0 1-1,-1 0 0,-2-2-2,-2 2 2,-3-3 0,-2 3 0,-4-2 2,4-1-1,-4 0-1,2 1 0,-1-1 1,0 0-1,1 0 2,3 0 0,2 0-2,4 0 1,2 0-4,1 0 3,1 0 2,-2 0-2,1 0 0,0 3 0,-4-1-2,3 0 2,-1-2 0,1 1 2,-4-1-2,2 0 0,-4 0-2,1 0 2,-3 0 2,3 0-2,-1 0 1,3 0-1,2-1 0,1-3 0,1 3 0,3-2 0,0 2 0,3-2 0,-4-1 1,-2 3-1,-1-2 0,-3-1 1,-2 2 0,-4-1-1,-3 1 1,-2 1-1,-3-1 0,-1-1 0,-5 2 0,0-2 0,4 1 1,-2-1-1,8-2 0,-3 2 0,-6 1 0,-3-3 1,2 0 0,-7 2 2,4-2-2,-3 1 4,-7 3-2,5-4 1,-6 2 0,1 0-1,6-1 1,-6 0-4,2-3-2,1 1 2,0-1-2,7-3 2,-3 1-1,2 1 0,-1-2 1,1 3-1,-5 0-2,6-3 3,-5 6-4,-1-1 5,3-1-1,-7 4 0,1 0 3,-1-1-2,0 1 0,-1 0 0,3-1-1,-5 3 1,0 0 0,3-3-1,3-1 0,1 0-1,-1 0 0,1-3 1,4 0 0,0-2 1,2-2-1,-2 3 0,-2 0 1,1-3 0,-1 5-1,2-6 1,-2-1-1,1 2 0,0-7-1,-1 4-1,-3 2 0,1-2 0,-1-1 0,-2-3-2,3-5 0,-3-2 0,2 3 1,-3-3 0,0 0 1,-3 8 2,0-1 0,0-2-1,0 0 1,0-1-1,0 3 1,-3-1 1,2 6 0,-1-6-1,1 8 1,1-4-2,-3-5 2,1 9-1,2-9 1,0 2 0,0 6 1,0-8-1,0 0-4,0 3 3,0-3-3,2 4 5,1 3-2,-3 1 0,0-7-1,0 6-1,0-5 1,0-1 1,-5 3 0,1-7 0,1 8 0,-1-2-3,1-2 3,-3 1 0,-1-6 0,0 3-1,0 0-1,-2 1 0,1 2-1,-1-3 0,-4 5 1,0-2-1,-2 3 3,-2 1-1,-2 1-1,-3 1 1,-1 1 1,-3 1 0,-1 0-2,-1 1 1,-2 1 0,1-1-3,-6-1 3,1-1-2,-3-2-1,-2 4-1,-4-4-1,-2 3-2,-5-2 2,-1 4 0,-6 1 3,1-1 1,-3 2 1,0 1-1,1 2 2,0-2 0,2 1-1,-1-2 1,2 1-3,-1-1 2,-1 2-2,0 1 0,0 1 3,0-3 0,-3 5-2,3 0 2,-4 0-1,2-2 1,-2 0-1,2-1 1,1 2 0,4-3 0,-1 1 1,5 1-1,2-1 0,-1 1 1,4-1-1,-3 1 0,1 0-1,-3 2 1,-2-2 1,-4 2 1,0 0-2,-4 0 0,4 0 0,-1 0 0,4 0 0,1 2 0,5-2 0,1 2 0,6-2 0,-1 0 0,1 2 0,2-2 0,1 0 0,-2 0 1,0 0-2,1 0 1,-4 0 0,1 5 0,-2-1-2,-4 2 1,0-1-1,-2 0 2,0-3 5,3 1-5,0-3 0,2 0 1,3 0-4,1 0 5,3-3-2,2-1 0,2-1 0,-2 2 0,1 1 0,-3 2-2,0 0 1,-3 0 1,-3 0 0,3 5-1,-3 2 2,2 0-1,2 2 4,1-2-4,3 1 4,3 0-4,3-1-1,2 2 2,4-1-1,3 1 0,6-4-1,2 2-2,0 1 2,6-1 1,-4 3-2,2 2 2,0 0-1,3 0 1,-4 3 0,3 2 0,-1 1-1,-2 8 1,0-3 0,-1 2 0,2 3 0,-3 1 0,2 1-1,-3 2 2,3 1-2,-4 1 1,3 0-1,-3 0 2,3-1-2,0-1 2,-1-2 4,2 0-5,0 2 3,3-5-2,-1 3-1,3-6-1,2-6 1,1 2-2,1-1 1,0 0 1,0 3-2,6 0 2,2-4-1,-1 0 0,1-1 1,-3 1 0,4 0-1,-5-4 2,-1 1-1,1 2 1,-2-7-1,1 10 0,0-3 0,-1 1 1,3 3-1,-1-6 0,2-1-1,-1 0-2,2 0 2,3 1-1,-1-5 1,-2 1 1,2-1 1,-3-5-1,3 5 0,-3-5 2,0 0-2,0 2 2,-3-5-2,5 2 0,-5-1 0,0 0 0,4 2 0,-2-2 1,-2 0 0,5 1-1,-3 0 1,3 0-1,7 4 0,-2-2 0,5 4 2,-1-2-2,0 1 0,0-1 0,3 2 3,0 0-2,1-3 2,2 0-2,0 0 1,3-2-1,0-2 2,1-1-1,3-2 0,4 0-1,-1 0 0,1 0-1,3 0 0,0 0 1,-1 0-1,0-1-1,-2 0 0,0 1-1,-2 0 1,-1 0 1,0 0-1,-2 0 0,-4 0-2,-1 0 1,-8 0 0,4 0-2,0 0-3,0 0-10,-1 0-25,-8 0-50,-4 0-134</inkml:trace>
  <inkml:trace contextRef="#ctx0" brushRef="#br0" timeOffset="3380.1934">10388 12175 267,'0'0'45,"0"0"-6,0 0-2,0 0-5,0 0-6,0 0-7,0 0-5,0 0-5,0 0-4,-17-25-1,17 25-3,-2-1 1,2 1-2,-1-2-2,1 2 2,0 0 2,0 2-1,1 13 3,8 10 3,4 9-3,3 5 3,1 0-4,0 4 1,2 1-2,1 4 2,-2 1 0,0 1-2,1 1 1,-1 0-2,-1-2-1,-1-1 0,0-2 1,1 0 4,0-4-1,0-1 2,-2-6-3,-3-4 1,-1-8-3,-5-6 2,-1-3 0,-1-5 2,-3-4 0,4 4 1,-5-6-2,3 2 0,-2 0 2,-1-5-1,0 0 0,0 0 0,3 2 1,-3-1 2,1 1-1,-1 0 2,2-2 1,-2 0 0,1 0-1,1 0-4,2-12-1,-1-4 0,4-10-3,-1-2 0,2-6-1,0-2-1,2-4 0,2-2 1,2-4-3,2 0 0,1-6 0,3-5 2,2-4-4,-1-3 5,-1-5-3,0 1 1,-3 0 3,-1 6-2,-3 6 2,-1 8 0,-7 10 0,-2 13 0,-3 5 1,0 8-2,0 5 1,0 3 0,0 4-1,0-1 1,0 1-2,0-2-1,0 0 1,0 1-3,0-1 1,0 1 0,0 0-4,0 1 2,0 0-3,0 0-5,4 0-9,1 0-14,0 9-26,4 5-30,-4-3-69,1 10-79</inkml:trace>
  <inkml:trace contextRef="#ctx0" brushRef="#br0" timeOffset="3676.2103">11164 12600 258,'0'0'19,"0"0"2,0 0 2,0 0 1,0 0-1,0 0-3,-26 92-5,26-65-4,3 2-3,4 2-1,-2-1-3,0-1 2,1-1-3,-1-1 0,0-10-2,0-2 1,-3-3-2,0-8 0,1 1-1,-3-5-1,0 0-4,0 0-8,0 0-15,3 0-37,0-9-63</inkml:trace>
  <inkml:trace contextRef="#ctx0" brushRef="#br0" timeOffset="3833.2193">11108 12402 288,'0'0'10,"0"0"-7,0 0-4,0 0-7,0 0-6,0 0-12,0 0-17,0 0-38</inkml:trace>
  <inkml:trace contextRef="#ctx0" brushRef="#br0" timeOffset="4280.2448">11372 12525 374,'0'0'4,"0"0"4,0 0 3,0 0 2,0 105-2,6-76-3,4-1-1,-1-1-5,-1 0 1,4-3-1,-5 0 2,-1-9 1,-1-3 1,-1-4-1,-2-5 3,-1 2 1,-1-5 4,0 0 5,0 0 1,1 0 1,-1 0-7,3 0-4,-2-16-4,1-4-2,2-8 0,2-2 2,3-2-3,4 0 2,3-3-4,4 1 0,4-4 1,0 4-4,5 2 5,-3 3-6,-2 8 2,-7 8-1,-6 5-1,-1 8 0,1 0 0,1 6 2,4 9 1,-5 6 3,-3 7-2,-2 2 3,0 7-3,-3 4 0,2-2 1,-4 1-2,2 2 2,-1-4-2,1-4 0,-2-2 0,1-3-3,-2-10-4,0 0-10,0-6-23,0-6-36,0 0-87,0-7-83</inkml:trace>
  <inkml:trace contextRef="#ctx0" brushRef="#br0" timeOffset="4565.2611">11899 12533 275,'0'0'7,"0"0"6,0 0 6,0 0 3,0 0 0,0 0-2,-83 10-2,70 7 1,3 3 0,1 5-1,1 2-1,4 1-2,1 1 1,0 1-6,3-3-3,3-1 0,4 1-5,7-5 0,1-1-2,3-1-3,3-3-3,1-3-2,2-4-10,2-3-9,-6-2-29,1-5-51,-1 0-124</inkml:trace>
  <inkml:trace contextRef="#ctx0" brushRef="#br0" timeOffset="4923.2816">12155 12794 423,'0'0'9,"0"0"4,0 0 1,0 0-1,0 0-7,0 0-5,0 0-4,101-10 0,-69-4 0,2-3-1,1-3 0,-7-1-3,-2 0-3,-6-2-2,-9 2 0,-2 4-1,-8-1 4,-1-1 2,-8 2 5,-7-4 3,-5 6 4,-2 5 1,-6 7 3,0 1 4,-4 2 2,2 5 2,1 4 2,1 2-3,4 5 3,5 1-5,5 1-1,5 1-3,2 0-1,5 2-2,2 1-2,2-2-1,7 4-3,3-4-1,4 2-3,0-3-2,4-2-4,3-5-4,2 1-8,1-4-19,-6-3-25,2-2-46,-5-4-127</inkml:trace>
  <inkml:trace contextRef="#ctx0" brushRef="#br0" timeOffset="5352.3062">12444 12654 421,'0'0'19,"0"0"3,0 0-1,-3 94-3,7-70-8,5-2-5,0 0-5,1-2 1,3-2-1,-3-6-1,0-2 1,-2-6 0,-3-3 1,4-1 0,-2-1 1,3-10 0,0-8 1,-4-4 0,-2-4 0,1-3 1,-1-2-1,-1-2 0,1-1 2,0 0 1,4 2-1,2 3 5,0 1-5,2 5 4,-3 9-1,0 1-2,-1 8-1,-6 3-3,10 1-3,1 2 1,6 14 5,5 6-4,-3 3 3,-3 8-3,0-1-2,-1 4 1,-2-2-2,0 0 1,-1-2-3,-2-3 0,0-3 0,1-3-2,-4-8-2,1-4-1,-5-4-5,6-5-7,-1 0-16,3-9-16,-2-6-11,-2-7-11,-4-2-2,0-3 3,-4-4 2,-1-2 11</inkml:trace>
  <inkml:trace contextRef="#ctx0" brushRef="#br0" timeOffset="5555.3178">12962 12434 3,'0'0'48,"-2"-81"14,2 39 1,0 6 6,0 3 2,0 9 0,0 10-8,0 7-8,0 7-15,0-1-11,0 1-13,0-2-6,0 0-4,0 2 0,2 2 2,1 17 3,3 10-2,2 8 0,2 6-6,1 3 1,2 0 0,3 1-4,0 0 1,1-3-5,0 0-3,-2-6-1,-2 0-7,-1-4-2,-3-2-4,-4-11-7,0-3-9,-2-6-22,-3-9-26,0 2-60,0-5-87</inkml:trace>
  <inkml:trace contextRef="#ctx0" brushRef="#br0" timeOffset="5713.3268">12874 12588 467,'0'0'23,"0"0"0,0 0-4,0 0-3,0 0-9,0 0-5,0 0-5,103-12-3,-52 10-4,1-3-9,6 0-14,-2 1-21,-4 1-37,-4 0-63</inkml:trace>
  <inkml:trace contextRef="#ctx0" brushRef="#br0" timeOffset="6364.364">14310 12366 507,'0'0'3,"0"0"4,0 0 4,0 0 6,-52 100 1,46-61-5,0 3-1,2 4-8,3 1-2,1 0-2,0-3 0,0 0 0,3-5-2,-1-6 2,1-11-1,-3-10 1,2-5 1,-2-7 2,0 0 0,0 0 1,-7-7 0,-8-8-3,-4-9 0,1-9 0,-1-6 1,4-9-1,1-3 2,5-8 0,6-6-4,3-4 1,8-4-1,10 1 2,7 3 3,2 2 2,5 11 0,0 9-1,0 11 0,3 8-2,-2 10-1,0 9-1,0 8-1,1 1 0,-2 10-1,-2 10-2,-3 6-1,-7 8-1,-6 6-4,-8 4 1,-6 5-3,-6-2-3,-8-2 0,-4-2 1,-3-6-1,-3-5 5,-2-8 4,-3-5 3,-1-6 3,-4-5 3,-1-5 4,-1-3 3,-1 0-1,4 0 1,4-1 1,10-1 0,5 1-1,2 1-1,7 0-2,-2 0-2,3 0 2,4 1-2,0 13 2,11 6-4,7 7-2,9 0-3,8 1 1,7 0 0,3 0-2,2 1-1,-2-2-4,-2 0 1,-5 0-4,-6-5-3,-3-1-6,-6-3-7,-5-3-11,-6-4-17,0-4-1,1 2-6,-3-6-5,5 2-14,0-5-49</inkml:trace>
  <inkml:trace contextRef="#ctx0" brushRef="#br0" timeOffset="6512.3725">14823 12709 406,'0'0'45,"0"0"-5,0 0-2,0 0-4,0 0-6,0 0-9,0 0-7,0 0-7,15 85-5,-1-60-3,-3 0-6,-1-3-14,1-2-29,-4-5-59,-1-6-156</inkml:trace>
  <inkml:trace contextRef="#ctx0" brushRef="#br0" timeOffset="6670.3816">14878 12252 535,'0'0'3,"0"0"-5,0 0-5,0 0-5,0 0-18,0 0-41,0 0-81,0 0-89</inkml:trace>
  <inkml:trace contextRef="#ctx0" brushRef="#br0" timeOffset="6964.3984">15075 12539 619,'0'0'-3,"0"0"3,0 0 3,15 106 5,-13-57 0,-2 3-4,2 8 0,-1 5-6,-1 3 2,0-1-4,0 2 1,0-4 2,0-1-3,-8-2 3,-1-6 0,-3-2-2,-2-7 3,-2-3 0,-4-6 1,-2-6-1,2-6 2,-2-5-1,7-8 0,-3-6 2,2-7-3,1 0-1,-5-7-3,6-10-1,1-6-5,4-7-8,3-6-18,2-8-34,4-7-65,0-9-125</inkml:trace>
  <inkml:trace contextRef="#ctx0" brushRef="#br0" timeOffset="7101.4062">15026 12272 280,'0'0'-87,"0"0"-106</inkml:trace>
  <inkml:trace contextRef="#ctx0" brushRef="#br0" timeOffset="7712.4412">15416 12554 538,'0'0'-3,"0"0"0,0 0 6,-10 88-1,10-62 0,0-2 0,2 1-2,-1 1 1,0-2-1,1-7 0,-1 0 0,1-4 1,-1-3 0,2 0 0,-3-5 2,1 2 3,-1-7 2,0 0 4,0 0 3,3 0 0,2 0-2,2-13-3,3-6-5,6-11-3,0-1-1,3-3-2,2-1 0,1 1-1,4-1 0,3 3 1,0 1-2,-1 7 5,2 3-6,-10 9 3,-1 4-1,-3 8 2,-6 0-1,4 11 1,-7 7 4,-4 6-6,-3 7 5,0 3-4,0 3 0,-1 1 2,-2-2-2,-1 1 2,4-6-2,-2-9 1,2-9-1,0-6 1,0-7 1,0 0-1,0 0 2,0 0-1,0 0 1,6-14-2,3-7 0,0-10 0,-1-3 0,-2 0 0,1-4 0,0 1 4,2-4-7,0 4 4,1 3-3,3 4 2,-2 8 0,-3 7 0,3 3-2,-4 8 1,2 4 0,4 0 0,-3 9 1,2 10 0,-3 3 3,-2 6-3,-4 2 3,0 2-4,-3-1-1,0 3 2,0-2-2,-3-4 4,0-1-5,0-7-1,1-1-2,0-5-3,2-2-3,0 1-9,0-4-21,8 2-35,-2-5-85,7-3-90</inkml:trace>
  <inkml:trace contextRef="#ctx0" brushRef="#br0" timeOffset="8144.4659">16094 12687 301,'0'0'34,"0"0"4,0 0-1,0 0-7,0 0-10,0 0-8,0 0-3,0 0 1,0 0 0,0 0-1,3-7-2,13 6-2,9-3-3,-1 1 0,1-3-2,2-1-1,1-4-1,-2-3-6,0 0 0,1-5 1,-2-2-4,-6-4 3,-5 0-1,-5-2 4,-6-3 0,-3 0 5,-5 3 3,-7-1 2,-2 6 4,-3 4 1,-5 3 3,-1 5 0,-2 8 0,-1 2 1,0 2-1,2 11 1,-1 5-2,5 4-1,1 4-3,5 3-1,4 1-1,2 4-5,4 1 2,4-1-4,0-5 0,9-1 1,7-4-3,0-3 0,5-4-5,4-3-3,-2-5-10,3-6-17,0 0-31,2-3-38,-2-3-119</inkml:trace>
  <inkml:trace contextRef="#ctx0" brushRef="#br0" timeOffset="8503.4864">16428 12387 396,'0'0'24,"0"0"9,0 0 0,-39 99-3,34-64-10,0 1-5,2 3-8,3-2-2,0-1-1,3-4-4,2-3 0,6-6-4,-5-8 3,-2-8 0,-1-2-1,-3-5 4,4 0-4,5-5 4,2-10-2,3-7 0,-5-4 1,-1-4 1,-4-2-1,1-1 2,-1 0 0,0-1-3,3 5 2,-1 1-1,2 6 1,-4 6 0,0 7 0,-1 6-4,-3 3 1,2 0 0,8 0 0,0 11 1,4 6 1,-4 7 3,1 3-5,-2 5 3,2-2-4,-1-1-3,1-2 0,1-2-8,-2-3-12,-1-5-40,-2-2-88,-3-5-103</inkml:trace>
  <inkml:trace contextRef="#ctx0" brushRef="#br0" timeOffset="9431.5395">17177 12633 307,'0'0'36,"0"0"4,0 0 1,0 0-3,0 0-8,0 0-5,0 0-9,0 0-2,0 0 0,10-11-2,10 7 1,14-2-1,6 2-2,7-1-3,6 2-3,8-1-3,7 1 1,4-2-2,2 1-1,2 1 0,-2 2-2,-3 0-2,-3 1-3,-6 0 0,-7 0-1,-6 2-3,-7 0-2,-5 1-4,-12-1-3,-4-2-9,-7 1-6,-8-1-6,-1 0-4,-2 0-6,2 0-7,-3-1-31,4-1-74</inkml:trace>
  <inkml:trace contextRef="#ctx0" brushRef="#br0" timeOffset="9743.5573">17818 12254 386,'0'0'19,"0"0"5,0 0-4,0 0-2,0 0-6,0 0-3,0 0 0,0 0 1,0 0 1,29 80 1,-22-36-1,-2 4-1,-2 7 0,-1 3-7,-2 3 6,0-1-2,0 4 2,-2-4 1,-2 2-5,0-8 0,1-5-3,-1-8 0,2-14-1,1-6 0,-1-9 0,2-7-1,0 2-1,0-7 0,0 0-1,0 0-2,0 0-6,0 2-14,2-2-39,2-9-120,2-6-84</inkml:trace>
  <inkml:trace contextRef="#ctx0" brushRef="#br0" timeOffset="13399.7664">18924 12135 269,'0'0'36,"0"0"2,0 0-1,0 0-7,0 0-9,0 0-7,0 0-7,0 0 0,0 0-1,-28-10 2,44 10 1,10 0 4,14-2-3,8 2-3,9-1-3,5-2-2,7-1 2,3 1-2,1-2-2,-6 1-4,-3 3-1,-11 1-7,-9 0-10,-9 1-13,-14 4-14,-9-1-6,-6-4 0,-6 0 9,0 3 10,-12 5 10,-6-1 9,-10 2 10,1-8 7,-3-1 6,2 0 4,3-5 7,2-2 6,2-2 1,6 2 3,5 5-1,2-3 0,6 3-4,-3-1-2,2 3-5,3 0-5,-1 0-2,1 0 1,0 3 4,0 19 1,3 10 2,3 12-2,1 6-6,-2 3-2,1-1-4,-3 4-3,-1-3 0,-2-2-3,0-3 1,0-4-2,-3-7 1,-5-5 3,0-5 0,-5-5 3,-3-5 2,-3-1 1,-5-5 5,-1-4-2,-5 0 2,-2-7 3,-1 0-1,-4-2 2,2-8 2,0-2 0,0-2-1,3-2-2,2-2-4,2 0-1,4-2-1,5 1-2,2 1 2,7 6-1,4-1-1,0 4-2,5 4-1,-1 0-3,2 5-1,0-4-2,0-1-3,2-3-4,2 1-6,5 4-6,8-1-21,6 4-32,6 0-73,4 0-99</inkml:trace>
  <inkml:trace contextRef="#ctx0" brushRef="#br0" timeOffset="13776.788">19710 12433 289,'0'0'28,"0"0"13,0 0 5,0 0-5,-84 5-8,64 7-11,7 6-5,3 3-1,3 5-4,5 2-1,2 3-6,10 0-3,5-4 0,8 0-3,2-4-1,8-4-2,-2-3 1,4-4-1,0-5-1,-3-4 1,0-3 0,-3-1-1,-5-8 2,-1-4 1,-7-2 2,-2-3-2,-7-5 2,-2-3 0,-5-3 4,0-2 3,-6-1 0,-4 3 0,-1 1-3,-2 4-2,-2 4 2,5 8-4,0 2 1,0 5-2,7 5-4,-1-2-7,-1 2-7,2 0-15,0 7-20,1 7-28,4 3-71</inkml:trace>
  <inkml:trace contextRef="#ctx0" brushRef="#br0" timeOffset="14183.8113">20434 12380 366,'0'0'20,"0"0"7,-91-5 5,55 5-5,-2 5-7,1 7-6,-1 1-4,2 8 0,3-1 0,7 7-3,3 3 2,5 0-7,7 1 1,5-2-3,4 0-1,2-3 1,6-5-2,6-1 0,4-5 0,3-5-1,3 0 0,1-8 0,1 1 0,0-3 0,0-5-1,2-7 2,-2-5-1,1-3 2,-5-2 1,1-6 1,-6-1 2,-2-5 3,-4 0-3,-3-1 2,0 2-1,-4 11 2,-2 0 2,0 8-1,0 9-2,0-2-1,0 7-3,0-2-2,0 2 0,0 0 2,0 2 1,-1 12 1,0 8 2,1 10-4,0 0 0,8 1-4,4-1-1,4-1-3,5-5-4,0-5-7,2-7-27,3-4-43,-2-7-157</inkml:trace>
  <inkml:trace contextRef="#ctx0" brushRef="#br0" timeOffset="14675.8394">20650 12441 403,'0'0'11,"0"0"5,0 0 1,0 0 1,0 0-4,0 0-5,0 0-2,1 80-4,2-47-1,2-1 0,-1-1-1,2-3 0,2-2 0,-2-8 0,0-3 2,-2-7-1,-1-6 1,0 3 3,-3-5 2,6 0 0,4-5-2,3-9-2,4-9 0,-1-4-3,0-3 2,0-4 1,3-2-4,-1 2 3,0 1-3,1 4 0,-2 5 0,-4 8 0,-1 4 1,-4 7-2,-5 1-1,6 4-1,-2 4 1,4 13 2,4 5 2,-3 8-2,2 4 1,-2 1-5,1 1-3,0-2-6,1-5-27,-1 1-57,-2-11-156</inkml:trace>
  <inkml:trace contextRef="#ctx0" brushRef="#br0" timeOffset="15262.873">21577 12108 413,'0'0'6,"0"0"5,0 0 6,0 0 8,0 0 7,-12 110-5,12-49-1,0 11-9,0 6-8,4 1-3,1 2-5,2-4-3,1-2 1,-2-10-5,-3-7 1,0-12-7,-3-17 3,0-12 5,0-9 3,0-8 8,-9-10 0,-3-12-2,-3-12-2,2-8 2,3-8-1,3-3 6,2-5-2,2 0 1,1-3-2,2 0-4,0 0 1,4 0-3,2 5-1,1 3 2,0 4 0,5 6-1,-2 8-1,2 6 0,2 8-1,0 7-1,5 6-1,6 8 1,2 0 1,6 11-1,1 8 1,2 10-2,-3 8 2,-4 7-4,-3 4 0,-6 7-2,-8 2 0,-8-1-1,-4 3-3,-1-7 3,-11-3-3,-1-8 2,-1-8 5,-4-6 3,1-7 2,-2-4 2,2-4 2,-5-4-3,0-4 1,-1-1-3,1-1-3,-2-1-3,2 1-13,1-2-34,6 0-41,6 0-116</inkml:trace>
  <inkml:trace contextRef="#ctx0" brushRef="#br0" timeOffset="15895.9092">22310 12581 208,'0'0'29,"0"0"11,-96-51 13,59 37 1,2 5-1,0 5-7,3 2-9,4 2-9,6 6-7,2 9-5,4 6-6,1 7-1,5 6-2,1 3-2,3 3-2,3 0-4,3 0 0,3-5-3,6-3 0,3-5-4,4-7 1,-6-8-4,7-7 0,2-5-4,3-7-4,5-10-5,-2-5 0,-3-4 9,-3-4 7,-1-2 8,-3-1 5,-3 4 3,-1 1 3,-4 9 5,-1 2 0,-3 9 0,-2 3-4,3 0-4,-4 5-4,0 0-2,0 0 0,2 2-1,3 10 1,4 7-1,5 8 0,4 0-3,5 2 0,6 0-5,4 0-4,5-7-7,0-4-4,3-5-18,-1-7-6,-3-6-7,0 0 6,-3-12 21,-2-8 16,-5-2 17,-4-5 12,-1-6 5,-3 0 5,-5-3 4,-1-2 0,-3 2-7,1-1-5,-4 4-6,-2 2-4,0 10 0,-5 3 1,0 8-3,0 2-3,-10 1-4,-8 3-1,-8 4 0,-2 0 3,-6 12 1,-2 7 0,1 1 3,3 5-4,3 0 1,5 4-1,7 0 0,4 2-2,8-1 0,5 2-1,0 1 1,5 1-1,5 0-1,10-3 0,1-1-1,5-1-3,4-5-3,4-3-1,-1-6-9,4-6-12,-4-4-30,0-5-59,-2-10-130</inkml:trace>
  <inkml:trace contextRef="#ctx0" brushRef="#br0" timeOffset="16472.9422">22922 12424 525,'0'0'5,"0"0"3,0 0 7,0 0-4,-26 83 1,28-48-7,7 3-1,2 3-4,4 2-3,-1-3 1,2-1-2,-3-7 2,0-3 0,-4-12 0,-5-6 1,-1-7 2,-3-4 1,0 0 3,0 0-1,0 0 1,0-2-2,2-9-2,1-8 0,1-10 0,-2 0 2,2-3 0,3 1 1,-1-1-2,1 3 1,6 3-1,-3 2-2,3 4 3,0 3-3,-4 7 2,2 1-2,-4 6-1,2 3 0,4 0 0,-1 5 0,2 7-2,-4 10 2,-1 5-2,-3 4 3,-1 4 0,-2 2-2,0 0 1,-2-1-3,2-2 2,-1-5 2,-1-9-2,1-10 4,-1-4-2,-1-6 1,0 0 3,0 0 1,0 0 2,1 0-1,-1-1-3,2-16-2,1-7-1,2-6 0,0-2 0,2-1 0,1 2-1,2-1 1,3 0-1,0 3 0,3 0 3,0 5-3,1 3 2,-7 7-3,-2 7 1,-3 4 0,-2 3-1,9 0 3,2 8-1,0 4 0,1 3-1,-4 7 0,-2 2-1,1 0 1,-1 1 0,0-3-6,0 0-4,2-2-17,2-3-33,4-6-100,4-2-100</inkml:trace>
  <inkml:trace contextRef="#ctx0" brushRef="#br0" timeOffset="16782.96">23804 12627 500,'0'0'1,"0"0"0,0 0 0,0 0 0,0 0-1,0 0-1,0 0-1,0 0-1,0 0 2,44-77 1,-35 52 0,-2-2 4,-3-2-3,-1 1 3,-3 8 3,0 0 2,0 7-1,0 1 2,0 0-2,-2 8-3,1-1-2,1 5-1,-6 0 1,-3 1 4,0 11-1,-2 8 1,3 8 0,4 4-4,4 6 1,0 1-4,11 2-1,5 2-5,5-4-9,4-1-10,4-5-32,1-4-47,-3-5-151</inkml:trace>
  <inkml:trace contextRef="#ctx0" brushRef="#br0" timeOffset="17158.9815">24183 12525 462,'0'0'6,"0"0"10,0 0 6,0 0 2,0 0-2,-16 80-11,16-51-1,0 5-5,8 0-4,0 2-1,3-4-2,3-6-1,-5-8 1,-3-8 1,-5-5 2,-1-5 1,7 0-1,0-10-1,2-8 0,4-8 0,-4-3 0,-3-3 2,2 0-1,-1 0 0,0 2 0,1 3 1,2 1 2,-3 9-2,-3 9 0,-1 3-1,-3 5-2,0-2-1,5 2 0,2 7 3,6 8 1,1 12 3,2 7 2,-1 5-4,2 4 1,1 0-5,0-2 0,2-6-4,-1-3-4,1-9-14,3-6-36,-2-10-121,4-7-86</inkml:trace>
  <inkml:trace contextRef="#ctx0" brushRef="#br0" timeOffset="17611.0073">21472 13268 285,'0'0'46,"0"0"3,0 0-6,0 0-11,0 0-8,0 0-3,0 0-3,0 0 3,0 0-4,102-2-4,-41-1-5,12-1-5,7-1-3,8 0 0,2-1-1,4 2-1,-3-1-1,-3 2-6,-4 1-8,-11 2-24,-7 0-61,-13 0-151</inkml:trace>
  <inkml:trace contextRef="#ctx0" brushRef="#br0" timeOffset="17832.02">21500 13410 359,'0'0'12,"0"0"4,0 0-1,0 0-4,107 20-8,-54-17-3,10-3-3,3 0 0,5 0-4,1 0 0,-2 0-7,0 0-8,-6-3-50,-6-1-142</inkml:trace>
  <inkml:trace contextRef="#ctx0" brushRef="#br0" timeOffset="19055.0899">14012 13366 286,'0'0'26,"0"0"6,0 0 4,0 0 0,0 0-10,0 0-9,0 0-9,0 0-6,0 0 1,0 0 2,83-5 1,-28 2 0,11 0-2,10-1-2,12 1 0,7-2-2,10-1 0,6 0-2,4 1 0,4 0 1,1-2-2,0 2 1,-5-2-1,-8 2 1,-6-2-1,-13 0-1,-13 4-3,-12 1-6,-15 0-12,-18 1-14,-14 1-15,-10 0 1,-6 0 0,0 0 9,-10 0 2,-10 5-3,-11 0-16</inkml:trace>
  <inkml:trace contextRef="#ctx0" brushRef="#br0" timeOffset="19303.1041">14053 13537 402,'0'0'18,"0"0"5,0 0 4,0 0 3,0 0-6,85-34-5,-30 22-5,13 4-6,13-3-1,14 1-4,12 0 0,9 0-2,10-2 1,5 0-1,3 0-2,3 2-1,-6 1-2,-6 3-3,-13 3-8,-12 1-22,-14 2-39,-17 2-78,-13 3-97</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09T05:18:06.636"/>
    </inkml:context>
    <inkml:brush xml:id="br0">
      <inkml:brushProperty name="width" value="0.05292" units="cm"/>
      <inkml:brushProperty name="height" value="0.05292" units="cm"/>
      <inkml:brushProperty name="color" value="#00B050"/>
    </inkml:brush>
    <inkml:context xml:id="ctx1">
      <inkml:inkSource xml:id="inkSrc15">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09T05:18:47.483"/>
    </inkml:context>
  </inkml:definitions>
  <inkml:trace contextRef="#ctx0" brushRef="#br0">1891 10029 60,'0'0'27,"0"0"10,0 0 4,0 0-5,0 0-5,0 0-4,0 0-8,0 0-4,0 0-3,0 0-4,-19-10 1,18 10-3,1-2-1,-2 2-3,1-2-2,1 2-1,-2 0 0,0 0 1,-4 8 0,0 7 2,0 7-2,1 4 0,-1 3 0,-1 7 0,2 2 1,-2 2 1,3 1 1,1 0-3,0 1 2,1-2-2,2-1 5,-1 3 3,1 2-1,-2 1-2,2 2 0,0 3-3,0 1 1,0 2-1,0 5 0,0 2 0,2 4 1,-1 3 0,1 0 1,-2 4-1,0 1-1,0 3 1,0 3-3,0 4-2,-2 0 2,-1-1 0,0-2 2,-1-3 0,-1-2-2,0-3 2,1-2-1,-1-4 0,2-1 2,2-6-3,0 0 1,1-4-2,0 0 0,0-2 2,4-1 2,-1 3 3,3-2-2,-2 4 1,3 0-5,-3 1 1,-1 2 0,0 2 0,0-2 0,-3 0-1,0-1 1,0-3-1,0-2 3,0-3-1,0-2 0,0 0-1,0-2 0,0 1 1,0-1-1,2-1-1,1 0 1,0-2-2,1-1 1,1-1 0,-1-2 1,1 0 0,1 2 1,-2 0 3,0 2-4,0-1 3,0-2-2,-3 0-1,-1-2 1,2 1-2,-2-2 2,0-2-1,0-1 1,3 0-2,-2-2 0,-1-5-1,2 1 1,-1-2 1,-1-8-1,1-1 0,-1-5 1,0 0-2,2 0 2,-2-5-2,0 6 3,0-6 1,0-2 0,0 4 1,0-4 0,-2-1-2,1 1 0,-2-3-1,2 3 0,-2-1 2,1 0-3,2-4 2,-1 0-1,1 0-4,-3 0 3,-4 0-3,-6 0-1,-6-6-1,-1-8 0,-2-2-2,0-8 4,0-5 1,1-3-2,-4-7 5,-1 0-2,2-1 4,-1 3 0,3 0-1,2 4 3,2 3 0,3 2 1,0 6 0,8 6 2,-1 1-4,3 8-1,-1-3 2,0 3-3,3 2 0,1 2-1,-1-1 1,2 1-2,-1-2-2,1 2 0,1 3-2,-2-2 0,2 2 1,3 5 3,8 7 1,6 8 3,-2 2-1,5 7 0,1 0-2,0 3 0,2 1-2,0 1 2,0-2-2,-1 1 1,-1-3 0,-1-2 0,-1-2-1,-1-6 1,-1 0 0,-4-3 0,-1-5 1,-1-3 0,-4-6 0,1 2 0,0 2 0,-5-6 1,6 3 2,-5-4-1,6 0 1,6 0 2,0-5-2,6-10 1,1-4 2,3-10-3,6-7 1,7-10-1,5-7 1,4-5-4,3-2 1,1 2-1,-6 1-6,0 10 2,-7 7-4,-8 9 0,-4 7 0,-11 11-2,-6 4-2,-3 4-2,-4 2-5,0 0-14,0 1-18,2 0-30,3-5-56</inkml:trace>
  <inkml:trace contextRef="#ctx0" brushRef="#br0" timeOffset="919.0526">6476 11155 211,'0'0'23,"0"0"-2,0 0-1,0 0-7,0 0-3,0 0 1,0 0 0,0 0 4,0 0-1,0 0-5,104 17 1,-52-17-4,6-1 2,5-5-1,5 2 0,6 1-4,0-2 1,3 3-2,0-2 0,3 1-1,-5 1 1,0-1-1,-2-1-1,-4 3 0,-1-1 1,-8 2-2,-6 0 1,-3 0 0,-9 0 0,-4 0 0,-6 0-1,-11 0 1,-4 0 0,-5 0 0,-7 0 1,1 0 0,-6 0-1,0 0 1,0 0-1,0 0-1,3 0-1,-2 0-3,1 0-6,-1 0-15,1 0-33,-1 0-69</inkml:trace>
  <inkml:trace contextRef="#ctx0" brushRef="#br0" timeOffset="1624.0929">6549 12691 214,'0'0'13,"0"0"4,0 0 6,0 0 5,0 0 1,0 0-1,0 0-4,0 0-2,0 0-1,0 0-1,119-11-2,-70 5-3,9 0-4,4-3-3,4 1-1,7-1-2,3 0-3,4 1 2,4 0-3,1 0-1,0 2 0,1-1-1,-4 4 1,2-1 0,-3 1 1,-3 0-2,-1 0-1,-5-1 1,-4 4 0,-2-4 1,-7 3 2,-6-3 0,-3 1-1,-6 1 0,-2-1 0,-7-1 0,-1 1 0,-11 1-2,-4 2 1,-6-3 1,-7 3 0,-1 0 1,-5 0 0,0 0 3,0 0 0,2 0 1,0 0-1,-1 0 2,2 0-2,-2 0-1,0 0-3,0 0-3,1 0-1,0 0-7,-2 0-8,0 0-23,0 0-26,-2 0-61,-11 0-107</inkml:trace>
  <inkml:trace contextRef="#ctx0" brushRef="#br0" timeOffset="2531.1448">6504 14097 193,'0'0'27,"0"0"7,0 0 5,0 0-2,0 0-11,0 0-4,0 0-6,0 0-3,0 0-3,-66-4-3,63 4-2,2 0-2,-1 0-2,1 0 0,-1 0 2,1 0 1,1 0 5,0 0 3,0 0 3,14 0 1,8 0 5,13 0-3,5 0 2,8-5-3,7-4-4,6-2-1,2 1-6,3-1 0,1 0-2,0 3-1,-1-2-3,-1 3-1,-2 0 1,-3 3-2,1 0 1,-3 0 0,0 1 0,-4 1-2,0-1 2,-2-1 1,-1 1 0,1 1 0,-4-2 1,-2 0-2,-4 0 1,-6 1 1,-3-2-1,-13 3 2,0 0 0,-9 1 0,-6-1 0,2 2 0,-7 0 0,0-2 0,0 2 0,2 0-2,-1 0 1,1 0-2,-2-3-2,0 3-2,0-2-6,0-3-12,-12-1-32,2 0-62,-6-4-146</inkml:trace>
  <inkml:trace contextRef="#ctx0" brushRef="#br0" timeOffset="12884.737">2519 4940 324,'0'0'22,"0"0"2,0 0-2,0 0 0,0 0-2,0 0-3,0 0-6,0 0-6,0 0-5,0 0-4,-2-40 3,2 67-1,0 15 4,2 21 1,6 14-1,2 15 0,3 12-1,2 14 1,-2 8-2,0 0 3,1 2-3,1-4 1,-2-10 0,1-10-3,-1-12 0,0-14 1,0-16 1,0-14 0,2-13 1,-4-9 3,4-6-4,-7-8 0,3-4-12,-3-5-30,1-3-62,1-5-124</inkml:trace>
  <inkml:trace contextRef="#ctx0" brushRef="#br0" timeOffset="13370.7648">3119 5304 247,'0'0'2,"0"0"-3,-8-110 1,9 61 3,9-5 4,1-1 6,4 2 1,0 5-1,1 9-2,3 8-1,0 9-3,3 10-3,2 12-4,2 5 1,1 17-2,1 12-1,1 9 0,-7 10-1,-3 10 4,-5 5-1,-6 5 3,-5 5-3,-3 3-3,-3 4 1,-8 0 0,-1 0 2,-2-3 1,1-4 0,0-9 1,-1-4 1,3-8-2,2-7 1,1-4 2,2-7 2,2-3 2,-1-4-1,3-4-2,0-6 2,2-3-2,0-2 1,2-4 2,5 2 0,5-4 1,8-4 0,4-6-1,7-1-1,5-4-2,9-11-1,4-5 0,4-2-1,1-5 1,-2 0-1,-4 3-1,-5 1-1,-8 5 1,-13 7-5,-8 4-1,-9 6-5,-5 1-6,0-2-6,0 2-16,2 0-21,-1 0-38,1 0-105</inkml:trace>
  <inkml:trace contextRef="#ctx0" brushRef="#br0" timeOffset="13954.7982">4381 4821 9,'0'0'9,"0"0"4,0 0 3,-84-66 1,58 64-1,-2 2-2,1 14-1,0 6 0,-1 7-1,0 9 1,1 7-2,1 6 1,2 4-1,7 1-3,2-2-3,6-3 1,6 0 1,3-3 0,6-3 2,10-2-3,5-4 1,7 3 0,4-1-2,2 5 0,6 4-2,3 1 0,2 3-2,-1 0 0,-4 1-1,-6 0 2,-6 0-1,-11 5 2,-10 1-2,-7 3-1,-9 4-1,-9-4-2,-7-2 2,-3-8 1,5-10 0,0-11 1,9-12 3,4-9 3,8-6 0,-3-4 1,-8-4-2,-2-12-1,-5-6-2,2-9 2,4-9 1,1-4 0,2-7-1,5-4 1,1-3-2,5 1 0,0-4-4,9 0-1,7-5 0,3 1-2,7-3 3,3 1 0,4 1 1,3 3 1,-1 2-1,-5 6 2,-1-1-5,-7 6 1,-5 4 0,-8 7-4,-8 5 1,-2 9-2,-12 7-5,-9 7-1,-2 8-5,-5 3-13,1 5-38,3 5-111</inkml:trace>
  <inkml:trace contextRef="#ctx0" brushRef="#br0" timeOffset="14463.8273">5106 4258 234,'0'0'12,"0"0"-7,0 0-7,0 0 4,0 0 2,35 107 5,-29-43 2,-3 14 1,1 11-1,1 11-2,0 8-2,1 5-2,0 2 0,1-4 1,-1 0-5,-1-2 1,0-7-5,-3-8 3,3-14-2,-2-15 1,2-16 1,-3-17 3,1-11-2,1-9 4,-4-7 0,2 1 5,-2-6 3,0 0-5,0-1 2,0-14-9,-5-14 2,4-14-2,1-13 1,6-6 3,9-7-2,3-1 6,6 6-1,3 7 2,0 7-3,1 11 0,-2 11-4,-2 10-3,-2 11-2,-3 7-3,1 4 3,2 16 0,-3 6 2,-1 8-1,-3 7-1,-2 4-2,-6 6 3,-4 6-2,-3 6-1,-1-1 1,-11 1 1,-7-4 3,-4-5 0,-1-5 1,-1-10 1,-1-10 1,0-9 4,1-8 2,2-7 1,1-5-2,-1 0-2,0-8-3,3-1-2,4-3-3,0 0-3,8 2-6,2 3-15,3-5-31,3-1-40,4-6-114</inkml:trace>
  <inkml:trace contextRef="#ctx0" brushRef="#br0" timeOffset="14639.8374">5847 5445 271,'0'0'6,"4"87"-2,-4-37 1,0 4-2,0 2 0,-1-2-4,-2-1-1,-2-5-3,1-4-8,2-12-7,2-10-18,0-13-57</inkml:trace>
  <inkml:trace contextRef="#ctx0" brushRef="#br0" timeOffset="14812.8473">5832 4792 415,'0'0'21,"0"0"-7,0 0-6,0 0-6,0 0-2,0 0-5,0 0-5,96-17-6,-77 34-10,-2 7-11,-3 3-20,-1 3-49,-3 1-97</inkml:trace>
  <inkml:trace contextRef="#ctx0" brushRef="#br0" timeOffset="15022.8593">6104 4507 299,'0'0'6,"0"0"-2,0 0 8,28 86 2,-17-34 0,-1 8 1,2 5 0,-2 6-4,2 4-1,2 0-3,-1-2 0,6 1-2,-5 1-3,1 0-2,-5-2-6,-3-4 1,-5-3-7,-2-3 1,-2-10-6,-8-9-7,-6-10-10,-3-10-24,-4-10-41</inkml:trace>
  <inkml:trace contextRef="#ctx0" brushRef="#br0" timeOffset="15235.8715">5967 5334 338,'0'0'36,"0"0"-5,0 0-7,0 0-13,71-89-1,-39 69-5,9-1-8,6 1 2,9-2-5,8 1 1,6 1 1,4 2-3,3-1 2,-4 1 1,-2 1 1,-8 2 2,-7 3-1,-11 3 0,-17 4-7,-7 4-10,-10 1-6,-6 0-8,-5 3-16,-5 11-33,-15 4-103</inkml:trace>
  <inkml:trace contextRef="#ctx0" brushRef="#br0" timeOffset="15760.9015">3069 7357 340,'0'0'36,"0"0"-5,0 0-4,0 0 1,106-83-2,-48 57-3,17-1-6,13-4-7,18-3-2,14-5-3,16-4-2,17-3 0,14-4-2,12-4 2,10-2-5,8 3 4,3 2-5,3 2 2,-4 2-2,-2 5 1,-8 1 0,-10 2-3,-9 7 6,-10 2-3,-13 3 2,-12 5 0,-12 3-1,-9-1 0,-8 3 1,-7-2 0,-6 1 1,-9 0 0,-9 1 0,-10 3 1,-10 2-1,-13 4 3,-13 1 0,-13 4 1,-10 3-2,-6 0 4,0-2-1,0 2-1,2 0 1,0 0-4,-2 0-1,0 0-2,0 0-2,-10 0-1,-5 2-1,-1 6-4,5-1-7,2 3-17,2 2-28,4-3-60,-4 6-124</inkml:trace>
  <inkml:trace contextRef="#ctx0" brushRef="#br0" timeOffset="21199.2126">7222 9949 66,'0'0'15,"0"0"-5,0 0-1,0 0-3,-36-79-1,28 65-2,-1-6 1,0 4 1,1-3 2,-2 2 0,-1-2 3,0 1-2,-1-1-1,-2 2 1,1-2 1,-2 4-2,0 0 1,-4 3-2,2 1-3,-3 4 0,4 2-4,-2 2 1,-2 3 0,-1 0 0,-8 5 0,4 2 0,-1 4-2,-2 3 2,1-1 0,-3 4 2,-1-1-2,1 1 0,0-1 0,1 1 0,0-2 2,4-1-1,1 1 2,0-1-3,3 2 0,1-1-2,4-2 4,-2 3-4,2-1 0,1 0 4,-3-1-2,1 3 2,-2-2-2,0 2 0,0 0-2,3 1 1,1-1 1,4-3-1,2-1 2,4-3-1,1 0 0,1 0 1,1 4 2,1 5-3,1 1 1,0 5-1,0-2 0,0 1 1,0 2-1,-4 2 0,2 1 0,-4 0 0,-1 2 0,-2 0 0,2 3 0,0 0 0,-2 3 5,4 0 0,-1 2 0,1-2 3,2 0-6,2 0 1,-2-2 0,3 0-1,0 0-1,0-3 2,6 2-1,-3 1 0,1-3 2,1 2-1,0-2 2,0 2-3,0-2 2,-2 0 1,0 0 1,-2-2 1,-1 1 3,2 0-1,-2 1 0,0 0-1,1 0-5,1 0 2,-1-2-3,2 1 1,0 1 0,2 1 2,-2-1-1,1-1 0,-1 1-2,-1 0-3,-2 0 3,1 0 2,-1 1-4,0 0 2,0 1-1,0 0-1,0-3 5,0 3-2,0-3 2,0 1-1,0-5-1,0 0-1,0-2 4,0 0-1,0 2 0,-1-1 1,0-1-4,-2-3 0,2-1 0,-5 0 1,3 2 1,-1-1 3,-1 4-1,-1 1 1,2 0-2,-2 0 0,1 0 0,2 1-1,0-2 0,0 1-1,2 0 0,-1 2 2,2 1-2,0 0-3,0 4 2,0 0-3,5 0 2,-4-2 1,2 2 1,-3-1 0,0 2-1,0-2 3,0 2-1,-3-1 0,0 1 1,0-2-1,2 1-1,1-3 0,0 0-1,0-4-1,0 1-1,0 0 1,1 2 3,2 4-4,0 1 3,3 2-3,-3 2-1,-1 0 1,0-2 0,-2 0 1,0-3-1,-2-2 0,-2-3-1,1 1 2,-1-5-1,3 0 0,-2-7 1,1 2 0,1 0 1,-1-8-1,2 10 1,0-2-1,0 1 1,0 4 0,0-3-2,0 1 1,0-1 0,2-1 0,-1 1 4,1 3-3,1 0 2,-2 1-3,3 2-3,-1-3 2,1 1-1,1-2 2,-4-6 1,2-1-2,-2-5 0,2 0-1,-1 2 0,1-3 0,1 4 0,-1-5 1,2 4 0,2-1 1,-2-1 0,1 2-1,2-2 0,1 1 1,2-1 1,2 6 0,4-1 0,-1-2-1,1 2-1,2-4 1,0 3-1,3-3 0,-1 1 0,-1-2 0,4 0 0,-1 0 0,0-2 0,-1-2 0,-1 0 0,1-1 2,-1-2-1,0-1 0,1-3 0,-1 0 1,-6-1-1,2 0 0,2 0 0,4 0-1,2 0 0,-7 0 1,0 0-1,2 0 0,-1 2 0,5-2 0,-1 1 1,-1-1-2,0 2 0,1-2 1,-1 0 0,1 0 0,-3 0 2,2 0-1,-2-3 0,-2-3 0,4 1 0,1-1 0,0-1 2,1 0-2,0 0 0,-1-1-1,2 3-1,-3-2 0,0 2 1,1 1 1,-3-1 0,0 0-1,0-3-1,0 0 1,-1 0 0,0 0 1,-1-1 0,-3-1-1,2 0 1,-2-2 0,0-2-1,1-1 2,0-2 1,4-1-3,-2 0 1,3-1 0,1 2-3,2 0 3,0 2-1,-2 1 0,2-1 1,0-3-1,1-1 1,-1-2 0,1 2 0,1-3-1,0 0 0,-2 1 1,1 0-1,-2-1 0,-3 0-3,-1 2 2,-3 1-2,0 1 3,-3 1 1,-1 1-1,-2-4 1,3 0-1,0-3 1,-2-3 0,2-2 0,-1-5-1,-2-1 0,3 0-1,-3 1 3,-1-1-1,1 2 0,-4 3 0,1-3 0,-1 3-2,1-1 2,-3 2 1,-1-3-1,0 2 0,0-3-3,-2 0 3,-1 0-5,2-1 4,-2-1 0,0-2 1,0 1-1,0-5-1,-2-3 1,-2-1-2,4 0 2,-2 1 1,0 0-1,0 4 0,1 0 1,-1 5-2,1-1 2,1 2 2,0-1-5,0 1 5,0 0-4,0 1-1,0-2 4,0 2-2,1 1 0,1-3 1,-1-1-1,-1-1 0,2-4 0,-2-1-1,0-1 2,0-1 0,0-2 1,-2 0-2,1-3 0,-4 2 0,1-1-3,0 4 4,-1 0-2,0 2 2,0 4 0,1-1-1,-3 0-1,1-2 0,-2 1 2,3-1-1,-4 1 0,-1-2-1,0-1 1,-3-2-1,0 1 1,0-1-2,-4-2-2,5 0 3,-1 3-3,1-1 3,0 1 3,1 2-2,1 2 1,-1 1-1,3 1 0,0 5 0,0-1 1,0 4-1,-1 4 0,2 0 0,-3 3 0,3 0 0,-2 2-1,2 1 1,-2-3 0,2 0-2,0-2 3,-1-2-1,-2-1-2,2-5 2,-2-2-4,-2-2 3,0-2 2,1-1-2,-4-3 1,4 3 0,-2 3 0,1 2 0,-3 7 1,4 1-2,-2 4 2,-1-2-2,0 3 2,-1 1-2,2 1 2,0 1 0,1 1-1,2 1 0,0 0 0,0 1 0,2 5 1,-1-2-3,0-1 2,3 6 0,-4-6-1,-3 4 2,3-2-5,-2 3 3,1-2-4,-3 1 5,2 1 0,-2 0-1,0 0 2,1 1-1,-3-1 1,-1-1 0,-1-1-1,1 3 0,-2-1 0,-1-2-2,1 1 2,1 2-2,-3-1 1,8 3 0,-4 1 1,-1 1 1,6 1 0,-7-1-1,0-1 0,7 4 0,-6-3 1,6 1 0,-2 2-1,-5 0 0,0 0 1,-6 0-3,3 2 1,1 5 1,-2-2-1,1 5 0,0 0 1,-1 2-1,0 0 0,0 1 2,0 1-2,0-1 3,0 3 2,1-1-5,3 0 5,2-2-4,5-2-2,1-2 2,5-5-3,3-1-3,0 1-3,3-4-7,0 5-22,3 0-57,11 0-153</inkml:trace>
  <inkml:trace contextRef="#ctx0" brushRef="#br0" timeOffset="27500.573">12180 9924 147,'0'0'28,"0"0"-4,0 0 1,0 0-11,0 0-5,0 0-2,0 0-6,0 0 3,0 0-3,-30-34 0,28 25-1,-2-8 1,0 0 2,-2-4-2,-1 1 1,-2 0 1,-2-4-2,-1 0 4,-2-3 2,-1 1 1,2-2 1,-3 1 2,2 2-4,0 1 2,2 2 0,1 3-3,2 6 0,3 1-5,0 0-2,1 2 1,-3-1 0,5 3-1,-3 1 1,2-2-3,-3 2 1,-6-1-1,1-2 1,-5 0 1,2 1 2,-2 1 1,1-1-1,-1 1 1,-2 1-2,8 3 2,-3-2 1,3 2-1,-1 1-1,0 1-1,0 0 0,0 1 1,-1-1-1,2 1 0,-4 1 1,-2-1-1,4-2 3,-6 3-1,8 0 0,-3 0 1,3-2-1,-3 2 0,2-1 1,-5 1 0,0-2-1,3 2-1,-5 0 1,3 0-4,6 0 1,-7 0 1,1 5-1,5-2 2,-6 2-1,2-1 1,5-1 2,-6 4-1,3-2 3,1-3 0,-2 5 1,5-2 0,-1 0-1,-3 2-1,4-2-3,-4 2 0,3 3-3,3-5 3,-6 7-1,3 0 1,4 0 0,-4 1-1,1 0 1,2 1-1,-1-1 0,-2 7 1,2-1-1,1 1 2,-3-4-1,2 2 1,0 1 0,-1-2 3,0 1-4,2 2 1,0 0 0,-1-1 2,2 3-1,0 0-2,-1-1 0,2 1 1,-1 3 1,-1-1-2,0 2 2,1 3-2,-1-2-1,-3 2 2,2-2-5,-2 2 4,-1 0-1,1 0 2,-1 0-1,2 4 0,1-2-1,2 1 1,0 2-2,2-4 2,1-1 1,-1-2-2,3-1 0,-1 0 2,1 1-4,-1 0 4,-1 4 1,-1 1-2,3 0 2,-4 1-1,1 0-2,-2-1 2,0 0-2,2 0 2,-2 0-2,0-2 0,-1 0-3,3 0 4,1 2-1,-1 0 0,0 3 2,2 2-1,-1 4-1,0-2 1,1-1-2,0-1 2,-2 0 2,2 1-3,-1-1 3,-1 1 0,-1 3-1,0 0 1,-3 1 1,0 0-1,-2 3 0,1-2 0,-3 3-2,2-2 3,0 3-1,-1 2 0,0 1 2,1 1-2,-3-1 2,3 0-3,0-3 0,1-1 2,1-1-2,1-1-1,2 1 2,-1-1 0,4-2-2,-1-1 4,-1-2-4,2 0 0,-1-4 1,1 4 2,-1-3 0,0 1-2,2-1 2,1-2-6,0 2 2,0-1 0,0-1 0,0 3 1,0 2-1,1 2 0,1-1-1,-2 4 1,1 3-2,-1 1 2,0 1 0,0 3 2,0-3-1,0 5-1,0-2 3,0-1-3,0 0 0,0-5 0,0 0-2,2-4 3,2-1-1,2-3 0,0-2 0,1-2-1,0 0 0,-1-2 1,1-1-1,1 1 1,0-2 3,-1 2-3,1 0 4,2-1-5,-3-3 1,2-1 0,-2-1-1,1-2 1,1 0-1,-1 0 1,0-2-1,1 3 1,2 0 1,0 2-1,0 2 0,-2 0 1,0 0-2,2 1 2,-3 1-2,2-2 1,0-3-1,0 2 1,0-3-1,0 0 2,0-3-2,-1-1 2,2 0 3,-1-1-3,0-3 3,3 0-3,-1-2 2,1-2 1,-1 1 0,1-2-1,0 2-3,-3-4 1,3 2-1,-2-1 1,1-1-2,1 1 1,-1 0-1,2-1 2,-1 0-2,3-1 1,-2 1 0,2-3 0,-1 3 1,-1-3-1,4 1 1,-1-1 0,0-2-2,-2-1 1,2-3 0,2 1 0,4-2 1,6 2 1,-2-2-1,1 0 1,-1 0-1,1 0-1,-1-2 1,1-1 1,-2 1-4,-2 0 2,-1 2 0,1-1-1,-1 0-1,0-2 3,-3-1 0,1 3-1,1-4 3,-7 3-2,2-3 0,-1 3-1,1-3 0,6 0 1,-5-2 0,2-1 1,0 3 0,-1-4 0,3 1-1,0-1-1,2-2 2,1-1-2,1 2 0,-2-3 1,1 1-2,-5 0 0,0 2 1,-1 0 0,-6 5 0,0-4 0,-3 1 2,1-4-2,0-2-3,-1-1 4,0 1-6,0-4 6,-1-4-1,0 0 0,2-3 0,-1-2 0,1 0 1,0-4-1,2-1 0,1 1-2,1 0 1,-2-3 0,1 5 1,-4-1 1,1-1 0,-1 2-1,-1 0 0,-2 0 0,0 0-1,0-1 2,-1-2 0,-2 0 0,2 0-3,0 1 3,-2-1-3,0-2 1,1 3 2,-1-4 0,1 2 0,2-3-1,-3 3 1,-1 1-1,1 3 0,-1-3 0,0 3 1,-1-4-2,4 0 1,-1-4-1,-1 2 2,1-3-1,-1 1-2,1 0 3,1-2-3,-1-1 2,-1 1 1,-1-2-1,0-1 1,0 0-1,-1 0 2,-2-1-2,0 3 1,0 0-1,0-1 1,-3 2 0,-2 2 0,1-1-2,1-3 2,0 0-1,2-1-2,1-3 3,0-1-4,-1-2 2,1 0 1,-2-2-2,1 0 3,-1 2-1,1 1 2,-2 2-2,1 1 1,-2 2-2,1 1 2,-3 3 0,-1 4-2,0 0 3,-1 2-5,1 3 2,-1 2 0,0 2-1,1-2 2,0 0-1,0-2 1,0-1-1,1-2 2,0 0-1,0-2 0,-1 0 0,1 0 1,-1 1-2,4 1 2,-4 3-2,3 0 1,-1 0 0,1 2 0,-1 2 1,1 0 0,1 0-1,0-1-3,0-1 2,-1 1-4,3-2 5,1 0 0,0-1 0,0 0 0,0 0 0,0-1 2,0 1-2,0-1 1,0 2-2,0 2 2,0-3-2,0 5 1,-2-1 0,-1-1 0,-1-2-2,0 1 4,-1-1-4,2-1 0,0-2 2,0-1-4,-1-1 3,2-1-1,0 1 1,-1 0 1,2 2 0,-1 1 0,1 0-2,-2 1 2,3 2 0,-3-2 0,1 2-2,-2 2 2,1 1-1,-2 1 1,-1 1 0,1 0 0,-1 0 0,1 1 0,-2 1 0,1 3 1,1 3-1,0-3 0,0 2 1,1-2 0,-3-4-1,1 1 2,0 1-4,-1 0-2,1 1 3,-2-1-4,-1 1 5,1 0 0,-1-1-1,1 2 1,0 0 0,-1 2 0,2 3-2,1-2 2,0-1 0,2 5 1,-4-7 1,0 1-1,4 0-2,-4-3 1,-1 0-1,0 2 0,-1 1 1,1 1 0,-4 0-1,1 1 1,-2 1-2,-1-1 2,-2 0 0,4 3 1,-4 1 0,7 2-1,-1 1-1,-3-1 1,5 3 0,-5-4 0,5 6 1,-1-2 0,-6-4-2,6 6 0,-6-4-1,1 2-1,5 0-1,-7 3-2,2-3 0,3 3-4,-6-1-4,7 3-17,5-2-26,-6-1-58,5-1-126</inkml:trace>
  <inkml:trace contextRef="#ctx1" brushRef="#br0">14461 7491,'25'0,"0"0,-25 0,25 0,0 0,0 0,24 0,-24 25,49 0,-24-25,24 0,26 0,-26 0,0 0,26 0,48 0,-73 0,24 0,0 0,-49 0,0 0,24 0,-24 0,-1 0,1 0,-1 0,-24 0,0 0,0 0,49 0,-24 0,-1 0,51 0,48 0,-73 0,24 0,-24-25,-1 25,-24 0,-26 0,-24 0,25 0,0 0,-25 0,25 0,24 0,1 0,-25 0,0 0,24 0,-24 0,25 0,-50 0,24 0,-24-25,0 25,25 0,0 0,0 0,-25 0,0 0,0 50,0-50</inkml:trace>
  <inkml:trace contextRef="#ctx1" brushRef="#br0" timeOffset="5263.301">2010 4638,'24'0,"-24"50,0-25,50 24,-50 1,25 0,-25 24,25-24,-1 24,1 1,0-26,0 1,0-1,-1 1,-24 0,0 24,25-24,-25 49,25-25,0-24,-25 24,0 1,25-1,-25 1,24 49,-24-75,0 26,0-26,25 26,-25-26,0 26,25 24,-25-50,0 1,25-25,0 49,-25-49,0-25,24 50,-24-50,0 49,25-49,-25 25,0-25,25 25,-25-25,0 0,25 0,-25 0,25 0,-1 0,-24 0,25 0,0 0,0 0,49 0,1-25,-26 25,26-25,49 1,-50-1,1 25,24-25,0 25,25-25,-50 25,1 0,-26 0,1-25,24 25,1 0,-25-25,-1 1,26 24,-1 0,0 0,100 0,-25 0,-25 0,0 0,-50-25,1 25,-26-25,-24 0,25 25,-1 0,1 0,0-25,-26 25,1-24,25-1,-1 25,-24-25,25 25,-1 0,1-25,0 25,-1 0,26-25,-26-24,26 24,-26 25,50-25,-24 0,-1 1,1 24,24-25,-25 25,-24-25,-25 25,24-25,1 25,0-25,-26 25,51-24,-26 24,1-50,24 50,-24 0,24-25,-24 0,0 25,-1-24,-24 24,-25 0,50 0,-25 0,-1 0,1 0,-25 0,50 0,-50 0,25 0,-25 0,24-25,-24 25,25-25,-25 0,0 25,25-49,-25-1,25-24,-25-1,0 1,25-26,-25 1,0 0,0-50,0 75,0-50,0 0,0 49,-25 1,0 24,25-24,-25-1,25 51,0-51,0 26,0-1,0-24,0 49,-25-25,25 1,-24-1,-1 25,25 0,0-24,0 24,-25 25,25-25,0 25,0-25,0 25,-25-24,0-26,25 50,-24-25,24 25,-50-25,50 1,-25 24,0 0,-24 0,-1 0,25 0,-24 0,-26-25,1 25,-25 0,24 0,-24 0,-75 0,50 0,-24 0,-26 0,50 0,-25 0,25 49,25-24,49 25,-24-25,-25-25,24 0,26 0,-51 0,-24 0,0 24,-25-24,-24 0,-26 25,51 0,-26-25,25 25,50 0,0-25,24 0,1 0,-1 0,26 0,-1 0,1 24,-26-24,26 0,-26 0,1 0,24 0,-24 25,49-25,-50 0,1 0,24 0,26 0,-26 0,0 0,1 0,24 0,-25 25,1-25,24 0,-25 0,26 0,-1 0,25 25,0 0,-25-25,0 24,25 1,0 0,-25-25,1 0,24 25,-25 0,25-1,-25-24,25 25,-25 0,25 0,0-25,0 49,0-49,0 25,0-25,0 25,0 0,0 0,25-25,-25 24,0 1,0 25,25-1,0-24,-25 25,0-25,0-25,0 49,0-49,24 25,-24-25,0 25,0 0</inkml:trace>
  <inkml:trace contextRef="#ctx1" brushRef="#br0" timeOffset="8991.5143">15801 9872,'-25'0,"0"0,25 0,-24 0,-51 0,25 0,1 0,24 0,0 0,25 25,-49-25,24 25,0 0,0 24,-24-24,24 25,-25-25,25 24,-24-24,49 49,-50 1,25-50,-24 24,24 26,0-1,0 0,25-24,-49 24,49 26,-25-26,0 0,0-24,25 0,-24-1,24 1,0 0,0-1,-25 26,25-51,0 26,0 0,0 24,0 0,0 1,0-26,0 1,0 0,25-1,-25 1,0-1,0-24,0 25,0-1,0-24,0 25,0 0,0-26,0 26,0 0,24-1,-24-24,25 0,-25 49,25-24,0 24,0-24,-25-1,0-49,0 25,24-25,-24 50,0-25,25-1,-25 1,50 0,-50 49,25-24,24 24,-24 1,0-25,-25-1,25-24,-25 0,24-25,1 49,-25-49,0 25,25 0,0 25,0-26,-1 1,1 50,0-26,0 1,0-1,-1-24,-24 0,25-25,-25 25,25 0,0-25,0 24,-1 1,1 25,-25-1,50 1,-25-25,0 0,-1-1,-24-24,0 0,25 0,-25 0,50 0,-50 25,25-25,-1 0,1 0,25 0,-25 0,-1 0,26 0,0 0,-1 0,1-25,-1 1,1 24,0-25,-1 0,-49 25,25-25,0 0,0 1,49-26,-49 25,24-24,1-26,0 26,24-1,-74-24,25 49,25-25,-50-24,24-1,1 26,0-26,25-49,-50 75,24-1,1-24,0-50,-25 74,0-49,0 24,0 1,0 0,0-26,0 26,0-50,0 49,25 1,0 0,-25 49,0-25,0-24,0 24,-25-24,0-25,-25-1,50 1,0 0,-24-50,24 99,0 1,-25-26,25 26,0-1,-50 1,25-26,1 26,24 24,-50-50,-24 51,74-26,-50 25,25 0,0-24,0 24,1-25,24 50,-50-49,0-1,26 25,24 1,-50-1,25 0,25 0,0 25,-25-25,1 25,24-24,-50-1,50 0,-74-25,49 25,0 1,-25-26,26 25,-26 0,50 1,-25 24,0-25,1 25,24 0,-25 0,0 0,0-25,25 25,-25 0,1 0,-1-25,25 25,-25 0,0 0,-24 0,24 0,25 0,-25 0,0 0,25 0,-25 0,25 0,-49 0,24 25,0-25,-25 25,50-25,-49 25,49-25,-25 24,25-24,0 0</inkml:trace>
  <inkml:trace contextRef="#ctx1" brushRef="#br0" timeOffset="12071.6904">18678 7342,'25'0,"0"0,0-49,-25 49,24 0,-24 0,25 0,0 0,25 0,-25 0,49 0,-49 0,24 24,26-24,49 0,49 25,26 25,49-25,-50-25,-24 0,0 24,-100-24,25 0,-49 0,-1 0,1 0,-25 0,0 0,24 0,-24 0,0 0,25 0,49 0,-50 0,-24 0,50 0,-26 0,26 0,-1 0,-24 0,-26 25,26-25,-25 25,0-25,24 0,-24 0,-25 0,50 0,-50 0,49 0,-49 0,25 0,0-25,0 25,-25 0,24 0</inkml:trace>
  <inkml:trace contextRef="#ctx1" brushRef="#br0" timeOffset="13415.7673">19348 8359,'25'0,"-25"0,0-25,25 25,-25 0,49 0,1 0,-25 0,49 25,0-25,50 25,-49 0,-1-25,26 0,-26 0,-24 0,-1 0,26 0,-51 0,1 0,0 0,25 0,-50 0,24 0,1 0,0 0,0 0,0 0,24 0,1 0,-1 0,-24 0,50 0,-75 0,24 0,1 0,0 0,-25 0,25 0,0 0,0 0,49 0,0 0,1 0,74 0,-75 0,-24 0,-1 0,1 0,-50 0,25 0,-25 0,24 0,-24 0,50 0,-50 0</inkml:trace>
  <inkml:trace contextRef="#ctx1" brushRef="#br0" timeOffset="17031.9742">21605 10120,'0'25,"0"25,0-50,0 25,0 24,0-24,0 25,0-26,-25 26,25 0,0-1,-24 26,24-26,0-49,-25 75,0-51,25 51,0-26,0 1,0 0,0 24,0 0,0 1,0-50,0 24,-25 1,25 0,0-26,0 1,0 0,0 0,0 0,0-1,-25 26,25-25,0 24,-24-24,24 25,0-25,0 24,0 1,0-25,0 24,0-24,0 0,0 24,0-49,0 25,0 0,0 0,0 0,0-1,0 1,0 0,0 25,0-1,0-24,0 25,0 24,0-24,0-25,0 24,0 1,0-25,0-1,0 1,0 0,0 25,0-1,0 1,0-1,0 1,0 0,0 24,0-24,0-26,0 1,0 25,0 0,0-26,0 26,0-25,0 24,0 1,0 0,0-1,0-24,0 0,0 0,0-1,0-24,0 25,0 0,0 0,0-25,0 25,0-25,0 24,0-24,0 25,0-25,-50-25,50 1,-25-1,0 25,1-25,24 0,0 25,-50-25,50 25,0-24,-25-1,25 25,-25-25,1 25,24-25,0 0,0 25,-25-24,25 24,0-25,-25 25,0 0,25-25,0 25,25 0,-25 0,25 0,0 0,-1 25,-24 0,50-25,-50 24,25 1,0 0,-1 25,1-26,-25 26,25 0,0-26,0 1,-1 0,-24 0,0-25,0 0,25 0,-25 25,0-25,0 0,0 0,25-25,0 0,-25 0,25 0,-1-24,-24 24,50 0,-50 0,0 1,50 24,-50-25,0 0,24 25,-24-25,0 25,0-25,25 25,-25-24,25 24,-25 0,0 0</inkml:trace>
</inkml:ink>
</file>

<file path=ppt/ink/ink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5:19:56.219"/>
    </inkml:context>
    <inkml:brush xml:id="br0">
      <inkml:brushProperty name="width" value="0.05292" units="cm"/>
      <inkml:brushProperty name="height" value="0.05292" units="cm"/>
      <inkml:brushProperty name="color" value="#00B050"/>
    </inkml:brush>
  </inkml:definitions>
  <inkml:trace contextRef="#ctx0" brushRef="#br0">9029 11237,'25'0,"0"0,0 0,24 0,26 0,49 0,124 0,-50 0,75 0,-75 0,26 24,-26-24,1 0,-26 0,1 0,-50 0,25 0,-50 0,0 0,75 0,-25 0,49 0,-24 25,-1-25,-24 0,-25 0,-25 0,50 0,-99 0,-1 0,26 0,-1 0,-24 0,24 0,1 0,24 0,75 0,-1 0,1 0,-1 0,-49 0,-24 0,24 0,-75 0,26 0,-50 0,24 0,1 0,-25 0,24 0,26 0,-1 0,0-25,50 25,-24 0,-26 0,-24 0,-1 0,26 0,-50-24,-1 24,26 0,24 0,-24 0,0 0,24 0,-49 0,0 0,-25 0</inkml:trace>
  <inkml:trace contextRef="#ctx0" brushRef="#br0" timeOffset="4128.2361">18604 12799,'0'0,"25"0,-1 0,1 0,-25 0,50 0,-1 0,51 0,-1 0,50 0,-25 0,-25 25,0-25,0 0,-24 0,24 0,-25 0,75 0,25 0,-25 0,24 0,-49 0,25 0,0 0,-74-25,24 25,-50-25,26 25,-26 0,1 0,24 0,1 0,-1 0,25-24,-24 24,-1 0,1 0,-26 0,26 0,-26 0,-24 0,0 0,0 0,24 0,-24 0,25 0,-25 0,24 0,-49 0,25 0</inkml:trace>
  <inkml:trace contextRef="#ctx0" brushRef="#br0" timeOffset="6088.3482">14536 14188,'25'0,"0"0,-1 0,1 0,50 0,-1 0,50 0,25 0,24 0,-49 0,25 0,25 0,-50 0,25 0,-25 0,25 0,-75 0,0 0,-24 25,24-25,-24 0,24 0,1 0,-1 0,1 0,-26 0,51 0,-1 0,25 25,0-25,-50 0,25 0,-24 0,-1 0,-49 0,0 0,25 0,24 0,0 0,50 0,50 0,49 0,0 0,-49 0,-50 0,-49 0,-1 0,-49 0,0 0,-1 0,1 0,0 0,49 0,50 0,50 0,49 0,-24 0,-26 0,-49 0,-24 25,-51-25,1 0,-25 0,-1 0,1 0,25 0,24 24,75-24,50 50,49-50,24 25,1-25,-25 25,-49 0,-26-25,-49 0,0 0,-74 0,0 24,24-24,0 0,26 0,-26 0,75 0,-25 0,-25 0,25 0,-49 0,-51 25,1-25,0 0,0 0,0 0,-25 0,0 25,24-25,1 0,-25 0,25 0,-25 0,25 0,-25 0,25 0,-1 0,-24-25,25 25,-25 0</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5:20:21.491"/>
    </inkml:context>
    <inkml:brush xml:id="br0">
      <inkml:brushProperty name="width" value="0.05292" units="cm"/>
      <inkml:brushProperty name="height" value="0.05292" units="cm"/>
      <inkml:brushProperty name="color" value="#00B050"/>
    </inkml:brush>
  </inkml:definitions>
  <inkml:trace contextRef="#ctx0" brushRef="#br0">2927 4440,'25'0,"-25"0,25 0,-25 0,25 0,0 25,-25-25,24 0,51 0,-50 0,49 0,-24 0,-1 0,1 0,49 0,0 0,-24 0,49 0,-25 0,25 0,0 0,-25 0,-24 0,24-25,-50 25,26 0,-1 0,1 0,24 0,0 0,50 0,-25 0,25 0,-50 0,50 0,-100 0,51 0,-26 0,25 0,-24 0,-1 0,25 0,25 0,-24 0,-1 0,-25 0,25 0,-49 0,0 0,-1 0,-24 25,49-25,1 0,-1 0,25 0,1 0,-26 0,25 0,1 0,-1 0,0 0,-74 0,49 0,-24 0,24 0,1 0,24 0,-25 0,26 0,24 0,-25 0,50 0,24 0,-49 0,25 0,0 0,-50 0,0 0,-24 0,49-25,0 25,-25 0,50-25,49 25,-24 0,24 0,1 0,-1 0,25 0,-99 0,25 0,-25 0,25 0,-25 0,25-25,25 25,-1 0,1-24,0 24,24 0,-24 0,-1 0,-49 0,0 0,-24 0,-1 0,0 0,-25 0,26 0,-26 0,75 0,-25 0,0 0,50 0,-50 0,-25 0,-25 0,75 0,-75 0,1 0,-1-25,-49 25,25 0,24 0,0 0,-24 0,24-25,-24 0,49 25,-24 0,49 0,25-25,-50 25,0 0,0 0,-24 0,-26 0,1 0,-25 0,-1 0,26 0,-50 0,25 0,-25 0</inkml:trace>
  <inkml:trace contextRef="#ctx0" brushRef="#br0" timeOffset="4976.2846">4192 6846,'-24'-25,"-26"25,25 0,-24 0,-1 0,25 0,-25 0,1 0,-1 0,25 0,-24 25,-1-25,25 0,1 50,-51-25,1-25,-25 49,-25 1,49-1,-49-24,75 0,-26 0,25 0,26 24,-26-24,-24 25,-1-1,-24 1,25-1,-26 26,26-26,0 1,-1 24,-24 1,74-26,-49 51,49-76,-25 51,26-1,-26 1,25-1,-25 1,50-1,-24 0,-26 1,50 49,-50 25,26-50,-1 0,0 25,0-49,0-26,25 26,0-1,0-24,0-1,0 50,0-24,0-1,0 1,0-1,0 25,25 25,25-24,-25 24,-1-50,1 75,-25-50,0-25,25 50,0-49,0 24,-1-49,1 49,-25-49,25-1,25 50,-25-24,-25-1,49 1,-24 49,49 24,-24-48,24 48,-49-48,50-1,-51-49,1-26,0 26,0-25,0 24,24-24,1 25,-1-1,-24-24,25 25,24-25,-24 24,-1 1,51-1,-26 1,1 0,-1-1,-24-24,-1 0,1 0,-25-1,49 26,-24-50,-1 50,1-25,-1-25,26 24,49 26,0-50,25 50,0-26,-25-24,24 50,1-50,-99 0,49 0,0 0,25 0,-24 0,-26 0,0 0,1 0,-1 0,25 0,-24 0,-26 0,26 0,24 0,-49 0,-1 0,1-25,49 25,-49 0,24-25,-49 25,0-49,49 49,-24-25,49 0,25-24,-25 24,0 0,-24 0,-26 0,-24 25,25-25,-25 25,24-24,-24 24,0-25,0 25,-1-25,26 0,-50 25,25 0,25-25,-26 1,26 24,-25-25,-25 0,25 25,-1 0,-24 0,25 0,0-25,0 25,-25 0,25-25,-1 1,26 24,-25-25,0 0,-1 25,1 0,0-25,0 25,0-49,-25 49,0-25,49 25,-24-50,0 50,0-25,-1 1,-24 24,50-25,-50 25,0-25,50 0,-50 0,49 1,-49 24,50-50,-50 50,49-50,-49 26,50-1,-50 25,25-50,0 25,0 1,-1-26,1 25,0-25,-25 1,25 24,0 0,-25-24,24-1,1-49,-25 24,25 1,0 0,-25-1,25 1,24-50,-24 25,0 24,0-74,-25 50,0-50,0 50,0-50,24 50,-24-75,0 50,0 0,0 50,0-25,0 24,-24 1,24-25,0-25,0 0,0-25,-50 74,25-24,25-50,-25 75,25-50,0 25,-24-1,24 26,-25-50,25 50,-25-1,25 26,0 49,-25-25,25-25,-25-24,25 49,-24-25,-1-24,0 24,25 1,-25-1,0 0,1 26,-26-51,0 26,25 24,1 0,-26-25,25 1,-24 24,-1-25,-74 1,74-1,-49-24,-25-1,25-24,-50 49,0-24,-49-25,74 0,49 49,-73 0,48 1,26 24,24 0,1 25,-1-25,25 25,1-24,-1 24,0 0,-25 0,1 0,24 0,0 0,-25 0,1 0,24 0,0 0,-24 0,24 0,-25 0,1 24,49-24,-50 0,25 25,0-25,1 0,24 0,-50 25,25-25,0 50,-49-26,24-24,1 25,-1 0,1 0,-1-25,0 25,50-25,-24 24,-1-24,0 0,25 0,0 25,-25 0,0-25,0 0,1 0,24 25,-25-25,0 0,-25 25,50-25,-24 24,-26-24,25 0,-24 0,24 25,0-25,0 0,-24 0,-1 25,25-25,-49 0,49 0,0 0,0 0,1 0,-1 0,-25 0,25 0,-24 0,24 0,0 0,0 0,25 0,-24 0,24 0,-25 0,25 0,-25 25,0-25,25 0,-25 0,25 0,-25 0</inkml:trace>
  <inkml:trace contextRef="#ctx0" brushRef="#br0" timeOffset="119408.8298">2630 2381,'0'0,"0"25,0 0,0 0,0 24,49 1,-49-25,0 24,0 1,25-25,0 24,-25 26,0-26,0 1,0 0,0-1,0 26,0 24,0-74,0 49,0-24,0-1,0 1,0-1,0 1,0 0,0-1,0 26,0-26,0 1,0 0,0-1,0 1,0 24,0-24,0 24,0-49,0 25,0-1,0-24,0 0,0 24,25-24,-25 0,0 25,0-50,0 24,0-24,0 0</inkml:trace>
  <inkml:trace contextRef="#ctx0" brushRef="#br0" timeOffset="121127.9281">2679 2456,'25'0,"-25"0,25 0,-25 0,49 0,-24 0,0 0,25 0,-1 0,-24 0,25-25,24 0,1 0,-1 25,-24 0,49-25,74 1,-24-26,25 50,0 0,-26 0,1 0,-50 0,-24 0,24 0,-49 0,-1-25,1 25,-1 0,26 0,-26 0,1 0,49 0,1 0,24 0,-25 0,0 0,50 25,0 0,-25-25,24 25,26-25,74 49,-25-49,100 75,-50 24,0-99,24 74,-49-24,0-25,-99 0,-25-25,-49 24,-26-24,1 0,-25 0,-1 0,51 0,-26 0,26 0,-26 25,26-25,-1 0,-24 0,24 0,1 0,-26 0,1 0,-25 0,24 0,26 0,-50 0,49 0,-49 0,49 0,25 0,-49 0,0 0,-1 0,26-25,-1 25,1 0,-1 0,-24 0,-1 0,-24-24,25 24,-26 0,1 0,0 0,0 0,-25-25,25 25,-25 0,24 0,1 0,0 0,-25 0,25 0,-25 0,25 0,-1-25,1 25,-25 0</inkml:trace>
  <inkml:trace contextRef="#ctx0" brushRef="#br0" timeOffset="127016.2649">6698 2332,'24'0,"26"0,-25 24,24 1,26-25,-26 0,1 25,0 0,24-25,-49 0,0 0,24 0,1 25,24-25,-24 0,24 0,1 0,-26 0,26 0,-26 0,-24 0,25 0,-1 0,-24 0,25 0,-25 0,-1 0,1 0,0 0,0 0,0 0,24 0,26 0,-1 0,1 0,-1 0,0 0,1 0,-26 0,26 0,-1 0,-24 0,24 0,-49 0,0 0,24 0,-24-25,0 25,0 0,24 0,26 0,-26 0,100 0,-25 0,50 0,-25 0,-75 0,1 0,-51 0,26 0,0 0,-50 0,24 0,1 0,50 0,-26 0,51 25,-1-25,0 0,-25 0,1 0,-1 24,-24-24,-1 0,26 0,-26 0,1 0,24 0,-49 0,74 0,-24 0,24 0,50 0,0 0,49 0,-24 0,-50 0,49 0,-24 0,-99 0,0 0,24 0,-49 0,24 0,1 0,0 0,-1 0,26 0,-1 0,25 0,-24 0,-1 0,0 0,-49 0,25 0,24 0,1 0,-50 0,24-24,1-1,24 25,1 0,-1 0,0 0,1 0,-1-25,-49 25,25 0,-26 0,1-25,25 25,-1-25,1 25,-25 0,0 0,0 0,-1 0,-24 0,25 0,0 0,0 0,-25 0,25 0,-1-24,1 24,-25-25,25 25,0 0,-25 0,0 0,25 0,-25 0,24-25,1 25,0 0,-25 0,50 0,24 0,50 0,25 0,49 50,-99-50,75 24,-99 1,-1-25,-49 0,0 0,-25 25,24-25,-24 0,25 0,-25 0,25 0,0 0,-25 0,0 0,25 0,-1 0,-24 25,25-25,-25 0,25 0,0 0,0 0,-1 0,51 25,-50-1,-1 1,51 0,-26 0,-24 0,50-1,-26 26,-49-50,50 25,-50 0,25-25,-25 25,0-25,25 24,-25-24,0 25,0 0,0-25,0 25,0-25,0 25,0-25,0 49,0-49,0 50,0-1,0-24,0-25,0 50,0-25,0-1,0 1,0 0,0 0,0-25,0 49,24-24,-24 0,0 25,0-1,0-24,0 0,0 0,0-25,0 49,0-24,0 0,0 0,0-25,0 49,0-24,0 0,0-25,0 25,0 0,0-1,0-24,0 25,0 0,0 0,25-25,-25 25,0-25,0 24,0 1,0 0,0-25,0 25,0-25,0 25,0-1,0-24,0 25,0-25,-25 25,25 0,0-25,0 25,0-25,0 24,0-24,0 25,-24 0,24-25,0 25,-25-25,25 0,-25 25,25-25,-25 24,25-24,-25 0,0 0,25 0,0 25,-24-25,24 0,-50 0,50 25,-25-25,25 0,-25 25,1-25,24 25</inkml:trace>
  <inkml:trace contextRef="#ctx0" brushRef="#br0" timeOffset="132424.5742">2778 4514,'0'-24,"0"24,25 0,-25 0,25 0,0 0,-25 0,25 0,-25 0,24 0,-24 0,25 0,0 0,50 0,-75 0,24 0,1 0,-25 0,25 0,0 0,0 0,-25 0</inkml:trace>
  <inkml:trace contextRef="#ctx0" brushRef="#br0" timeOffset="156063.9263">1613 1836,'0'0,"24"-25,-24 25,50 0,-50 0,0 25,25-25,49 24,-49 1,0-25,0 0,0 25,49 0,-49 0,0-25,-1 24,26 1,-25-25,-25 25,25 0,-1-25,-24 0,25 0,-25 0,25 25,-25-25,25 24,0-24,-25 0,0 0,0 25,24 0,-24-25,25 25,-25-25,25 25,0-25,-25 0,0 24,25-24,-25 25,0-25,24 0,-24 0,-24-25,-1-24,25 24,-50-25,25 26,25-26,-49 50,24-50,25 26,-25-1,25 25,0 0,25 25,0-1,0 1,-25 0,24 0,1-25,-25 25,0-1,0 1,25-25,-25 25,0 0,0-25,0 25,0-25,0 24,25 1,-25-25,0 25,25 0,-25 0,-25-25,25 0,-25 0,0 0,0 0,1 0,24 0,-25 0,0 0,0-25,0 25,1 0,-1 0,-25-25,50 25,0-25,-25 25,-24 0,49-25,-25 25,0 0,50 0,-25 0,25 0,-25 0,25-24,-1 24,-24-25,0 25,25 0,-25 0,0 0,50 0,-50-25,25 25,-25 0,24 0,1 0,0 0,-25 0,25 0,0 0,-1 25,-24-25,0 25,25-25,0 0,-25 0,0 0,0 24,50 26,-50-50,0 25,0 0,0-25,0 0,-25 24,25-24,-25 0,25 0,0 0,-50 0,1 0,49 0,-50 0,50 0,-25-24,25 24,0-25,0 25,0 0,0 0,25-25,0 25,0 0,0 0,-1 0,1-25,-25 25,25 0,-25 0,-50 0,50 0,-24 0,-1 0,0 0,0 0,25 0,-25 0,25 0,50 0,0-25,-26 25,51 0,-26 0,-24 0,0 0,25 0,-50 25,-25-25,-25 0,25 0,-24 0,-1 0,1 0,24 0,0 0,25 0,-25-25,25 25,75 0,-75-24,24 24,1 0,0 0,-25 0,25 0,-25-25,25 25,-25 0,0-25,24 25,1 0,-50 0,25 0,-24-50,24 50,0-24,-25 24,0-25,0 0,25 25,-25-25,1 25,24-25,0 25,-25 0,25-24,-25-1,0 25,25-25,50 25,-50 0,49 0,-49 0,25 25,0 0,0 24,0 1,-1-25,1 24,0-49,0 50,0-1,-1-49,-24 50,25 0,0-50,-25 24,0-24,0 50,25-50,-50 0,0 0,25 0,-49 0,49 25,-50-25,25 0,0 0,1 0,-1 0,0 0,0 0,0-25,1 0,-1 25,0 0,0-25,0 25,25 0,-49 0,49 0,0-24,0 24,0-25,25 25,-25 0,0 0,24 0,1-25,0 25,0 0,-25 0,49 0,-49 0,25 0,-25 0,25 0,0 0,-25 0,25 0,-25 0,24 0,1 0,0 25,-25-25,25 25,0-1,-1 1,-24-25,0 0,-24 25,-26-25,50 0,-25 0,0 0,25 25,-24-25,24 25,0-25,0 0,0 0,24 0,1 0,-25-25,0 25,25 0,-25 0,25 0,-25 0,0 0,0 0,-25 0,25-25,-25 25,25 0,0-25,0 25,0-25,-25 25,25-24,0 24,-24-25,-1 0,25 0,-25 25,25-49,0 49,0-25,-25 25,25 0,25 0,0 0,0 0,-25 25,0-25,24 24,-24-24,-24 0,-1 0,25 25,0-25,-25 25,0-25,0 0,1 0,-1 0,0 0,-25 0,26 0,-1 0,0 0,0-25,-49 0,49 1,0 24,0-25,1 25,24 0,0 0,0 0,24-25,1 25,0 0,0 0,-25-25,25 25,-1 0,-24 0,25 0,-25 0,25 0,0 0,0 0,-25 0,49 0,-49 0,25 0,0 0,0 0,-1 25,1-25,-25 0,25 25,-25-25,25 0,-25 0,-25 0,0-25,0 0,1 0,24 1,-25 24,25-50,-25 50,25-50,0 50,0-24,0 24,0-25,0 0,-25 25,25-25,0 0,-25 1,25 48,25 26,0 0,0-1,-25 1,0-25,25 24,-25-49,0 25,0 0,0 0,24-25,-48 0,-26 0,25 0,0 0,-24 0,24 0,0 0,25 0,0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6:38:53.960"/>
    </inkml:context>
    <inkml:brush xml:id="br0">
      <inkml:brushProperty name="width" value="0.05292" units="cm"/>
      <inkml:brushProperty name="height" value="0.05292" units="cm"/>
      <inkml:brushProperty name="color" value="#00B050"/>
    </inkml:brush>
    <inkml:context xml:id="ctx1">
      <inkml:inkSource xml:id="inkSrc13">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10T06:39:07.854"/>
    </inkml:context>
  </inkml:definitions>
  <inkml:trace contextRef="#ctx0" brushRef="#br0">2748 4030 212,'0'0'29,"0"0"-2,0 0 0,0 0-7,-92-24-5,82 20-2,-8 1-5,10 0-1,2 2-2,0 1-4,0 0 0,1 0-2,-1 0-4,0 0-1,0 0-4,2 0-2,-1 0 1,1 0 0,4 0 4,-1 0 4,1 0 1,0 4 2,0-1 2,4 1 0,-1-1 0,2-3 2,-2 1-2,3 1 2,-1-1 0,-1-1-1,1 0-1,5 1-1,3 1-2,-9-2 2,6 3 0,-3-1-1,2 1 2,0 0-2,-1 1 1,2-1 0,-1 0 1,0 2-1,-1-2 4,1 0-3,0 0 2,-2 0-2,3 0-1,-1 0 0,0 1-1,5 3 2,-2 1-1,2 1 0,-2-2 1,2 1 2,-1-2-1,4 2 1,-1 0 0,0-1 1,0-1-2,3 2 3,0-3-1,7 2-1,-1 1 2,3 0-4,3-1-1,2 3 3,0-3-2,5-1 0,2 0 1,4-1-3,3-2 1,3-1 0,4-2 0,4 0 0,4 0 0,2-7-1,3 0 0,2-3 1,0 2 0,2 0-1,3-1 2,0 0-2,1 0 1,-2 2-1,4 0 1,-3 2-1,4 0-1,-3-2 0,3 2-1,-3 0 2,3 0-1,-1 3 2,1-3 1,-1 3-2,0-1 0,-1 1-2,1 0 2,-2-1 0,3 0 2,-3 2-1,3-2-1,-2 1 0,1-1-1,3 2 2,-2-3-1,1 1 1,0 1 0,0-1-1,-2 0-1,1 2 2,-3-2-1,0 1 1,-2-1 1,2 1 0,-3 1-2,0-2 2,-2 1-4,-1 0 4,2 0 0,-3-1 0,3 0 2,2 0-2,3 0-2,1 0 2,2 0-1,0-1 0,-1 1 2,3-1-1,0 1-2,-1 0 1,1 0 0,-2 1 0,-2-2 0,-1 1 2,-2-2-1,1 2 0,-2-1 2,1-1 0,-1 2-1,1-2-1,4 2 1,0-1-2,4-1-2,4 3 1,-1-3 0,2 2 1,-1 0-1,1-1 0,1 4 0,-2-3-1,-3 2-1,-3 1 2,-2 0 0,-1 0-1,-6 0 1,-2 0 0,-2 4-1,-1-1 1,-4-1 0,3 0 0,-1 1 0,-2-1 1,2-2-1,-2 0 0,-1 3 1,-1-3 1,1 0-1,-2 0 0,-2 0 1,-3 0 0,-3 2-1,0-2 0,-5 4-1,-1-1 1,-5-1 1,-1 1-1,-4 1 0,-2-1 0,-1 2 1,-2-3-1,-1 1 2,-1 0-1,-12-1-1,4-1 2,-10-1-1,1 2 0,-1-1 0,-5-1 2,5 2-1,-5-1-1,5 2-2,0-1-1,0 1-3,6 5-6,1-1-20,5 2-106,1-3-99</inkml:trace>
  <inkml:trace contextRef="#ctx0" brushRef="#br0" timeOffset="1843.1054">13528 3207 327,'0'0'1,"0"0"2,0 0 0,0 0 5,0 0 0,0 0 1,0 0 4,58-84-3,-52 77 4,-3 4-3,0 0 2,-2-1 0,3 1 0,-3-1-3,2 1-4,-3 3-2,0-2-5,-5-3-2,-10 3 0,-9-1-1,-9 3 1,-10 8 1,-6 4 0,-7 5 2,-2 0 3,2 2-2,-2 1 4,3-2-3,3 0 1,6-1-2,4-1 2,6-3-2,5-1 1,8-3-2,7-1 0,6-5 0,4 3-1,4-3 1,-1 0-1,1 6 3,2 2-1,5 4 0,4 4-1,7 0 0,5-3 1,2 1-1,4-1 1,5 1-1,4 0 2,-1 1-2,1-1 1,0 0 0,2-1 0,1 0 0,-2 0-1,3 0 0,-4-2 0,-3 3 0,-1 1-1,-6-1 0,-6-2 1,-1 2 0,-9 0 0,-3-5 1,-4 2-1,-3 0 1,-3 3-1,-7 3 1,-6-2 0,-4-3 0,0 1 0,-3-1-1,-2-3 3,0-1 0,-2-2 0,1-3 2,-2 0 1,-2 0-4,-2 0 4,-3-1-3,-1-1 3,-4 2 2,1-2-4,-2 2 5,1-2-4,7-2 2,1 1-2,14 1-1,6-4 2,7 1-1,5-1-1,0 0 0,0 0-2,0 0-2,-1 0 2,-1 0-4,0 0-1,1 0-3,0 0-6,1 0-8,0 0-16,10-2-25,12-5-61,8-1-106</inkml:trace>
  <inkml:trace contextRef="#ctx0" brushRef="#br0" timeOffset="2929.1676">13648 3571 346,'0'0'10,"0"0"-3,0 0 0,0 0-4,0 0 2,0 0-1,0 0 2,0 0 0,0 0-1,0 0 0,-1 18 1,-5 6-1,3 1 0,1 3 0,2-1-1,0 0-1,0 0-1,6 1 0,0-3-1,1-5 0,-2-5 0,2-2 1,-3-6-1,2 0 0,0-2 3,4-2-2,4 2 0,3-5 2,7 0-3,0 0-2,2-5-1,2-2 1,-1-2-1,4-2 0,-2-2 1,-1-3 1,-2 0 0,-1-2 1,-2-3 1,-3-1-1,-3-2 3,-2 1-1,-3 1-1,-6 6 1,2 2 2,-3 5-2,-4 4 2,1 2-1,-2 3-1,0-3-2,0 3 1,0 0-2,1 0 0,-1 0 1,1 13 0,1 5 0,1 4-1,1 3 1,2-3-1,2-2 1,1 1-1,4-5 1,0 0-1,0-4 0,2 1 1,-2-2 1,1-3-2,-4 0 2,5-3-4,0-1 2,4-1 0,6-1-2,-3-2 1,1 0-1,-1 0 2,-3-7-2,2-1 1,-2-4-2,-3-4 0,-1 0 0,-3-6 2,1-2-3,-4-5 1,-3-3 1,1-4 0,-4-2-1,-3-2 5,0 1-4,0 1 4,0 3-2,0 4 1,-1 10-1,-4 2 1,1 9 0,-1 0 0,0 3 0,3 4-1,0-1 1,2 4 0,-1-1-1,-4 1 1,-1 1 2,-3 9-2,-1 4 2,3 5-1,2 1 0,5 2 1,0 0-2,0 2-1,5 2 1,2 0-1,0-2 0,1 1 1,0-4-2,2 0 1,-3-2 0,-2-5-1,2-2 1,-4-4 0,2-4 1,-2 1-1,-3-5 2,0 0-1,0 0 2,2 0-1,-2 2-1,4-2 2,1-10-2,-1-3 0,2-9-1,-3 2 1,4-1 0,-1-3 0,2 3 2,5 0-1,0 6-1,2 0 2,1 2-2,-6 4 1,6 3-1,-8 3-2,5 3 1,5 0 0,-3 0 0,6 7 0,-1 4 0,-3 0-2,1 2 2,-3 1-1,0 1 0,-1 2 1,-3-1 0,-2-3-2,-4 2 2,-1-4-1,-4 2 1,0 6 1,0-3 0,-9 6-1,-3-4 2,-5-4-1,-1-2 1,-5 0 0,-1-3 2,-4-1-2,2-1 2,1-2-2,-1 0 2,9-5-2,-1 0 0,7 3 0,5-3-2,0 0-2,6 0-2,-1 0-6,1 0-9,0 0-9,4-3-17,10-9-16,6 2-37,9-1-83</inkml:trace>
  <inkml:trace contextRef="#ctx0" brushRef="#br0" timeOffset="3368.1927">15292 3526 288,'0'0'12,"0"0"-2,0 0 1,0 0-2,0 0-1,0 0 2,0 0-1,-90-62 1,70 62-1,-9 0 2,3 7-1,1 4 0,2 1-1,0 3-1,6 0-1,3-4-1,5 0-3,2-2 2,6-5-1,1 5 2,0 0-3,6 3 1,9 3 0,-1-5-3,5 0 0,0 0-1,1 0 0,-1 1 1,-3 0-1,-4-2-1,-1 0 0,-2 2 1,-5-4 0,2 1 1,-1-1 0,-3-2 0,-1-2-1,1 2 2,-2-5 2,0 2 0,0 3 2,-6 3-3,-7-1 0,0 0-2,-1-2-1,-3 2 2,1-3-2,1 1 0,-2-1 0,2 0-2,4 0-1,2 0 0,-2 0-5,6-4-5,2 3-22,3-3-63,0 0-122</inkml:trace>
  <inkml:trace contextRef="#ctx0" brushRef="#br0" timeOffset="4056.232">15507 3292 365,'0'0'10,"0"0"-1,0 0-1,0 0-1,0 0-2,0 0 2,0 0 2,0 0 1,0 0 0,0 0-1,-16 67-3,16-37-2,0 4-1,0 2 1,2 1-2,2 1 1,0-1 1,2 1-1,1-3-2,-2-1 1,1-2-1,-3-4 0,-1-2 0,1-7-1,-3-2 2,2-5-2,-2-1 0,0 1 1,0-5-2,0-1-1,0-6-1,0 0-1,0 0-2,0 1-6,0 0-13,0-1-18,0 0-13,-2 0-7,-6-2 11,-5-11 15,-2 0 19,2-2 10,-3 1 12,3-1 4,-3 1 5,3 0 5,-1 1 1,5 3 3,-1 0-1,3 3 1,0 2-1,-1-1-2,5 3 2,0 0 0,3 3-4,-1-2-3,1 2-3,0-1-3,0-4 1,9 1-2,11-4-2,6 1-2,10 1-3,2 1-1,0-1-2,6 1-2,-2-1-2,0 2 3,-2-1-1,-3 0 3,-6 2 1,-3-1 1,-11 1 0,-5 1 0,-2-1 1,-4 3 0,0 0 0,1 0 0,-7 0 0,0 0 2,0 0-1,1 0 1,1 0 1,-1 0-1,1 0-2,-1 0-1,0 0 1,0 0 1,1 0 2,-2 5 1,2 7-2,-2 8 2,0 2 0,0 8 0,0-3 1,-2 0 1,-2 1-2,1-3 0,0-7-2,3 1-3,0-7 0,0-3-3,5 3-5,8-5-11,7 0-58,4-7-147</inkml:trace>
  <inkml:trace contextRef="#ctx0" brushRef="#br0" timeOffset="4264.2439">15859 3372 209,'0'0'6,"0"0"6,0 0 3,0 0 3,0 0-4,0 0-6,0 0-5,0 0-7,0 0-2,1-30-5,6 30-12,2 6-47,5 5-101</inkml:trace>
  <inkml:trace contextRef="#ctx0" brushRef="#br0" timeOffset="4568.2613">16138 3157 363,'0'0'11,"0"0"2,0 0-1,0 0 2,0 0 3,0 0 4,0 0-3,0 0 1,16 89-6,-11-52-4,0 3-3,-1-1-3,0 4 1,-1-2-3,2 1 0,-1-1 0,-1-2 1,0-1-2,0-3 0,1-1 0,-1-6 0,0-1 1,-3-8-1,0-2 1,3-5 0,-3-6 0,0 6-1,0-6-2,0 0-4,0 2-7,0-4-15,1 1-33,-1 0-101,2 0-64</inkml:trace>
  <inkml:trace contextRef="#ctx0" brushRef="#br0" timeOffset="5144.2943">15964 3710 346,'0'0'-3,"0"0"0,0 0-1,99-52 1,-61 40 0,2 0-1,1 2-2,0-1 1,0 2 0,-1 1 1,-3 1 1,-2 3 2,-4-1 1,-10 2 3,-3 1 1,-7 0 3,-5 0 4,4 1-1,-5 1 2,-1-2-2,3 2-1,-7 0-2,0 0 0,0 0-2,1 0 2,1 0-3,-1 0 1,-1 0 0,0 0 0,0 3 3,-1 8 0,-9 6-1,0 5 0,-1-2-1,2 2-2,1-3 1,1 2-1,2-7-1,3 1 0,0-5-1,2 2 0,0-2 3,2-3-2,8 3 1,5-3 1,6-2-4,2-3-1,3-2 0,0 0-3,-3-4 2,2-3-1,-2-1 1,-3-2 2,-4-1 1,0-2-2,-3-2 0,-2 1 1,-3-3 0,-2 3 1,-2 0-1,-1 4 3,-2-2-1,2 0 1,-3 6 3,2 2-2,-2 4 0,0-3-2,0 3-2,0 0-2,0-3-1,0 3 2,0 0 0,0 0 2,4 0-1,-1 10-1,0 5-1,0 3 2,2 0-1,1 1 1,3-4-2,2-3 0,3 1 1,4-4-2,5-1 2,2-1-2,2-5-1,3 0-3,0-2-10,2 0-8,1-3-18,-6-6-22,1-3-32,-5-5-34</inkml:trace>
  <inkml:trace contextRef="#ctx0" brushRef="#br0" timeOffset="5376.3075">17092 3227 281,'0'0'40,"0"0"-3,0 0-5,0 0-3,0 0-10,0 0-9,0 0-3,0 0-5,0 0 3,0 0-2,4 29-2,5 3 1,0 3-2,0 2 0,-1 3-1,-2 2 0,0-2 0,-4-1 1,0-1 0,-2-1 0,3-5 0,-3-4 2,0-6-1,0-4-1,0-8-1,0-3-1,1-2-3,-1-5-3,0 0-10,3 7-19,-2-2-39,2 3-113</inkml:trace>
  <inkml:trace contextRef="#ctx0" brushRef="#br0" timeOffset="5685.3252">16976 3617 294,'0'0'16,"0"0"5,0 0 1,0 0 1,0 0-1,0 0-5,0 0-5,81-83-6,-52 75-1,2 0-3,3 2 0,2 0-1,-1 2-3,1-1 0,-1 0-3,-3 2 2,-3-1 2,-8 1 0,-2 2 1,-6-1 0,-7 0 0,4 2 0,-4 0 0,-1 2 3,1 3 2,-6 7 1,0 6 1,-1 2 0,-9 6-2,-2 2 1,1-2-2,-1-2-3,5-6 1,1-1-2,5-6-2,1 0 0,0-1-1,0-2-3,4-1-7,-1-4-17,9-1-38,-1-2-77,6 0-61</inkml:trace>
  <inkml:trace contextRef="#ctx0" brushRef="#br0" timeOffset="5847.3345">17455 3306 451,'0'0'1,"0"0"-5,0 0-5,0 0-7,0 0-3,0 0-10,0 0-16,0 0-45,0 0-108</inkml:trace>
  <inkml:trace contextRef="#ctx0" brushRef="#br0" timeOffset="6508.3723">17721 3456 330,'0'0'14,"0"0"2,0 0 2,-77 35 0,60-18-2,4 1-5,-2 2-3,7 2-5,-1 2 0,3-2-2,3 2-1,3-1 0,0-3 1,2-3-1,8-5 2,0 0 2,4-4 0,2 0 0,4-4 0,2-4-4,0 0-1,4-4 0,-4-7-3,-3-3 3,-1-3-1,-2-4 1,-1-5 0,-4 1-2,2-3 2,-3 0 1,-2 6 0,-1 5 3,-3 6-1,-2 4 1,2 4-1,-3-2 2,8 2-1,2 3 0,6 0 1,6 9-2,-3 5 1,0 4-2,2 1 0,-2 5 2,-3-2-3,2 1-1,-2 1 1,-1-2-2,-2-2 1,-3-5 1,-1-3-2,-5-4 1,-1-3-1,0-2-3,-3 1 3,2-1 0,-3-3 1,0 0 3,0 0-1,0 0 1,2 0-2,-2 0 1,0-7 2,0-6-1,0 4-1,-2-5 0,2-7-1,0 1-1,8-6-1,2 4 0,6-2 0,-2 3 2,5 3 0,-3 3 2,1 1-2,-1 4-2,-3 4 2,1 1-1,1 5 1,-2 0 0,6 8 1,-6 5-1,-2 5 3,-3 3-3,-4 7 0,0 1 0,-2 3 1,-2-2 0,1 1-1,-1-11 0,0 0-1,0-6 0,1-2-2,1 0-2,6 0-11,7-4-60,7-4-148</inkml:trace>
  <inkml:trace contextRef="#ctx0" brushRef="#br0" timeOffset="7639.437">14404 4454 84,'0'0'19,"0"0"4,0 0 2,0 0 1,90 0-3,-58-3-3,-1 1-1,3-4-3,2 2 0,4-1-1,4 1-3,5 0-1,2-1-1,2 1-6,2 1 3,5 1-3,0-1-2,3 0 0,1 0 2,0 0-4,4-2 2,2 2 0,1 0 1,0 0 1,3-1 0,-2 1-1,2-1 2,-3 0-3,-2 1 1,-2 0-1,-1 0-1,-6 1-1,-5 1 1,-2-1-1,-4 1 0,-4 1-1,1-1 1,-3-1 0,1 1 0,-2-3 0,0 1 1,3 0-1,0-1 0,2 1 2,2 0 1,2-1 0,1 1 1,1 3-1,-2-2-1,0 0 3,-1 2-5,-5 0 0,-3 0 1,-5 0-2,-2 0 1,-3 0 0,1 0 0,1 0 0,-1 0-2,8 0-1,2 0 3,3-1 0,0-2-1,3 2 2,2-2-1,1 1 0,2 2 1,2-2 3,-4 2-3,-1 0 4,-4 0-4,-5 0 0,-3 0 0,-1 0 0,-5 0 0,-3 0-1,2 0 1,-2 0 1,1 0-2,-1 0 2,-1-3-2,1 0 0,1-1 0,1-3-1,2 3 1,1-2 1,1 1-1,1-1 0,-3 2 0,-2 0-1,-3 1 1,-10 0 0,1 1 0,-8 2 1,0-2-1,-1-1 0,-6 3 0,0 0 0,-1-3 0,2 1 0,2-1 0,6-1 0,-3 1 0,6 1-1,3 0 1,1 2 0,9 0 1,-5 0-1,-1 0 0,-5 0 0,-1 0 0,-6 0 1,-6 0 0,6 2 0,-5-2 0,-3 0 0,2 2-1,-6-2 2,0 0-1,0 0 2,2 0-2,-1 0 2,1 0-1,-1 0-2,-1 0-2,1 0 2,-1 0-7,0 0-11,2 0-35,-2 0-164</inkml:trace>
  <inkml:trace contextRef="#ctx1" brushRef="#br0">10890 7491,'0'0,"24"0,-24 0,25 0,0 0,0 0,-25 0,25 0,-1 0,1 0,25 0,24 0,-24 0,-25 0,24 25,1-25,-25 0,0 0,24 25,1-25,-25 0,-25 0,24 0,1 0,0 0,0 0,0 0,-1 0,26 0,0 24,-1-24,1 0,-1 0,1 0,-25 0,24 0,1 25,-25-25,0 0,-1 0,1 0,25 0,-25 0,-25 0,49 0,-49 0,25 0,0 0,0 0,-1 0,1 0,0 0,-25 0,25 0,0 0,0 0,-1 0,1 0,-25 0,25 0,-25 0,50 0,-26 0,1 0,0 0,-25 0,25 0,0 0,-1 0,-24 0,50 0,-25 0,0 25,-1-25,26 0,0 0,-1 0,26 25,-51-25,1 25</inkml:trace>
  <inkml:trace contextRef="#ctx0" brushRef="#br0" timeOffset="22595.2924">5767 14362 1,'0'0'-1,"0"0"1,0 0 0,0 0 0,0 0 3,0 0-1,0 0-1,0 0 0,0 0 1,-3-7-1,3 7-1,-1 0 6,1-1 1,-1 1 4,1 0 6,0-2 4,-2 2 7,2-2 4,0 2-4,-1 0-2,-1 0-7,1-3-3,-2 3 2,0-2-4,-4 0 0,3 1-1,1-1-4,3 2 1,-5-2-2,1 1-1,-1-1-2,2 0-1,3 2 0,-1 0 0,1 0 1,-2 0 1,1-3 0,-1 3-2,2 0 0,-1-1-2,1 1-2,-1 0 0,1 0 1,-2-1-1,2 1 0,0 0 4,-2 0-3,2-2 0,0 2 1,-2 0 1,2 0-1,0 0 1,0 0-2,0 0 2,0 0-2,0-1-1,-1 1 1,1 0-1,0 0 1,0 0 0,0 0-1,0 0 1,0 0 1,0 0-1,0 0-1,0 0 0,0 0 2,0 0 0,0 0 1,-2 0-1,2 0 1,0 0-2,0 0 3,0 0-1,0 0 0,0 0-2,0 0 0,0 0-1,0 0 0,0 0 0,0 0 1,0 0 2,0 0 2,0 0 3,0 0 0,0-2-2,0 2 0,-1-2 0,1 1-2,0-1 2,-2 0-2,1-3-3,-2 1 2,1-2 2,1 2-3,1 4 2,-1-1-1,1 1-4,0-2 1,-2 2-2,2 0 1,-3 0 4,0 13-3,0 6 1,-2 10 0,2 3-1,3 3-1,0 3 3,0-1 1,3 2-2,4-2 3,-3 0-6,2-2 2,-2-4 0,-1 1 0,0-7 0,-1 1 2,-2-10-1,0 4 3,0-1-1,0-7 1,0 5 1,-2-6-2,1-7 2,1 3-2,0-7-2,-2 0 1,2 0 0,0 2 0,0-1-1,0 1-2,0-2-2,0 0-6,0 0-10,0 0-31,5-9-57,6-7-120</inkml:trace>
  <inkml:trace contextRef="#ctx0" brushRef="#br0" timeOffset="23247.3297">6350 14337 324,'0'0'12,"0"0"4,0 0 5,0 0 3,0 0 0,0 0-6,0 0-7,0 0-4,0 0-4,0 0-3,0-68 2,0 63-2,0 5 0,-2-2-2,-5 2 1,-4 0 0,-7 7 1,-1 3 0,1 4-1,5 1 1,-3 2 0,0 3 0,0 4 0,1 0 0,-2 5 1,0 1 1,-2 3 0,-1 1 1,2 0-2,0-1-1,1-1 0,2-3 0,3-2-1,0-1-1,7-8 2,0-2-1,4-3 1,1-1 0,0 3 0,9-2 0,7 2 0,0-3 0,10-5 1,3-2 1,2-5-1,3 0 0,2 0-2,3 0 2,-3-4-2,2-2 0,-4 2 3,-3-2-3,-5 1 0,-9 2-2,-1 0 1,-3-3 2,-5 1-1,3-4 2,-5 2 1,-1-2-1,-2-1 3,-2-2-1,-1 0-1,0 0 1,-1-5-2,-7 4 0,-4-3 0,-1 4-1,-3 4 1,-3 1 0,6 4-3,-7 0 2,-1 3-1,-3 0 1,-5 2 1,3 4 0,3-1 0,8 0-1,0 0 0,7 0-1,1 0 2,0 2-4,3-5-4,1 1-7,3 2-27,0 0-73,7-1-103</inkml:trace>
  <inkml:trace contextRef="#ctx0" brushRef="#br0" timeOffset="23899.367">7070 14045 420,'0'0'1,"0"0"0,0 0 2,0 0 4,0 0 2,0 0 1,-63 80 1,61-41-2,2 5-2,0 2-2,2 1-2,9 2-1,-1-5-2,3-2 2,3-6 3,-3-4-2,0-4 2,-3-6-4,-3-6-1,-1 0 0,-4-7 0,0-4-1,0-1 2,-2-4 0,0 0 0,0 0 4,0 1-3,0 1 2,0-1 1,0 1 1,0 0 3,0-1 0,0 1 1,0-2-3,0 0-1,0 0-4,0-14 0,3-4-1,-1-7-2,4 1 1,-1 2-4,5 0 4,-3 2 0,-1 7 1,0 1-1,-2 4 0,-1 5-1,1 0 1,0 1-2,7 2 2,3 0 0,5 5 0,0 6 1,0 1-1,1 3 0,1 1-1,2 3 2,-2-2-7,-1 0 0,1 0-5,-9-7-2,-5-5 4,-2 0 0,-5 1 5,-6 7 1,-9 3 1,-11 7 2,-4-4-1,-6 0 0,-1-2 3,0 0 2,3-3 2,2-2 2,4-2-1,11-4-2,4-2-2,4-1-2,5-3-8,-1 2-12,0-1-25,5-1-57,8-1-129</inkml:trace>
  <inkml:trace contextRef="#ctx0" brushRef="#br0" timeOffset="24506.4017">7688 14455 478,'0'0'-1,"0"0"1,0 0 2,0 0 0,0 0 0,0 0 1,0 0-5,0 0 5,0 0 2,0 0-2,33 47 5,-20-32-8,1 2 0,-1-3 2,3 1-2,-2-3 2,2-1 0,-4-5-2,1-1 0,6-4 0,1-1-2,4 0 0,0-8 1,-2-1-3,-1-4 1,1-2-2,-2-4-1,-3-1 3,-4-2-2,0-2 5,-6 1 1,-1-2 0,-4 9 1,-2-2 0,0 7 3,0 0-1,-2 2 3,-1 4-4,2 2 0,1 3-2,-6 0 2,-4 5-1,-3 10 3,-1 9 1,3 5-1,4 5 2,4 4 3,2 3-2,1 3 0,3-1-4,5 3-4,4-4 2,1 1-2,-1-3 1,-1 1-1,-2-3 1,-6 4 0,1-1 0,-4 1 0,0 0 1,-7 0 1,-4-3 0,-1 0 3,0-6-6,-2-3 2,0-5-1,-1-5 1,2-3 1,-5-6-2,1-2-1,-5-3 1,-4-2-1,-1-2-1,-3-2 3,-4 0-2,1-5 2,1-2 0,0-2 0,3-2 1,5-1-2,6-1 1,4-3-2,5 5-2,5-6-3,4-1-5,0-2-4,9-6-10,6 2-14,2-3-28,6 5-54,0 0-111</inkml:trace>
  <inkml:trace contextRef="#ctx0" brushRef="#br0" timeOffset="24827.4201">8555 14085 502,'0'0'1,"0"0"-2,0 0 1,0 0 1,0 0 5,0 0 1,0 0-1,0 0-2,-51 102-1,42-64-3,4 3 2,3 0-2,2-1 1,0 0 0,5-4 1,2-1 3,3-1-4,-1-4 3,-2-2-2,3-5-3,-3-1 2,-3-7-5,-1-6-2,0 0-5,-1-4-12,-1-1-33,2 1-64,-3-5-113</inkml:trace>
  <inkml:trace contextRef="#ctx0" brushRef="#br0" timeOffset="25023.4313">8381 14505 472,'0'0'3,"0"0"1,0 0 3,0 0 2,0 0 0,0 0-2,0 0-5,0 0-1,0 0-2,103-62-2,-67 55-5,2 0-13,5 4-19,-3 2-52,1-1-135</inkml:trace>
  <inkml:trace contextRef="#ctx0" brushRef="#br0" timeOffset="25669.4682">8967 14561 489,'0'0'0,"0"0"-2,0 0 3,0 0 4,0 0 2,0 0-2,0 0-1,0 0-4,0 0-4,78-39-4,-49 21 3,-2-1-4,-2-2 5,-5 2 0,-1-3-2,-5 3 3,-7 4 2,-2 5-1,-2 2 2,-3 1 0,0 2-1,0-4 1,-2 9-2,-8-3 1,-6 3 2,-1 8 2,-6 6 1,0 6-1,2 0 2,0 4-2,2 1 0,6 0 4,4-1-4,2 1 3,7-3-5,0-1 1,5-1-1,6-3-1,2-4 1,4-1-1,3-2 0,1-3 0,2-2 0,3-5-1,1 0 0,4-2-1,2-8-1,0-3 3,3-3 0,-1-4 0,1-5-2,0-3-1,-3-5 2,-1-1-4,-3-3 5,-3 1 2,-5 2-2,-1 0 2,-10 4 0,1 7-1,-8 5 1,-3 1 0,0 7-2,-1-6 0,-9 5 0,1 6 0,-4-2 2,2 2-2,-1 5 3,-1 0-2,0 0 0,-3 0 1,6 5 0,-2 4-1,5 5 2,3 3-1,3 5 2,1 3-1,2-1 2,7 3-3,1-1 2,3 1-2,0 0 1,2-5-2,-1 1 0,1-3 4,-3 2-5,0-3 4,1-2-3,-6-7-1,1 0 1,-4-3-2,-3-5 0,2 3 0,-3-5 0,0 5 0,-4 2 0,-9 6 1,-6 0 0,-4-3-1,0 0 0,5-6-7,6 1-14,8-4-74,4-1-139</inkml:trace>
  <inkml:trace contextRef="#ctx0" brushRef="#br0" timeOffset="26155.496">6435 15879 330,'0'0'10,"0"0"3,0 0 8,0 0 5,0 0-1,0-85 0,4 74-8,-2 6-5,-1 2-7,-1 3-1,0-2-3,0 2 0,4 0 4,2 5 3,3 12 4,1 9 1,-1 10-2,0 6-5,-3 6-3,2 3 0,-2 2-4,-2 0 2,1-4-2,-2-3 1,-1-8 0,0-5 0,-2-10 0,0-4-2,0-6 4,0-7-5,0 2-3,0-8-4,4 4-7,-3 0-8,1 1-28,7-3-70,2-7-104</inkml:trace>
  <inkml:trace contextRef="#ctx0" brushRef="#br0" timeOffset="26608.5219">7157 15812 348,'0'0'1,"0"0"13,0 0 2,0 0 5,0 0-2,0 0-5,0 0-2,0 0-5,-86-42 1,67 49-1,1 3 1,2 5 3,-4 5-2,2 5 6,2 2-7,-2 5 0,0 2-4,1 4 2,2-1-1,-1 1-2,5-1 0,2-4-5,5-3 1,4-3 0,0-2-1,7-3 0,3 0 1,3-5-2,4 3 1,4-6 0,-1 1 0,3-3 1,2-4-2,1-2 0,-7-1-1,1-4 2,0-1 0,-4 0 2,4-6-1,-5-3 1,-1-1 0,-4-4 1,-1-1 0,-1-4 1,-2 7-1,-3-5-1,-3 2-2,0 3-4,-1-3-1,-10 5-3,-3 2 4,-6 0 0,-4 6 1,-1 2 0,-6 1 2,1 6 1,0 1-1,1 1 2,10-4-10,3-2-24,5-3-51,8 0-115</inkml:trace>
  <inkml:trace contextRef="#ctx0" brushRef="#br0" timeOffset="27003.5445">7583 15871 510,'0'0'6,"0"0"1,0 0 1,0 0 3,0 0 1,0 0-1,0 0-2,0 0-2,0 0-3,77 52-2,-49-26 0,3 1-2,1 0 1,1 1-1,2-1 0,2-2-1,4-2 0,-2-3 0,3-1 1,-2-4-1,-1-3 1,-4-2-1,0-1-1,-8-1 1,-7-4-2,-5 2-1,-5-1-1,-7-4 0,1 2 1,-4-3 4,0 0 0,0 5 0,0-2 2,0 1 0,0 1 0,0-5-1,-1 0-7,1 0-13,-2 0-22,2-3-44,0-12-74,0-8-77</inkml:trace>
  <inkml:trace contextRef="#ctx0" brushRef="#br0" timeOffset="27348.5643">8109 15717 433,'0'0'0,"0"0"0,0 0 1,0 0-1,0 0 3,0 0-2,0 0 1,0 0 1,-84 66 1,69-36-2,1 4 2,2 2-1,1 1 0,3 0 0,-1 0 1,1-1-2,0 2 0,-1-2 0,-1 3-2,0-5 1,-3 1-2,-4-3 0,2-3 2,-3-2-1,0-3 3,2-7-1,1-2 1,3-4 3,3-2-2,1-3 3,5-2 0,0-2 0,3-2 0,-2 0 0,2 0-2,-1 0 0,-1 0-2,1 0-3,0 0-3,1 0-9,0 0-21,0-9-36,1-6-119,9-5-45</inkml:trace>
  <inkml:trace contextRef="#ctx0" brushRef="#br0" timeOffset="28068.6055">9043 15833 449,'0'0'-1,"0"0"3,0 0 3,0 0-1,2-79 0,-2 54 1,0 3-4,-3-2-1,-3 1-3,-1 1-4,-7 4 0,0 2 0,-4 3 2,-6 8 4,-6 3 1,-3 2-1,-6 7 2,-5 6 2,-2 3 0,-2 4 2,1 0-3,3 1 2,6-1-1,6-1 1,7-1 0,6 2 0,9-8 1,4 2-1,6 2 5,4 0-1,10 5 0,4-1-6,6 0 0,5-1-5,2 1 4,4 1 1,1-1-2,0 1 0,0-4 0,-2 1 0,-2 0-2,-7 1 4,-2-3-5,-6 0 2,-5-6-3,-4 2-2,-5-5 1,1 2 3,-2 2 1,-2-1 3,0 5-1,-9-1 2,-4 1-1,-5 0 0,-5-3 1,-1-1-2,-5 0-2,-3-4 2,0-1-1,-1-4 1,3-2 1,2 0 0,2 0 1,6-7 0,3-1 0,6 0-1,2-4-1,5-3 0,3-2-1,-2-4 1,3 0 1,3 0-2,4 1 1,5-1-2,0 4 2,5-1-1,0-1-1,2 1 1,4 0-2,0-1 0,0-1 2,0-2 0,0 1 1,-1-1 3,-3 0-7,0-3 6,-6 4-6,-3 5 3,-3 0 0,-4 7-1,-3 4-3,0-4-1,0 4-1,-9 0 0,-7-1 3,0 6 3,-8 0-4,2 0-1,8 3-8,-2 2-10,7 0-25,5-5-41,1 4-98</inkml:trace>
  <inkml:trace contextRef="#ctx0" brushRef="#br0" timeOffset="28322.62">9380 15790 578,'0'0'0,"0"0"-2,0 0 2,0 0 0,0 0 3,0 0 0,0 0 0,104-56-2,-71 51-2,1 5-2,1-2 0,-4 2-2,0 0 0,-1 2-3,-2 2-12,-10-1-14,-2 2-26,-3 2-44,-3-1-125</inkml:trace>
  <inkml:trace contextRef="#ctx0" brushRef="#br0" timeOffset="28555.6333">9322 16015 500,'0'0'-7,"0"0"5,0 0 6,0 0 3,0 0 0,99-17-4,-63 12-2,4 0-1,4 3-1,-1-3 0,3 3 0,-1-1 0,-2 0-2,-4 1-1,-2 2-5,-4-2-7,-3 2-12,-10 0-24,1 0-25,-8 0-57</inkml:trace>
  <inkml:trace contextRef="#ctx0" brushRef="#br0" timeOffset="28884.6521">10180 15499 430,'0'0'30,"0"0"-1,0 0-4,0 0-6,0 0-5,0 0-4,0 0-3,0 0 4,0 0-1,0 84 0,0-42-4,0 2 0,0-1-5,2-1 0,3-4 2,1-3-4,0-3 3,2-3-3,-5 1 0,4-3 1,-2-1-1,-2 1 2,-2 2-3,-1-1 2,0 0 0,0 0-1,0-3 0,0-8-2,-1 0-4,1-7-7,0-3-22,0 0-45,8-7-172</inkml:trace>
  <inkml:trace contextRef="#ctx0" brushRef="#br0" timeOffset="29459.685">10488 15712 483,'0'0'-1,"0"0"0,39-79 4,-13 51 0,3 0 2,1 1 4,5 2-1,-3 4-1,-1 5 1,0 6-4,-4 2-1,-7 4-1,2 4 1,-5 0-1,2 0 0,4 9 0,-7 3 1,0 2-2,-4 3-2,-2 1 0,-3 1-1,-4 5 1,0 1 0,-3 2 1,-3 4 1,-4-1 0,-6 2 0,-5 2 1,-2 0 1,-5 1 1,-5 0 2,-5-1-3,-2-2-2,-4 1 2,2-6 1,0-2 0,3-3 0,4-2 0,8-7 0,5-4 1,9-4-1,3-2-1,7-3 1,0 0-1,0 0 0,0 0 0,0 2-2,0-2 0,4 0 2,12 0-4,10-4 0,9-2 1,1-1-2,4 0 1,1 2 0,1-3-2,-1 2 1,0-2 1,-2 1 0,0-1 1,-3 2 0,0 0 1,-2 1 0,-5 4-1,-8-1 0,-2 2 2,-8 0-4,-5 0 1,0 0 1,-6 0-1,0 0 0,0 0 1,2 0-2,-1 0 0,0 0-1,1 0-2,0 0-2,-1 0-5,-1 0-19,1 0-33,-1 0-106,0 0-78</inkml:trace>
  <inkml:trace contextRef="#ctx0" brushRef="#br0" timeOffset="30109.7222">11678 15438 427,'0'0'9,"0"0"1,0 0 7,-26-91 7,17 71 6,-2 4-6,-4-1-6,-3 5-7,-5 2-9,-6 3 0,-3 1-1,-5 6 0,-3 0 0,-1 6 0,-1 4-3,3 3 3,6 3-1,2-1 1,7 3 2,6 2-1,4 2 2,5 3-1,5 3-1,4 1 1,0-2-2,7 4 1,6 0-1,2-2 0,5 3 0,0-6 0,5 2-2,-1-3 1,2 0-1,2-3 1,-2-1-1,0 1 2,0-2 1,0-1-2,0-1 4,0 2-7,-2-3 2,-3-3 0,-1 2-2,-4-7 0,-6 1-1,-4-5-6,-3-1 1,-3 4 0,0-1 1,-12 3 0,-8 4-1,-7-2-3,-8-2-1,-3-2 4,-5-1 5,1-3 6,1-3 5,4-1 0,5 0 2,3 0-3,6-7 1,3-2-3,1-2 0,7 4-2,4-6 1,3 6-2,1-5-1,4-5 1,0 2-2,9-5 1,4 2-2,7 2 0,3-3 1,6 3 1,2-3-1,3 2 1,2 0 0,-1-3 1,0 1 0,-1-3 4,-2 0-1,-3 0 0,-4-4 0,-4 0 0,-5 1-1,-4 9-1,-5-1 0,-4 7-1,-2 5-2,-1-5-2,0 7-5,-7-2-2,-2-1-7,-5 6-8,-2 0-19,2 0-29,3 0-75,7 0-76</inkml:trace>
  <inkml:trace contextRef="#ctx0" brushRef="#br0" timeOffset="30670.7543">11951 15083 554,'0'0'3,"0"0"-1,0 0 1,0 0 4,0 0 3,0 0-1,0 0 1,-22 109-6,22-68-2,4 3 2,4 4-5,-2 0 2,2 1-3,1-2 2,-6-5-2,2-1 2,0-6-1,-5-4 1,4-11-1,-2 0 1,-2-9 0,0-5 1,1 0 0,-1-6-1,0 0 0,0 0 2,0 2 0,2-1 2,-2-1-1,0 0 0,0 0 1,1-10-1,2-6 1,5-5-1,4 0-1,4 0-1,4 0 0,6 1 0,2 3 0,0 3 0,2 4-1,-2 7 0,-3 0-1,-3 3 1,-2 0-1,-1 6 0,-3 6-1,-2 3 0,-1 2-3,-2 3 3,-3 1-1,-4 1 1,-1 1 0,-1-6-2,-2 1 1,0 1 0,0-4-2,-8 2 4,-3-5 0,-5 0 1,-4-3 0,-5-1 1,-3-1-1,-7-1 0,-3 1-1,-1-3 2,-4 1 4,2-2-4,5 1 4,4-1-2,10 0-1,9-2 0,9 1-1,4-2-5,-3 0-5,3 0-8,0 0-18,3 1-26,12-1-46,12 0-82</inkml:trace>
  <inkml:trace contextRef="#ctx0" brushRef="#br0" timeOffset="30889.7668">12529 15623 535,'0'0'16,"0"0"4,0 0 1,0 0-1,0 0-5,0 0-4,0 0-4,0 0-2,0 0-1,0 0-2,2 31-2,-1-10 1,3-3-1,3 1-1,-2-7-1,1 0-3,-2-4-4,-1-4-9,1 4-14,0-3-36,-3-1-91,3 1-101</inkml:trace>
  <inkml:trace contextRef="#ctx0" brushRef="#br0" timeOffset="31045.7757">12493 15319 545,'0'0'-16,"0"0"-6,0 0-3,0 0-11,0 0-21,0 0-95,0 0-72</inkml:trace>
  <inkml:trace contextRef="#ctx0" brushRef="#br0" timeOffset="31357.7936">12740 15093 487,'0'0'1,"0"0"6,0 0 7,0 0 1,19 111 5,-10-74-3,3 4-7,4 2-2,2 1-4,1-1-1,1 2-3,0-4-1,-1-3-2,-2-4 1,-5-5-4,-3-8 0,-1-11-5,-5-4 0,-3-6 1,0 0 2,0 0 0,0 1-6,0 0-16,0 1-22,0-2-21,0 2-26,-6-2-33</inkml:trace>
  <inkml:trace contextRef="#ctx0" brushRef="#br0" timeOffset="31823.8202">12795 15495 397,'0'0'-10,"0"0"1,78-20 1,-45 11-5,5 0-4,3-2-4,2-1-1,2 0 4,1-2 7,-1 1 8,-1-3 4,-2 0 4,-4 4 2,-5-1 6,-7 4 6,-7 2 4,-9 2 4,-5 4 1,-5 1-6,0-2-7,0 0-9,-2-1-5,-11 2-2,-11 1-1,-2 0 3,-9 8 0,3 2 2,2 4 4,5 0 2,5 1 0,5 2 3,8-5 3,3 2 1,4 6 0,0-3-2,8 7 0,4-1-4,2 0-1,4-2-2,1 1-3,2-1-1,0-1-2,0-3-1,1 1 0,-2-2-1,-2-1 2,3-1-1,-5-2 0,1 0 0,-5-4-1,-6-4 0,-1-1 1,-5-3-1,0 3 3,-5 3 0,-8 1 0,-10 3 1,-6-5-3,-6-2 0,-4-3 3,-4 0-2,3 0 0,0 0-1,5 0-2,10 0-5,3 0-6,2-3-30,8 1-63,-1 0-143</inkml:trace>
  <inkml:trace contextRef="#ctx0" brushRef="#br0" timeOffset="32008.8308">13839 15686 594,'0'0'1,"0"0"-1,0 0-1,0 0-3,0 0-9,0 0-16,0 0-36,0 0-111,0 0-78</inkml:trace>
  <inkml:trace contextRef="#ctx0" brushRef="#br0" timeOffset="32529.8606">11424 16293 446,'0'0'0,"0"0"6,0 0 4,0 0 5,0 0 0,0 0-1,0 0-4,0 0-4,0 0-3,31 2 0,11-2-2,7-2-2,9-3 1,7 3 0,9-3 0,6-2-2,6 2 1,2-2-2,3 1-1,4-3 0,2-1-3,1-1-3,5-3-6,-3-1-3,-1-2-4,-1-1 0,-3-1 5,-4 0 6,-4 1 6,-2 2 6,-5 1 3,-9 5 0,-6 0 3,-7 2 2,-7 1 2,-9 2 2,-3 0-1,-5 2-2,-4 0 2,-3 0-2,0 2-1,-9 1-1,1-2-4,-7 2-1,-7 0 2,2 0-1,-7 0 3,0 0 4,0 0 2,2 0 1,-1 0 0,1 0-1,-1 0-2,1 0-3,-1 0-4,1 0-2,-1 0-4,0 0-7,1-2-17,0 2-37,-2 0-122,0-1-64</inkml:trace>
  <inkml:trace contextRef="#ctx0" brushRef="#br0" timeOffset="32696.8702">14148 16016 526,'0'0'-29,"0"0"-44,0 0-105,0 0-59</inkml:trace>
  <inkml:trace contextRef="#ctx0" brushRef="#br0" timeOffset="52975.03">10143 7374 43,'0'0'21,"0"0"0,0 0 0,0 0-3,0 0-4,0 0-1,0 0-3,0 0-3,0 0 1,0 0-1,-4-31 0,4 30-2,0-1 0,0 1-2,0 0 1,0-1 0,0 1-1,0 1-1,0-2 0,0 2-2,0 0 1,-1 0 2,-5 5 2,-3 8 2,-4 6 0,3 1-1,0 5 1,0 2-1,1 4 0,-2 3 0,1 3 0,-2 4-2,0 2 1,0 0 1,-3 4 0,-1 0 2,2 2 0,-6 1-1,5-1 1,-4-2-4,2-1 2,1-5-2,0-4 1,3-4 1,3-4-3,1-10 2,5-2-3,1-5-1,2-7 1,1 0 1,0-5-2,-2 0 3,2 0 2,0 2 0,0-1 2,0 0-2,0 2-2,0-3 0,0 3-4,0-3-5,0 0-4,0 0-15,0 0-22,6-8-66,5-8-84</inkml:trace>
  <inkml:trace contextRef="#ctx0" brushRef="#br0" timeOffset="54363.1094">9360 5611 181,'0'0'1,"0"0"0,0 0 5,0 0 6,0 0 6,0 0 7,0 0 2,77-42 1,-68 35-6,-6 4-1,2-4-6,-2 4-2,0-1-5,1-4-4,-2 3-2,-1 1-2,1-6 0,-2 5-3,0-5 0,0-4-5,-6 2 1,-6-1-4,-4 1 3,-3 4 4,-4 0 2,-3 5 2,-1 2-1,-2 1 1,-2 0 0,3 3 1,0 3-1,2 0 2,4 0-1,1 1 0,6 0-1,1-2 1,3 2-1,3 0 0,1-1-1,1 1 1,4-2 1,1 4-1,-1 6 0,2 2 1,3 0-1,8 3 1,1-2 0,5 2 1,1 1-1,4-1-1,0 1 1,4 1 0,0-2 0,3-1 2,-1 1-2,1-2 1,2 1 0,-4 1 1,-1 0 1,-2 1-3,-3 2 2,-1 0-3,-4-1 0,-1 1 1,-5-1-1,-1-1 0,-2 0-1,-2-6 1,-2 2 0,-3 2 0,0-2 0,-8 6 0,-7-3 0,-4-1 2,-7 1 0,-6-2-1,-5-2 2,0 0-2,-3-5-1,3-2 2,-2-6 2,7-3-1,2 0 5,2-3-2,6-4-1,2-5 2,9 5 0,-1-3 0,3 1 2,3-1-4,1-2 1,3 3-3,2-3-4,0-5 2,7-1 0,7-8-1,4 2 2,4-1-1,3-2-2,4 1 1,3-2 0,-2 0 0,6-1-2,-4 0 1,1-2-1,-3 1 1,0-1 1,-2 1 1,-3 2-1,-1-1 0,-1 0 2,-4 2-1,-4 3 2,-6 8 0,-1 1 1,-5 5 0,-2 6 0,-1-6-3,0 0 2,-6-2-3,-6 0-2,-4 2 1,-5 5-1,-3 1 2,-3 3-1,-5 1 1,-2 0 0,1 0 0,3 0 2,7 0-1,4 0 0,4 0-1,10 0-1,-1 0-1,6 0-5,-3 0-4,0 1-4,3 8-6,0 6-24,17 2-82,10 4-81</inkml:trace>
  <inkml:trace contextRef="#ctx0" brushRef="#br0" timeOffset="55144.1541">13947 7321 228,'0'0'-3,"0"0"2,0 0 1,0 0 3,0 0-1,0 0 2,0 0 0,-27 103 0,17-61 0,-2 7-1,3 3 2,2 1-1,0 1-1,1 0 1,1-1-2,3-2-1,-2-2-1,1-2 0,-2-1 0,-3-5 0,0-1 0,0-2 0,-4-5-1,1-1 2,-1-4 0,1-6-1,2-4 1,2-6 4,2-5-1,2-4 4,2 2 5,1-5-3,-2 0-2,2 0-4,0 0-9,0-2-3,0-13-7,8-3-14,3-10-51,4 3-98</inkml:trace>
  <inkml:trace contextRef="#ctx0" brushRef="#br0" timeOffset="56059.2064">14141 6038 241,'0'0'7,"0"0"-2,0 0-1,0 0 0,0 0 4,0 0 4,0 0 4,0 0 1,34-77-1,-25 62-1,-4 1-3,-2 4-1,0-9-4,-2 2-4,-1-2-2,0 1-5,0 2 1,-6 3-1,-4 3 0,-1-1-1,-6 7 4,-4 4-1,-5 0 1,-7 5 1,-1 8 1,3 2 3,-1 2-1,6 5 1,1 2 0,2-2-3,7-1 1,2 0 0,5-6 2,6 2 0,3-2 0,3 2-2,7 5 0,6-5 0,4 4 0,1-1 0,3-1-1,4 4 2,-1 0-2,2 4 0,-2-1 1,1 3-1,-2 0 2,-3 0-2,-1-1 0,-4-2-1,-4-2 0,-4 2 0,-2-9 0,-6 0 0,-2 0-1,0-1 3,-6 6-2,-5-5 3,-3-5-2,-1-4 1,-3 0-2,-4-4 1,-2-1 1,-3-3 0,-1 0 1,-1 0 0,0 0-1,0-5 4,1-3-2,3-1 1,-1 0 0,4-2 0,2-1 3,7 5-1,1-2 2,5 1-2,3-1-3,1-6-1,3-2-5,6-4 2,9-2-1,6-1 1,6-3-1,6-2 2,2-2-2,0 0 0,4 0 1,-3 1 0,-3 3 1,-1 0 0,-4 5 0,-4 2 1,-5 3 0,-3 0-1,-6 5 3,-1 2-2,-5 3 1,-1-3 1,0 0-2,-2 7 0,-1-8-1,0 5 1,0-6 2,0 1-1,0 0 0,-3 1-3,-3 2 0,-4-4 0,2 7-2,-5-3 1,-5 4 0,0 1 1,-7 1-1,-3 2 1,3 0-1,-3 0-3,10 2-3,0 1-9,9-1-11,5 0-36,-1-1-69,5-1-93</inkml:trace>
  <inkml:trace contextRef="#ctx1" brushRef="#br0" timeOffset="54627.1245">14908 14015,'0'0,"25"0,0 0,-25 0,49 0,26 0,-51 0,51 0,-26 0,1 0,49 0,-49-25,24 25,-24 0,-1-25,26 25,49-25,0 0,25 25,49 0,-49 0,25-24,-50 24,-25 0,50-25,-75 0,50 0,-74 25,24-25,-24 25,24-24,-24-1,49 25,-25-50,51 50,-76 0,-24 0,25 0,-26 0,26 0,-25 0,-25 0,25 0,-25 0,24 0,1 0,25 0,-1 0,-24 0,25 0,24 0,50 0,-49 0,-1 0,25 0,0 0,50 0,-49 0,-1 0,0 0,25 0,-25 0,-24 0,-26 0,1 0,-1 0,-24 0,0 0,49 0,-49 0,0 0,25 0,24 0,-49-25,0 25,0 0,24 0,-24 0,-25 0,25 0,-25 0,25 0,-1 0,-24 0,25 0,-25 0,25 0,49-24,26 24,-1 0,50 0,24 0,1 0,24 24,-74-24,0 0,-24 0,-51 0,1 0,-1 0,-24 0,-25 0,25 0,-25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6:38:47.549"/>
    </inkml:context>
    <inkml:brush xml:id="br0">
      <inkml:brushProperty name="width" value="0.05292" units="cm"/>
      <inkml:brushProperty name="height" value="0.05292" units="cm"/>
      <inkml:brushProperty name="color" value="#00B050"/>
    </inkml:brush>
    <inkml:context xml:id="ctx1">
      <inkml:inkSource xml:id="inkSrc1">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10T06:40:42.615"/>
    </inkml:context>
  </inkml:definitions>
  <inkml:trace contextRef="#ctx0" brushRef="#br0">1402 3420 224,'0'0'10,"0"0"-2,0 0-2,0 0 3,0 0-4,0 0-1,0 0-2,0 0-1,0 0-3,-17-29 2,17 22 0,0 3 0,0 0 4,2-5-2,1 6 0,-1-1 1,4 1-2,-6 3 2,0-1 1,0 1 1,1 0-1,1-1 1,-1 1-2,1 0 2,-1 0 1,4 0 0,-1 0 1,5 2-1,4 5 1,-3 1-1,7 1 4,-1-1-1,3-1 0,-1-2-2,6-1 1,-1-1-1,3-2-1,2 0 3,2-1 0,0 3 0,3-3-2,-1 0-1,1 4 0,1-1 1,0 0-2,3 1 0,1 3-1,2-2-1,5 1-2,4-1 4,4-1 0,5-3 2,5-1 3,4 0-5,4-3-1,1-2-2,2-3 0,1 3 0,-1 1 0,1-1 0,-4 2-2,-2 3 0,1 0-1,-2 0 1,2 3 0,-2 2 0,2 0 0,-4-1 0,1 3-2,-1-3 2,-2 1-1,1-1 0,-1 1 2,2-1-2,-1 1 1,0-1 0,2 1-1,1 1 1,2-2-1,-2 4 0,0 0 1,1 1-2,-2-2 0,0 3 2,-1-3-1,1 0 1,-2 0 0,1-2 0,-1 2 0,0-3 0,-2 0 0,2 1 0,-2-1 1,0-1-1,3-1 0,2-2 2,-1 3-1,6-3 1,2 0 0,2 0-1,2 0 0,1-3-1,2 3 0,-2 0 1,-2 0-2,-3 0 1,-2 0 0,-2 3 0,-1 2 1,-2 0-1,-1-1 0,2 2 0,-2-4 0,5 2 0,0-1 0,2 0 1,4 1-1,-2-3 1,4 1-1,-2 1-1,3 0 1,-4 1-1,1-1 2,0 2-1,-4-1 0,2 3 0,-4-1 0,-1 1 0,1 1 2,-1-1-2,0 3 0,4-3 0,1-2-2,2 1 3,1-4-1,5 0 0,0-2 1,6 2-1,-1-2-1,1 0 1,1 1 0,-1-1 0,-2 2 3,-4-2-3,0 5-2,-4-1 4,0 1-4,-5 2 2,2-1 0,-4 1 0,0-2-1,-1-1 1,-1-1-1,0 1 2,-1-1-1,1-1 0,2-2 3,0 0-3,3 0 1,0-4-1,0 2 1,-1-1-1,-5 3 0,3-3 0,-5 2 2,-2 0 1,-2-1-1,0 1 2,-5 0-2,-1-2-1,-4 3 1,0-3 0,-6 2-1,1 0 2,-1 1 1,-1-2-1,0 2-2,-2 0 0,-2 0-2,-1 0 2,-5 0-1,-2 0 0,-3 0 1,-3 0-1,-3 0 0,-9 0-1,0 0 0,-4 0-1,-7 0-2,0 2-1,0-2-7,8 0-21,-2 1-59,6-1-159</inkml:trace>
  <inkml:trace contextRef="#ctx1" brushRef="#br0">6127 10716,'0'0,"25"0,0 0,-25 0,25 0,-25 0,24 0,-24 0,25 0,0 0,25 0,-26 0,1 0,0 0,0 0,0 0,24 0,-24 0,0 0,0 0,-1-25,1 25,0 0,25 0,-26 0,51 0,-50 0,-1 0,26-25,-50 25,25 0,24 0,-49 0,25 0,0 0,0 0,24 0,-24 0,0 0,25 0,-25 0,24 0,1 0,-25 0,-1 0,26-25,-25 25,0 0,-1 0,26 0,0 0,-26 0,1 0,-25 0,25 0,0 0,-25 0,25 0,-25 0,24 0,1 0,25 0,-25 0,-1 0,1 0,25 0,-50 0,25 0,-1 0,1 0,-25 0,25 0,-25 0,50 0,-50 0,24 0,26 0,-50 0,50 0,-25 0,-1 0,1 0,0 0,0 0,24 0,-49 0,50 0,-25 0,-25 0,49 0,-49 0,25 0,-25 0,25 0,0 0,0 0,-1 0,26 0,-25 0,-25 0,49 0,-49 0,25 0,0 0,0 0,-25 0,49 0,-49 0,25 0,-25 0,50 0,-25 0,-1 0,1 0,0 0,0 0,-25 0,25 0,-1 0,1 0,0 0,-25 0,50 0,-50 0,24 0,-24 0,25 0,0 0,-25 0,25 0,-25 0,25 0,-25 0,49 0,-49 0,25 0,-25 0,25 0,0 0</inkml:trace>
  <inkml:trace contextRef="#ctx1" brushRef="#br0" timeOffset="2272.13">5904 9351,'0'0,"0"0,0 25,0 25,25-25,-25-25,0 49,0 1,0-25,0 24,0 26,0-51,0 1,0 25,-25-1,25-24,-25 25,25-50,0 25,0 24,0-24,0 0,0 25,0-1,0-24,0 0,0 24,0-24,0 0,0 0,0 0,0-25,0 24,0-24,0 25,0 0,0 0,0 24,0 1,0-25,0 24,0-49,0 0,0 25,0-25,0 0,0 25,0-25,25 0,-25 25,25-25,-25 0,24 0,-24 0,0-50,0 1</inkml:trace>
  <inkml:trace contextRef="#ctx1" brushRef="#br0" timeOffset="6376.3648">5978 9327,'25'0,"-25"0,25 0,0 0,-1 0,1 0,-25 0,50 0,24 0,-24 0,24 0,50 0,25 0,0 0,0 0,49 0,-24 0,-25 0,-50-25,0 25,-24 0,-1 0,-74 0,25 0,0 0,-25 0,24 0,-24 0,25 0,-25 0,50 0,-50-25,25 25,-25 0,24 0,-24 0,50 0,-50 0,25 0,0 0,-1 0,26 0,-25 0,25 0,-26 0,51 0,-1 0,-24 0,24 0,-24 0,-1 0,26 0,-50 0,-1 0,26 0,0 0,-1 0,-49 0,50 0,-25 0,-1 0,1 0,0 0,0 0,24 0,-24 0,0 0,49 0,-49 0,-25 0,50 0,-50 0,25 0,0 0,-1 0,1 0,0 0,-25 0,25 0,-25 0,49 0,-49 0,25 0,25 0,-50 0,25 0,-1 0,-24 0,25 25,0-25,0 0,-25 0,0 0,25 49,-25-49,0 25,0-25,0 25,0-25,0 50,0-50,24 49,-24-24,0-25,0 50,0-50,0 24,0 26,0-25,0 0,0-1,0 1,0 0,0 0,0 0,0-1,0 1,0 0,0 0,0 0,0-25,0 24,0 1,0 0,0 0,0-25,0 50,0-50,0 24,0-24,0 25,0 0,0-25,0 25,0-25,0 25,0-1,0-24,0 25,0-25,0 25,0-25,0 25,0 0,0-25,0 24,0-24,0 25,0-25,0 25,0 0,0-25,0 25,0-25,0 24,-24 1,24-25,-25 0,0 25,25-25,-25 0,25 25,-25-25,-24 0,24 0,-25 0,26 25,-26-25,25 24,-24-24,24 0,-25 25,25-25,25 0,-49 0,24 0,0 0,0 0,25 25,-25-25,1 0,-1 0,0 0,-25 0,-24 25,49-25,0 49,1-49,-1 0,-25 0,25 25,1-25,24 0,-25 0,0 0,25 25,-25-25,-24 0,49 0,-25 0,0 0,0 0,25 0,-25 0,-24 0,-1 0,25 0,-24 0,24 0,-25 0,26 0,-1 0,0 0,-25 0,-24 0,49 0,-49 0,24 0,25 0,-49 0,49 0,25 0,-25 0,0 0,25 0,-24 0,-51 0,26 0,-1 0,-24 0,24 0,-24 0,24 0,-24 0,49 0,0 0,0 0,-25 0,26 0,-1 0,25 0,-25 0,0 0,-24 0,24 0,25 0,-25 0,0 0,0 0,25 0,-49 0,-1 0,25 0,1 0,-51 0,26 0,49 0,-25 0,25 0,-25 0,25 0,-25 0,-24 0,49 0,-25 0,25 0,-25 0,0 0,0 0,-24 0,24 0,25 0,-25 0,0 0,25 0,-24 0,-1 0,-50 0,75-25,-25 25,25 0,-24 0,24-25,-25 25,-25 0,-49 0,49-24,1-1,-1 0,1 25,49 0</inkml:trace>
  <inkml:trace contextRef="#ctx1" brushRef="#br0" timeOffset="11759.6727">12353 9649,'-25'0,"25"0,0 50,0-26,0 26,0-25,0 24,0-24,0 0,-25 0,25-25,0 25,0-1,0 1,0 0,0 25,0-25,0-1,-24 26,24-50,0 50,0-26,0 26,0-25,-25 24,0 26,25-75,0 25,0-1,0 1,0-25,0 25,0-25,0 25,-25-25,25 49,0-49,0 25,0 0,0 0,0-25,0 25,0-25,0 0,0 0,0 0,0 0,25 0,0 0,0 0,-1 0,1-25,25 25,-25 0,24 0,1 0,0 0,-1 0,-49 0,50 0,-50 0,25 0,-1 0,1 0,0 0,0 0,49 0,1 0,49 0,24 0,26 25,-50-1,50 1,-75-25,0 25,-24-25,-1 0,0 0,-49 0,0 0,25 0,-50 0,49 0,-49 0,25 0,-25 0,50 0,-50 0,24 0,-24 0,25 0,0 0,0 0,24 0,-24 0,25 0,-25 0,24 0,1 0,0 0,-1 0,26 0,24 25,0-25,0 0,50 25,-25-25,50 0,-25 0,-50 0,-25 0,1 0,-26 0,1 0,-25 0,-1 0,26 0,24 0,1 0,-1 0,1 0,49 0,0 0,-50 0,1 0,-1 0,-24 0,49-50,25 50,0 0,-25 0,50 0,-25 0,25 0,49-25,25 25,-49 0,-50 0,-25 0,25 0,-74 0,24 0,-49 0,0 0,-25 0,25 0,-25 0,25 0,-1 0,1 0,0 0,0 0,-25 0,25 0,-25 0,24 0,1 0,-25 0,25 0,0 0,0 0,-1 0,-24 0,25 0,0 0,0 0,0 0,24 0,1 25,-50-25,49 0,-49 0,25 0,25 0,74 0,99 0,50 0,-25 0,-50 0,51 0,-125 0,24 0,-48 0,-51 0,-24 0,-25-25,0-24,0 24,0-25,-25 25,25 1,0-26,0-24,0-1,0-24,-25 0,25 24,0-49,0 99,0 25,0-24,0-1,0 25,0-25,-24 0,24 0,0 25,0-24,0 24,0-25,0 0,0 25,0-25,0 25,0-25,0 25,0-49,0 49,0-25,0 25,0 0,-50 0,50 0,-50 0,1 0,-1 0,1 0,-1 0,-24 0,-1 0,1 0,-1 0,1 0,-1 0,1 0,-75 0,50 0,-25 0,-25 0,0 0,50-25,-50 25,75 0,-25 0,24 0,26-25,-51 25,51-24,-26 24,1 0,0 0,-1 0,-49 0,0 0,-25 0,-24 0,-1 0,0 0,50 0,-25 0,50 0,25 0,24 0,-24-25,49 25,-49 0,-26 0,-48 0,-1 0,-25-25,-49 25,24 0,1 0,24 0,1 0,49 0,-25 0,50 0,-25 0,24 0,26 0,0 0,49 25,-25-25,1 0,24 0,0 0,-49 25,24-25,-49 0,-1 0,-24 24,50-24,-25 0,0 0,24 0,26 0,-1 0,25 0,25 0,-25 0,1 0,24 0,-50 0,0 0,-24 0,0 0,-26 0,26 0,49 0,0 0,0 0,25 0,0 25,-49-25,-1 0,1 0,24 0,-25 0,-24 0,24 25,25-25,-24 0,24 0,0 0,0 0,-24 0,24 0,0 0,25 0,-25 0,1 0,-1 0,25 0,-25 0,25 0,-50 0,50 25,-49-25,-26 0,26 0,24 0,-25 0,25 0,25 0,0 0</inkml:trace>
  <inkml:trace contextRef="#ctx1" brushRef="#br0" timeOffset="13057.7469">13420 9674,'0'0,"0"0,0 25,0 24,0 1,0-1,0 1,24 0,1-26,-25 1,0-25,0 25,0-25,0 50,0-25,0-25,0 49,25-49,-25 50,25-1,-25-49,0 50,0-25,0 0,0 24,0 26,0-26,0-24,0 0,0 24,0-24,25 25,-25-50,0 25,0-25,0 24,0-24,-25 0,0 0</inkml:trace>
  <inkml:trace contextRef="#ctx1" brushRef="#br0" timeOffset="14769.8448">20216 9723,'0'0,"0"25,0 0,0 25,0-1,0 1,25-1,-25 1,0 0,0-1,0 1,0 0,0-26,0 26,0 0,0-1,0-49,0 50,0-25,0-1,0 1,0-25,0 25,0-25,0 25,0 0,0-25,0 24,0-24,25 25,-25 0,0-25,0 25,0-25,25 0,-25 25,24-25,-24 0,0 24,-24-24,-1-24,-25-26,-49 50,25-25</inkml:trace>
  <inkml:trace contextRef="#ctx1" brushRef="#br0" timeOffset="17255.987">13147 10046,'0'0,"0"0,0 0,-25 0,0-25,25 25,-49-50,-1 50,0-24,1-1,-1 0,50 25,-49 0,49 0,-25 0,25 25,0-25,-25 25,0-1,25 1,-25 0,25 0,0 0,0-25,0 49,0-49,0 25,0 0,0 0,0-25,0 0,0 25,25-25,0 24,0-24,-25 25,0-25,25 0,-1 0,-24 0,0 25,25-25,-25 0,25 0,0 25,-25-25,25 25,-25-25,0 0,24 24,-24-24,25 0,0 0,0 0,-25-24,25 24,-25-25,24 25,-24-25,0 25,25-25,-25 0,0 1,0-1,0 0,0 25,0-25,0 25,0-25,0 1,0 24,0-25,0 25,0-25,0 25,0 0,0 0,25 74,-25-49,25 0,0 0,-25 0,0-25,24 0,-24 24,25-24,-25 50,0-50,0 25,25-25,-25 0,25 0,-25 25,0-1,25-24,-1 0,1 25,-25-25,25 0,0 0,-25 0,0 0,-25 0,25 0,-25 0</inkml:trace>
  <inkml:trace contextRef="#ctx1" brushRef="#br0" timeOffset="18634.0659">13345 10393,'0'0,"0"0,0 0,-25 0,1 0,24 25,0 0,-25-25,25 25,0-25,0 24,0-24,0 25,0 0,0-25,0 0,0 25,25-25,-25 25,24-25,-24 0,25 24,-25-24,0 0,0-24,25 24,-25-25,0 25,0 0,25-25,0 0,-25 25,0 0,0-25,0 25,0-24,0-1,0 0,0 25,0-50,0 50,0-24,0 24,0-25,0 25,-25 0</inkml:trace>
  <inkml:trace contextRef="#ctx1" brushRef="#br0" timeOffset="20993.2008">14065 10046,'0'0,"0"-25,-25 25,0 0,0 0,0-25,25 25,-24 0,24 0,-25 0,25 0,-50 0,50 0,-25 0,25 0,-24 0,-1 0,25 25,0-25,-25 0,25 25,-25 0,0-25,25 25,0-25,0 24,0 1,0-25,0 25,0-25,0 50,0-50,0 24,0 26,0-50,0 25,0 0,25-25,-25 0,0 0,25 0,-25 24,25-24,-25 0,0 0,25 0,-25 0,24 0,-24-24,0-1,25 25,0-50,-25 50,0-25,25 25,-25-24,0 24,0-25,0 0,0 0,0 25,0-25,0 1,0 24,0-25,0 25,0-25,0 0,0 25,0-25,0 25,0 0,25 0,-1 0,-24 25,25 0,-25-25,0 50,25-50,-25 24,25 1,-25 0,0-25,25 25,-25-25,0 25,24-1,-24-24,0 25,0-25,25 25,-25-25,0 25,25-25,-25 0,25 25,-25-25,25 24,-1-24,-24 0,25 0,-25 0,0 0,25 0</inkml:trace>
  <inkml:trace contextRef="#ctx1" brushRef="#br0" timeOffset="22296.2753">14437 10319,'0'0,"0"25,0-1,0-24,0 25,0 0,0-25,0 25,0-25,0 25,0-25,0 24,0 1,0-25,0 25,0-25,-25 25,25 0,0-25,0 24,0-24,-25 0,25 0,-25 0,25 0</inkml:trace>
  <inkml:trace contextRef="#ctx0" brushRef="#br0" timeOffset="158164.0464">14884 9786 23,'0'0'18,"0"0"0,0 0 4,0 0 0,0 0 0,0 0 2,0 0-3,0 0-2,0 0-3,0 0-7,-7-51-2,4 49-1,3 2 0,0-2 0,0 2 0,0-3 0,0 1 0,0 2-1,-1-7 1,-1 2 0,1 0 0,1 0 2,0 5-1,-2-1 3,2 1-1,-1-2 0,-1 0-1,1 2-2,0-2-1,-1 1-3,1 1 0,-5-2 1,0 0 0,-5 2 2,0 0 1,1 0-1,-1 4 2,2-1-1,1 4 0,0-2-2,2 3 1,0 1-1,1 6 0,2-3-2,-2 5 2,3 4 1,2 0-4,0 6 3,0 0-4,0 0-1,0 2 2,-2 0 0,1 3 0,-2 2-1,0-1 0,2 1-1,-1 3 1,1-1 0,1-1 2,0 0-1,0 1-1,0-4 1,0-3-1,0-1 0,0-1 2,0-1 0,0-3-1,0 4 2,0 1 0,0-3 0,0 1-3,0 0 1,0-2-2,1-3 1,1-4 0,0-2 0,1 1 0,-1-4 0,3 5 0,-2-7 0,0 0 0,2 4 0,-3-3 1,4 2-1,-3-4 0,2 1 0,-1-2-1,0 1 1,-1 1-1,0-1 1,1-1-1,-1 2 1,0-1-1,-1-4 1,1 0-2,-2-3 1,1 4 0,0-4 0,1 3 0,-2-3 0,1 3 1,-1-2-4,2 2 2,-3-5-2,0 0-5,0 0-20,2 4-33,2-1-125</inkml:trace>
  <inkml:trace contextRef="#ctx0" brushRef="#br0" timeOffset="160082.1562">20797 10155 51,'0'0'4,"0"0"1,0 0 3,0 0 4,0 0 2,0 0 2,0 0 3,0 0 1,0 0-1,2 7-1,-2-7-3,1 0-2,-1 2-1,2-2-3,-2 0 0,0 0-1,0 0-1,0 0 0,0 0 0,0-7-2,0 1-1,0-6 2,0-7-2,-2 2 1,-5-2-1,0-1 0,-2 1 1,2 2 2,-2 4 2,2 1 0,-2 1 0,3 2-2,-5 1-2,4 1-3,-2 4-1,-2-1 0,1 4-1,-4 0 0,3 0 3,-4 2-3,1 3 0,1 3 0,-3 3 0,3-1 1,1 3-1,-1 0 1,4 1-1,1 3 1,-2-2 0,1 5-1,0 1 1,1 1 1,1 1-2,2 1 0,1 3 0,2-2 0,1 0 0,1 0 0,0 0 0,0-5 0,3 0-2,1-6 4,1 0-4,2-1 2,-4-4-1,8 3 0,-5-5 1,3 0 0,5-1 1,-4-4-1,8 0 0,1-2 0,1 0-1,6-4 1,-2-4-1,-2-1-1,0-1-1,-2-2 2,-3-1 0,2-2 1,-5 0 0,1-3 0,-5-1 0,-2-5 0,-2-5 0,-4 1 1,2-1 0,-1-1 2,-1 0-2,-2 9 1,0 1 2,0 6 0,0 7 2,0-5 0,0 7-2,0-1-3,0 1 2,0 5-3,0-2-2,0 2 4,0 0-2,0 0 0,-2 0 2,-5 7 0,3 6 0,-5 6 1,5 1-3,-1-1 1,4 3 0,-1 0-2,2 1 1,0 1 0,0-1 0,2-2 0,-1-4 0,2-2-1,0 2 1,0-7 0,2 4-1,-1-5-2,-2-2 0,3 1-6,-1-2-10,2 0-25,-3-3-46,0 0-111</inkml:trace>
  <inkml:trace contextRef="#ctx0" brushRef="#br0" timeOffset="160599.1857">20947 10258 199,'0'0'9,"0"0"4,0 0 4,0 0 0,0 0-1,0 0-5,0 0 0,0 0-3,0 0 0,0 0 2,-8-7-3,21 4-2,4-4 0,8 2-3,-1-2 2,1 2-1,2-2 1,-3 1-1,0 1 1,-6 0-1,-2 1 1,-5 1 0,-4 2 0,4 0-2,-6 1 0,1 0 1,0 0-2,-6 0 1,0 0-1,0 0 1,1 0 3,1 0-2,-1 0 2,-1 0-2,0 1 2,0 12 0,-3 3-1,-3 6 1,-2-1 0,1 3 1,-1 1 0,-1 1 0,0 2 1,0 0 1,-1 3-3,0-2 2,0 1 1,0-1-4,-1-2 4,2-2-4,1-3-2,2-7 0,-1-1-2,3-6 1,2-4-1,1 1 0,-1-2 2,1 2-2,-1-1-2,1 1 4,1-5-4,-2 0 1,2 0-1,0 1-2,-1 1-3,1-2-4,0 2-11,0 1-17,0-3-43,0 0-115</inkml:trace>
  <inkml:trace contextRef="#ctx0" brushRef="#br0" timeOffset="160858.2005">20865 10532 258,'0'0'7,"0"0"2,0 0 4,0 0 2,0 0 0,0 0-2,0 0-7,0 0 0,94-22-3,-58 19 0,5 1 1,2 0-3,2 0-2,1-2 1,-1 0-3,0 0-1,-4 1-3,-5 2-8,-12-1-19,-2 2-41,-11 0-85</inkml:trace>
  <inkml:trace contextRef="#ctx0" brushRef="#br0" timeOffset="164710.4209">13331 14052 248,'0'0'13,"0"0"5,0 0 1,0 0-2,0 0-2,0 0-7,0 0-1,0 0-2,0 0 1,-14 4 1,13-4 0,-1 0 2,2 0 2,-2 0 1,2 0-2,0 0-1,0-3-1,0-9-4,0 1-1,0-6-1,0-4-1,0 0 0,0-7-1,0 1 1,-2 2-1,-6 0-2,0 3 2,-2 3-2,-3 2 2,-6 5 1,-1 2 0,0 5-1,-5 5 0,-4 0 1,-1 10-2,-4 4 4,1 6 0,-2 1 1,0 1-1,4 3 0,1-2-1,8 2 0,0-1 1,6 0-3,5 3 0,5 0 0,3 0 0,3 0 0,0 1 0,4-3 0,4 3-2,0-4 1,3-1 0,0-2 0,2-5 0,-2-1 0,-2-5 1,4-3 0,2-4 1,2-3 1,7 0 0,0-6 0,2-6 2,1-6-1,1-4 3,1-3-2,-1-2 0,1-2 1,-2 0-2,1-2 1,-4 3 1,-1 1-1,-3 2 1,-5 4-1,-4 6-1,-5 5 0,-3 8 1,-3 2 1,0-2-2,0 2-1,0-1 0,0-1-2,0 0 0,0 2 0,0 0 2,0 8-2,-5 8 2,1 8-2,2 3 0,2 0 0,0 2 1,2-1-2,7-1 1,1-3-3,4-2-2,2-5-2,3-2-12,-6-3-28,6-7-47,1-3-144</inkml:trace>
  <inkml:trace contextRef="#ctx0" brushRef="#br0" timeOffset="165151.4461">13767 14227 352,'0'0'5,"0"0"3,0 0 7,-89 37 2,66-20 2,2 3-3,0 2-3,3 5-7,3-2 0,1 2-4,5 2 1,3-2 2,5 2-4,1-2 3,0 0-4,6-5-1,1-1 1,6-1-2,0-4 1,1-2-1,1-3 1,3-4-1,-1-2 1,4-3 1,-1-2 3,-1 0-1,0-7-1,-2-3 2,1-2-2,-4-3 4,-1 0 0,-1-2 2,-3-3-3,-3-2-2,-3 0 0,-1-2-2,-2-1 6,0 1 3,-5 0 1,-2 1 0,-4 0 0,1 4-1,-5 0-2,1 4-1,-2 3-1,4 2-3,-3 5 0,4 2-3,0-1 0,-2 2-1,7-1-4,0 3-4,6 0-7,-1 0-14,1 0-18,0 0-28,0 0-49,4 3-93</inkml:trace>
  <inkml:trace contextRef="#ctx0" brushRef="#br0" timeOffset="165365.4583">14141 14232 448,'0'0'-1,"0"0"0,0 0 2,0 0 0,-16 81 1,3-57-2,-1-2 0,-1 3-1,1-4 0,0-1 0,0-2 0,3-3-2,1-5 1,4-2 2,4-4-12,2-4-15,-1 0-34,1 0-92</inkml:trace>
  <inkml:trace contextRef="#ctx0" brushRef="#br0" timeOffset="165942.4913">14867 13975 258,'0'0'33,"0"0"6,0 0 1,0 0-4,0 0-5,0 0-8,19-78-4,-19 65-5,0-5-5,-2 6 0,-1 0-5,1 0 1,-3 3 3,2 0-6,-3 2 0,1 2-2,-6 3-2,-7 2 0,-5 0 2,-7 10-2,-1 3 5,-2 5-2,-1 2 2,1 1 0,1 2-2,3 0-1,2-1 1,2 1 0,5 2-1,1 0 1,4 0-1,2 0 1,5 0-2,2-1 1,1-7-1,5 4 0,0-4 1,5 0-1,5 0 1,4-4 0,3-6-1,4-2 0,4-5 1,2-2-3,6-10 2,-2-3 0,2-7 0,-2 0 2,-5-2 0,-2-1 1,-2-2 2,-6 0-2,-1-2 1,-5 0 0,1 0 2,-4 4-2,-2 8 2,-4 6 0,-1 1 1,0 3-2,0 2-2,0-2 0,0 7-2,0-1 0,0 1 0,0 0-1,0 0 1,-4 12 1,2 6 0,-2 7 0,4 0 0,0 1 1,0-2-2,6 1 1,3-4-2,2-2 1,1 0-1,-2-3 0,1 0-2,1-1 0,-2-1-6,0-4-6,2-3-22,8 1-29,0-3-60,13 2-115</inkml:trace>
  <inkml:trace contextRef="#ctx0" brushRef="#br0" timeOffset="166183.5051">15218 14098 399,'0'0'8,"0"0"6,0 0 4,0 0 2,0 0-1,-53 104-5,48-72-3,4 1-2,1 1-3,0 3 0,0-1-2,0-1-2,1-1 6,-1-2-6,2-3 4,-2-1-4,0-9-2,0 0 2,0-2-5,0-4-3,4 2-11,6-5-24,6-7-55,9 1-143</inkml:trace>
  <inkml:trace contextRef="#ctx0" brushRef="#br0" timeOffset="166414.5183">15607 14299 456,'0'0'0,"0"0"-1,0 0 2,0 0-2,0 0-1,0 0 2,0 0-3,0 0 0,0 0 1,0 0-2,-62 31 2,58-21-1,1 0-1,3 2-1,0 5-6,0-9-14,4 7-29,3-6-69,2-2-91</inkml:trace>
  <inkml:trace contextRef="#ctx0" brushRef="#br0" timeOffset="166874.5447">16265 14137 334,'0'0'-1,"0"0"1,0 0 3,0 0 3,0 0 0,0 0 1,0 0-3,-59 77 0,40-56-3,-3 3 0,-1 1 0,-1-1-1,0 1 0,0-1-1,-1 1 0,1-5 0,2 0-4,2-3-2,3-7-8,11-2-34,3-5-75</inkml:trace>
  <inkml:trace contextRef="#ctx0" brushRef="#br0" timeOffset="167174.5618">16856 14115 313,'0'0'-1,"0"0"-1,0 0 4,0 0-1,0 0-2,0 0 1,0 0-6,0 0-5,0 0-11,-13 19-30,33-16-41</inkml:trace>
  <inkml:trace contextRef="#ctx0" brushRef="#br0" timeOffset="167359.5724">17380 14068 370,'0'0'4,"0"0"2,0 0-5,0 0-7,0 0-10,0 0-13,109-16-27,-71 12-39</inkml:trace>
  <inkml:trace contextRef="#ctx0" brushRef="#br0" timeOffset="167447.5774">17894 14071 232,'0'0'5,"0"0"-10,0 0-16,0 0-42</inkml:trace>
  <inkml:trace contextRef="#ctx0" brushRef="#br0" timeOffset="167684.591">18482 13951 441,'0'0'5,"0"0"5,0 0 5,0 0 6,0 0 4,0 0-3,0 0-7,-40 89-5,26-62-5,-2 0-2,6 1-2,-2-3-2,2 1 0,1-2-2,2 1-3,0-3-4,2-7-24,4-4-34,0-6-87,1-3-93</inkml:trace>
  <inkml:trace contextRef="#ctx0" brushRef="#br0" timeOffset="168201.6206">19158 13732 242,'0'0'-1,"0"0"2,0 0 8,0 0 5,45-84 6,-43 75 0,0 4-2,0 0-3,-2 2-4,0-2-1,-2 0-2,-5 3 0,-5 2 0,-5 8-1,-9 8 1,1 1-2,-3 5-2,-3 2 1,1 2-2,-1-1 2,5 2-3,3-1 0,4-1 2,6-1-6,0-1 0,6-2 0,1-7 0,3 1 0,2-4-1,1 1 1,0 3-1,0-5-1,5 2 0,5-2-2,-2-6 0,9 1 1,2-5-1,0 0 0,8-6 0,-2-5 1,-2-3 0,-2-3 3,-1-3 1,-2-3 2,-2-4 1,0-3 3,-4-1-3,-2 0 4,0 1 2,-3 5 2,-2 5 4,-4 8 2,-1 1-3,0 5 2,0 1 0,0-2-5,0 7-2,0-1-2,0 1-1,0 0 1,0 13 2,-1 7 1,-1 5-4,2 2 0,2 0-1,6 3-4,5-4 3,2 0-5,4-2-1,1-1-6,0-4-13,5-3-25,1-1-56,0-5-132</inkml:trace>
  <inkml:trace contextRef="#ctx0" brushRef="#br0" timeOffset="168730.6508">19493 13900 452,'0'0'1,"0"0"2,0 0 1,0 0 2,0 0-1,0 0 0,0 0-2,0 0-1,0 0-1,0 0-2,83-75 1,-72 72 0,1 3 2,6 0 4,-3 0 0,2 3 3,-3 4-2,-2-2-1,-4 0 0,3 3-1,-2-2-1,-4 2 2,3-1-4,-4-1 1,2 1 0,-3-3-1,3 2 0,-4-3-1,1 0 0,0 0 1,-3-3 1,0 0 1,0 0-2,2 0 2,-1 0-3,4 0 0,-2-3 1,0 0-1,-1 0 1,0-2 0,2 2 0,-3-1 0,1 1-1,-2 3 0,0-2-2,0 2 1,0 0-2,3 0 2,-3 0 1,0 12 2,-3 7 0,-4 6 1,-2 0-2,2 4 0,-2 2 2,-1 1-2,1 0 1,2 0 0,1-2-2,1 2-1,2-1 1,0-3-1,1 3 2,2-4-2,-1 0 0,1-2 0,-3-1 2,3-7-2,0-1 2,-1-4-2,1-6 0,0 8-1,0-8 0,0 0-2,0 0-3,0-6-1,0 0-13,0 0-12,0 2-21,0-1-40,-2-1-67,-2 0-71</inkml:trace>
  <inkml:trace contextRef="#ctx0" brushRef="#br0" timeOffset="168894.6602">19525 14359 308,'0'0'26,"0"0"0,0 0 0,0 0-8,95-62-6,-58 49-7,5 4-4,2 0-3,0 1-3,0 2-2,-1 1-4,-7 2-11,-4 2-19,-9 1-38,-9 0-64</inkml:trace>
  <inkml:trace contextRef="#ctx0" brushRef="#br0" timeOffset="169471.6932">16298 15172 402,'0'0'10,"0"0"10,0 0 5,0 0 0,0 0-3,0 0-8,0 0-6,0 0-4,0 0-4,0 0-1,16-27 7,-29 34-5,-7 6 5,-8 6-3,-1 4-1,-1-1 2,3 1 0,1 0 0,1-1-1,6 1 2,0 0-1,6-3 0,1 4-1,6-3-1,1 3 1,5-2 1,0 2-2,6 0 1,8 2-1,4 0 2,5-1-1,7 0 2,4-2-2,2-2-2,4-3 1,1-4-1,2-2-1,-3-4-1,-2-4-4,-5-3-4,-4-1-7,-9 0-7,-5 0-8,-5 0-8,-3-5 2,1-2-2,-6 3 0,0-7-4,-2-1-6,-3-3-2,-7-5-6,-3 7 1,0-1-9</inkml:trace>
  <inkml:trace contextRef="#ctx0" brushRef="#br0" timeOffset="169683.7053">16067 15504 316,'0'0'14,"0"0"5,0 0 3,0 0 1,0 0 0,0 0-3,0 0-4,0 0-4,0 0-2,74-8-3,-38 5 0,4-2-1,1 3-4,1-3-2,1 0-2,-2 1-1,-4 1-2,0 0-3,-5 0-11,-3 3-18,-10 0-40,0 0-76</inkml:trace>
  <inkml:trace contextRef="#ctx0" brushRef="#br0" timeOffset="170470.7503">17340 15066 99,'0'0'45,"0"0"9,0 0-5,0 0-11,0 0-14,0 0-3,0 0-7,0 0 0,0 0-1,0 0-2,-32-33 1,31 33-1,1-1 0,-1 1 2,1-2-4,-3 2 0,3-1-4,-1 1 0,1 0-2,-2-2-1,2 2 2,-1 0-1,1 0 1,0 0 3,-2-2 0,2 2 1,0 0 3,-1 0-1,1 0-1,-2 0-2,1 0-3,-6 0-2,-8 0-1,-4 0 0,-8 9 1,-1 7 2,-2 5 2,0 5 3,-4 6 5,4 4-3,1 6 2,5 1-3,6 1-7,8 0 2,9-2-3,2 0-1,16-3 0,8-4 0,7-5-1,2-2 1,3-7-2,2-5 0,1-4 0,-2-4 0,1-4-1,-4-4 1,1 0 0,-2-7-1,-3-3 2,-3-4-1,-3-3 1,-5 0 0,-5-3 0,-7 3 0,-5 2 0,-3-4-1,-9 3 0,-8-6-1,-7 3 2,-3 4 1,-7 3-1,-2 3-1,0 2 1,2 1-1,4 3 1,9 2 1,7-2 0,9 3 0,5 0-1,-2 0-3,2 0-1,-2 0 2,2 0-1,0 0 3,4-3-2,12 1 0,8-2 0,8-2 0,-2 2 1,1 1 1,-4 0 1,-8 0-1,0 3 0,-7 0 0,0 0 0,3 2 1,-5 2 0,0 3 1,-1 5 0,-2 1 1,3 4-1,-3-1 1,2 1 0,0-2-2,1 1 0,0 0 0,0-2 0,-1-2-2,-2 0 0,-3 2-1,1-3 1,-4 5 1,-1 4 1,0-1-2,-3 1-2,-1-6-1,0-3-5,2-7-13,1 1-39,1-5-96,11 0-101</inkml:trace>
  <inkml:trace contextRef="#ctx0" brushRef="#br0" timeOffset="170874.7735">17928 15207 429,'0'0'10,"0"0"1,0 0 4,0 0 2,0 0 2,0 0-4,0 0-5,0 0-3,0 0-3,-12 101-4,5-63 1,1-1 0,2 4-1,-1-4 4,1 0-4,4-5 0,0-10-1,0-4 0,0-5 0,0-8 2,0 2 0,0-7 1,0 0 1,0 0 0,0 0-3,0 0-2,-2-9-2,-1-10-1,-2-5-1,5-6 4,0 1-1,0-4 0,0-1 1,0 0-2,0-2 4,5 3 1,-2 1 1,2 4-1,-2 2 4,0 7-4,1 2 3,0 4-1,5 1-7,1-2 4,3 4-4,3 4 4,3-1 1,1 4-2,5 3-1,2 0-1,5 0-4,1 0-5,3 5-11,-2 1-27,1 0-32,-4-1-67</inkml:trace>
  <inkml:trace contextRef="#ctx0" brushRef="#br0" timeOffset="171073.7848">17845 15336 413,'0'0'10,"0"0"3,0 0-3,115 21-3,-59-21-9,4 0-7,5-3-14,4-4-40,-3-2-135</inkml:trace>
  <inkml:trace contextRef="#ctx0" brushRef="#br0" timeOffset="171381.8025">18644 14916 326,'0'0'2,"0"0"4,0 0 2,-77 8 3,52 6 2,-2 6 2,-2 5 4,1 5 2,-1 4 0,2 6 2,1 2 0,4 4-1,6 0-3,2 2-4,5 0-5,3-2-3,6-1-3,0-2 1,7-4-4,5-3 1,4-3-3,-2-4 0,5-2-3,0-8-2,3-2-10,1-5-16,-5-5-26,4-2-47,3-5-135</inkml:trace>
  <inkml:trace contextRef="#ctx0" brushRef="#br0" timeOffset="171793.826">18793 15238 417,'0'0'0,"0"0"3,0 0 0,109-48 3,-73 42-2,1 4 0,-2 2-2,-1 0-1,-6 2-1,-3 5-1,-7 3 1,-4-2-5,-8 4 4,-2 4-2,-4 2 2,-1 6 1,-10-1-2,-6-2 0,-1 0 2,-2-2 0,0-3 2,0 0 0,3-4 1,4-3 4,0-3-1,4-2 0,-1 2 1,1-4 2,5 0 0,-1 0-2,5-2 1,-4 0-2,0 3 0,-2-3 1,2 3-2,4-3-1,-2 0 1,2 0 0,0 0 4,0 0 0,15 0 1,8 4-2,10-3-3,6-1-4,3 0-2,4-3-1,1-2-1,2 0 0,-1-2-4,1 2-6,-3-3-13,-3-3-19,-1 1-21,-3 1-62,-5-2-99</inkml:trace>
  <inkml:trace contextRef="#ctx0" brushRef="#br0" timeOffset="172137.8457">19514 14880 442,'0'0'17,"0"0"3,0 0-1,0 0-1,0 0-4,0 0-4,0 0-3,0 0-2,0 0-2,92 24-1,-71 4-1,1 8 2,-1 1-3,-1 7 0,-2-2 0,-3 2 1,-3 0 0,-5-2 3,-4-1-6,-3-4 1,-3-5 0,-10-4 1,-2-4 0,-6-2 1,-5-3 2,2-5-1,-2-1 0,1-3 0,0-3 0,6-3-3,5 0 2,3-1-1,6-1-3,1 0-8,4-2-10,-2 0-44,4 3-90,11-2-96</inkml:trace>
  <inkml:trace contextRef="#ctx0" brushRef="#br0" timeOffset="172954.8924">18396 15991 331,'0'0'3,"0"0"1,0 0 4,0 0 3,0 0-2,0 0-2,0 0-4,0 0-3,0 0 3,-6-46-2,-22 45 2,-2 1 3,-3 0 2,0 5 2,0 2 4,1 3-1,4-2 2,4 4-2,6-7-2,4 2-1,2 3-2,5-3-1,-3 5-2,7-3-2,2 2 1,1 7-1,1-1 0,9 5-1,3-3 0,4 1 1,1 2-3,2-2-1,-2 1 1,2 0 0,-5-1-2,-1-3 1,-7-3-2,-1-1 1,-2-4 0,-4 1-1,-3 4 1,-7-3 0,-6 1-1,-6-3 1,-3-1-3,-2-5 5,-1-3 0,2 0 3,2 0 2,5-3 1,6-3-1,3 3 0,6 0 0,1 2-1,3 1-2,0-2-2,0 0 0,3-1 0,10 2-1,3 1 1,1 0 0,4 1-1,-4 7 1,-5-1-3,0 3-2,-4 0 3,-1 4-1,0 4 1,-4 2 4,1 1-3,-4 4 3,0-1-3,0 1 0,-6 1 0,1-3 1,0 0 2,3-6 0,-1-1 1,0 2-1,1-6 0,-1 5 2,3-5-3,-3-1 1,2 0 0,-2-1-3,2 2 1,1-7 0,0 7 0,0-1 0,4 1 1,3 5 1,5-4 0,2-4-1,2-2 1,7 0-1,3-4-3,3 0-6,9-3-18,4 0-68,6-5-150</inkml:trace>
  <inkml:trace contextRef="#ctx0" brushRef="#br0" timeOffset="173357.9155">18676 16191 497,'0'0'4,"0"0"-3,0 0 0,0 0 1,0 0 2,-94 3-1,71 14 1,0 4 0,-1 3 0,5 3-2,3 0 0,4 0-2,2-2 0,7 0 0,3-1 0,0-2-3,10-3 4,1-2-3,-3-7-2,4-3 0,4-2-2,-5-2-1,8-1-1,1-2 0,3-2 0,6-5-2,-4-1 3,0-6 1,-1 1-1,1-3 5,-5-1 1,-1-3 2,-2-1 3,-5-2-2,-5 0 1,0 7-1,-7-2 2,0 1-1,-6 0 2,-6-3 0,-2 6-3,4 6-1,-3 1-1,3 6-2,4-1-4,-2 2-7,5 0-29,-3 0-50,4 2-134</inkml:trace>
  <inkml:trace contextRef="#ctx0" brushRef="#br0" timeOffset="173618.9304">19087 16429 445,'0'0'6,"0"0"10,0 0-1,0 0 3,0 0-6,0 0-5,0 0 0,0 0-3,28 85 2,-39-61-4,-6-2-2,1 1 4,0-4-2,2-2 1,-1 0 0,7-7-3,2-2 0,3-4-3,3-4 0,0 0-5,0 0-9,0 0-33,0 0-52,6-5-146</inkml:trace>
  <inkml:trace contextRef="#ctx0" brushRef="#br0" timeOffset="174091.9575">19463 16254 365,'0'0'34,"0"0"3,0 0-5,0 0-5,0 0-11,0 0-8,0 0-2,0 0-2,0 0-3,63-40-1,-38 29-2,-2 1 0,2-4 0,-1 0-2,-1-6 2,-2 3 1,-4-2 1,-4 1 2,-2 5 1,-6 5-1,-2 6 2,-3 2 0,0-2 1,0 2-2,0-1-1,1 1 1,-1 0 3,0 10 1,0 9 2,0 7-2,-1 2-3,-1 0-1,2 1-1,0-2 1,0-2-3,3-1 1,0-2-2,-1-5 1,-1 0 0,1 0 0,-2-7 2,0 10 2,0-3-1,-6 1 0,-2 4 5,1-1-3,0-6 2,3-1-4,1-6 0,0-3 1,3-1-3,0-4-1,-1 0-1,1 0-4,0 3 0,0-3-3,0 0-11,8-5-11,4-7-22,-1-5-18,-5 0-24,-2 2-39,-4 3-79</inkml:trace>
  <inkml:trace contextRef="#ctx0" brushRef="#br0" timeOffset="175102.0152">19894 15886 396,'0'0'10,"0"0"-3,0 0-3,0 0 1,0 0 2,0 0 0,0 0 0,100-10-1,-76 22 0,1 3-3,-1 2-2,-2 0 0,1 0-1,-1 0 0,-3 1 0,-3-3 2,-2-1-2,-3-3 0,-2-2 0,-3-4 0,-3-3 0,0 1-2,-3-3 4,4 2-1,-1 1 2,0 0 1,4-1-1,-3 1 0,1-2-1,-1 0-2,3-1 1,3 0 0,2 0 0,4-5 1,-7 2 2,-5-1-1,3-3 0,-4 4 1,0 0-3,0 0 3,-3 3-2,0-2-1,0 2 1,0 0-2,1-2 0,-1 2-1,0 0 0,0 0 1,0 0 1,0 0-1,0 0 0,0 0 0,0 0 1,0 0 1,0 0 0,0 0-1,0 0 1,0 0 0,-1 0 0,1 0 0,-2 0 0,2 0-2,-1 0 1,1 0-2,-2 0 1,1 0 1,-2 0-1,3 0 0,-3 0 0,2 0-1,-1 0 1,-3-1 1,0-2-1,1 2 0,-6-2 0,4 1-4,1 1 3,1 1 0,-2-2 0,1 2 1,-2 0 0,1 0-1,6 0 2,-2-2-1,2 2 0,-6 0 2,1 0-3,0 0 1,-5 0 0,6 0-1,-2 7 2,0-3 2,-1 5 1,-4 3 0,5 2 0,-6 6 2,-1 2 0,2 5 1,-2 0-2,0 3 1,1 0 0,-1 1-1,3-1-1,1-1-1,0 0-1,2 0 4,1 1 0,2 0-4,0 1 2,-2-2-5,3 1 2,-1-1 0,1-1 2,0-1 4,2 2-3,-2-2 0,1-2 0,1-5 0,-1-2 0,1-4-1,-1-2 0,0 2-2,0-8 0,1 3-1,1-4 0,-3 0 1,3 2-1,0-7 1,0 0-1,0 0-1,-4 3 1,-2 1-1,-3 1 1,1 0-2,-5-5 1,-5 3 0,6-1-1,-9 0 1,0-2 1,1 0-1,-8 0 1,7-2 1,1-3-1,3-2 0,3 0 1,2-1-3,4 3 2,0-2 1,1 0-2,2 5 2,2-1 0,0 0 0,0-1-2,0 1 1,2 0-2,1 3-2,-2-1-2,2 1-2,0 0-4,-1-1-1,1 1-3,0-2-2,0 2-7,0 0-12,0 0-13,0 0-27,0-3-76,10 0-59</inkml:trace>
  <inkml:trace contextRef="#ctx0" brushRef="#br0" timeOffset="202654.5912">16388 12632 1,'0'0'22,"0"0"8,0 0-1,0 0 2,0 0-8,0 0-9,0 0-7,0 0-4,0 0-2,-14 7 0,14-7 0,-1 1 2,1-1 1,-1 2 2,1-2 1,-2 2 2,2-2 0,0 1 3,0-1 2,0 2 1,0-2 1,0 0 1,2 1 0,10-1-2,6 0-1,8 0-4,3 0 0,3-3-3,3-2-4,2 2 1,4-1-3,2 0-1,2 2 1,0 0-1,-4 2 0,3 0-1,-5 0 1,-2 0 0,3 0 0,-1-3 1,-2 3-1,2-1 0,-1-2-1,1 2 2,0-4 0,0 2 0,1-1 3,1-1-2,0 1 0,3-1 2,0 0-1,-1 0-1,3 3 2,0-1-2,1 1-2,0 0 0,1 2-1,-1 0 0,0 0 0,1 4 1,-4 0-1,-1 0-2,-3 1 3,-2-1-2,3 1 2,-1-2 0,-3 1 0,2-4 0,-1 0 0,1 0 1,3 0-1,0 0 1,0 0-2,4 0 1,-1-4 0,4 3 0,0-1 1,0 0-1,3 2 0,0-3-1,-1 3 1,0 0 1,2 0 0,-4 0-1,0 0 0,-2 0 0,-4 3-1,1-3 1,-3 0 3,-2 0-3,1 0 0,0 0 0,-1 2-2,-1-2 4,5 0-4,-1 0 2,-2 0-2,4 0 2,-4 2-1,1-2 0,2 1 1,-2-1-1,-4 2 1,2-2 0,-4 2 0,-2-2 1,0 0-1,-2 0 0,1 0 1,-4 0-1,2 0 0,0 0 0,0 0-3,0 0 4,1 0-1,-1 3-1,0-2 2,0 0-1,0 1-3,3-1 3,-1 1 0,0 1 0,0-1 2,-1-1-2,-2 0 0,-1-1-2,-2 3 2,-2-3 2,-6 0-1,2 0-1,1 0 0,0 0 0,6 0-1,1 0 1,-1 0 0,4-3 0,0 3 1,4 0-1,3 0-1,3 0 1,0 0-2,1 0 2,0 0 0,-3 0-1,1 0 1,-5 3-1,-2-3 1,-2 2-1,-2 0 2,-4-2-1,-1 1 0,-6-1 1,1 0-2,2 0 2,-1 0 0,6 0 1,-9 0 0,3-1-1,1-3-1,-2 4 0,-1-3-1,2 3 2,-2-1 0,-4 0-1,4 1 1,-4-2-1,-4 2 0,2-1 1,-7 1-1,1 0 2,-1-2-2,1 2-2,-2-2 2,2 2-1,-6 0-1,7 0 1,3 0-4,0 0-11,12 0-57,1-1-132</inkml:trace>
  <inkml:trace contextRef="#ctx0" brushRef="#br0" timeOffset="211858.1176">2263 14824 61,'0'0'20,"0"0"0,0 0-2,0 0 0,0 0 0,0 0 0,0 0-1,0 0 2,0 0-2,6 5-1,-4-2-1,0-3-3,-1 0 0,1 0-2,-1 0-1,2 0 0,-3 0-1,3 0 1,-2 0-2,-1 0-3,0 0 1,0-6-2,0 2 0,-8 0-1,1-2-2,-4 5-1,-8 1-3,-1 0 0,-10 4-2,0 7 2,-1 4 0,-3 2-1,0 2 2,1 1-1,1-1 2,2 1 3,1 0 0,5 0 0,2-1 2,0 1-1,5-3-1,2 0-1,5-5 0,1-2 1,5-2-1,3-4 1,-1 1 2,2 2-2,0 3 1,0 0-2,3 5 0,4-4 5,5 0-3,1 1 3,-2-4-2,1-1 3,4-2 1,0 1-1,5 1 1,0-3-2,0 3 1,1-4 0,0 2-2,-2-2 0,0 1-4,2 1 0,-5 0 2,-1-1-1,-3 0-1,-1 0 0,-4 1-1,3-1 0,-3 0 1,5 3-1,-5-2 1,0 2 0,-2 0 1,1 0 1,-1 4-2,-2-4 1,4 6-1,-1-1-1,-3-5 1,2 6-1,0-1 1,-2-3 1,4 3-2,-2 1 1,-2-5 0,3 6-2,-4-4 2,-1-1-2,1 4 2,-1-1 0,2 0-2,-4-2 2,0 3-1,0-3 1,0 2 0,0-2 0,0 0 0,-3-5 1,2 5-1,-1-6 0,1 1 0,-3 5 0,2-5-1,-4 4 0,-1 5-1,-3-1-2,-3 2 0,0-1 0,-3-3 1,-1 1 0,-1-1 0,-1-2 2,2 1 1,-2-5 0,6-1 2,-3-1 1,6 1-2,-3-4 1,1 1-1,1-1-1,-2 2-1,1-2 0,0 0-1,0 0 2,0 0 0,-1 0 0,-3 0 0,5-2-1,-7 0 1,1-4 1,1 2 0,-1 0 0,1-2 4,2-2-3,4 2 1,-3-3 0,5 3-1,1 0 0,1-2 0,2 6 2,1-1-4,2-2-2,-1 0 0,1 1-1,-1-1-2,2 5-6,-1 0-12,1 0-27,0 0-60,0-1-80</inkml:trace>
  <inkml:trace contextRef="#ctx0" brushRef="#br0" timeOffset="213338.2022">2834 14829 124,'0'0'11,"0"0"4,0 0 3,0 0 3,0 0-2,0 0-5,0 0-4,0 0-4,0 0-3,0 0 1,0-32 0,0 30 2,0 1 0,0-1-1,0 2-2,0-1-1,0 1-1,0-2-1,0 2 0,0 0 1,-2 0 0,-5 3-1,-4 7 1,-1 4-1,-2 2 3,0 0-1,-1 3 2,0 1 0,-1 2 0,-1 1-1,3 1 2,-2 2 0,1 0 0,2-2 0,0 2-1,3-1 0,1 0 3,2 2 0,0 0-2,2 3 3,1-1-2,1 2 1,3-1-4,0-3-2,0 1 2,0 1-2,5-2 1,0 2 1,4 0 1,1-1 0,0 1 0,3 0 0,0-1 0,3-2-4,-1-2 0,0-2 0,0-1 1,2 1 0,-2-2 1,2-3-3,-2 0 2,0-2-1,0 1 0,-1-3-1,1-1 1,-2 0 5,-3-2-4,-1-1 4,-4-1-4,2-3-1,-1 3 0,-3-5 1,0 0-1,-3-3 1,0 0 0,0 0-1,2 2 0,-1-1 0,1 0 0,-1 1 0,1-2-1,-2 2-1,1-2-4,-1 1-3,2-1-12,-2 0-24,0 2-67,0-2-92</inkml:trace>
  <inkml:trace contextRef="#ctx0" brushRef="#br0" timeOffset="214138.248">3028 15213 281,'0'0'5,"0"0"3,0 0 3,0 0 4,0 0-2,37-81-3,-24 74-4,-4 2-3,5 0-2,-4 2-1,1 2 3,0 1-2,-2 0-1,1 0 1,1 0-1,1 4 0,-3 1 0,4 4 1,-5 2-1,-2 2 0,4 6 4,-8 0-3,0 2 0,-2 3 1,0-2-3,-8 2 2,-1-1 2,-1-1-2,-3 0 2,0-1 2,-3 0 0,0 0 1,-2-4 0,1-2-2,0-1 1,6-4-3,3-6 2,4-1-1,4-3 0,0 0 0,0 0-2,0 0 0,0 0-1,0 0 0,0-2 1,8-7-1,7-6 0,5-5-1,2-2 0,-2-2-1,1 4 0,0-3 1,-3 2 1,0-1 0,-3 1 3,-1 0-1,-3-1 1,-3 2 2,-1 7-4,-2-3 5,-2 7-4,-3 2 5,1-3-4,-1 4 1,0-1-1,0 2-2,0 5 0,0-7-3,0 3 0,0-2 1,0 1 1,0 5 0,0-1-1,-3 1 1,-8 0-1,-1 3 0,-3 9 2,4 3 1,1 3 4,2 4-5,0 2 2,4 1-3,-1-2 1,5 0 1,0 0-1,0-1-1,3-2 0,5-1-1,3-2 2,1 0-1,2-5 0,2 2 2,1-3-3,0-2 1,3-1 1,1-1-2,-2-2 1,4-1-1,-10-1-2,2 0 0,-4 0-1,-6-3-2,6 2-4,-5-2-5,3 0-16,5 0-36,-7-5-116</inkml:trace>
  <inkml:trace contextRef="#ctx0" brushRef="#br0" timeOffset="214621.2756">3393 14824 406,'0'0'2,"0"0"3,0 0-4,0 0 1,0 0-1,0 0-1,0 0 2,0 0-2,0 0 1,97 26 0,-69-6-2,1 7 1,0-1 0,-1 1-1,1 2 1,0 0 0,0 0-2,-3 0 4,-1 0-4,-3 1 4,-2-2 0,-2 3-2,-3 1 1,-4 2-2,-2 0 1,-3 1-1,-4 0 0,0 4 2,-2-3-2,0 1-1,-4-2 2,-2 0 0,-3-2-1,-1-1 2,2 0-1,-3-3 0,0-4 2,-2-3-4,4-2 2,-2-3-1,3-5 1,0 0 3,-2-2-3,2-3 1,2 0 0,-1-2-2,4-2 5,-2-3-5,2 4 2,3-4 2,-2 0-8,2 0 6,-1 1-3,0-1-2,-1 0-5,2 2-12,0-2-38,0 0-133</inkml:trace>
  <inkml:trace contextRef="#ctx0" brushRef="#br0" timeOffset="217669.45">4424 15100 95,'0'0'15,"0"0"4,0 0 2,0 0-3,0 0-4,0 0-2,0 0-1,0 0-1,0 0 2,-23-10 2,22 10 2,1-2 1,-3 2 1,3 0-3,0 0-1,0-1-2,-2 1-3,2 0 0,0 0 0,0-1-1,0 1 2,0 0-2,0-3 0,2 3 1,9-5-4,4 0 1,5-2-1,-3 2-2,5 1-1,0 1 1,1-1-1,1 1-2,2 2 0,3-1 0,2 2 0,0 0 0,3 0 0,-1 0 0,1 0 0,-2 2 1,-3-1-1,0 1 0,-4-1 0,-6 0 0,-2 2 1,0-3 0,-2 0 1,2 0 2,-4 0-2,-1 0 3,-1 0-2,1 0 1,-1 0 1,-2 0-2,3 0 0,-8 0 2,2 0-4,-2-3 2,1 3-2,0-1-1,1 1 2,-6 0-4,0-1 1,0 1 2,1 0-2,1 0 1,-1 0-1,1 0-1,-1 0 0,1 0-3,-1 0-1,0 0-3,1 0-7,0 0-12,-1 0-33,2 1-75,-2 3-70</inkml:trace>
  <inkml:trace contextRef="#ctx0" brushRef="#br0" timeOffset="218403.4919">4489 15358 48,'0'0'34,"0"0"2,0 0-5,0 0-7,0 0-8,0 0-3,0 0-1,0 0 0,0 0 0,-14 5 1,14-5-2,-2 0 1,2 0 0,-1 0 0,1 0-2,-2 0 3,2 0-1,-2 0 0,2 3 3,-1-3 0,1 0 0,-1 0-1,1 0-4,-2 0 0,2 0-2,0 0-1,0 0-1,0 3-1,0-3 0,0 0-1,0 0 3,0 0 0,0 0 1,6 0 1,7 0-1,6-3-1,-1 0-1,8-2-1,0 1-2,0 1 2,2-2-1,3 0-3,1 1 1,1-1 0,0-1-2,1 2 0,-1 1 2,-1 0-4,-2-1 2,-3 3-1,-1-1-2,-6 2 2,0 0-2,-2 0 1,-5 0 2,6 0-3,-9 0 3,-4 0-1,4 0 0,-4 0 1,-2 0 0,9 0 1,-7 2-2,4-2 1,3 1 0,-3 1-1,0 0 1,3-2 0,-1 1 0,1-1-1,-2 2 0,1-2 1,2 0-1,-2 0 2,1 0-1,-3 0 0,0 0 1,-5 0-1,2 0 1,-7 0 0,0 0 0,4 0-1,2 0 3,-2 0-1,2 0 0,-6 0 0,0-2 1,0 2-1,2 0 1,-1 0-1,1 0-2,0 0-2,0-1-4,-1 1-7,-1 0-17,1 0-59,1 0-142</inkml:trace>
  <inkml:trace contextRef="#ctx0" brushRef="#br0" timeOffset="224722.8534">7166 14655 13,'0'0'16,"0"0"3,0 0 0,0 0 1,0 0 0,0 0 2,0 0-4,0 0 1,0 0-2,0 0-1,-9 0-3,9 0-4,-2 0-3,2 0 0,0 0-2,0 0-1,-1 0 3,1 0-4,0 0 2,0 0 2,0 0-3,0 0 4,0 0 2,0 0-4,0 0 2,0 0 2,0 0-1,0 2 0,0-2 0,0 0 0,1 0-2,5 0 0,-1 0-2,6 0 1,-2-3-1,2-1-1,4-1 2,-2-1-5,1 0 1,-1 0 0,3-1-1,-7 5 2,6-6 1,0 2-1,-6 0 0,6-2 2,-4-1-2,-4 3 0,3-4 2,-3-1-3,-1 3 1,1-4-1,-3 3-3,-1-2 2,2 1-5,-4-2 5,1 0 0,-2 0-1,0-4 0,0 5 0,-3-4 1,-3 2 0,1 4 0,-3-4 0,4 6 0,-5-1 1,5 3 0,-6-2-1,2 2 0,4 3-1,0 0 1,4 2 1,-5-1-1,-1 1 0,-1 0 0,-3 0 0,6 0 0,-5 1 0,-1 3 0,4 3-1,-3 3 1,5-2 0,-3 4 0,1 1 0,3-3 0,-3 4 0,2 1 2,0-6-1,0 6 3,1 1-4,-1-4 3,2 4 0,-1 2-1,0-1-1,0 5-1,2-5 1,-1 0-1,1 3 0,-1 0 1,0 7 0,2-1 1,-1-4-2,1 3-2,0 0 4,0 0-2,0 2 1,0 0 1,0 2-2,0 2 1,3-1-1,0 2 0,0-2 0,2-1 4,0-2-4,0 1 0,2-4 0,-3 0 0,0-1 1,1-1 2,-1-1-3,1 1-1,-2 0 2,2-2-2,-5-3 1,3 0 1,-2 1 0,1 2 0,-1-3 2,-1 4-1,2-3 0,-2-6 0,0 9 0,0-3 0,0 1-2,-3 4 1,0-8 1,-1 0-2,-3-1 2,-1 1 1,0 2-3,-4-2 3,1-1-3,-2-2 1,0 0 3,2-4-3,0-1 3,-2-1-1,4-2 0,-5 1 0,3-2-2,0-1 1,-9-2-1,2 0 2,-4 0 0,2-5 0,0-3 0,4-1 0,0-1-1,2-3-1,1 2-1,6 0-2,-2 0-1,2-2-4,0 6-4,1-8-10,2 6-16,4-6-40,0-3-64</inkml:trace>
  <inkml:trace contextRef="#ctx0" brushRef="#br0" timeOffset="225213.8815">6883 15073 275,'0'0'10,"0"0"3,0 0 1,0 0 2,0 0-2,0 0-4,0 0-3,0 0-3,0 0-4,0 0 2,93-32 1,-64 32 2,1 0 0,1-1-3,-1 1-1,0-3 0,1 3 0,-4-3 2,-1 2-2,-7 1 0,0-1-1,-8 1 1,2-2-1,-1 2 0,-1-1 0,0-1 1,-8 0 1,4 2 2,-2 0-2,1 0 2,-2-3-2,2 3 0,-6 0-1,0-2-1,5 2 0,2 0-1,-3-2 0,2 2 0,-6 0-1,0 0 0,0-2 2,0 2-2,3 0 1,-2 0 1,1 0-1,-1 0 1,1 0 0,-1 0-2,1 0-1,-1 0 0,1 0-2,-1 0-3,2 0-4,2-1-14,7 1-20,0 0-58,5 0-83</inkml:trace>
  <inkml:trace contextRef="#ctx0" brushRef="#br0" timeOffset="225972.9249">8151 14455 175,'0'0'2,"0"0"8,0 0 2,0 0 1,0 0-3,0 0-1,0 0-3,0 0-4,0 0 1,-50-32 0,35 34-2,-4 4 2,3 4 2,-3 4 2,1 1 3,-1 5 1,-1 2 0,-2 2 3,2 1-1,0 4-2,1 1 1,2 2-4,-1 2 0,5 0-1,1 3-1,1-2 0,4 2-1,2-1 0,2 0-2,2-1-2,1-1 1,0-1 0,1-3-2,4-1 0,-1-1 0,2-5 3,0 4 0,1-5 1,0 3 0,1-4-1,0 0 0,4 0 1,-2-2 1,4-3-1,-1 1 1,4-3 1,3-3-1,1 0 0,2-2-3,1-2 2,2-2-2,0-1 0,-2-1-2,-1 2-1,-7-1-1,0-1-3,-6-1 2,-2 1 0,4 1-1,-7-3-2,-2 2-1,-3-3-3,0 0-7,0 0-33,3 0-93,-3 0-66</inkml:trace>
  <inkml:trace contextRef="#ctx0" brushRef="#br0" timeOffset="226719.9676">8024 14930 370,'0'0'5,"0"0"3,0 0 5,0 0-2,0 0 2,0 0-3,77-65-3,-59 62-5,2 3-1,5 0 0,-2 0-2,-1 5 1,-2 3-1,-4 1 1,-2 4-2,-2-1 2,-2 2-3,2-1 2,-6-2-1,0 1 0,-2-5 0,-4 3 2,0 0 2,0-1-2,-7 4 2,-5-3 0,-5 4 1,1-2 0,0-2-1,-1-1 3,1 1-2,0-3-1,6 0 0,2-3 0,4-2-2,0 0 0,4-2 0,-2 0 0,2 0 0,-2 0 0,2 0 0,-2 0 1,1 2 1,-1-2 2,2 0-3,0 1 3,0-1-2,3-3 0,8-6-1,5-6 0,5 1-1,0-3 0,4-3 0,2-2-3,2 0 2,2-1 1,-2 0 1,-2 1 1,-1-2 2,-5 5-4,-4 2 2,-5 5-1,-3 2 0,-3 3 0,-3 4-1,-1 1 1,-2 2 0,0-2 0,0 2-1,0-1 0,2-1-1,-2-3-1,0 1 0,-2 1 0,-7 0 0,-7 3 2,-3 0-2,-7 4 2,4 4 2,4 2-4,0 3 5,5-1-1,-1 2 0,4 1 1,1 2-2,2 3 2,2-6-2,4 4 0,1 1-1,6 0 2,5 4-4,2-3 2,4-3-1,1-4 0,4-1 1,-1-1 0,1-1 1,0-5-2,-1 2 1,-5-5-1,2 1 1,-4 0 0,-1-1 0,3 2 0,-5-1-2,-2 0 1,2 0 1,0 2 0,-2-2 0,1 0 0,7 1-3,-5-2-5,6 1-6,0 0-10,-6-3-22,6 2-58,-5-2-111</inkml:trace>
  <inkml:trace contextRef="#ctx0" brushRef="#br0" timeOffset="227250.998">8631 14488 253,'0'0'27,"0"0"3,0 0 3,0 0-2,0 0-5,0 0-2,0 0-7,0 0-5,0 0-3,0 0-4,6-30-1,1 29 1,6 1-1,6 3 2,9 7-2,-1 5 1,5 5 3,1 4-5,0 5 2,2 0-4,0 3-2,-2-1 3,-3 3-3,-1-1 3,-2 0-2,-4 0 0,-2 0 0,-5 1 1,-8 0-2,-2 1 2,-4-1-1,-2 1 1,0-3 2,-8 2 2,-3-1 3,-2-2-2,-4 1 1,2-3-1,-3 0-2,0-4-1,-1 0 0,2-1 0,0-4-3,-1 0 3,0-1-3,0 3-2,-1-2 2,-2-3-2,-1 2 1,2-4 0,0-1 1,8-5 0,3-5 0,6-1 0,-1-1-2,1 1 1,0-2-3,0 2-2,3-3-2,-1 0-6,1 0-8,0 0-17,6 0-32,5-7-65,5-4-91</inkml:trace>
  <inkml:trace contextRef="#ctx0" brushRef="#br0" timeOffset="233536.3575">5862 14538 209,'0'0'32,"0"0"4,0 0-6,0 0-6,0 0-9,0 0-8,0 0-3,0 0-3,0 0-1,0-41 2,0 39 1,0 2-2,0-2 2,2 1-2,-2 1 1,0-2 0,0 2-1,0 0 1,-2 12 6,-7 10-1,3 8 1,-2 5 0,1 4-3,-3 4 0,3 6-2,-2 0-1,-1 6 0,1 0 0,1 2 0,-4-5 0,1 0-1,0-4 1,-2-3 3,2-3-2,1-1 3,-2-2-2,5-3 1,0-2 0,1-5 2,-1 0 2,4-3-1,-4-3 1,4-7-2,1-7-3,-2 0-1,4-5-1,0 1-1,0 1 0,0-6 0,0 0 1,0 0-1,0 2 1,0-1 0,0 1 1,0-2-1,0 1-3,0-1-5,0-8-2,9-7-3,-1-8 1,4-1-2,-2-5-2,0-2 1,1-3-2,-2-2 8,0-1 0,-3-1 0,0-2 6,-1 3 0,0-3 3,-2 2 2,-2-3 1,1 2 2,-1 0 1,1 2 0,0 1-2,4 3 0,-3 2-1,4 5-1,0 2 0,1 2-1,2 1 3,-2 4-2,-2 5 2,2-1 0,-3 6 1,1-2-2,-2 2-1,-1 4-1,0 0-1,-3 3 0,0-1 0,0 1 1,2-2 0,-2 2-3,1-1 2,-1 1-2,2-1 0,-2 1 0,0-2 0,0 2 0,0-2 0,3 2 0,-3 0 0,0 0 1,1 0 1,0 0 0,3 9 3,-1 6-1,2 5-1,1 1-1,-1 4 1,1 4-2,4 1 2,0 4-3,2-2 1,4 4-1,-1 1 1,5-3-1,1 2 2,1 0-3,1-1 1,0-2 0,0-1-1,-1-2 4,-2 0-3,-1-3 3,-4-3-3,-1-2 0,-4-3-1,-2-6 1,-3-1 0,-1-4 1,-1-1 0,0 2 0,0-1 0,0-1-1,0 2 2,0-2-2,0 2-2,0 1 4,1 0-1,-1-2-2,-2-4 1,2 6 0,-2-6 0,1 2 1,-1-2 1,-1-4-2,0 0 1,0 0-2,2 1 0,-2 1 1,1 0-2,-1-1 2,2 0-3,-2 2 1,0-3 1,1 3-6,-1-3-6,0 0-12,0 1-16,0-1-21,0-1-28,-6-7-60</inkml:trace>
  <inkml:trace contextRef="#ctx0" brushRef="#br0" timeOffset="233874.3768">5831 15290 253,'0'0'14,"0"0"0,0 0 5,0 0-2,0 0 3,0 0-2,0 0-5,0 0-2,0 0-2,48-64-1,-27 58-2,1 2-2,1-1 0,3 2-2,2 2-1,-1-2 0,0 3-2,-1-3 0,-7 2-3,0 1 1,-7-1-2,-6 1 1,1 0 0,-7 0 2,0-2 2,0 2 1,1 0 4,0 0-3,1 0 0,-1 0 0,1 0-6,-1 0 0,1 0-15,-1 0-30,-1-2-134</inkml:trace>
  <inkml:trace contextRef="#ctx0" brushRef="#br0" timeOffset="234474.4111">6576 14371 301,'0'0'13,"0"0"1,0 0 7,0 0 2,0 0-1,0 0-4,0 0-6,0 0-3,10-82-4,-10 82-3,0 0-2,0 0-1,1 0 0,2 0 0,-2 0 2,-1 15-1,0 7 1,-5 9-1,-5 3 1,-2 3 2,-1 3-3,0 4 5,0 2-4,3 1-1,1 3 2,3 3-1,1 1-1,3 0 0,2 2 1,0 1-2,0-4 1,2-1-1,4 1 1,-1-2 1,2 1-1,-1-2 3,0 1-5,2-2 2,0-1-1,-1-2-1,0-4 2,3 0-1,-1-3 1,0-2-2,1-1 2,0-3-1,-1-1 2,3-3 0,0-4-1,0 1 2,2-7-2,0-3 1,1-2 1,0-2-3,-4-3 2,-1-2-1,-2-2 0,0 0 2,-1 1-4,-4-5 2,1 2 0,-4-3 0,0 0 0,0 0 0,2 2 3,-1 0-2,1-2 0,-1 1-2,1-1-3,-1 0-1,1 2-4,5-2-13,4-2-39,5-6-99</inkml:trace>
  <inkml:trace contextRef="#ctx0" brushRef="#br0" timeOffset="235402.4642">8476 14141 238,'0'0'21,"0"0"0,0 0 1,0 0-2,0 0-2,0 0-5,0 0 0,0 0-3,0 0 0,47-39 0,-18 39-4,3 0 0,2 1 0,5 6-4,0 1 1,-1 1-2,3 1 0,-3 2-1,-3 2 2,0 3-1,-3-2 4,-2 5-4,2 2 2,-4 0 1,0 3 0,-2 2 0,-3 0 2,-1 1 0,0-1-1,1 2 1,0 0-3,-1 0 3,-1 3-2,1-1-1,4 3 1,-4 1-4,2 0 1,-1 2-1,-1 4 0,-3 0-2,0 4 1,-5-1-1,-1 5 1,-3-3 0,-2-3 1,0 1-2,-2-2 2,0-3 3,-2-2-4,1-1 2,-1-1-3,0-3 0,-3-2 1,-1 1 0,0-1-1,-1 0 2,-6 0-2,0 2 4,-4-3-1,-3 2-1,0-2 1,-4 0-1,1-1 1,1-2 2,1-2-2,1-3 0,5-7-1,2 0-2,0-7 3,3 1-1,-3 0 0,5-5 2,-2 4 0,0-4-4,-4 4 5,-2 0-3,1-2 2,-5 2 1,-1-1-2,5-2 3,-7 1-1,8-2-2,2-1 1,3 0 0,4-2-4,-2 0-4,2 0-11,-1 0-18,-1 0-39,2-2-105</inkml:trace>
  <inkml:trace contextRef="#ctx0" brushRef="#br0" timeOffset="235853.49">9648 15044 241,'0'0'13,"0"0"6,0 0 5,0 0 0,0 0-2,0 0-5,80-47-7,-51 41-5,5 1-1,1 1-4,2 1 0,2 0 0,-2 1-1,1 2 2,0 0-1,-1 0 1,-2 0-1,-2 0 0,-3 0 0,-3 0 1,-8 0 0,-2 0 1,-5 0 1,-1 0-2,1 0 1,-2 0-2,1 0 0,0 0 0,3 0-2,-4-1-2,2 1-6,-8-2-9,7 1-15,-6-1-25,-1 0-58</inkml:trace>
  <inkml:trace contextRef="#ctx0" brushRef="#br0" timeOffset="236282.5146">9895 14674 307,'0'0'17,"0"0"1,0 0-2,0 0-2,0 0-4,0 0-2,0 0 0,0 0 1,0 0-1,0 0 1,29 37-1,-15-14-2,-3 5-1,0 2 1,-2 4 0,1 1 1,-3 1-2,0-1 1,-1-1-1,-3 0-1,0-2 0,-2-1-2,-1 1 2,0-2-1,0 0 3,-1-1-5,-4-4 1,-1-1 1,1 0 0,-5-5-1,4 1 0,2-7-1,-2 1 1,3-3-1,-1-2 0,1-1 0,1-2 1,0-2-1,2-4 1,-1 0 1,1 0-3,0 2-2,-1-2 1,1 3-2,0-3-1,0 3 0,0-2-3,0 0-5,0 1-8,0-2-16,0 0-39,0 0-87</inkml:trace>
  <inkml:trace contextRef="#ctx0" brushRef="#br0" timeOffset="236815.545">10511 14512 135,'0'0'9,"0"0"12,0 0 8,0 0 5,0 0 0,0 0-5,0 0-6,0 0-6,0 0-3,0 0-2,36-46-3,-36 44-3,1 1 0,-1-1-3,2 1-1,-2 1 3,1 0 3,2 0 0,0 10 1,1 8 7,-1 10-8,1 2 4,-2 2-3,-1 3-1,0-1 1,3 3-3,-1 1 3,1 0-2,2 0 2,1-3-3,-1 0-2,4-2 0,-3-1-2,3-3 0,-3-5 0,-1-5 0,-1-4-2,-1-3 0,-2-7 1,-1 0-1,-1-5 0,0 0 1,0 0 1,0 2 1,3 0-2,-3-1 1,0 1-3,0-1 1,0 0-5,0 2-9,0-3-27,0 3-64,1-3-138</inkml:trace>
  <inkml:trace contextRef="#ctx0" brushRef="#br0" timeOffset="237691.5952">10473 14578 228,'0'0'12,"0"0"7,0 0 6,0 0-2,0 0 4,26-83-8,-19 75 1,2-3-5,0 3-3,-3 1-2,6 0 0,3-1-1,0 1 0,9-3-1,-4 3-3,3 1 0,2-1-4,-1 2-1,0 0 1,3 0-1,1 2 2,-1 1 0,2-1 1,0 3-1,0 0-1,0 0 0,-3 5-2,0 3 0,-6 2-1,-1 4 0,-5 0 1,-5-3-1,-3 2 1,-5 4 4,-1 0-3,-4 4 4,-8-3-2,-1 1-1,-4-2 0,-2-4-1,-4 1 0,1-3 0,-2 1 0,-2 0 0,-2-2 0,-2-2 0,0 1 1,0-1 1,3-1 0,1-2-1,7-1 1,8-3-1,6 1 1,5-2 3,-1 0-4,1 0 2,-2 0-2,1 0 0,1 0 0,-2 0 1,2 0-2,2-3 2,7-1 1,5-1 0,4 2 3,-1-2-3,0 3-1,3 0-2,2 2 1,4 0 1,-1 0 1,1 0 1,-2 0-2,2 0 0,2 0-2,-3 5 0,4 2 0,-3 3 0,1 1 0,-3 2 0,-2 4-2,-3 0 1,-3 3-1,-5 1-1,-2 2 1,-2 0-1,-5 1 0,-2 0 0,0 0 0,0 1 1,-6-1 2,2-1-1,-4-1-1,3 1-1,-3-4 0,-2 2-1,0-1 0,-3 0-1,-4 2-1,-3-2 1,-5 1-4,-5-3-1,-2-2-1,-7 0 0,-2-2 3,-1-3 3,-1-4 4,2 0 2,1-5 3,5 0-1,5-2 2,10 0-3,-1 0 3,11 0 0,-1-2 1,1 0-2,5-1 1,1 1-2,4 2 0,-2 0 0,2 0-1,-1-2 0,-2 0 0,2 1 0,-1-1 1,2 1 0,-1 0 1,1-2 1,-1 3-1,1-3-1,0 2-3,0 0 0,0-1-2,0 1 0,0-4-2,0 1-5,5-3-6,2 2-5,1 0-17,2-3-47,6 1-67</inkml:trace>
  <inkml:trace contextRef="#ctx0" brushRef="#br0" timeOffset="240733.7692">7395 15945 122,'0'0'14,"0"0"7,0 0 3,0 0 1,0 0 2,0 0-6,0 0-1,0 0-2,0 0-4,-24-5-1,22 5-4,1-3-1,-1 3-3,1 0-3,1 0-1,0 0 1,1 0 0,13 0 0,10 0 1,12 0-1,3 0 2,6 0 0,8-4-3,7 1 0,6 0-2,6 1 2,2-3-1,2 5 0,0-2-1,-2 0 0,1 2 1,-4-1-4,-1 1 2,0 0-2,-5 0 0,-3 0-2,-3 0 3,-2 0-2,-1 0 0,-4 0 2,-1 0 0,-2 0 1,-3-2 2,-3 0 1,-2-1-1,-5-1 4,-2 1-1,-7-2-2,-8 4 4,-5-3 0,-2 1 2,-8 3 1,0-2 0,-4 2 1,0-2-2,0 2-1,2 0-2,-1 0-2,0 0 0,1-1-4,-2 1-1,0 0-3,0 0-4,0 0-8,0 0-10,-3 0-37,-8 0-58</inkml:trace>
  <inkml:trace contextRef="#ctx0" brushRef="#br0" timeOffset="241398.8072">7118 16205 125,'0'0'20,"0"0"5,0 0 4,0 0-6,0 0-1,0 0-2,0 0-4,0 0 2,0 0-1,89-44-2,-60 38-3,1 1-3,5 0-1,1 1 0,5-1-2,0 2-1,2-1 0,3 1-1,0 0-1,3 1 3,2 1-4,-2 0 0,2 1 0,-2 0-2,-1 0 0,2 0 0,-2 0-2,1 0 2,0 2-2,0 0 2,5 1 1,2-1-1,5-2 1,5 0-1,4 0 0,5 0 0,0 0 0,0-2-2,-1 0 0,1 1-3,-5-1 3,-2 1-1,-6 0 1,-4-2 1,-5 3 0,-8 0 1,-5 0 0,-6-3 0,-11 2 1,-4 0-1,-7-1 1,0 0 1,0 1 0,-8-1 2,3 2 0,-7 0-3,3-2 2,1 0 0,-1-1-1,2 1 1,-5 2-1,0-1-1,0 1-2,1 0 2,1-2-1,-1 2 1,-1-1-1,1 1-1,-1-1-3,2 1 0,-2-3-3,0 3-3,0 0-12,0 0-44,-7 0-145</inkml:trace>
  <inkml:trace contextRef="#ctx0" brushRef="#br0" timeOffset="246842.1185">5816 14722 18,'0'0'16,"0"0"0,0 0 0,0 0-1,0 0-2,0 0-1,0 0 0,0 0 0,0 0-1,-3-27 0,3 25 0,0 0-1,0 2-2,-1-7 0,1-1-1,0 3 0,0 0-2,0 5 2,-2-2-1,2 2 1,0-2-1,-2-1-1,-1-2 1,0 1 0,1 1 0,2 3-1,-5-4 1,0 3-1,1-1 1,1 1-3,3 1-1,-1-2-2,-4 2 0,1 0 0,-6 2 1,-2 6 0,4-3-1,-3 7 0,2-1 0,2 3-1,-5 1 1,1 1 1,1-3-1,-1 1 1,1 1 0,-1 0 0,2 3 1,-1 1-1,3 1-1,2 4 2,-3 2 1,3 2-1,-1 3 0,0-1-2,0 0 1,-1 0-1,3-1 0,-2 2 1,3-2 3,-1-2-2,-2-1 2,-1 3-2,1-5-3,-1 0 2,0-1 0,0-1-1,1 1 3,-1-2-2,3 1 0,0-7-1,2 2 0,1 0 1,0 3 1,1-4 1,0 2-2,0-1 1,0-7-1,1 8-1,0-1 2,1-5-1,1 5 0,-2-7 0,-1 2 1,2 5 0,-1-5 0,-1 5 0,0-5 0,0 2 0,0 0-1,0-1 0,0 1-1,0-2 1,0 1 0,0-6-1,0 3 1,0-3-1,0-2 2,1 2 0,-1-7-2,0 0 6,0 0-5,0 1 1,0 1 0,0 0-2,0-2-1,0 3 1,0-2-4,0-1-11,0 0-9,0 1-21,7-1-46,4 0-94</inkml:trace>
  <inkml:trace contextRef="#ctx0" brushRef="#br0" timeOffset="247530.1579">5731 14833 60,'0'0'28,"0"0"-4,0 0-4,0 0-1,0 0-2,0 0-2,0 0 3,0 0-5,0 0-2,0 0 1,0-31-5,0 26 2,0-1-2,0 1-2,1 1 1,-1 4-3,0-2 1,0 2 0,7 0 1,2 0 1,2 3 1,3 6-1,2 5-2,0 2 1,-2 3-1,3 3-1,0 2 1,1 0-2,-2 1 0,2 1 1,-1 0-2,-3-1 1,3 2-1,-2-1 2,1-1-1,1 2 1,2-1 0,-3 0 0,0-2-1,-1 1 0,0-1 0,-3-2-2,2 0 1,-3-2 0,-1 0-1,0 0 1,-2-1 2,-1 2-1,0-3-1,1 2 0,-4-1-2,2 0 2,-1 1-1,2-1 0,-3 2 1,2-7 1,-2 1-2,-1-5 1,-1 0 0,1 1 2,-2-7 1,-1 7 0,0-5 0,0-2-2,3 3-1,-3-7-1,0 0 1,0 0-1,0 1 1,1 1-1,-1 0-1,0-2 1,0 3-1,2-3 0,-2 2-2,0 0-7,0-1-3,0 1-26,0-1-47,0-1-109</inkml:trace>
  <inkml:trace contextRef="#ctx0" brushRef="#br0" timeOffset="248084.1896">5589 15400 31,'0'0'29,"0"0"-2,0 0-2,0 0-4,0 0 1,0 0-2,0 0-1,0 0-1,0 0-2,-14-12 1,14 11-5,-3 0-2,3-2-2,0-1 2,0-2-1,4-1 0,8-2 0,-1 1-2,6-1 1,1 1-1,4 2 0,2 2-3,3-2 1,0 1-3,3 1 2,-1-1-2,1 0 0,0 2 1,-2 0-3,-2 2 0,0-1 0,-9 2 0,1 0-3,-6 0 2,-5 0 0,-1 0 1,-2 0 0,2 0 0,0 0 1,1 0 0,-7 0 2,0 0-3,0 0 0,1 0 0,1 0 1,-1 0 0,1 0-2,-1 0 0,0 0-4,1 0-3,-2 0-9,0 0-23,1-1-65,-1 1-83</inkml:trace>
  <inkml:trace contextRef="#ctx0" brushRef="#br0" timeOffset="248641.2214">5809 14759 75,'0'0'16,"0"0"0,0 0 2,0 0-4,0 0-3,0 0-1,0 0-5,0 0-3,0 0 0,0 0 2,-13-19 0,13 18 5,0-1 0,0 2 2,0-3-3,0 2-2,0 0-2,0 1-2,-1 0-1,-2 0 3,-2 5-2,-3 8 2,-1 5 0,-2 5 0,0 4-2,0 1 3,2 5-4,2 1 0,1 1 2,2 0-3,0 2 2,1 0 0,0-3 1,1 0-1,-1 0 0,0-1 1,-1 3 0,-2-2-3,-5 0 1,1-3-1,1 3 0,-2-4 0,0-1 2,4-1-2,-1-3 1,2-2 0,0-1 0,3-10 3,0 6-2,0-1 1,0-5 1,2 6-2,1-8-2,0 3 0,0-3 2,0 0-1,0 3 0,0-9 1,0 3-2,0-7 1,0 0 2,0 0-1,0 1 3,0 1 0,0-1 1,0 1 1,0-1-2,0 0 0,0 1-2,0 0-3,0-1-3,0-1-10,0 2-17,4-2-85,5-3-67</inkml:trace>
  <inkml:trace contextRef="#ctx0" brushRef="#br0" timeOffset="251993.4132">10585 14558 14,'0'0'12,"0"0"-1,0 0 0,0 0 0,0 0-1,0 0 1,0 0 0,0 0-3,0 0 1,0 0-3,-17-22 2,17 20 0,-1 1 1,1 0 2,0-2 0,-3 3-1,3-3 1,0 2-1,-1 1 0,1-1 1,-2 1-4,2 0 2,-1 0-1,0 0-1,-1 0 1,1 5-1,-2 7 2,1 8-4,2-4 2,0 0-6,0 1 2,0 1-2,3 1-1,-1 6 2,-1-2-2,-1 2 1,0-1 3,0 0-1,0 3 2,0 0 0,0-1-2,0 1-1,0-1 2,0-1-2,0-1 1,0-6-3,0-1 2,0-5-2,0-1 1,0 1 0,0 0 2,0 0-1,0-2 0,0 2 1,0-2-1,2 1 0,-2 0 1,0 0-1,0 2 0,1 3 3,-1-4-4,1 5 2,1-7-1,-2-3-2,1-1 0,-1-2 1,0 2 2,0-2-3,3 3 5,-3-7-4,0 0 1,0 0 1,0 1-1,1 0 1,-1 2-2,0-3 3,0 3-3,0-2 1,0 0-1,0 1-1,2 0 2,-2-1-1,0 1-1,0-1 0,0 0 0,0 2-1,0-3 3,1 3-1,-1-2 0,1 0 0,-1 1 0,2-1 1,3 3 0,-1-2 1,0 1 0,6-1 1,-5 0-2,5-2 1,2 0-2,0 0-1,5 0 2,-5 0 0,5-2 1,1 0-1,1-1-1,-3 1 0,2 0 0,0-1 0,2 0 1,5-1-2,-5-1-2,2 0 2,-8 1-1,1-3 2,0 3-1,-4 0 0,3-1 2,-4 1 0,0 0-1,1 0 0,0-1 0,1 0 1,-2 0-2,-2 3-3,0-3 3,-2 1-4,-2 1 6,6-2-2,-6 4 2,3-4-1,2 1-1,-2-1 1,1 0 0,-1-1-1,-1 2 2,2-2-1,2-2-1,-4 2 1,4-2-2,-1 1 1,-3 2 0,1-2 0,-1 1 0,1-1 0,-4 5 0,0-1 0,-2-1 1,2 0 0,-1 1 1,0 0-1,-2-4 0,0 3 2,0-7-1,0 1-1,0-1 1,0 1 0,-1-1 0,0 2-1,-4-1 0,2-1-1,-1 0 0,0 1-1,-2-1 1,-1-3 0,1 6-1,-3-4 1,2 7-2,-2-2 2,-3-2 2,0 1-1,0-1 0,-1 2-1,2 0 0,-1-3 0,-4 0 2,4 2-2,1 1 0,-1-3 0,1 3-1,-8-4 1,9 6 0,-4 0 0,-3 0-1,-2 2 0,1 2 1,-1 0-1,0 1 1,5 0 1,-7 0 0,1 0-1,9 0 0,-8 0 0,9 0-1,4 0 2,-5 0-1,5 0 1,-1 0-1,4 0 1,3 0 2,0 0-3,0 0 0,0 0 1,-2 0-1,-4-2 2,-1 2-1,2 0-1,0 0 1,5 0-1,-6-2-2,0 2 2,-6 0 0,1 0-2,6 0 4,-8 0-2,8 0-3,-1 0 3,-5 0 0,3 0 1,3 0 3,1 2-4,4-2 1,-2 0-1,2 0-2,-1 0 1,-1 2-1,1-2 1,1 0 1,0 1 1,0-1-2,0 0 4,0 0-2,1 0 0,11 0 1,7 0 0,4-5 0,-3 2 2,3-2-2,2 1 1,1-2 1,2-1 0,2 0 1,3-2 0,1 1-3,1-1 0,-1 1 1,-1 1-3,-4 1 2,-7 2-2,-3 1-3,-5 1 2,-4 0 1,1 1 0,-6-1 2,0 2 0,-5 0-1,3-2 0,2-1 0,-2 1 0,3-4 2,-3 3-2,2-5 0,-1 2 1,-1-3-2,1 1 2,-2 4-1,0-5-1,-1 3 0,0 0 1,2-4-1,-3 3 1,0 2-1,0-8-5,0 7 4,0-7-4,-3 3 5,-1-1-1,1 1 1,-3 3 0,2 2-2,-4-2 2,2 1 0,-3 2-1,0-1 1,-2 1-1,-5-2-1,-4 3 1,-5-2 0,2 1 0,-5 2-1,1 1 3,-1-1-1,1 2 1,-1 0-1,1 0 0,1 0 1,8 0-1,-2 0 1,7 0-1,-1 0 0,1 0 1,7 0 1,-7 0-4,8 0 2,0 0 0,0 0-1,5 0 1,-1 0 0,-3 0-1,-3 0 1,1 0 0,-4 0 0,5 2 1,0-1-1,0 1-1,-2-2 2,4 1-1,-1 0 0,-1 1 1,5-2-1,-7 0 0,1 0 2,1 0-1,0 0 0,5 0-1,-1 0 1,1 0-1,-2 0 0,0 0 0,1 0 0,0 0 1,-1 0-1,1 0 0,-2 0-1,2 0 0,-1 0 1,1 0-1,0-2 1,-1 2-1,1 0-1,-1 0 1,2 0 0,-1 0 1,1 0-1,-2 0 0,2 0 0,0 0 0,0 0 2,0 0-1,0 0 0,0 0 0,0 0 1,0 0-2,0 2 2,0 3-1,2 5-1,1 4 8,-2-3-7,2 6 5,-3 0-4,0-2-1,1 4 2,-1 0-3,2 0 3,-1 5-3,3-3 1,-1 0-1,2-1 1,-1 1-1,1 1 2,-1 2-2,0-1 1,2 1-1,-3 2 2,1-2-3,0 2 2,-2 0-1,1-1 1,0-2 0,0 0-1,-3-6 1,4 1 0,-1-2 1,-2-4-2,1 5 1,-1-5-1,-1-4 0,2 3 1,-2-6 0,1 5 0,-1-3 0,0-2-2,0 7 1,0-4 2,0 4 4,0 1-4,0 1 3,0-1-5,0-1 1,-1 1 2,-2-1-2,1 0 0,1 0 0,-3-2-1,1-6 0,3 3 3,0-7-3,0 0 1,0 0-1,0 5-1,0 1 2,0 1 0,0-2 1,0-5 0,0 0-1,0 0 1,0 2 0,0 1 0,0-3 0,0 2 2,0-1-2,0-1 0,0 2 2,0-2-3,0 1 0,0-1 0,0 2 0,0-2 0,0 0 0,0 1-3,0-1-2,0 0-6,0 2-9,0-2-14,3 0-69,5 0-123</inkml:trace>
  <inkml:trace contextRef="#ctx0" brushRef="#br0" timeOffset="253498.4993">5680 16528 156,'0'0'26,"0"0"-8,0 0-6,0 0-5,0 0-2,0 0 0,0 0 4,0 0 2,0 0 2,-27 0 0,40 0 0,7 0-1,6 0 1,-2 0-3,2 0 0,1 0 0,3 0 3,2-3 2,3 1 0,3-1-2,5 2 0,0-2-3,5 0-2,2 1-1,3-1-3,0 3 0,3 0-1,2 0 0,1 0-1,0 0 2,1 0-2,-2 0-1,-1 3 1,3-3-1,-5 2 1,3-1 0,-2 1 0,1 0-1,5-2 1,0 1 2,3-1 0,3 0-1,3 0 0,-2 0-2,1 0 0,-4 0 1,2 0 0,-6 0 1,0 1-3,-4 2 0,-2 0 0,-6 0 0,-1 1 0,-4-1 0,-4 1 0,1 2 0,-2 0 0,1 2 0,1-3 2,3-1 1,1-1 0,8-3 0,5 0 1,9 0-3,6-4 1,4-3-2,4-2 1,1 2 1,-2-1-1,-2 2-1,-2 1 1,-3 2-2,-2 2 0,-5-1 0,-4 2-1,-5-1 2,-3 1-1,-3-1 2,-3 1-2,-1-2 0,0-1 1,4 1 0,0-3 1,4 2 0,6-2-1,2-2 1,2 2-3,2-2 1,0 0 2,-1 2-1,-2 0 0,-3 0 1,-2 0-3,-2 2 2,-5-1 2,-3 2-2,-2-3 1,-1 3 0,-2-3 1,3 0-1,-2-1 1,3 2 0,-1-3-1,0 2 1,-6-2-1,2 1 1,-7 2-1,0-1 1,-4 2 2,-3-1-1,-5 1 0,-6 0 1,-4 0 2,-4 1 0,-7 0 0,1 2 1,-5 0-2,0-1-1,0 1-3,1 0-2,0-2-2,-1 1-3,0-1-6,0 1-8,-1-2-28,-10 0-54,-12 0-144</inkml:trace>
  <inkml:trace contextRef="#ctx0" brushRef="#br0" timeOffset="254380.5497">6489 16906 330,'0'0'5,"0"0"0,0 0-1,0 0 2,0 0-4,0 0 3,0 0-2,0 0 0,-39 108 0,31-66 1,4 5 6,-2 2-8,5 1 8,-1 0 0,2-3-9,0 2 10,0-7-9,-1-3-2,1-4 0,-1-6 0,-2-5 3,0-9 0,-2 1-2,-2-1 0,-3-2 0,3-1 3,-4-1-3,3-3 3,-1-5 0,0 2 3,5-4-1,-9-1 2,2 0 0,-4-6-3,-2-6-1,6-6-2,6-4 2,1-4-2,4-3 1,0-5-2,0-6 0,0-2-8,4-5 9,1-3-8,4 0-4,0 0 11,1 0-8,3 5 13,0 3 3,3 5 0,-3 4 2,0 6-1,0 4-2,-2 3 0,-2 8-3,0 2-3,-3 3-1,-3 4 0,7 3-1,0 0 3,4 8-1,7 7 3,-3 5-1,1 2 0,2 5-2,1-1-1,3 6-1,2 2 2,1 1-1,2 5 1,5 1 9,-2 2-5,-1 3 5,-1 0-6,-1-4-6,-4-4 3,-6-3-3,0-3 2,-6-7-1,-3-1 2,-4-9-1,-5 2 1,1-7 0,-3-6-1,1 2 0,-1-6-1,0 0 0,0 0 0,0 2-2,0 0-1,0-1-3,0 0-10,0 1-25,0-2-37,-6 0-98,-1-8-60</inkml:trace>
  <inkml:trace contextRef="#ctx0" brushRef="#br0" timeOffset="254625.5637">6419 17399 405,'0'0'12,"0"0"0,0 0 4,0 0 1,0 0-4,0 0-4,0 0-4,0 0-4,0 0 1,0 0-2,51-37 1,-26 30 1,5 0-5,6-1 2,-2-1-2,4-1-10,1 0 1,2 1-20,-4-2-31,0 2-72,-3-3-86</inkml:trace>
  <inkml:trace contextRef="#ctx0" brushRef="#br0" timeOffset="255183.5956">6969 17299 349,'0'0'-3,"0"0"6,0 0 0,0 0 5,0 0 2,0 0-8,0 0-1,77-62-9,-46 36 3,0 1-5,2-4 9,-5 4-3,-3-1 1,-3 3 2,-5 2 1,-8 6-1,-3-3 1,-3 0 0,-3 1-2,0-4 4,-3 6 0,-3 2 1,-3 1 0,1 5 0,-3-4-2,4 7 2,-3 2 1,0 0 0,0 2 1,-6 2-2,9 4-1,-5 3-1,4 5-3,5-6 3,0 12 1,3 1-1,0 6 3,3 4-2,7 1-1,0 2 2,2-1-2,2 2 10,0 3-6,1 0 6,-1 2-1,2 1-7,-4 4 8,3-2-7,-3 6 2,1 0 1,-3 1-2,-1-2 4,0-1 0,-1-1-1,-3-5 1,0-3-4,-2-6 4,-1-3 2,-2-4-1,0-1-3,0-5-2,0-3 0,0-5-2,-5-2 1,-3 5-4,-4-5-1,1 0 1,-3-4-1,-4-3 2,-5 0 0,-2-2-1,3 0-1,-1-3 1,3-4-2,3-4 3,-1-1-2,7-4-18,-3-2-26,8-7-62,1-8-104</inkml:trace>
  <inkml:trace contextRef="#ctx0" brushRef="#br0" timeOffset="255424.6094">7143 17512 424,'0'0'-2,"0"0"0,0 0 2,0 0 5,0 0 1,0 0 0,0 0-4,100-78-2,-62 66 0,5 1-1,-1 1-5,1 0-3,-2 1-4,-5 1-13,-2-4-35,-6 0-89</inkml:trace>
  <inkml:trace contextRef="#ctx0" brushRef="#br0" timeOffset="256055.6455">7548 17274 397,'0'0'-5,"0"0"2,0 0 2,0 0 0,0 0 3,0 0-1,0 0-12,0 0 7,62-88-12,-32 66 9,-2-5 0,1 2 0,-3-2 2,-3-2-4,-5-3-1,-5-2-2,-6 0-1,-6-1 2,-1 0 1,-2 1 4,-11 2 4,1 3 4,-3 3 5,-2 3 3,-1 5 4,0 4 1,5 5 1,-1 3 0,1 3-1,8 1-3,-6 2-1,5 0-3,-4 0-3,0 9 0,4 7-1,1 9 1,5 7 1,0 7 0,8 9 0,2 4 2,4 2-1,2 2-3,2 0 11,-2 0-13,1-3 9,0-1-1,-1-3-9,1-5 9,-2 2-9,-1-6 2,-2-1 2,-2-2 2,-1-3 1,-5 0-1,-1-5 0,-2 0 0,-1-3 0,0 1 2,-3-3 0,0-5 0,-1-2-3,0-7 3,1 0-3,-1 0-3,1-3-1,-2 2 0,4-6 0,0 2-1,1-5 1,-3 4-1,1 1 1,-1-1-1,2 1 1,1-5 0,-4 0-3,4 0 1,-6 0 0,-7 0-3,1 0 3,-6 0-1,0-3-1,1 1-3,-2 0 3,0 2-1,1 0-6,7 0-2,-6 0-18,7 0-25,-2-5-43,1-10-81,1-7-38</inkml:trace>
  <inkml:trace contextRef="#ctx0" brushRef="#br0" timeOffset="256302.6596">7535 17454 400,'0'0'6,"0"0"0,0 0 5,0 0-2,0 0-3,0 0-6,0 0-5,0 0-1,100-40-8,-67 34-7,2 2-19,-2-1-15,-1 0-22,-3-4-15,-1-2-23</inkml:trace>
  <inkml:trace contextRef="#ctx0" brushRef="#br0" timeOffset="256550.6738">8022 17222 323,'0'0'3,"0"0"1,0 0 1,0 0 1,0 0 2,0 0-1,0 0 7,0 0-12,-18 90 8,13-69-6,2-6-3,1 2 1,-1 0 1,3-5 4,-2 6-2,1-6-2,1 1 1,0-1-4,0 0 1,0 0-1,1-4-1,2 2 0,4-3-1,1-2-3,5-3-8,3-2-19,2-7-45,7-8-122</inkml:trace>
  <inkml:trace contextRef="#ctx0" brushRef="#br0" timeOffset="256694.6821">8122 17095 247,'0'0'-16,"0"0"-6,0 0-11,0 0-38</inkml:trace>
  <inkml:trace contextRef="#ctx0" brushRef="#br0" timeOffset="257199.711">8474 17157 349,'0'0'1,"0"0"8,0 0-4,0 0 2,0 0-3,-24 95 1,24-71 4,0 2-8,0 0 8,0-1-6,0-1-1,0-5-3,0-1 2,0-6-1,0 0 0,0 1 2,0-9-1,2 2 2,-2-6 3,0 0 2,0 0 2,0 0 2,0 0-6,0 0 4,-3-7-2,-4-9 1,-2-3 0,3-4-2,2 1-2,4 0-2,0-2-8,0 0 4,3 2-6,4 1 4,3 1-1,2 2-8,0 3 9,-1 2-9,1 4 11,0 2 1,-1 2-2,3 2 2,-2 1 0,-1 2 0,8 2 2,-4 6 8,5 6-9,-4 0 10,0 1-9,-3 1-3,0-1 2,-2 1-3,-2 0 6,-2-2-4,-4 1 9,-2-5-10,-1 2 2,0 0-2,0 2-2,0-2-1,0-2-3,0 2-12,1-2-21,3 3-56,-3-9-94</inkml:trace>
  <inkml:trace contextRef="#ctx0" brushRef="#br0" timeOffset="257610.7345">8954 17331 337,'0'0'0,"0"0"12,0 0-4,0 0-1,0 0-4,50-89-11,-33 70 7,1-2-8,-1 2 8,-2 2-1,-4 3 0,-4 2-1,-2 4-1,-4 3 0,0 1 1,-1-1 0,0 2 2,-2-1 1,-7 1 0,-7 3 1,-4 3 2,-9 6 1,2 6 3,-2 2 10,3 2-7,3 1 10,4 4-8,3-4-4,4 0 1,5-5-2,4 2 6,3 2-8,0-2 8,5 3-11,6-3-1,0-3 0,7 1-2,0-3-1,3 1 4,2-3-1,3 0 0,-2-3 1,3-1-2,-3-1-2,-6-2 4,-1-3-1,3 0 2,-1 0-1,4 0-2,-1-1 0,-6-4-1,-3-1-8,-1-3-12,-1-3-61,1-1-137</inkml:trace>
  <inkml:trace contextRef="#ctx0" brushRef="#br0" timeOffset="258210.7688">8256 16687 101,'0'0'16,"0"0"2,0 0-3,0 0-4,0 0-3,0 0-2,0 0 3,0 0 5,0 0 1,0 0 1,-61 32 0,53-20-3,3 2-3,2-5-4,3 3-1,0 4-4,0-4 0,0 5-1,3-3 0,2-2 1,3 0-2,-1-4 0,0 0 0,0-2 1,2-3 0,2 2 2,0-5 2,-1 0 0,1 0 4,0 0 1,0 0 0,-2-3 4,-5 1-3,0 0 2,-2-2-2,-1 0-3,1-8-2,-2 2-5,0-4-2,0-3-1,-3 2 1,-3-4 0,0 4-2,0 4 1,-4-1 0,5 3 1,-6-1 1,3 6-1,-2 3 0,-5 1 0,-1 0 0,-4 3 0,4 6 0,0 1 1,6 0-1,1 0-6,6 3-4,3-2-25,0 4-64</inkml:trace>
  <inkml:trace contextRef="#ctx0" brushRef="#br0" timeOffset="259079.8185">6546 17926 315,'0'0'-8,"0"0"3,0 0 8,0 0-1,0 0 4,0 0 0,0 0-4,0 0 3,0 0-7,0 0 6,95 8-2,-68-8 3,1 0 3,3 0-1,-1 0 0,0-4 2,3-2 4,0 1-6,3 0 5,3 0-5,2 0-5,2-2 6,3 0-3,3-1-1,1-1 4,3 4-3,3-2-1,2 2-2,1 3 2,4-1 0,-1 0-4,0-1 4,2-3-3,-2 2 0,-4 2 1,-4 3-3,-3 0 1,-3 2 0,-6 3-2,-2-1 3,-2 0 1,-3 0-3,-5-3 5,5-1 0,-5 0 1,3-1-1,1-7 1,4 0 1,3-2-3,3-2 5,2 0-4,-1-2-3,1 4 1,0 1-1,-2-1 4,2 4-4,-3 0-2,-2 0 0,0 4 1,-3-1-3,-3-1 3,-2 3 1,-1-3-1,-2 4 3,2-3-6,0-2 1,0 1 1,0-3 0,-1 2 1,1-3 1,0 1-1,1 0 1,-4-5 1,3 0 0,-6 2-2,0 0 1,-3 2-1,-3-1 1,-5 3 0,-9 1 1,3 1-1,-4 1-2,-2 0 2,1 1-6,-4 2-3,0-2-12,0-1-28,-3-4-64,-6-4-109</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6:43:52.674"/>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3538 2594 126,'0'0'17,"0"0"7,0 0 2,0 0 0,0 0-1,0 0-8,0 0-5,0 0-7,0 0 5,-8 4-7,8 17 8,0 11-7,0 4-1,0 7 1,2 5 0,0 4 1,0-1 3,0 2-3,-2-3 2,0-4 0,0-4 0,0-5 0,0-5-3,0-5 3,0-3-2,0-6 0,0-1 1,0-6 0,0-5 1,1 0-2,-1-6 2,0 0 0,0 0 3,0 1 4,0 1 3,0 0 7,0-1 2,2 1-2,-2-1-3,0-1-5,0 0-7,0-1 0,0-16-5,-3-10-4,-1-7 2,2-7-4,-1-2 3,-1-6 0,0-4-1,-1 1 2,1-2-2,1 5 1,-2 3-1,3 8 1,-1 6 0,1 13-1,2-1 1,0 8 1,0 5-2,0-6 0,0 7-2,0 0 2,0-6-5,0 5 5,0 2-5,0-8 5,0 9-2,0-1 1,0-4 1,2 5 1,-1-1 1,1 2 0,-2 3 0,1-4-1,0 1-2,1-2 1,1 3-2,-3 2 1,3 0 0,6 4 1,2 9 3,4 7-4,0 4 6,0 1-5,1 0 0,0-1-1,2 1 1,0-2 0,-2-4 0,1 0 0,-4-3 0,-4-5 0,1-1 1,-5-2-1,-1-6 1,0 6 0,-2-4-1,0-1 3,1 1-1,-3-4 1,0 0 2,0 0 0,2 0 1,-1-2 0,3-7-3,1-7-2,-2-7-1,2-4 0,0 0 0,-1-4 0,4 0-1,0 3 1,1-3-8,-1 3-2,4 1 2,-2 0-4,0 6 9,1 1 2,1 3 1,1 2-2,-1 1 1,0 0 0,-3 5 0,0 0 1,-2 3 2,-1-1-1,3 4-2,-7-1 0,3 3-3,-5 1 0,3 0 2,3 0 0,2 8 1,0 8 0,-1 5 0,-1 4 11,0 4-9,-1 7 8,1 3-4,0 5-4,0 2 7,0 7-8,0 1 2,-1 1-2,-2 0 2,0-4-2,-2-2 1,1-8 0,-1-5 0,-1-5 0,1-11 1,1-4-2,-1-5 0,-1-7-1,2 2 0,-2-1 1,1-1 0,1 1-1,-1-1 1,-1-4 1,1 3-5,2 2 0,-1-1-11,-1 1-21,3-2-35,1 2-51,5-1-108</inkml:trace>
  <inkml:trace contextRef="#ctx0" brushRef="#br0" timeOffset="1177.0673">4394 2738 331,'0'0'34,"0"0"-8,0 0-5,0 0-8,0 0-1,0 0-4,0 0-2,0 0 2,0 0-2,-27 26-1,25 3-3,2 3-1,0 2 2,0 2-1,0-2 0,1-1 0,0-1-2,1-5 0,0-8-1,0 0 2,0-1-1,-1-6 2,1 5-2,1-7 0,-2-5 0,2 2 0,-2-2 2,0-2 1,3 2 3,-4-5 2,6 0 1,5-2-3,4-9 1,5-4-2,-3-4-2,1-6 2,-1-2-2,-4-3-1,-1-2 0,0 0-1,-1 1 0,-3-1 0,1 6 1,-5 9-1,0 7 0,-2 5-3,-2 5-1,0 0 0,0 0 0,0 0 1,2 0 0,-2 4 1,1 12 1,-1 10 0,1 10 0,-1-3 3,2-1-3,0-2 1,2-3-1,0-3-1,-1-2 0,1-7 1,1-1 0,-1-4-1,0-2 0,2 1-2,1-3 2,0 1 0,-5-3 0,8-1 1,1-3 0,4 0 0,4-7 2,-4-3 1,2-5 0,-3-5-1,-1-4 0,-1-5-1,-3-6 1,0-4-1,0-6 1,-2-4 0,1-1-2,0 0 0,0 1 0,-1 3 0,-1 4 2,1 5-7,-2 7-2,-3 9 3,1 8-4,-2 8 6,-1 5 1,0-2 0,0 2-4,0-1 1,0 1 9,0 0-8,0 1 12,0 15-4,-6 6-4,2 8 4,0 2-6,1 3 1,3 4 1,0 0 2,0 1-3,4 2 2,1-1-3,-1 1 1,3-4-1,-1-3 1,2-5 0,0-4-1,1-4 0,-3-7-1,3-3-2,-3-5 3,2-1 0,0-1 2,5-4 0,3-1 2,1 0-2,5-4-1,-4-6 2,0-6-1,-3-1 2,-1-3 0,-4-2 0,-2-3 0,0-4 0,-4-1 0,-1-7 1,0 0-3,-1-4 1,1-1-4,-1 0 4,2-2-1,0 2 1,3 3-6,-3 2-3,2 7 2,-3 9-2,-1 9 8,0 7 1,-2 5 1,0-2-3,0 2 0,0-1 0,2-1-4,-2 0 0,0 2 1,0 0-1,1 2 2,-1 13 11,2 9-5,1 12 5,1 2-3,-1 2-8,0 5 4,0 2-4,-1 0 2,1 0-1,-1 3 2,2-5-2,-2-2 4,-1-4-3,1-6 0,-1-9 0,3-4 0,-2-8 0,-1-2 0,2 0 0,-2-5 1,4 1-1,-2-3 1,0 0 0,8 0 2,-5-3 0,6 0-2,5 0 1,-4-6-2,4 0 0,-5-2 1,-2-2-1,0 0 0,0-4 0,-2-3 0,-2 0 1,-3 2-1,-1-2 1,-1-2 0,-1 6-1,1-8 0,-1 9 0,0 6-1,0 0-1,0 0-2,0 1-4,0-1-3,0 2-8,0 4-13,-1 0-27,-8 0-44,1 1-118</inkml:trace>
  <inkml:trace contextRef="#ctx0" brushRef="#br0" timeOffset="2032.1162">4952 2820 220,'0'0'27,"0"0"-2,0 0-4,0 0-1,0 0-6,0 0-5,0 0-5,0 0-2,0 0-2,0 0 1,1-12 1,14 8-2,6-1 1,-1 2-1,4 0-1,0 0 1,-1 0 0,0 0 0,-6 1 0,3 2 0,-3 0 0,-3 0 0,5 0-1,-6 0-1,-2 0 0,1 0-3,-7 0 1,1 0 0,-6 0 0,3 0 3,1 0 0,0 2 1,2-1 2,-6-1 1,0 0 1,4 0 1,2 0 0,4-1-1,3-5 0,-4 0-1,3 0 2,-4 1-1,-5 2 0,4-2 0,-2 4 1,-2-1 3,1 0 1,-4 2 0,0-2 2,0 2-4,1 0 0,1-1-1,-2 1 0,4-2 1,2 1 0,-2-1 1,0 0 1,1 2-3,-5 0 1,0-3-3,0 3 1,1 0-2,1 0-2,-1 0 1,1 0 0,3 0 1,0 0 0,-1 10 3,2 5-2,-6 5 1,1 7 0,-1 1 0,0 1-2,0 0 2,0-1-1,0-3-1,0 0 0,0-9-1,0-1 1,3 1-1,0-8 0,1 6-2,1-6-2,-4-6-1,4 5-6,0-4-2,4 1-9,1-1-15,-6-1-25,8-2-50,-3 0-104</inkml:trace>
  <inkml:trace contextRef="#ctx0" brushRef="#br0" timeOffset="2252.1288">5436 2544 306,'0'0'24,"0"0"-2,0 0-9,0 0-6,0 0-9,0 0-5,0 0 7,0 0-18,0 0 0,0 0-43,6 0-125</inkml:trace>
  <inkml:trace contextRef="#ctx0" brushRef="#br0" timeOffset="2634.1507">5665 2439 366,'0'0'33,"0"0"0,0 0-3,0 0-6,0 0-10,0 0-8,0 0-5,0 0 3,0 0-1,0 0 2,31 42 6,-22-8-2,-1 5 0,1 0 0,-1 4-7,-1 6 1,-1 4-1,2 4 2,-3 3-3,-1 6 4,-1-1-1,0-1 3,-2-2 3,2-3-4,0-3 4,0-6-6,0-3-2,0-4 0,0-7-1,-1-4-1,0-5 0,1-7 0,-2-3-2,1-7 2,-1 1-2,1 0 2,-2-7-1,4 4 1,-3-3-1,1 0 2,-1 0-1,-1-5 0,0 0 1,0 0-1,2 1-1,-2 0-2,1-1-12,-1 3-24,1-3-50,-1 0-153</inkml:trace>
  <inkml:trace contextRef="#ctx0" brushRef="#br0" timeOffset="2960.1693">5584 2925 470,'0'0'41,"0"0"-10,0 0-6,11-98-5,-1 81-4,5 0-3,1 5-6,5 1-3,5 5-2,3 5-2,1 1 0,4 1-2,-2 8-1,-1 5-1,-2 3 1,-4 2-1,-5 0-1,-4 5-2,-6 0 2,-7 3 3,-3-2 2,-7 2 3,-12-2 1,-4 0 1,-8-4 1,1-2-2,-2-4 3,2-5-2,2-2 0,9-2-3,8-5-2,0 1-1,6 0-5,0-2-7,0 1-12,5-1-23,0 0-43,10-3-129</inkml:trace>
  <inkml:trace contextRef="#ctx0" brushRef="#br0" timeOffset="3596.2057">6061 3116 450,'0'0'8,"0"0"-6,0 0 0,49-98 1,-25 60-1,1-5-1,0-2 0,2-5-2,0 0-1,-1-4-2,-1-4-1,-3-2-5,-3-5 0,-8-1 2,-2 0 3,-8 3 8,-1 5 1,-1 9 3,-8 9 0,2 8-1,3 11 2,1 11-2,1 7-3,2 3-2,-6 0-4,-4 8 2,-4 13-2,-3 12 3,2 8 0,-1 7 0,3 5 0,-1 1 0,2 2 10,-1 0-2,2 1 3,5 0-1,0 1-8,1 1 4,3-2-4,2 1 1,0-4 2,4-2 1,2-5-2,1-6 2,2-2-3,1-8-1,-1-2 2,2-5-4,2-4 2,2-6-2,3-4-1,4-7 0,0-3-1,1-1 0,1-11 1,-1 0-2,-3-2-4,-3-1 6,-3-4-3,-2 0 5,-5-3 2,-1-3-1,-3-3 3,0-2 0,-3-2 1,1-3 1,-1 2-1,0 3 0,0 6 2,0 11-2,0 1 3,0 5-1,0 2-2,0 0-5,0 5-2,0-2-1,0 2 1,0 3 2,0 13 1,0 8 0,0 6 0,1-1 0,4-1-2,-2-4 0,0-1-1,4-1-2,-1-3 1,0-5-2,0-1 0,2-1-1,-4-5-1,4 6 0,0-3-3,-2-2-3,3 4-12,-2-1-16,-3-4-30,3 4-75,-3-4-73</inkml:trace>
  <inkml:trace contextRef="#ctx0" brushRef="#br0" timeOffset="3780.2162">6495 2638 403,'0'0'14,"0"0"-7,0 0-6,0 0-3,0 0-4,0 0-6,0 0-18,0 0-43,0 0-125</inkml:trace>
  <inkml:trace contextRef="#ctx0" brushRef="#br0" timeOffset="4833.2764">6821 2750 463,'0'0'32,"0"0"1,0 0-10,0 0-5,0 0-9,0 0-2,-88 2-4,72 19-2,3 6 1,0 4-2,3 6-1,-2 0-1,7-2 2,0 0-2,4-1 1,1-5-4,1-5-1,8-5 0,1-1-1,4-4-1,3-3 3,1-4-1,2 0 0,2-3-2,6-1-2,1-3 3,2 1-2,5-1 2,3 0-1,2 0 0,2-2-1,-2-4 1,-1-5 1,-1 0 1,-3-6 3,-5 2 2,-5-5 2,-3-1 3,-4-1 5,-6-1 7,-2 0 4,-5 5 7,-3 0-2,-3 0-1,0 6-5,-1-5-3,-7 5-5,2 5-4,-6 0 0,-6 5-5,1 2 0,-7 5 0,3 6-1,-1 4 0,4 3 1,0 0-2,1 0 0,3 0-2,2 1-1,2-3 1,2 1-1,1-5 0,3 4 0,1-8-1,0 4 0,2 1-2,1-2-1,0 1 0,0-3 2,0 0 2,4-2 2,2 1 1,2-3 0,0-1 1,-4-3 1,6-1-1,2 0 1,4 0 0,2-5 0,-1-5 1,-2 2-1,-3-5 2,1 1-3,-2 1 0,0-4-1,-1 2 1,-2-3-1,-3 6 1,2-4-2,0 1 1,-3 1 0,2-1 0,-3 4 1,-1 4-1,1 2 0,-3 3-2,0 0 1,0 0 1,0 0 2,0 13 2,-2 4-1,-4 3-1,0 4 1,2-10-3,1 5 3,3-3-3,0-5 0,0 4-2,6-3 1,0-6 1,4 2 0,0-3-1,0-5-2,7 0-1,-4-5-2,5-7 1,-4-2 2,-2-3 1,-1-7 2,-2-1 2,0-8 0,-3-4 4,1-3-1,-3-9 2,1-2 2,-2-1-1,2 0-2,-2-1 0,3 1-8,-3 5-3,0 5 5,-1 6-3,1 14 8,-3 8 2,2 9-1,-2 5 1,0-1-2,0 1-2,0-2-2,1 1-4,-1-1-1,0 2 1,0 0 1,0 13 2,0 9 4,0 10 4,0 6-3,2 3 3,-2 5-4,0-2-3,3 6 1,-2-4-1,1 0 1,1-2-2,-1-3 2,1-3-1,0-4 0,0-4-2,0-6 0,0-7-1,0-2 0,3-1 1,-2-6 1,4 5-2,-2-6 2,2-1 0,-1 0-1,-2-4 1,3 3-2,-4-4 0,-1 1 0,0 1-5,-3-3-5,0 0-8,0 0-9,0 1-17,0 2-42,0 0-112,-10 2-49</inkml:trace>
  <inkml:trace contextRef="#ctx0" brushRef="#br0" timeOffset="5148.2945">7342 2924 476,'0'0'24,"0"0"-10,0 0-6,0 0 0,0 0-2,91-77-2,-54 64-2,1 2-2,-2 1 0,-1 1 0,-4 0 0,-1 2 0,-10 3 2,-4 1 0,-5 0-1,-7 2 0,2 1 1,-6 0 1,2 0 3,2 7 3,1 8 3,-3 8 0,2 4-2,-4 4 0,2 1-2,-1 0-1,2-4-1,2-1-4,0-3-1,3-2-2,3-4 0,-1-4-2,-1-3-1,1-3-9,-3-3-10,-2-2-24,2 1-42,-1-3-77,-2 0-75</inkml:trace>
  <inkml:trace contextRef="#ctx0" brushRef="#br0" timeOffset="5298.303">7770 2711 479,'0'0'39,"0"0"-6,0 0-12,0 0-8,0 0-9,0 0-6,0 0-5,0 0-9,0 0-26,60-29-53,-45 43-146</inkml:trace>
  <inkml:trace contextRef="#ctx0" brushRef="#br0" timeOffset="5690.3255">7953 2827 505,'0'0'21,"0"0"-1,0 0 1,0 0-1,0 0-4,0 0-3,0 0-5,0 0-3,0 0 0,64 66-2,-50-49 1,-1-2 0,3-3 0,-6-3 0,2 1-1,-6-4-1,-3-4 0,2 5 1,-2-3-1,0 5 2,0 1 1,-3-2 0,3 3 0,-3 1-1,0-2-2,0-3 1,0-1-2,0-6 1,0 0 1,0 0 1,0 2 2,0-2-1,1 2 0,1-2 0,2 0-1,3-5 0,2-11-2,2-2 1,-2-3-3,-3 1 1,-1-1 0,1 0-1,-1 0 0,1 0-2,0 2 0,1-1-2,1 3-1,0 5-1,-1 0-4,3 2-14,0 4-25,2-4-53,-5 6-166,2-1 1</inkml:trace>
  <inkml:trace contextRef="#ctx0" brushRef="#br0" timeOffset="6030.3449">8419 2931 515,'0'0'14,"0"0"-1,0 0-2,0 0-2,0 0-2,0 0-3,85-79-3,-59 57-2,-1-1 2,-2 1 0,-3 3 1,-8 5 1,-4 0 2,-2 4-1,-6 5 1,0-4-1,-4 4-1,-3-2 0,-10 2 0,-6 5-1,-3 4 1,-8 8-1,2 5-1,3 3 1,3 2-2,3 2 2,7 2 0,2 1-1,6-1 0,5-1 3,3 0-4,5-4 2,5-4 0,6-3-1,5-2-2,1-3-3,4-1-7,2-2-11,1-2-35,1-1-88,0-3-108</inkml:trace>
  <inkml:trace contextRef="#ctx0" brushRef="#br0" timeOffset="6714.384">9204 2162 451,'0'0'52,"0"0"-16,0 0-11,0 0-8,0 0-6,0 0-2,0 0-1,0 0-4,0 0 0,89-55-3,-53 51 0,5-1-1,4 3 0,3 1-1,2 1-1,1 0-1,-3 0 0,-2 3-1,-7 3-3,-6 0-4,-6 0-9,-10 1-15,-8-4-9,-4-1-3,-5 3-9,-2 5-13,-9 4-21,-7 0-20,-6-4-7</inkml:trace>
  <inkml:trace contextRef="#ctx0" brushRef="#br0" timeOffset="6949.3975">9554 2181 246,'0'0'47,"0"0"-9,0 0-10,0 0-6,0 0-6,0 0-1,0 0 0,0 0 1,-50 95 1,49-57 1,1 3-3,0 3 1,0 1 0,0 2-4,3 1-2,-1 3-2,2-3-6,-1-1 0,-1-1 0,0-2-1,-1-2 1,-1 0 3,0-4-3,0-5 2,0-6-2,-1-7-1,-2-5 0,0-5-1,2-6-1,1 2-4,0-6-5,-2 0-3,2 0-6,0 1-14,0 0-32,0-1-56,0 2-105</inkml:trace>
  <inkml:trace contextRef="#ctx0" brushRef="#br0" timeOffset="7218.4129">9297 3035 340,'0'0'34,"0"0"-1,0 0-7,0 0-3,0 0-6,0 0-1,0 0 0,0 0-2,0 0-3,99-21-1,-68 16 1,2 0-3,0 0 2,-3 0-1,-1 3 0,-3-1 0,-7 0-1,-3 1-1,-3 1-3,-9 1-2,2 0-1,-6 0 1,0 0-1,0 0-1,1 0 0,0 0-1,6 0-1,-1 0-3,5 0-6,-1 0-12,1 0-33,6 0-71,-6 0-120</inkml:trace>
  <inkml:trace contextRef="#ctx0" brushRef="#br0" timeOffset="7629.4364">9808 2746 453,'0'0'19,"0"0"4,0 0 4,0 0-3,0 0-5,0 0-4,0 0-5,0 0-4,0 0-4,66 96-1,-61-82 0,1 1-1,-2-5 1,-2-6 1,-1 3 3,-1-7 0,0 0 4,0 0 2,0 1 2,2 1 1,-2-2-1,0 2-2,1-2-2,-1-2-2,0-5-2,0-5-1,0-8-2,4 1-2,5-5 0,1 1-2,4 3-1,1 0 2,4 3 0,-2 2 1,2-1 1,-6 6-2,1 5 0,-5 0 0,-5 3-1,6 2-1,-2 0 2,5 9 0,2 3 0,-3 1 0,-2 4 1,-1 2 0,0-2-2,-3 3 2,-1 0-1,1-7 1,-2 4-3,-1-7-2,2 2-6,-3 2-15,-1-7-37,4 5-76,-3-6-125</inkml:trace>
  <inkml:trace contextRef="#ctx0" brushRef="#br0" timeOffset="7978.4563">10320 2680 495,'0'0'20,"0"0"-7,0 0-1,0 0 3,0 0-2,0 0-4,0 0-3,0 0-1,0 0-3,59 55 0,-47-32-2,1 1 2,-3 4-1,-3-1 2,2 4-1,-3-2 2,-1-1 1,2-1-1,-2-4 2,-2-6-1,0-7 0,-2-6 2,-1-4-1,1 3 2,3 0 2,1-3 1,7 0-3,-3-11-3,8-9-3,-4-4-1,-1-3 0,0-3-1,-1 1 1,0 0-2,1-1 1,-2 0-3,3 3 2,-3 5-3,2 2-1,-2 8-6,-2 0-9,0 8-16,-4 1-31,1 1-45,-5 2-141</inkml:trace>
  <inkml:trace contextRef="#ctx0" brushRef="#br0" timeOffset="8875.5076">10822 2937 497,'0'0'13,"0"0"-6,0 0-4,0 0-3,0 0-2,79-85-1,-53 63-1,0-1-2,-3 0 1,-5 0 0,-5 2 2,-7 4 3,-2 0 3,-4 0-1,0 8 3,-4-6-4,1 8 2,-8 2 1,-6 4-2,1 1 2,-8 6-2,2 8-1,4 3 0,-1 7 2,7 1-3,0 1 3,3 3-1,4 1 0,3-2 0,2-1-2,2 0-1,8-7 1,4 0 0,4-5 0,5-4-1,0-4-1,4-2 0,-4-5 0,2 0 0,-3-3 0,-5-6 1,0-3 0,-3-3 1,-2-4 2,-1-1 2,1-5 0,-1-1 1,0-1 0,1 4 1,-2 0-2,-3 6 3,-2 3 0,-1 2 0,-3 8-2,1 0 0,-2 4-3,0-7 0,0 3 1,0-2-2,0-3 0,-3 6-1,-1-1 0,2 1 0,2 3 2,-1-2 0,1 2 1,-2 0-1,2-3-1,-1 3 0,1-4-1,4-1 1,9 0-1,5-2 0,3 2 0,1 2-1,2 1 1,-2-1-1,1 1 1,-6 1 0,0-3 2,-6 4-1,2 0 0,-1-2 0,-7 1-1,1 1 0,-6 0-2,0 0 3,3 0 0,0 0 3,0 8 1,-2 7-2,-1 2 0,0 7 1,-3 0 1,-1 0-3,1-1 3,2 1-4,1-1-2,0-4 0,0-3-3,4-2 2,3-2 2,-1-3-4,5 1 2,-4-5-2,-2-4 0,6 0 1,-2-1 2,3-4 1,4-6 2,-6-5 1,-3-1 0,1-2 1,2-1 0,-2 0 2,3-2-1,3 1 0,0 0 0,5 2-1,1 0 0,1 3-1,0 3 0,1 3 0,-7 4-2,0 2 0,-5 1-2,2 2 0,-1 0-1,-1 0-1,0 0 0,1 5-1,-4 0-2,-1 4 0,-2-2 1,-2 6-2,-2 3 3,0 1 1,0 5 2,-6-1 2,-3 1 0,0-2 0,-3-3-1,-2 2 1,-1-1-1,-3-2-1,1-3-2,-2-1-1,8-4-7,3-4-14,5-1-25,3-3-60,0 0-139</inkml:trace>
  <inkml:trace contextRef="#ctx0" brushRef="#br0" timeOffset="9189.5256">11923 2864 405,'0'0'16,"0"0"-1,0 0-6,90-56-3,-64 38-4,-2-2-2,-1 0-1,-3-2-1,-3-1 2,-4-2 0,-5 3 1,-4-2 3,-2 3 3,-2-1-2,-3 4 10,-8 4-2,-4 4 4,-3 3-1,-4 7-3,-3 0 0,-1 5-5,-1 9 2,1 4-6,3 5 2,4 3-5,1 1 1,8 2-2,4 0 1,1 3-4,5-2 2,8-1-2,7-2-1,3-3-1,5-3-3,4-4-6,5-1-11,0-8-31,2-1-47,1-4-128</inkml:trace>
  <inkml:trace contextRef="#ctx0" brushRef="#br0" timeOffset="9375.5362">12895 2946 515,'0'0'24,"0"0"-2,0 0-10,0 0-7,0 0-7,0 0-12,0 0-13,0 0-33,0 0-98,0 0-83</inkml:trace>
  <inkml:trace contextRef="#ctx0" brushRef="#br0" timeOffset="10978.6279">3353 3840 357,'0'0'24,"0"0"-1,0 0-2,0 0-3,0 0-4,0 0-3,0 0 0,0 0 2,0 0 4,0 0-2,95-17-1,-60 14-2,3-1-1,2 1-2,0-2-3,1 2 0,-2 0 0,-3 1-3,-1 0 1,-2 0-2,0 2-1,1 0 0,4 0-1,5 4 2,7-4 0,3 3 1,12-3-2,6 0 2,6 0-3,7-7 1,4-1 0,2-6 0,2-1 1,-2-2 0,-4 2-3,-3 1 3,-8 4-1,-5 2 0,-8 0 2,-4 2-2,-5 1 0,-2 2 1,-5 1-1,2 1 0,-3 1 2,2 0-3,-3-2 0,6 2 0,1-1 0,5 0 2,6-2-2,5 0 2,5-2-1,5-1-1,0 1 1,0-1 0,2 1 0,-3 0 0,-2 1 1,-2 4 0,-2 0 0,-5 0-1,-3 0 1,-6 0-2,-2 0 1,-6 2-1,1 1 0,-4 1 0,2-4 0,2 1 1,4-1-1,3 0 0,5 0 1,1-3 1,8-4-1,0 0 0,1-1 0,4 3 1,-1-2-1,-3 2 2,4-2-1,-4 2-1,-1-2 1,-2 2-2,-3 0 1,-2 2 0,-4 1-1,-1-1 0,-1-1 0,0-1 0,-2 2 1,7-1 1,0 2-1,5-1-1,4 0 1,3-1-1,5 1 0,2 2 1,0-1-1,0 2 0,2 0 0,-2 0-2,-4 0 3,-1 0-2,-3 0 1,-4 0 0,-3 2 0,-2-1-1,-2 1 2,-1-1-2,-3-1 1,0 0 0,3 0-1,1 0 2,4 0 0,2 0-2,1 0 2,5-1-1,0 1 0,-1 0 0,2 0 1,-4 0-1,-2 0 0,-4 0 1,-1-2-2,-7 1 2,0-1-1,-5 1 0,0-1 1,-3 1-1,-1-2-1,1 1 1,-1-1 0,2 0 0,2 2 0,1-2 1,0 1-1,5 1 1,0-2-1,1-1 0,0 3 0,0-2 1,0 2-1,1-1-1,-1-1 1,-1 2-2,-6-3 2,0 3 0,-3-2 1,-4 0-1,-2-2-1,-2 2 1,-2-2-1,-1 2 1,2-1 0,2 1 0,3 1-1,3-1-1,3 0 1,6 2 1,1 1 0,-1 0 1,-1 0-1,-4 0 0,-5 0 0,-5 1 1,-6-1-1,-5 3 2,-10-3-2,-2 0 2,-7 0-1,-3 0 1,0 0 1,-2-3-1,3 1 0,-3-1-1,3-1-1,0-1-1,6 0 1,1 1-1,6-2 0,-1 2 2,-7 1-1,5 1-1,-10 1 1,6 1-2,-3-2 1,-2 2 1,2 0 0,-8 0-1,1 0 0,-6 0-1,0 0 1,0 0 0,1 0 0,0 0 0,1 0-1,-1 0-4,0 0-3,1 0-7,1 0-20,-2 0-40,-1 0-109,2 0-75</inkml:trace>
  <inkml:trace contextRef="#ctx0" brushRef="#br0" timeOffset="13841.7917">4462 5532 450,'0'0'34,"0"0"-4,0 0-7,0 0-6,-3-88-4,12 67-3,3-2-4,6 1 1,1-2-3,2 4-1,2-2 0,2 3-1,-5 4 0,-4 5-2,-7 4-2,0 6-4,-1 0 0,2 9 1,0 8 0,-4 7 3,-2 8 1,-4 4-1,-1 5 2,-8 2 1,1-4-1,-1-2 1,-1-8 2,4-9-2,2-9 4,1-5-3,3-6 1,0 0 1,0 0 0,0 2 3,-2-1-1,2 1-2,0-2-1,0 0-1,0 0-2,2-14 0,8-9-1,6-6 1,1-7 0,5-3 1,2-2-1,1 0 2,-2-1-2,3 1 2,-3 4-3,0 2-2,-3 6 3,-5 4-3,-4 11 4,-5 4-1,-3 8-2,-3 2-2,0-3-1,0 3-1,0 0 1,0 0 3,-9 10 1,-6 7 3,-5 7-1,1 3 5,-1 2-3,4-1-2,2-3 1,6-1-1,1-9 2,6 4-1,1 1 1,2-2-1,8 6 2,3-2-4,3-4 3,2-1-2,3 0 0,1-1 3,2-4-3,-2-2-2,1-2 0,-5-4 1,-1-1 0,-4-3 1,0 0 1,-1 0-1,-5 0 1,-1 0 0,-6 0-1,0 0-3,0 0-6,0 0-12,0 0-32,3 0-59,-3 0-142</inkml:trace>
  <inkml:trace contextRef="#ctx0" brushRef="#br0" timeOffset="14276.8166">5679 5116 452,'0'0'32,"0"0"-1,0 0-7,0 0-6,0 0-8,0 0-3,0 0-4,0 0 0,0 0-1,-95-25 1,73 41-2,0 5 3,1 4 4,-1 4-2,0 2 5,2 2-5,2 2 0,4 1-2,3 3-1,6 0 0,1-1-2,4 1 0,7 0 0,6-1-1,6-3-2,5-2 2,4-4-3,5-4 2,2-4 0,2-6 0,3-3 1,0-5-1,-4-4-1,-3-3 1,-10 0 0,-4 0 1,-6 0 0,-8-1 0,0-1 0,-5 2 0,0-2-2,0 2 0,0 0 0,0-7-4,0 1-7,0 2-15,-1-8-29,-1 7-47,-2-7-136</inkml:trace>
  <inkml:trace contextRef="#ctx0" brushRef="#br0" timeOffset="14611.8357">5490 5445 437,'0'0'25,"0"0"1,0 0-1,0 0-6,0 0-4,0 0-7,0 0-4,0 0-2,0 0 1,0 0 3,4-6-1,18 6 0,8-3-2,5 0 1,5 0-2,1-2 0,-1 1-1,0 0 1,-5 1-2,-10 1 0,-5 0 0,-7 2 1,-7 0 1,0 0 2,-6 0 5,0 0 3,0 0 2,1 0-1,1 0-2,-1 0-5,1 0-5,-2 0-2,0 0-5,0 0-6,3 0-14,-3 0-37,1 0-79,-1-1-117</inkml:trace>
  <inkml:trace contextRef="#ctx0" brushRef="#br0" timeOffset="15438.883">6992 4959 371,'0'0'32,"0"0"5,0 0-4,0 0-4,0 0-13,-26-77-5,4 67-4,-2 4-3,0 2 1,-3 2 0,-1 2-1,-2 2 0,1 6 1,-1 6 1,1 2 0,0 4 0,3 2 2,3 7 0,1 3-2,2 1 1,0 2-2,5 1-1,1-2 4,4 4-6,4-6 4,4-1-4,2-3-1,9-5 0,8-1 0,5-3 1,6-2-1,2-2 0,4-3 0,3-2-1,-3-1 1,1-3-1,-2-2 0,-1-2 2,-3-2 0,-3 0-1,-4 0 1,-6-3-1,-5-3 0,-2 1 1,-6 2 1,1-4-2,-4 0 1,0-5-5,-1-5 3,-8 2 0,-5-4 0,-1 4 0,-4 1 0,-1 3 0,0 2 0,-2 3 0,5 2 0,-2 2 1,0 2-1,8 0 0,-4 0 0,6 0-1,5 0-2,0 0 1,-1 2-1,5-2 0,-1 0 3,2 0-2,15 0 4,10-5-1,11-4 0,3-3-1,3-2-4,2-6 3,2 3-3,0 3 5,-6-1-1,-7 6 1,-11 1-1,-9 4 0,-5 4-1,-4 0 0,1 2 2,-2 5 2,-4 3 5,0 9-4,0-2 4,-3 8-6,0-9-1,0 1 0,2 1 0,1 0-1,0 7 2,1-3-1,4-1 1,1 3 0,-2-2-2,2 3 1,-2-1-2,-3 0 1,-1 0-1,0 0 1,0-4 0,-4-4 1,0-3-2,1-4-1,2-4-3,-1 0-14,2-5-34,0 0-69,0-2-143</inkml:trace>
  <inkml:trace contextRef="#ctx0" brushRef="#br0" timeOffset="15889.9088">7466 5024 504,'0'0'33,"0"0"-3,0 0-6,0 0-8,0 0-5,0 0-1,0 0 2,0 0-1,0 0 2,2 67-4,-4-33-1,2 3 2,0 0-6,0 0 2,0 0-4,4-5-4,-1-3 1,0 0-3,0-12 1,-2 0-1,1-5 2,-2-6-1,1 0 1,-1-6 1,0 0-2,0 0-1,0 2-5,0-2-8,0 0-4,0-13-4,0-9 0,0-8 4,0-8 3,0-2 8,2-5 0,-1-6 6,-1-4 3,0 1 1,0 1 7,0 5 5,0 6 3,0 15 5,0 12-1,0 9-2,0 6-1,0-2-6,0 2-5,0-4-4,0 1 0,9 0-2,6 3 1,3 0-1,11 8 0,2 1 0,3 0 0,2 0-5,0-3-3,0-3-10,-1 0-19,-4-3-29,-10 0-43,-9 0-104</inkml:trace>
  <inkml:trace contextRef="#ctx0" brushRef="#br0" timeOffset="16090.9203">7485 5136 473,'0'0'19,"0"0"5,0 0-5,0 0-6,0 0-4,94 7-5,-57-7-7,7 0-8,-1-5-29,0 3-71,-5-1-130</inkml:trace>
  <inkml:trace contextRef="#ctx0" brushRef="#br0" timeOffset="16433.94">8270 4691 490,'0'0'23,"0"0"-3,0 0-2,0 0-5,0 0-2,0 0-3,-93-5 0,70 24-1,0 5-1,1 7 2,2 5-1,1 6-1,6 1-3,4 4 3,4 3-1,5-1 2,0 1 2,4-1 0,5 4 3,2-4-4,4 1 2,2-1-4,2-1-3,2-3 0,2-1-3,2-5 0,0-4-3,2-6-1,1-7-4,1-7-5,1-5-18,0-7-26,-1-3-42,-1-3-95,-8-9-58</inkml:trace>
  <inkml:trace contextRef="#ctx0" brushRef="#br0" timeOffset="16887.9659">8455 5150 391,'0'0'38,"0"0"-4,0 0 3,0 0-6,0 0-5,88-83-10,-75 77-4,3 2-6,2 3-3,2 1-3,4 0 0,-2 7-3,-5 2 2,-1 5-3,-7 3-1,-3 1 5,-6 7-3,0 3 6,-10 1-2,-8 1 0,-2 2 5,-6 1 0,-3-2 3,-2-1 2,1-1 1,3-3-3,2-4 0,5-2-2,7-6 1,7-7-3,3-5 1,3-2-2,0 5 0,6-2 1,7 2-3,7-1-1,5-4 0,1 0-2,1-2 1,-2-3 0,1 0 0,1 3 0,-2-3 0,-1 2-1,1 0 1,-9 2 0,4-2 1,1 3 2,-1 0-2,1 0-1,-3 0 2,-5-2-2,-7 2 1,-1 0 0,-5 0 1,0-1-1,0 1 0,2 0-3,-1 0 0,1 0-2,-1-2-3,-1 2-2,2 0-5,-2-2-11,0 2-28,0 0-53,0-1-153</inkml:trace>
  <inkml:trace contextRef="#ctx0" brushRef="#br0" timeOffset="17502.0011">9141 4749 469,'0'0'18,"0"0"2,0 0 3,0 0 2,0 0-1,35-82-5,-35 69-6,0-8-7,-3 5-4,-7-5-3,-4 6-1,-3 2 2,-4 7-1,-5 3 1,0 3 0,-3 0-2,2 8 3,-1 1 1,5 4 0,6 1-1,3 3 0,5-5 0,6 5-1,1 2 2,2 1-1,3 5 2,6-1 1,4-3-2,0 1-1,3 0 0,1-3-1,0 3 0,1-2 1,-2-1-1,-2-1 0,-1 1 0,-4-6 0,-2 1 1,0-5 0,-4 0 0,1 1-2,-2-6 2,-2 6-3,0 0 2,-10 2 0,-6 2 0,-4-4 0,-7-2 0,0-4 0,-3-1 1,-3-3 0,5 0 1,2 0 1,9-4-1,4-2 1,4 1-3,6-5 0,2-6-2,1-1 2,13-7-2,6 2 2,6-1-2,5 0 1,0 2 1,5 0-1,-3 2 1,-3 0 1,-2 2-1,-6 2 0,0 1 1,-10 4 1,0 0 0,-6 5 1,-1 2 0,-1-1-2,-3 4 0,0-1 0,0 1-2,0-2-2,2 1-3,-2-1-5,0-2-10,-5-4-28,-1 2-41,0-1-104,-3 7-56</inkml:trace>
  <inkml:trace contextRef="#ctx0" brushRef="#br0" timeOffset="17911.0244">9052 4509 561,'0'0'35,"0"0"-8,0 0-8,0 0-5,0 0-1,0 0-3,0 0-3,0 0-2,92-29-2,-60 29-1,3 9-1,0 6-1,4 1 4,-2 6-6,-2 4 5,1 2-3,-3 6 0,-2 0 0,-4 5-1,-4 1 1,-4 2-2,-2 2 2,-5 2-2,-2 1 1,-3-2 0,-2 0 1,-2-1-2,-2-2 2,-1 1 1,0 0-2,0 3 3,-7-2-3,-2-1 0,-4-2 3,-1-4-1,-2-3 3,1-4 1,-2-2 0,2-2-1,1-2-1,2-4-2,4-6 1,1-1-1,2-6-2,3-4 0,1 2-1,1-5-1,-1 0-1,1 0-4,0 1-3,0 1-10,-2-1-22,2 0-39,0 1-83,-1 0-97</inkml:trace>
  <inkml:trace contextRef="#ctx0" brushRef="#br0" timeOffset="18112.0359">10116 5499 658,'0'0'8,"0"0"-3,0 0-1,0 0-3,0 0-6,0 0-9,0 0-27,0 0-64,0 0-162</inkml:trace>
  <inkml:trace contextRef="#ctx0" brushRef="#br0" timeOffset="19741.1291">3867 7606 334,'0'0'8,"0"0"5,0 0 4,0 0 2,0 0 0,0 0 0,0 0-1,93 15 1,-67-15 3,-3-10-1,-1-2-2,-1-5-2,-2-3-1,-1-3-6,-3-2-3,-3-3-2,-2-1 0,-3 0 1,-7 1-2,0 2 1,-10-1 1,-4 0-3,-6-1 1,-3 3-1,1 3 0,-3 4 0,2 2 0,8 8-6,4 1 5,1 6-2,0 1-2,-3 9 4,-2 8-4,5 10 2,5 7-1,2 9 2,3 10 1,0 6-4,1 7 2,5 2-2,2-1 3,-1-3-1,0-5 1,0-5 2,3 1-4,-4-3 5,2 0-2,-2 2-1,-1-3 3,0 1-1,-1-1 0,-2-2 0,1-2 3,-2-5-2,-1-1 3,0-5-3,2-6 0,-2-9-2,0-1 1,0-10 2,0-3-3,0-2 4,0-1-1,0 1-2,0-2 0,-2 2-3,-4-5-1,2 0-3,-10 0 1,1-5-4,-3-2 0,1-1-7,1-1-13,1-1-29,3 1-45,-3-5-138</inkml:trace>
  <inkml:trace contextRef="#ctx0" brushRef="#br0" timeOffset="20016.1449">3767 8090 423,'0'0'8,"0"0"0,0 0 1,0 0 0,0 0-1,0 0-2,0 0 0,99-75-4,-69 66 1,2-1 1,0 0 0,-2 3 1,-2 2 1,-10 1-2,-6 1 0,-6 3-2,-6 0 5,0-2 3,0 2 1,1 0 2,0 0-4,1 0-3,0 0-3,-1 0-4,-1 0-7,2 0-8,-1 2-15,8 0-34,2-2-79,8-4-86</inkml:trace>
  <inkml:trace contextRef="#ctx0" brushRef="#br0" timeOffset="20305.1614">4440 7449 482,'0'0'36,"0"0"-2,0 0-8,0 0-8,0 0-7,0 0-5,0 0-4,0 0-1,-88 43 1,72-8-1,3 6 3,0 2 0,4 3 1,5-1-1,4 2 0,3-1 2,10 3-4,4 0 2,3-4-4,3-1 0,-1-4-1,1-4 0,2-4 1,-1-1 0,0-4 2,-1-5-4,1-5 0,-2-5-2,-4-9-4,2-3-10,0-3-23,-4-14-39,-1 0-82,-3-7-87</inkml:trace>
  <inkml:trace contextRef="#ctx0" brushRef="#br0" timeOffset="20739.1862">4619 7775 417,'0'0'24,"0"0"4,0 0 3,0 0-3,90-84-4,-61 74-6,-3 3-8,1 4-3,-1 3-6,-4 8-1,-4 7-1,-6 6 2,-6 7-2,-6 2 0,0 4 1,-10 2-4,-4 0 5,-2-2-2,-5-4 5,3-6 2,1-5 1,6-7 5,2-7 1,7-1 0,2-4-3,-2 0-4,2-1-4,0-14-1,6-6-2,8-7 0,4-6 0,5-2-1,0-3-2,6-1 2,0-3-1,1 2 2,-2 1 2,-1 3-3,-5 4 2,-3 10 0,-8 8 1,-4 6 0,-4 6 0,-3 3-1,0 0-1,-10 3 3,-4 12 0,-6 7 1,2 7 0,-2 5 2,1 3 1,5 2 0,1-2 1,6 0-4,7-3 0,0-5-4,8-3-1,9-4-1,4-4 1,2-4-1,4-2-1,2-5-3,0-1-14,0 1-22,-3-5-43,0 0-122,-3-2-47</inkml:trace>
  <inkml:trace contextRef="#ctx0" brushRef="#br0" timeOffset="21073.2053">5157 7427 558,'0'0'3,"0"0"1,0 0 5,0 0 2,0 0-1,97-20-2,-65 28-1,3 4-3,2 6-3,-2 7 1,-3 4-4,-5 7 3,-4 3-1,-5 5 3,-4 2 3,-7 1 4,-2 0 2,-5 2-4,0-3 3,-2 1-6,-4-4 0,0-3 0,2-3 0,-3-6 0,4-4-2,2-8 0,-1 1-1,1-1-2,-1-7 0,1 8-1,-2-3-1,1-7 0,-2 6 1,0-8-2,-3-1 0,2 0-3,2-4-7,1 0-18,-1-4-44,1-15-109,2-11-82</inkml:trace>
  <inkml:trace contextRef="#ctx0" brushRef="#br0" timeOffset="21323.2196">5906 7717 666,'0'0'1,"0"0"-2,0 0 2,0 0 1,0 0 0,87-40-1,-63 34-1,2 0 1,1 2-4,-3 0 1,3 1 1,-2 2-3,-9 1 2,1 0 1,-6 0-6,-2 1-1,0 2-5,-6 0-11,0-1-15,-3-2-33,0 5-59,0 2-110</inkml:trace>
  <inkml:trace contextRef="#ctx0" brushRef="#br0" timeOffset="21560.2332">5984 7873 543,'0'0'10,"0"0"2,0 0 3,0 0-1,0 0-1,0 0-3,0 0-3,0 0-3,0 0-1,0 0-3,65 34 0,-50-33 0,5 1 0,-3-1 1,8 1 0,-8-1-1,1-1 1,-1 0 0,-5 0 0,5 0-1,-7 0-1,0-1-2,0-2-2,-6 1-9,4-1-30,-4 1-86,2-1-123</inkml:trace>
  <inkml:trace contextRef="#ctx0" brushRef="#br0" timeOffset="22537.2891">7537 6604 407,'0'0'15,"0"0"-1,0 0 0,0 0 2,0 0-5,0 0 0,-93-75-4,77 75 1,-3 5 0,1 5-2,-1 5 5,2 6 2,-2 3 2,1 7 2,-2 5-1,3 6-2,1 4 1,3 8-2,3 3 0,3 4-3,4 0 1,3-2-4,1-4-1,8-2 1,4-6-3,4-5 1,3-3-2,-1-5-3,-1-4 0,-2-3 0,-4 1 0,-6-2 0,-6 3 1,0 0-1,-14 2 0,-6 0 1,-6 0 0,-5-3-1,-2 1 1,-2-7 0,0-3 0,2-6 1,3-4-1,2-4 2,2-5-2,5-2-2,2-10 0,5-5-1,4-3 0,6-2 2,4-2-1,0 2 0,11 0 1,1 4 0,3 1 0,-5 6 0,3 4 0,-6 3-1,5 4 1,5 0-1,-1 5 2,5 7 0,0 3-1,-3 4-1,-3 3 1,0 2-2,-1 5 2,-2 2 0,0 4 1,-1 2-1,-1 6 0,-1 3 3,1 4-1,-3 3 3,-1 2-2,-3 1-1,0-1 0,-3 1-1,0-1 1,0-3-1,-1-4 0,-4-4 0,1-6 0,1-1-2,0-4 2,1-1 1,1 2-4,-1 0 4,1 3-2,-2 1 0,3 1 1,-1 2-2,1 2 1,-3-2-2,2 3 2,-1-1-1,1 1 1,1-2-1,0-2 1,0-1-1,0-5 1,0-3 3,1-3-1,5-1 1,1-5-1,3 0-1,0-2-1,4-1 1,1-2-2,2 0 2,4 1-1,-2 0-1,2 0 2,1-2-1,-2 1-1,2-2 1,-1-3 0,0-3 0,-1-1 0,0-4 0,-1-4 0,1-2 0,2-8 0,-3-7-1,3 1 2,-2-4-1,-3 1 0,-1 1 0,-4 3-1,-4 1 0,-2 5 1,-5 4-1,2-4-2,-1 4-6,-1 2-12,1-2-19,-2 5-28,0-9-55,0-6-123</inkml:trace>
  <inkml:trace contextRef="#ctx0" brushRef="#br0" timeOffset="24053.3758">10846 6583 429,'0'0'3,"0"0"3,0 0 2,61-80-3,-35 63 3,3 5-1,1 5-2,2 4 1,-2 3-3,-1 1 0,-5 11-2,-7 8 1,-4 7-4,-10 5 2,-3 7 2,-8 0 1,-10 3 1,-4 2 3,-4-2 2,-4-4 0,-1-3 4,4-6 1,4-8 2,7-6-4,7-8-2,5-3-2,4-4-4,0 0-2,7-11-1,6-5 0,10-10 0,2-3 0,5-1-2,-1-3 2,1 0-2,-4 0 2,0 1-1,-3 0 1,-2 3 1,-7 2 2,-1 8 1,-6 4 0,-2 3 4,-4 7-3,1 2 2,-2 3-1,0-2-1,0 2 0,0 0-5,-7 10 2,0 12-3,-1 9 1,1 3 0,2 4-1,2-1 0,3 2-1,0-4 1,8-2 0,4-8 0,3-4-2,5-5-1,2-6-1,4-1-6,1-5-15,3-2-26,-3-2-40,2-2-79,-2-7-77</inkml:trace>
  <inkml:trace contextRef="#ctx0" brushRef="#br0" timeOffset="24284.389">11699 6561 497,'0'0'29,"0"0"-4,0 0-5,0 0-8,0 0-4,0 0-3,0 0-1,81-51-4,-48 44 2,3 3-1,2-1-2,0 3 3,-1 1-3,-4 1-4,-4 0 1,-4 0-5,-8 0-9,-3 1-19,-2 7-30,-3-2-58,-3 0-110</inkml:trace>
  <inkml:trace contextRef="#ctx0" brushRef="#br0" timeOffset="24504.4016">11631 6791 394,'0'0'44,"0"0"0,0 0-4,0 0-9,0 0-12,90 9-9,-53-9-2,3-1-7,4-3 2,4-1-3,4 1 1,3 2 1,3-3-2,1 3-1,-4-1-1,-1 3-6,-4 0-9,-8 0-45,-6 3-111,-11 3-80</inkml:trace>
  <inkml:trace contextRef="#ctx0" brushRef="#br0" timeOffset="24874.4227">12830 6406 547,'0'0'14,"0"0"-1,0 0 3,0 0 0,-93 17 1,72 1-3,0 5-3,1 5-1,1 4-7,5 5 2,2-1-5,1-1-1,5 0 0,3-6-3,3-1 2,4-5 1,8-3 0,4-6 1,5-5 0,4-3 0,4-6-1,3 0 0,2-5 1,-2-5 2,0-4-1,-3-3 0,-5-1 1,0-1-1,-4-3 3,-5 1-1,-4 0 1,-5-4 1,-5 1-1,-1-2-2,-6-2 4,-6 2-6,-2 0 4,-3 3-4,0 4-3,-1 0-1,1 6-4,3 4-4,-1 2-10,-4 2-33,1 5-75,-7 0-135</inkml:trace>
  <inkml:trace contextRef="#ctx0" brushRef="#br0" timeOffset="25829.4774">8450 6708 399,'0'0'34,"0"0"3,0 0-2,0 0-7,0 0-7,0 0-6,0 0-6,0 0 1,0 0-3,-59 3 1,38 14 2,-1 7 0,2 3 4,-1 2-4,5 3 0,4 0-4,3-1-2,4 2-2,3 1 1,2 0-1,0-4 0,5 0-2,3-1 1,-2 2 2,5-3-2,1 1 2,2-3-5,-1-2 1,3-2-1,1-5 3,3-5 0,-2 0 1,5-7 0,0-5 0,0 0-1,2-5-1,1-7 1,1-3 0,-1-3 2,0-1-2,-1-2 1,-6-1-3,-2 3 2,-8 3-1,-2 0 2,-5 0 1,-2-4-3,0-2 2,-2-2-2,-4 1 0,-3-3 1,1-4-1,-2-2 0,1-4 2,-1-3-2,-3 0 3,3 1-3,-1 4 2,0 5-1,-1 4 0,5 8 0,-4 7 0,5 4 0,-4 6-1,-7 0-1,2 4-1,-5 10-1,4 3-3,4 1-1,4 4-4,4-1-6,4-1-17,9 4-32,9-3-74,4 1-124</inkml:trace>
  <inkml:trace contextRef="#ctx0" brushRef="#br0" timeOffset="26142.4953">9023 7211 576,'0'0'9,"0"0"4,0 0 8,0 0 0,0 0-1,0 0-6,78-10-7,-63 18-4,2 4-2,-4 5 0,-6 3 2,-2 7 2,-5-1 0,0 3 0,-9 2 0,-4-2-1,-2 0-2,-2-1-1,1-2-2,-3-2 2,3-2-2,1-4-1,3-6 0,1-1-4,5-4-1,2-5-4,2 2-10,2-4-16,0 0-25,0 0-52,0 0-141</inkml:trace>
  <inkml:trace contextRef="#ctx0" brushRef="#br0" timeOffset="27299.5614">10845 8208 524,'0'0'11,"0"0"-3,0 0 3,0 0-3,0 0 0,10-87-3,6 76-2,1 3-2,5 3 0,1 4-2,2 1 0,0 6 0,0 6-1,-5 5 1,-5 5-1,-1 2 1,-7 1 0,-2 1 1,-5 0 0,0-2 3,-5-2 1,-2-4 2,-3-1 1,4-5-1,-2-2-2,-1 2-1,2-3 0,-2 3-3,3-4 0,0 0-2,1 1 1,1-6 2,-2 4 1,4-2 0,1-2 0,-1 2 0,2-5 1,-1 0 2,1 0-2,0 0 1,8-6-3,10-10 0,3-7 1,0-1-1,3-5-1,-1-1 1,0-2 0,-2 0-1,1 2 1,-2 4 0,-6 4 0,-1 7-1,-7 5 2,-3 7-3,-3 3 2,0-1-2,0 1-1,0-3 1,1 3 1,-1 0-1,0-3 2,0 3 1,0-1 0,0 1 2,0 0-2,-1 0 1,-4 0 0,-3 8 1,-1 8-1,-2 5 2,-1 4-2,2 2 1,1 2-2,-1 2 1,4 0-1,2-2 0,3-2-1,1-3 2,5-3-2,10-3 1,4-4-1,8-4 1,4-3-1,5-7 2,4 0-3,-2 0-2,-2 0 1,-5-3-1,-7 1-2,-6 0 0,-6 2-4,-6 0-6,3 0-7,-4 0-20,0 0-30,-1 0-62,-4 0-117</inkml:trace>
  <inkml:trace contextRef="#ctx0" brushRef="#br0" timeOffset="27601.5787">11875 8153 568,'0'0'15,"0"0"5,0 0 5,0 0 1,0 0-3,0 0-6,0 0-5,0 0-5,89-63-2,-63 55-3,7 2 0,2-1-1,4-1-1,0 1 0,1 0-2,-2-1 1,-5 1-1,-3 2-1,-10 1-2,-9 1-2,-4 3-5,-7 0-9,0 0-10,0 0-17,3 0-23,0 3-42,-3 6-86</inkml:trace>
  <inkml:trace contextRef="#ctx0" brushRef="#br0" timeOffset="27914.5966">11928 8283 544,'0'0'4,"0"0"4,0 0 3,0 0 0,0 0 1,0 0-3,0 0-1,98 8-3,-58-10-3,1-6-1,7 1-2,-2 1 2,3-1 2,0 2 1,0 0 1,-1-1-1,-7 0-3,-5 1 0,-12 0 0,-4 4-1,-8 1 1,-7 0-2,1 0 2,-6 0 0,0 0 1,0 0 0,2 0-2,-2 0-2,0 0-4,1 0-7,-1 0-17,0 0-37,0-2-102,-1-3-89</inkml:trace>
  <inkml:trace contextRef="#ctx0" brushRef="#br0" timeOffset="28301.6188">12361 7713 396,'0'0'7,"0"0"3,0 0 2,0 0 4,0 0 1,0 0 0,-81 60 0,67-34 3,-1 7-6,4 5-1,-1 5-2,2 4-2,-2 4 4,0 4 0,-2 3 1,-1 0-1,-2 0-2,-1-2-2,-2-5-3,1-3-4,0-4 1,2-5-1,-1-1-1,5-6 4,1-3-5,1-6 3,5-9 0,1-6 0,1 2-3,2-6 1,1 1 1,-2 3-1,0-1 0,1 5 0,-1-2 0,2 2 0,-3 0 0,2-2-2,1 2 2,-6-4-2,5 3 0,1-7-1,-1 0-2,2-4-2,-1 0-9,1 0-27,0 0-41,3-5-109,10-12-69</inkml:trace>
  <inkml:trace contextRef="#ctx0" brushRef="#br0" timeOffset="28789.6467">12914 7977 502,'0'0'17,"0"0"6,0 0 5,0 0-2,0 0-4,0 0-11,0 0-4,0 0-4,0 0 0,-38 9 3,21 16 3,2 6 3,-2 5-2,-3 5 1,2 5-5,-2 0 2,2 1-3,3-5-1,4-6-1,9-6-1,2-6-1,7-7-1,9-3 0,8-7-1,6-2 0,6-5 1,4 0-1,0-1 1,4-4-1,-1-1 1,1-2 1,-4 2-1,-2-1 1,-7-3-2,-2 3 1,-6-3 0,-4 1 1,-4-3 1,-2 0 0,-6 4-1,0-6 1,-4-3 0,0-1 0,-3-7 0,0 1 0,-3 1-1,-7-2 1,0-1-1,-3 2 1,-4 4-1,3 0-2,-4 5 1,-1 0-1,0 4 0,-1 3-2,-2 0-2,8 1-3,-3 4-3,5 2-11,2 1-16,-3 0-42,8 0-98,-6-1-95</inkml:trace>
  <inkml:trace contextRef="#ctx0" brushRef="#br0" timeOffset="29961.7137">8114 8647 463,'0'0'10,"0"0"0,0 0 2,0 0 2,23-87 0,-8 67-2,4-1-5,2 1 1,3 3-4,1 2 1,1 2-1,-3 6 0,-6 3-3,1 4 0,-5 0-1,-3 10 0,3 5 1,-4 2 0,-6 2 1,0 5-3,-3 1 1,0 1-1,-6 1 2,-3-1 2,-1-2 0,-3 1 2,-2-3 0,1-1 1,-2-6-1,5-3 2,2 0 0,4-7-1,2-2 0,1 0 1,2-3-4,-1 0 0,1 0-1,0 0-2,0-1 1,5-11-1,8-8 1,7-6 0,3-3 0,2-1 0,0-4 0,3-2 2,-3 0-3,-2 0 4,-1 0-4,-6 6 2,-3 3 0,-5 9 1,-3 8 0,-2 0 0,-2 5 0,1 1 0,-1 1 0,-1 3-1,0-2 0,0 2-2,0 0 1,0 0 0,0 9 0,-9 8 2,-2 9 0,-1 3 2,-2 3-1,1 5-2,0 1 4,1-3-5,2 0 2,4-5-1,2-1-3,2-5 2,2 0-1,0-5 1,9-1 0,0-3-1,5-1 0,1-5 0,2 0 0,2-2 1,3-1-1,-1-4 1,1 0-1,-6-1-1,0-1 0,-6 2 1,-3-2-1,3 0 0,-3 0 0,-1 0-1,4 0-1,-5 0-1,3-5-3,-1 0-7,-2-3-22,-1 1-33,-3-5-83,3-4-114</inkml:trace>
  <inkml:trace contextRef="#ctx0" brushRef="#br0" timeOffset="30272.7315">8663 8245 536,'0'0'16,"0"0"-1,0 0-2,0 0 1,0 0 0,0 0-3,0 0 1,0 0-4,0 0 0,0 0-1,101-34-1,-72 34 1,0-3-3,-1 2-1,-8 0-2,-1 1 1,-5 0-2,-8 0-1,6-2 0,-8 2 1,4 0 0,-2 0-1,-6 0 1,0-2-1,5 1-1,-1-1-3,0 2-6,2-2-13,-6 2-25,0-2-32,0 2-56,0-6-110</inkml:trace>
  <inkml:trace contextRef="#ctx0" brushRef="#br0" timeOffset="30575.7488">8961 7998 457,'0'0'29,"0"0"-2,0 0-7,0 0-2,0 0-5,0 0-2,0 0-1,0 0 2,0 0 3,0 0 5,0-8-1,3 21 0,1 7-3,0 8-3,2-1 2,-1 2-3,3 0-3,-3 0-1,3-2-1,1-3-2,-1-1-3,1-4 0,-3-5-2,0-3 0,-3-3 1,1-4-2,-1 1 1,-3-5 0,0 0-3,0 0 4,1 0-2,1 1 0,-1-1-1,2 0-2,0-3-7,0-2-9,0 2-21,-3-4-37,0-1-76,0-7-120</inkml:trace>
  <inkml:trace contextRef="#ctx0" brushRef="#br0" timeOffset="31221.7858">9557 8814 273,'0'0'49,"0"0"4,0 0 1,0 0-7,0 0-8,0 0-7,0 0-6,30-78-7,-27 74-3,1 3-5,0 1-2,1 0 0,4 0-4,2 10 0,1 5-2,-2 7 0,0 0-1,-7 3-2,1-2 1,-4 1 1,0-2 1,-6-1 2,-5-1 3,-1-3-2,-1-2 2,3-4 0,0-2 1,1-3 1,1-2 1,-1 1-5,3-3 0,-1 1-2,3 0-3,1-2-1,0 2-1,3-3-1,-3 3 1,0-1-1,0 3-1,2-3 1,1-2-1,-3 0 0,3 0 0,0 0-1,0 0-3,0 1-9,3 4-22,1-1-52,5-4-185,2 0-1</inkml:trace>
  <inkml:trace contextRef="#ctx0" brushRef="#br0" timeOffset="36539.0899">4884 10940 334,'0'0'9,"0"0"1,0 0 3,0 0 2,0 0-2,0 0 0,78-55-3,-57 33 2,3-5-4,2 1-2,0-8 1,-2 4-2,-2-5 0,-7-2-2,-5-1 3,-5-1-4,-5-3-3,-8 0 1,-7 0-3,-3 1 4,-3 4 1,-3 5 5,-1 7 3,1 5 3,-1 5 0,9 8-3,7 2-4,-2 5-4,2 3-3,-1 14-1,-2 7 2,5 9 0,3 6 4,4 10 2,0 7 4,0 2 0,1 4 2,4 2-2,-1 1-2,2 0 1,1 1 0,-3-3 0,1-1-2,-1 1 0,-1-5 2,0 3-5,1 0 3,-2-1-3,1 1 0,-3-1 2,0-2-2,0 0 0,0-4-2,0-7 3,-3-5-1,0-8 1,0-10 1,1-4-3,1-8 1,-2-2-2,0 3 4,2-3-2,-1 2 2,-2-2-3,-5 2 0,4-5-3,-4 3 2,-4-2-5,4-3 3,-6 1-1,6-3-1,-3-1-1,2-1-5,-3-1-7,1-1-19,3-10-30,-5-5-44,7-3-79,-2-8-64</inkml:trace>
  <inkml:trace contextRef="#ctx0" brushRef="#br0" timeOffset="36725.1006">4602 11389 327,'0'0'18,"0"0"0,0 0 2,0 0-1,0 0 1,0 0 1,0 0-1,0 0-3,0 0-5,85-83-6,-63 78-3,4 2-3,3-1-3,1 2-5,2-1-9,-1 0-31,-1 0-95,0-1-77</inkml:trace>
  <inkml:trace contextRef="#ctx0" brushRef="#br0" timeOffset="37050.1191">5257 10783 233,'0'0'41,"0"0"8,0 0 4,0 0-7,0 0-8,0 0-11,0 0-9,0 0-6,0 0-3,0 0-3,-20-76-1,3 87 1,0 10 1,2 8 1,3 8 2,3 9 0,5 4 0,1 6 1,3 2-1,0 2-1,9-1 4,1 0-5,5-3-1,0-4-4,4-2-4,0-5 0,1-5 0,0-3 0,-1-1 0,3-5 1,-2 0 0,-1-5 1,1-2-2,-4-5 1,-2-7-2,-2-3-1,-2-3-8,-7-5-14,7-1-28,-1-1-45,1-5-143</inkml:trace>
  <inkml:trace contextRef="#ctx0" brushRef="#br0" timeOffset="37475.1435">5487 11112 382,'0'0'23,"0"0"4,0 0 6,0 0-3,0 0-3,0 0-9,95-43-6,-76 43-6,4 10-3,-5 4-3,-4 3 0,-5 4 2,-4 3-3,-3 1 3,-2 4-3,0-2-1,-7-3 2,-2-3-2,-3-4 2,5-4 2,1-6-1,2-2 2,1-2 3,0 1 2,0-2 0,3-2-1,-2 0-4,2-2-3,4-13 0,4-6 1,6-6-1,6-3-3,-2 0 4,1-1-5,0 1 3,-3 3 2,-3 2-3,-4 7 2,-5 7 0,-1 7 0,-3 4 1,0-6-1,0 1 0,0 1 0,0 0 1,-4 4 1,-7 4 1,-5 10 1,0 5 1,4 7-1,3 3 0,5 1 3,4 3-4,0-1 1,10-3-5,5-3 1,5-4-5,1-3-2,2-4-5,2-4-17,2-3-31,-2-3-98,1-5-90</inkml:trace>
  <inkml:trace contextRef="#ctx0" brushRef="#br0" timeOffset="37838.1642">5812 10724 431,'0'0'18,"0"0"-5,0 0-2,0 0-2,0 0 2,0 0 2,0 0-2,87 50 0,-60-12-2,0 6-1,2 5-2,-4 6 1,0 0-3,-7 2 2,-4-2-1,-5 0-6,-6-1 6,-3-4-4,-2 3 1,-8-4 3,-2-1 0,-4-1 2,-1-1 3,-2-6 1,-1-2-1,1-6 3,0-3-4,3-8 1,3-5-3,3-4-3,3-4 0,4-6-1,-1 1-1,4-3 0,-2 0-1,2 0-4,0 0 0,0 0-5,2-8-8,9-4-14,2-5-41,3 0-122,-2-5-67</inkml:trace>
  <inkml:trace contextRef="#ctx0" brushRef="#br0" timeOffset="38873.2234">2519 7899 480,'0'0'31,"0"0"-10,0 0-6,0 0-9,0 0-4,0 0 1,0 0 2,0 0 4,0 0-2,31 79-1,-13-46-3,0 3-3,1-5 1,2-2-2,0-5 2,-2-4-2,3-6 2,-10-4 0,6-6-1,-2-1 1,-6-3-3,5-3 3,-3-4 0,-3-4-1,2 1 1,-5-5-1,-3 0 2,-1 2-2,-1-6 1,-1 0 1,0 0-2,-3-5 2,-1 4-1,-1 4-1,2 2 0,1 2 0,-1 0 2,0 2-1,2 4-1,1 1-1,0 5-1,-2-1-2,2 1 2,0 0-2,-1 1 3,1 14 3,-2 10 2,1 9 0,1 3-1,0 2-1,0 5 1,0 2-3,0 0 1,3 2-1,2-1 2,0 1-1,0-1 0,0 1 3,-2-2-3,-3 0 2,0-2-1,-8-1 0,-6-4 3,-3-3 0,-2-2-1,-4-4 0,-1-5 1,-1-4-2,2-6 0,-2-5 1,6-5 0,0-5 2,-1 0 0,0-7 0,-2-8 0,1 1 2,4-4-6,0-2 3,3 2-3,5 3-1,2 1 1,1 7-3,1-3-2,2 1-3,1 4-2,1 2-4,1-2-10,0-7-20,13-2-34,1-4-84,9 1-93</inkml:trace>
  <inkml:trace contextRef="#ctx0" brushRef="#br0" timeOffset="39138.2386">3052 8143 431,'0'0'37,"0"0"1,0 0-2,0 0-4,0 0-8,0 0-6,0 0-7,0 0-5,0 0-4,0 0-2,38-42 0,-14 34 0,4 1 0,3 0-2,4 2 1,0-2-4,4 3 0,-5-1-5,-2 2-8,-4 3-28,-9 0-42,-6 2-71,-9 7-85</inkml:trace>
  <inkml:trace contextRef="#ctx0" brushRef="#br0" timeOffset="39323.2492">3090 8356 302,'0'0'33,"0"0"8,0 0 5,0 0-5,0 0-4,0 0-14,0 0-7,0 0-8,0 0-4,89-9-4,-54-1-3,2 1-4,4 1-22,-3-1-72,-5 4-139</inkml:trace>
  <inkml:trace contextRef="#ctx0" brushRef="#br0" timeOffset="40096.2934">6591 11022 528,'0'0'16,"0"0"4,0 0-3,0 0-4,0 0-8,0 0-4,0 0-1,0 0 1,99-57-1,-48 47 0,5 2-2,0 1-3,0 3-3,-7 3-6,-7 1-14,-10 3-21,-7 5-26,-11-1-61,-7 5-91</inkml:trace>
  <inkml:trace contextRef="#ctx0" brushRef="#br0" timeOffset="40404.311">6574 11211 400,'0'0'33,"0"0"-1,0 0-8,0 0-4,0 0-11,0 0-2,0 0-4,0 0-3,0 0 1,0 0-2,16-24 1,-8 19 0,-3 3 0,2 0 0,-2 0-2,0 1 1,-1-1 0,-4 2 1,2-2-1,4-1-2,-2 3 1,1-3-3,-5 3-4,0-1-6,0 1-7,1 0-9,0-1-9,1 1-13,-1 0-17,1 0-40</inkml:trace>
  <inkml:trace contextRef="#ctx0" brushRef="#br0" timeOffset="41337.3644">6492 11211 363,'0'0'28,"0"0"3,0 0 2,0 0-4,0 0-3,0 0-8,0 0-9,0 0-6,0 0-2,-28-14-3,28 14-1,-1 0 0,1 0 1,-2 0-1,2 0 3,0 0-2,0 0 2,0 0 2,0 0-2,0 0 1,0 0 1,0 0 0,0 0 3,0 0 1,0 0 2,0 0 2,0 0 2,0 0 0,0 0 2,0 0 1,0 0-2,0 0-2,0 0-3,0 0-5,0 0 0,0 0-2,0 0-1,7 0 2,8 0-2,8 0 1,10 0-1,0 3-2,4-3 1,-1 0 1,1 0-3,-2 0 0,-3 0-1,-4 0-2,-8 0 1,-2 1-1,-6-1 0,-5 0-2,-1 1-3,-6-1-1,0 0 0,0 0-1,1 0-6,1 2-10,-1-2-28,1 0-40,-2 0-116</inkml:trace>
  <inkml:trace contextRef="#ctx0" brushRef="#br0" timeOffset="41789.3902">6678 10805 375,'0'0'25,"0"0"-1,0 0-5,0 0-6,0 0-4,0 0-3,0 0 1,0 0 2,0 0 2,0 0 1,66 29-3,-35-5 0,-1 0-7,0 0 0,1-2-1,-2 0-1,-3-3 3,3-2-3,0-2 1,-1-6 0,-1-1-1,-7-5 2,-3-2-1,2-1 0,-7 0 0,-1 0-1,-1 0 0,-5 0 0,1-1 0,1 1-1,-7 0 1,0 0 0,0 0 3,0 11 2,-7 9-2,-5 8 0,-7 7 2,-1 5-2,-5 5 1,-2 3 1,-2 0-5,0 3 2,2-2 0,2-3 0,3-1 4,2-3-2,1-6-1,5-6 0,0-4 0,6-10-1,1-2 0,2-5-2,2-5 2,1 0-2,2-4 3,0 0-2,0 0-2,0 0 0,0 0-3,0 0-6,7-8-14,5-8-38,6-3-73,1-6-112</inkml:trace>
  <inkml:trace contextRef="#ctx0" brushRef="#br0" timeOffset="42489.4303">7743 10628 443,'0'0'29,"0"0"1,0 0-7,0 0-6,0 0-5,0 0-2,0 0 2,0 0 2,0 0-1,0 0-1,-5 54-4,5-29-2,0 3 0,2-4-3,7-3 0,0-4-1,1-2-1,5-5 1,-4-1 0,3-5-1,3-3 1,1-1-2,5 0 1,-2-2 0,-3-8-2,-2 0 2,0-2-1,-4-2 0,1-1 0,-4-4 0,-1 3 1,-3 2 1,0 5-1,-3 0 2,-2 4 1,0 0-2,1 1 2,-1 4-2,0-3-2,0 3 0,0 0-3,0 0 3,0 11 2,-3 11 1,-5 12 1,3 6-2,0 7 1,0 4-3,1 2 2,-1 3-4,-1 2 2,3 0 3,-2 8-2,-1-3 3,0 0-2,-2 2-2,-1-5 0,-1-4 0,-3-2 2,1-8-1,-1-5 2,-2-5-1,3-7-1,-2-5 0,0-7-2,3-6 1,1-5-1,1-1 2,-2-5-1,-4-5 0,0-9 1,0-6-1,3-6-1,1-6 2,6-8-1,4-2 1,1-5 1,6-3 0,6 2-1,4 1 1,5 4-5,3 1 4,1 4 0,1 3-6,1 5 6,1 3-5,-1 3 3,1 4 1,-2 0-1,3 2 1,-2 3 1,-5 1-2,-3 5 0,-9 4 0,-6 2-1,-4 3-1,0-1-3,0 1-3,2 0-3,-2 0-8,2 0-16,-2 0-34,0 0-67,0 0-116</inkml:trace>
  <inkml:trace contextRef="#ctx0" brushRef="#br0" timeOffset="43991.5162">8221 10363 345,'0'0'20,"0"0"4,0 0 1,0 0-3,0 0-5,0 0-8,-16-88-6,-7 74-1,-3 2-1,-5 2 0,-5 4 1,-2-1 2,-2 5-2,0 2 1,3 0 0,0 0 2,-1 5-2,2 2 1,0-2 1,0 2-1,2-4 2,3 2-1,0-1 0,10-3 1,1-1 0,6 2 3,2-2 1,1 0 0,4 0-1,4 0-1,3 0 0,-1 0-3,1 0-1,-2 0-1,1 0-3,-5 0-1,-1 7 1,0 10 0,-2 10 3,5 5 0,2 9 1,2 7 3,0 6-3,0 5 1,0 7-1,0 2-4,2 4 4,0 3-4,0 1 3,-1-2-2,1-1 2,-2-2 2,0-2-2,0-4 4,-3-1-4,-4-4 1,-2-1 2,1-2-2,0-4 0,0-5 0,0-4 1,2-6-1,2-6 2,1-10-3,2-5 1,1-4-1,0-9 0,0 2 1,0-3-2,0 2 0,0-2 1,4 3-1,5-1-1,3 0 5,5 2-4,1-3-1,4-1 1,3-3-5,4 2 4,3-2 0,8 1-1,3 0 0,2 1 0,4 0 1,2-2-2,0 3 2,1 0-1,1-2-1,-4 2 1,0 0-1,-3 0 1,-2 1 3,-2-1-3,-3-2 2,0 2-2,-6-2 0,-2-1 0,-10 2 1,-2-2 0,-7 0-1,-7 0 1,1 0 1,-6 0 0,3 0-3,2 0 4,2-6-4,0 2 2,-3-8 0,2-2 0,-4-6 2,3-6-2,-1-1 1,-4-3-2,2-5 0,-2-5 0,0-5 1,0-6-2,0-5 3,0-1-4,0-5 2,4-5-1,1 0-3,1-3 3,-2 0 0,2-1-1,1 1 2,-3 5-2,-2 6 1,-1 3-1,-1 5 3,0 6-2,0 3 1,0 1 0,-3 4-3,0 2 3,2 3-3,-1 11 3,1-1 0,-2 10 0,3-1 0,0 1-1,0 5 1,0 4 0,0 3 0,0-2-1,0 2 1,0-2 0,0 1-1,0-1 1,0 1 0,0-1-1,0 1 0,0-5-1,-1 1 0,-5-2 0,3-1 0,-7 2 2,-7 0-2,-3 0 1,-11 0-1,-5 1-1,-5 2-1,-4 0 1,-5 3 0,-4 0 1,0 0 0,3 0-1,0 3 3,4 2 0,7 1 0,7-2 0,4-1 0,12-1 0,0 1 0,6-2 0,0 2-2,1-1 1,5-1-5,1 1-3,4-2-6,-2 0-11,2 0-31,2 6-48,8-1-153</inkml:trace>
  <inkml:trace contextRef="#ctx0" brushRef="#br0" timeOffset="46053.6341">10405 10338 360,'0'0'32,"0"0"-2,0 0-2,0 0-3,0 0-2,16-80-3,-16 70-3,3 3-5,-2-3 0,-1 3-3,0-3-3,-1-3-2,-12 2-4,-4 0 1,-8 6-3,-5 2 2,-9 1 0,-6 2 0,-3 0 2,-2 6 1,-1-2 2,5 3-1,1-3 1,7-2-1,4-1 2,5-1 1,9 0 0,2 0 1,7 0 1,5 0-3,-4-4 1,8 2-2,-2-1 0,0 1-1,4 2-3,-1-1 1,1 1-3,0-2 0,0 2 1,0 0-2,0 0 2,0 14 0,0 10 0,0 10-2,0 9 2,0 3 0,0 6 2,0 3 1,0 3-2,0 5 3,1 0-3,6 5-1,0 1 1,2 2-1,2 2 1,-2 0-1,0-1 0,-2-3 3,-3-2-3,-1-3 2,-3-6-1,0-2-1,0-8 2,0-5-2,-3-5 2,0-15-2,2 0 1,-2-11 0,3-8 1,0 2-2,0-6 3,0 0-1,0 0 1,0 1 1,0 1-2,0 2-1,10-1 1,3 2-2,6 1 1,1-1 2,5-1-4,4 1 2,2 1-2,7 0-1,2 0 2,4 0 0,2-3-1,4-1 0,6-2 1,-1 0-1,4 0 1,2-7 0,-2 1 0,0 0-1,-3 0 0,-5 2 1,-3-1 1,-8 2-1,-12 2 0,-5-1-1,-9 2 0,-8 0 1,0 0 0,-6 0 2,0 0 0,0 0 2,1 0-1,0 0 3,1 0-2,3-3-1,-1 0-1,3-6-1,0-6 0,1-4-2,-1-6 2,-3-1 0,2-1-1,-6-3 2,0-4-2,0 0 0,0-5 1,-3-3 0,-4-2 0,0-5-3,-2-2 1,0-4-2,1-2 1,0-1 2,2-3-2,2 1 2,-1 2-2,2 1 2,0 3-1,1 2-2,1 4 4,1 2-4,0 5 3,0 5 0,0 5-1,0 11 2,0 7-1,0 2 0,0 5 0,0 0 0,0 0 0,0 0 0,0 0-1,0 0 1,0 1 0,0 0-1,0 0 1,0-2 0,1-1-1,1 4 1,-1-1 0,1 0 0,-2-2 1,0 4-1,0-10-1,-9-3 0,-4 4-1,-9-1 0,-4 2-2,-6 4 2,-4 2 1,-6 4-1,-3 1 1,-4 0 0,0 3 0,-1 2 1,3 2 0,2-2 1,5-2-1,5-2 0,11-1 0,2 0 1,10 0 0,5 0 1,-3 0-2,6 0 1,-1-1-2,1 1 0,4 0-1,-2-3-1,2 3-1,0 0 0,0 0-3,0 0-3,0 0-11,0 0-15,0 0-21,0 0-23,0 0-30,5 5-98</inkml:trace>
  <inkml:trace contextRef="#ctx0" brushRef="#br0" timeOffset="46717.6721">10210 10894 477,'0'0'21,"0"0"-3,0 0-2,0 0-1,15-91-1,-3 73-4,4 1-2,2 2-2,5 3-2,-1 1-2,1 7-1,1 2-1,-2 2 0,-3 5-1,-3 8-1,-5 6 0,-3 6-2,-6 6 3,-2 3-1,-2 1 2,-9 2 0,-2-3 2,-4-2 2,-2-3 0,0-7 0,1-4 1,4-7 0,5-7 1,6-1 0,3-3 1,-2 0-2,2 0 0,0 0-4,0 0-1,6-14 0,10-5-1,5-9 2,4-2-1,4-5 1,1-1-1,0-4 1,0 1-2,-1 0 2,-5 2 0,-2 4 0,-7 3 0,-4 10 1,-5 8 0,-5 1 1,-1 5 0,0-1-1,0-3 1,-1 6-2,-2 2-1,-5-1 0,-2 3-1,0 7 2,-3 8 0,3 6 0,1 4 0,2 3-1,0 1 2,4 1-4,3-1 2,0-2 0,5 0 0,6-3 0,1-1 0,4-3 0,1-2 0,3-5 0,3-1 0,2-2 0,-1-4 2,4-2-2,-1-4 0,1 0 1,-2 0 1,-3-7 0,-6 4 1,-2-4 2,-7 4 0,-3 2 1,-1 0 1,-4 1 0,0-2-1,0 2-1,2 0-3,-2-1-2,0 1-3,1-2-3,-1 2-3,0 0-3,0 0-8,0 0-17,0 0-35,0 0-94,0 0-100</inkml:trace>
  <inkml:trace contextRef="#ctx0" brushRef="#br0" timeOffset="48833.7931">8933 10754 240,'0'0'34,"0"0"-3,0 0-2,0 0-4,0 0-2,0 0-2,0 0-7,0 0 1,-32-80 0,32 70 3,0-7 4,2 8 4,0-3 0,2 5 2,-3 2-6,1 1-3,-1 1-6,-1 3-5,0-1-2,0 1-2,0 0-1,5 0 1,6 4 1,2 10-1,7 5 1,-1 5 1,4 3-3,2 3 0,-1 5 0,4 2-2,-4 2 1,4 0-2,-1 1 1,-1-2-1,0-1 1,-1-4-1,1-5 1,-4-2-1,-1-6 0,-2-4 1,-7-3 0,-3-4 0,-1-4 0,-5-2 0,0-1 1,-3-2 1,0 0 1,0 0 1,1 2 0,-1-2 0,2 1-1,-2-1-1,1 0-1,-1 1 2,2-1-4,-2 0-1,0 3-2,1-3-4,-1 0-2,0 0-8,0 0-24,0-4-50,0-7-122,0-8-55</inkml:trace>
  <inkml:trace contextRef="#ctx0" brushRef="#br0" timeOffset="49245.8167">9363 10555 429,'0'0'31,"0"0"1,0 0-5,0 0-9,0 0-3,0 0-6,0 0-6,0 0 5,0 0-7,0 0 1,-68 14 2,46 9-1,-2 4 2,1 4 0,-1 4 0,0 1-2,2 4 3,1 4-2,0 0 0,2 1-1,2 1 2,-2-2 0,-1-2 2,2-1-1,0-3 1,-1-4 2,3-1-4,-1-5 5,1-5-5,4-2 0,4-8-1,2-6 1,4-2-2,2-5-2,-2 0 3,2 0-2,-1 0 2,0 0 2,1 2-1,-2-1 0,2 0 1,-1 1-4,1-1 0,-1 1-1,1-2-2,0 1-1,0-1-3,0 2-3,0-2-5,0 0-13,0 2-19,1-2-51,14-4-165,9-8-6</inkml:trace>
  <inkml:trace contextRef="#ctx0" brushRef="#br0" timeOffset="57977.3161">7690 12485 225,'0'0'16,"0"0"3,0 0 3,0 0 2,0 0-4,0 0-4,0 0-3,0 0-1,0 0-3,0 0 2,-20-4 0,20 4 3,0 0 3,-2 0 3,2 0 0,-1-1 1,1 1-2,-2 0-5,2 0-1,-1 0-3,1-2-2,0 2-1,0 0-1,0 0-1,0 0 0,0-1 0,4 1 0,2-2 0,7 2-1,-1-2 0,-1 2-1,9 0 1,-1-1-2,6 1 2,-2-1-2,0-1 1,2 1-1,1-2 0,3-1 1,1 1 0,2-4 1,7 2 0,-1-3 0,3 0 0,0-1 1,-2 2-1,0-3 1,-3 3-2,0 0 1,-2 2-2,-1-2 0,0 2-1,-3 3 1,2-1-1,-2-1 1,0 0-2,3 0 1,-1 1 0,3-4 0,0 2 1,3-2 0,0 1 0,2-3 0,-1 0 0,0 0 0,0-1 1,1-2-2,1 2 2,2-2 1,4 2-1,2-2 1,-1 0-2,2 3-1,2 0 1,-3 1-2,3 0 1,0 1-1,1 1-1,-1 0 2,0 0-1,-2 0 0,2 2 0,0-3 1,2 3-2,-2-4 2,0 2-1,1-1 1,1 0 0,-3 0 0,-2 1-1,1 0-1,-3 0 1,-5 1 1,-1 0-1,-2 0 0,-2 2 0,0-1 0,-2 0-1,-2 1 1,-3 0 0,1 0 1,-2-1-1,-2 4 0,2-4 1,-3 0-2,2 0 2,-1 2-1,2-3 0,1 0 0,-1 0 0,-1 1 0,-1 0 0,1 0 0,-4-1 0,0 3 0,-1-3 0,-2 1 0,1 1 1,-6 0-1,2 2 0,0-3 1,0 3-1,1-1 0,-1 0 0,-1 0-1,-5-1 2,8 0-1,-4 1 0,-3-1 1,4 2-2,-5-1 1,-2 1 1,2 0-2,-7-1 1,5 0 1,-4 2-2,-2-1 2,3 1-1,-4-2 0,2 0-1,-1 1-2,1-1-4,-5 2-8,0-1-7,0 1-19,0 0-30,-12 8-69,-11 4-122</inkml:trace>
  <inkml:trace contextRef="#ctx0" brushRef="#br0" timeOffset="59120.3815">7366 12839 285,'0'0'16,"0"0"2,0 0 0,0 0 0,0 0 0,0 0-2,0 0 0,0 0-2,0 0-3,0 0-1,68-50 1,-51 48 0,0-1-1,-5 1 4,8 0-2,-3-1 1,-4 3-1,7-2-2,3 2 2,0 0 1,10 0-2,1-3-2,3 1 0,3-1-4,7-1 1,2 0-1,3-2 1,5-1-2,0 0-1,3-1-2,-1 1 1,-1-1-1,-2 1 0,-1-1 2,-4 1-2,-4-1 1,-3 1-1,-4-1 2,-2-1 1,-2 1 0,-1-1 2,-2 1-1,3-4 1,-1 0-1,2 2 2,2 0-2,1-3 0,0 0 2,2 1-3,0 0 3,3-1-4,3 2 0,0 0-3,4 1 2,0-1-2,-1 2 1,3 2 0,-2-1-1,0 3 0,0 0 0,0 2 0,-4-1 0,1 1-1,-1 1 1,-1-1 0,1-1 0,-3 1 3,-1-2-3,0 1 0,-1-2 0,2 0 0,-3 0 1,1-1-1,-4 0 1,1 0-1,-3-3 0,-2 3-2,-2 1 0,-1 0 2,-2 0 0,-1-1 2,-2 3-2,1 1-2,-2 0 2,-3 0 0,0 0-1,0 0 2,0 0-1,-1 0 0,3 0 0,1-2-1,0 2 1,0-1 0,3 1 0,-2-2-1,-1 3 1,2-2-2,-1 1 1,1 1 1,-4 1 0,1-1 0,-2 2 0,-1-3 0,0 2-1,0-2 2,0 0-1,1 0 0,0-1 0,0 1 0,-2-2 0,0 1-1,-3 1 1,-4-2 0,3 1 0,-6 1 0,4 1 0,-6-1 0,0 1 0,1-1 0,-4 1 0,-2 2 0,1-1 0,-1 0-1,0-2 1,2 3-1,-6 0 1,6 0 1,-1 0-1,6 0-1,1 0 0,-2 0 0,3 0 1,-1-2 1,7 2-1,0-2 0,-1 1 0,-1-1 0,1-1 0,-7 1 1,7 0-1,-7-1 2,-6 3-2,7-3 2,-8 2-2,0 0 1,1 1 0,-5 0-1,0-2 0,0 2 1,1 0-1,1 0 0,-1-2 0,0 2 0,1 0-1,0-1 1,-1 1-2,1 0-2,-1 0-11,0 0-34,6 0-80,-3 0-149</inkml:trace>
  <inkml:trace contextRef="#ctx0" brushRef="#br0" timeOffset="64229.6737">12000 10464 287,'0'0'22,"0"0"2,0 0-1,0 0-4,0 0-4,0 0-3,0 0-3,0 0 2,0 0 4,58 29 3,-53 13-1,1 8-1,-1 1-4,-2 2-2,0-1-4,1-5 3,-3-4-1,0-6 0,-1-5 2,2-11-2,-2-9 2,0-5 0,0-3 2,0 2-1,0-1 2,0 0-1,0-5 3,0 0-4,0 0-1,0 0-4,0-5-4,0-7 0,4-11-2,2-6 2,0-1-2,1 0 1,3-4 0,-1 1-1,1-2-1,3 2 2,-3 1-3,3 3 2,-3 4 0,-2 7 0,-1 5 1,-2 5-2,-3 5 0,1 0-3,1 3 0,4 2 2,4 8-1,1 5 2,-3 3 1,1 5 0,-3 1 0,-2 3-2,-1 0 4,-2-2-2,0 0 0,-1-6 0,-2-1 0,1-6 0,-1-7 0,0 2 3,0-7-1,0 0 0,0 0 0,0 0 1,2 2 0,-2 0 1,0-1 0,0-1-1,4 0-2,1-10-1,5-9-1,4-8 1,2-3 0,2-2 0,-1-3-2,-1 1 1,4 3 0,-4 2 0,0 3 1,-3 5-4,-4 9 3,-2 4-2,-4 5 0,-3 3 1,4 0 0,6 7 3,3 8-1,3 6 3,-2 5-5,-2 2 2,-3 1 0,0 2-1,-1-2 3,-2-1-2,-1-3 0,-1-7-2,-3-2 1,1-3-1,-1-2-1,2 1-2,-3 0-4,3-1-13,0 0-32,1 0-58,8-4-142</inkml:trace>
  <inkml:trace contextRef="#ctx0" brushRef="#br0" timeOffset="64597.6948">13019 10601 416,'0'0'21,"0"0"-1,0 0 2,0 0-3,0 0-1,-82 59-4,72-35-5,2 3-2,0 1-3,5 2-1,-2 1-1,2 0 1,3-3 0,0-1-2,3-2 0,2-6-1,-2-5 1,4-1-1,-4-5 0,4-1 1,0 0 2,-4-5-1,6-1 1,1-1 1,6-3 0,1-7 2,-1-4-1,-4-3 0,-1-6 1,-4-2 1,-2-4-2,-5-1 0,0-3-1,0 2-1,0-1-2,-3 1-2,-1 6 1,-1 6 0,2 9-3,-2 0 0,3 8-5,-1-3-3,0 2-3,3 3-7,0 0-20,0 0-37,2 8-98,9 4-66</inkml:trace>
  <inkml:trace contextRef="#ctx0" brushRef="#br0" timeOffset="65213.73">13545 10655 407,'0'0'18,"0"0"3,0 0 0,-85-5-2,62 10-5,-2 4-3,3 1-6,-2 5 2,0 0-2,3 3 2,2 2-1,1-1 0,3 1 0,5-4-1,3-1-2,5 2 0,2-2 0,0 6-2,2-3-1,2-5 0,4-1-1,0-2 1,-2-3 0,4 1-2,-3-1 1,3-7 1,3 0 0,2 0 1,2-8 2,0-7-3,0-3 2,-2-2-1,0-3 1,1-1 0,-3-3 1,0-2-1,-2-3 0,0-5 2,0-3-1,-1-3 0,1-4-3,0-3 2,-1-3-4,0-3 4,-1-2 0,-1 0-1,0 0-1,-1 4 0,-3 6 1,-1 7 0,-2 12 1,1 14 0,-2 8 3,0 7-4,0-1 0,0 1-2,0 0 0,0 0 2,-3 16-1,-4 13 3,0 12-1,2 2 1,4 3-1,1 2 0,0 1 0,6-4 2,2 0-3,1-2 4,0 0-1,1-1-2,-2-1 2,1 0-4,-1-2 1,-1 0-1,1-5 0,0-2 0,-1-4-1,0-3 3,0-1-1,-4-10 1,3 1-1,1-4 1,-1-2-2,1 3 1,-3-5 0,2-2-1,0 3 0,2-3-1,0-1-3,-1-1-2,2 0-7,1 2-10,0-2-48,0 1-126,2-1-66</inkml:trace>
  <inkml:trace contextRef="#ctx0" brushRef="#br0" timeOffset="65833.7655">14562 9799 429,'0'0'11,"0"0"-1,0 0-3,0 0-2,-96-17 3,63 29-1,-3 8 3,3 6-4,1 9 2,4 9-3,4 9-1,5 12-1,4 9 0,4 7 5,4 4-3,2-1 4,4-1 0,1-2-2,0-7 1,3-4-1,3-6-4,0-9 1,1-8-1,-2-8 1,1-5 1,2-9 1,-1-3-1,-2-9 0,3 0 0,1-5 0,3-1 0,6 2-1,-4-4 0,2-4-2,3 1-2,-6-2-1,7 0-4,-10 0-2,-3 0-8,-1 0-8,-6 0-27,0 0-61,0 0-137</inkml:trace>
  <inkml:trace contextRef="#ctx0" brushRef="#br0" timeOffset="66589.8087">14580 10422 342,'0'0'14,"0"0"3,0 0 6,15 96-2,-9-70 2,-1 1-4,0-4-2,-2-6-4,0 0 2,-3-6-1,0-5 0,3 1 1,-3-7-1,0 3-1,1 2 2,-1 0 0,2 2 2,-2-7-2,0 0-4,1 0-3,2-8 0,4-6-4,-1-6 2,0-3-4,1 1 1,0-4-1,5-3-5,-2 0 4,3 2-3,-2 0 2,0 7 1,-2 4-1,-3 8-1,-3 6-2,-3 2 0,6 0 0,4 2 0,5 8 2,2 7-1,-3 7 2,-3 5 4,1 3-5,-4 1 5,2 1-5,0-2 0,-4-3 1,0-3-1,-2-9 2,-1-6-1,-2-7 0,-1-4 1,0 0 0,0 0 1,0 0 1,2 2 1,-2-2 0,0-3-1,0-11-2,0-8 0,3-9-1,2-1 0,4-2 0,0-3-4,4 0 3,1-4-3,2 7 1,-3 3 2,0 7-1,-3 7 0,-4 10 0,1 4 0,3 3-2,0 7 1,4 5 1,-3 7 0,-2 2 1,-2 2-1,-1 3 3,2 1 2,0 2-2,-1-2 3,0-3-4,-2-7 0,2-3 0,-5-4 0,0-5 0,-1-1 1,-1-4-1,0 0 3,0 0-1,2 1 0,-2-1 0,1 0-1,3 0-1,4-8 0,2-9 0,2-6-5,-1-1 5,4-1-6,-2-2 3,3 3 2,-2 2-2,2 5 0,-4 7 0,-1 3 0,-2 2 1,-5 4-1,5 1 0,1 0 0,0 9-2,4 1 1,-3 2 0,-1 2-2,-4 1-1,4 1 2,0-1-8,-1 2-8,-1 1-29,-2-3-48,0 2-113</inkml:trace>
  <inkml:trace contextRef="#ctx0" brushRef="#br0" timeOffset="66961.83">15710 9944 397,'0'0'41,"0"0"-6,0 0-6,0 0-12,0 0-8,0 0-7,0 0-1,0 0 1,0 0 3,-84 50-2,68-9 0,-1 6-1,3 6-1,0 5 0,4 0 2,0 0-3,1-1 3,2-3 2,3 0-2,-1-3 6,2-2-4,2-4-1,1-4 2,0-2-5,0-6 0,1-4-2,3-4-1,4-6-2,2-2 2,2-5-1,4-3 0,2-1-2,2-4-5,1-3-7,-5 1-21,0-2-32,-6 0-44,-6 0-118</inkml:trace>
  <inkml:trace contextRef="#ctx0" brushRef="#br0" timeOffset="67424.8565">15779 10353 452,'0'0'25,"0"0"-7,0 0-8,0 0-2,0 0-5,0 0-2,0 0 0,0 0-3,82 22 0,-71-4-1,0 0-2,-5-4 2,-5 5 3,-1-2 3,0 3 0,-7 4 2,0-8 0,-2-4 4,4-5 4,3-3 2,-1-1 2,3-3-1,0 0-5,0 0-3,0-3-4,5-9-6,8-8 4,4-4-3,3 0 2,0 0 1,1-1-2,-1 2 1,0 0-2,-1 2 1,-3 3 3,-5 4-2,-3 7 2,-5 4 1,-3 3 0,0-2 1,0 2-2,0 0-2,0 0 1,0 7 2,-8 8 0,-4 7 0,1 2-1,1 0-2,1-1 1,4-7 0,3 0-1,2 1 4,0-4-5,7 6 2,-1-9-6,4-1-2,4-1-4,1-2-13,7 0-24,-8-3-45,5 0-93,-1-3-71</inkml:trace>
  <inkml:trace contextRef="#ctx0" brushRef="#br0" timeOffset="67718.8733">16197 10072 441,'0'0'30,"0"0"-6,0 0-8,0 0-9,0 0-2,0 0-5,95 50 1,-73-18-1,1 3-1,-6 4 2,1 1-2,-6 3 0,-4 0 1,-2-4 0,-6-2 4,0-1 0,-3-2 5,-6-4-3,-1-5 4,-2 0-1,-3-6 2,0 0 2,-2-2-2,1-4 1,6-4-3,0-1-2,2-4-3,4-1-2,1 1-3,3-4-2,0 0-2,0 0-5,0 0-8,0 3-22,2 2-60,6-2-151</inkml:trace>
  <inkml:trace contextRef="#ctx0" brushRef="#br0" timeOffset="68133.897">16379 9736 445,'0'0'18,"0"0"-4,0 0-2,0 0-1,0 0-1,0 0-4,78 53-2,-52-21 2,5 9-6,3 7 2,-1 7-2,-1 6-3,-3 4 2,-6 4 0,-4 0 2,-5-1-1,-8-2 4,-4-4 1,-2-2 0,-2-8 5,-8-2 0,0-6 2,-2-3 1,-2-6 0,1-3 2,0-4-4,2-5 0,0-1-4,1-7-3,5 0-1,0-8-1,4-3-1,-1 1-1,0 0-2,1-1 1,0 0-2,1 1-3,0-5-3,0 0-9,0 0-28,0 3-47,1-2-163</inkml:trace>
  <inkml:trace contextRef="#ctx0" brushRef="#br0" timeOffset="68993.9462">15105 11964 342,'0'0'54,"0"0"2,0 0-2,0 0-7,0 0-11,0 0-10,0 0-4,0 0-8,0 0-5,0 0-3,9-21-4,11-11 2,5-10-5,5-6 3,5-9-2,4-9 0,3-3 3,-3-5-2,0 4 2,-6 1-3,-4 10 2,-6 7 1,-6 10 0,-5 8 0,-5 15-4,-4 6 4,-1 9-6,-2 4 3,0-1-2,0 1-2,0-2 4,0 2-4,0 0 5,0 0-1,0 0 0,-3 3-1,-3 6 1,-1 3-1,2-4 2,-4 4 1,0 0 0,0 0 2,-2 3-3,-1-2 0,0 2 0,1 2-1,-1 0 2,-1 0-1,2 2 0,-1-2-1,1-2 0,3-5-2,-1 0 3,5-2 0,-1-4 0,0 3 1,2-4-1,0 0 0,0 0-1,-1-1 0,0 0 0,-5 3 1,2 0-1,3-5 0,-4 6-1,4-5 1,-3 0 0,5 3 1,2-4-1,-1 0-1,1 0 1,-1 1-2,-1-1 2,2 0 1,0 2 0,0-2 1,3-5-1,8-5-1,5-7 1,1-1-1,1-2 1,1-1 0,-1-1 1,0-2-2,-1 2 1,-1-1-2,-1 1 1,1 3 0,-6 5 0,0 2 1,-4 4-1,-3 6-1,5-5-1,-4 5 0,1 1 0,-1 0 1,0 1 0,2 0 1,4 0 0,-1 4-2,-2 3 3,2-3-2,-2 0 1,0 3 1,1-3-2,-1 0 2,1 3-1,4 0 0,0 1-1,5 1 0,0-1 0,-1 1-4,2 0-10,-2 4-26,-2 3-78,-4 1-155</inkml:trace>
  <inkml:trace contextRef="#ctx0" brushRef="#br0" timeOffset="69542.9776">14711 12807 384,'0'0'36,"0"0"0,0 0 0,0 0-2,0 0-6,7-85-3,-4 75-5,2-7-3,-3 5-1,1 0-6,-3-2 1,0 4 2,0-3-2,0 9-1,0-1-1,0 5-4,0 0-1,-5 0 0,-3 7-1,-2 11 2,-1 11 2,1 6-1,3 6 0,3 1-2,0 0 0,2-2-2,0-4 1,2-5-3,0-9 1,0-7-2,0-4-1,0-7-2,0 1-2,0-5-4,0 0-5,2 0-19,2 0-27,2-7-58,1-11-133</inkml:trace>
  <inkml:trace contextRef="#ctx0" brushRef="#br0" timeOffset="69700.9867">14738 12339 517,'0'0'35,"0"0"-11,0 0-11,0 0-10,0 0-5,0 0-6,0 0-3,0 0-8,0 0-20,23 16-26,-11 2-41,1 2-85</inkml:trace>
  <inkml:trace contextRef="#ctx0" brushRef="#br0" timeOffset="70378.0254">14806 12559 420,'0'0'37,"0"0"3,0 0-5,0 0-10,55 89-8,-38-66-8,-2 1-3,1-2-5,-6 2 1,2-3-3,-6-4 2,-1-2-1,-2-5 2,-3 2-2,0-1 4,0-2 0,0 2 6,-3-4-3,-2 1 1,2-5 4,0 1-2,3-4 6,-3 0 0,1 0-3,-1 0-1,-1-8-5,2-7-3,2-4-1,0-7-2,6 2 2,5-3-1,0-1-2,1 1 0,2 0 0,-1 1 0,2 2-2,-1 2 2,2 2-2,-8 8 3,3 3-3,-6 4 2,-2 2-2,6-2 0,-5 2-2,-1-1 2,4-1 0,-2 5 2,-2-3 0,2 1 0,0 0-1,-1 2 1,4 0 3,3 0-4,-1 0 3,2 7-5,-1 3 2,2 5-3,-1 2 4,-2 0 0,-2-1-1,1 4 1,-2-5 0,-1-2 0,-2 2 0,-1-6 1,-1 3-1,1-1 0,-3 1 0,3-2 1,-3 2 0,0 5 2,0 0-2,0-1 0,-3 0-1,0 0 1,0-6-1,-1 6 1,4-7-2,-2-4 1,2 1-1,0-6 0,0 0 2,0 0 1,0 2 2,0-2-1,0 0-1,0 0 0,0-3 0,0-14-2,0-8 1,0-3 0,0-1-1,0 0-1,2 0 1,3 0-1,3 2 1,-2 1-2,5 2 1,1 2 1,0 3-5,0 2 6,1 2-8,-2 5 3,-1 2-2,0 4-3,-1-1-4,0 2-12,-4 1-12,6 2-24,-5 0-39,3 0-85,-1 7-58</inkml:trace>
  <inkml:trace contextRef="#ctx0" brushRef="#br0" timeOffset="70713.0445">15491 12717 404,'0'0'8,"0"0"1,0 0-3,0 0-3,96-48-2,-72 29 0,1-4 1,-3 1 4,-2-4 3,-8 1 4,-4 1 0,-7 1 2,-1 3 2,-5 4 0,-2 3 1,-4 8-2,-4 0-4,-1 5-3,-6 2-2,2 8-2,-2 8 0,2 4 0,0 5 0,0 1-5,0 3 2,6-2-1,0 0 0,5-2 1,3-7-1,5-2-1,1-1-1,2-4-2,9 3 0,4-4-4,3-7-3,5 0-16,2-3-14,5 1-17,0-1-27,1 1-51,2 1-83</inkml:trace>
  <inkml:trace contextRef="#ctx0" brushRef="#br0" timeOffset="71596.0951">16047 12605 368,'0'0'39,"0"0"-3,0 0-3,0 0-6,0 0-5,-89-29-6,66 29-2,1 7-1,1 3-3,-1 5 2,3-1-1,-1 3 2,1 3 0,5 3-2,-2-1-4,4 3-1,4 1-4,1-1-2,3 1-1,3-3-3,1-2 2,3-5 0,4-3 0,3-6 2,5-4 0,4-3 0,4-3 0,1-12-1,0-5 0,0-5 0,1-5 1,-2-6-2,0-3 2,-3-5 0,0-1 1,-3-6 1,-3 0-2,-3-4 2,-1-3-2,-2-1-1,-3-1 3,0 2-2,-2 3 2,0 7-2,-2 11 2,-1 10-1,2 13 0,-2 9 0,0 5-3,0 0-1,0 0 0,0 0 1,0 1 2,-3 15 3,-5 7 0,-2 12 1,0 5 0,3 5 3,-1 3 2,4 3 3,1-1 0,3 1 3,0 0-1,0-3-6,0-2 0,5-4-7,2-4-1,2-3-1,2-7-1,4-4 0,1-2-1,1-8 1,3-6-2,2-6 0,-2-2-1,2-10-1,-1-4 0,0-4-1,-4-3 2,2-4 1,-5 1 3,2-3 0,-3-1 4,0 2 0,-1-1-3,-4 3 4,-2 8-4,-1 7 3,-3 4 3,-2 5-2,0-2-3,0 2 0,0 0-2,0 0 3,-7 9 3,-3 8-4,0 8 4,0-1-3,4 1-2,5 0 3,1-4-1,0-1 0,6-3 1,2-7-3,1-1 0,-2-3 0,2-3-1,2 2 1,0-5 0,6 0-1,-4-3 0,8-5 0,-3-2 1,-1-2-1,0-5 0,1-3 0,1-1 0,-3-2 1,2 1-1,-3 3 3,-1 1-4,-4 6 5,-4 6-2,-4 3-1,-2 3-1,0-2-2,0 2-2,0 0 3,4 0 2,-4 0 2,-4 6 2,-2 2-4,-1 2 0,0-3 0,5-4 0,-1 7 1,1-6 0,1 1-1,-3 5 1,4-5-1,0 7 0,0 0 0,0 0-1,0 5 0,0-7 0,5 5-1,1-3-2,-3-4 1,7 2-2,5-4-2,4-3-8,8-2-19,2-1-34,3-8-45,-3-6-141</inkml:trace>
  <inkml:trace contextRef="#ctx0" brushRef="#br0" timeOffset="72038.1203">16892 12460 472,'0'0'34,"0"0"-1,0 0-5,0 0-7,0 0-10,0 0-4,0 0-3,0 0-2,0 0 1,-29 0 3,15 15-2,0 3 3,2 4-6,0-2 2,4 0-3,1-3 4,3 0-3,3-1 0,1-4 0,0 4-4,1-2 3,2-6-2,6 3 0,1-5 0,0-1-1,6-2-1,3-3 0,3 0 2,5-6 0,1-3 0,4-5-3,-4-3 1,-1 0-2,-3-4 3,-4-1 3,-2-2 1,-1-3 1,-2 2-3,-1-1 2,-2 4-1,-5 5 2,0 3 3,-3 5 1,-2 4-1,1 2 2,-3 3-3,0 0-2,0 0 0,0 0 1,-2 10 0,-7 4 0,-1 6-1,2-3 0,5-3 0,1 1-6,2 0 2,0-4-7,0 1-8,12 0-27,-1-4-67,4 1-149</inkml:trace>
  <inkml:trace contextRef="#ctx0" brushRef="#br0" timeOffset="72198.1295">17105 12254 511,'0'0'5,"0"0"-4,0 0-9,0 0-34,0 0-181,0 0-17</inkml:trace>
  <inkml:trace contextRef="#ctx0" brushRef="#br0" timeOffset="72877.1683">17234 11869 488,'0'0'36,"0"0"-15,0 0-4,0 0-7,0 0-2,0 0 3,0 0-2,0 0 6,0 0-5,60 109 0,-51-62-4,1 4-3,-5 2 1,0 0-2,0 0 2,-5-4-3,0-5 1,0-8-1,0-10 1,0-6 1,0-8 1,0-5 1,0-2 3,0-5 3,-2 0 1,2 0 0,0 0-4,0-3-3,0-12-3,6-4 1,5-7-3,0 3 1,3 1 0,0 4 1,3 1-1,2 5-1,2 0-2,-7 7 0,5 3 0,1 2-1,-2 4 0,5 8-1,-5 5-2,-3 1-2,-2 2 0,-3 2 1,-4-7 1,-5 5 0,-1-1 3,-1 0 1,-8 3 2,-6-2 4,-3-3 1,-4-2 1,-1-2-2,0-3 0,0-3-4,4-2 3,-1-3-2,8-2-2,0 0 0,0 0-6,7 0-12,0-2-29,3-3-46,2-6-139,6-1-38</inkml:trace>
  <inkml:trace contextRef="#ctx0" brushRef="#br0" timeOffset="73164.1847">17790 12035 449,'0'0'44,"0"0"-2,0 0-7,0 0-6,0 0-6,0 0-3,0 0-5,0 0-3,0 0-4,0 0 0,6-16 2,-6 36 5,0 9-1,0 15 2,-3 1-3,-3 3-1,2 2-4,-2-1 1,2 0-5,-2-5 0,-1-5-1,3-4-7,-1-11 2,3-4-5,2-8 0,0-9-6,0 4-13,2-7-23,12-4-48,4-7-84,7-8-98</inkml:trace>
  <inkml:trace contextRef="#ctx0" brushRef="#br0" timeOffset="73484.2031">17978 12354 460,'0'0'35,"0"0"-11,0 0-7,0 0-9,81 12-4,-53-18-2,1-6-2,-1-2 0,-1-1-3,-2-3 4,-3-2 1,-6 1 0,-3-5 1,-6 8 1,-4-2 4,-3 1 3,0 6 3,-5-3-2,-3 9 1,-5 3-3,-8 2 0,-3 6-2,-11 9 0,4 6 0,1 4-1,2 0-1,5 3 0,3-1-2,5-3 1,7-6-1,2-1-1,6-2-1,0-1 0,10 1-1,9-4-2,2-5-1,7-4-2,2-2-11,2 0-21,0 0-50,-2 0-129,-7 0-58</inkml:trace>
  <inkml:trace contextRef="#ctx0" brushRef="#br0" timeOffset="74438.2576">15584 13351 427,'0'0'50,"0"0"-1,0 0-5,0 0-12,0 0-7,0 0-9,0 0-6,0 0 0,0 0-1,0 0 3,-42 51 0,35-1 4,1 8-6,3 4-2,3 2-5,0 1 0,0-2 0,0 2-2,0-6 2,0-4-6,0-2 0,-5-4 1,0-7 0,-4-2 1,-1-4-1,0-7 1,0-9-2,4-10-2,5-6-4,1-4-8,-2 0-12,2-1-19,0-15-20,8-10-27,3-8-34,2-5-36</inkml:trace>
  <inkml:trace contextRef="#ctx0" brushRef="#br0" timeOffset="74676.2712">15535 13539 460,'0'0'58,"0"0"-7,-9-94-13,9 79-13,0 6-10,7-6-7,8 7-5,4 1 0,5 6 0,5 1-1,2 11 0,3 4-2,-3 4-1,-5 5-3,-6 5-3,-7-2 1,-7 1 2,-6 1-1,-2-1 3,-12-2 2,-7-1 2,-5-5 5,-2-4 1,-3-3 1,2-6-1,7-2-1,2-3-3,7-2-2,3 0-2,1-5-5,8-6-6,1-4-12,9 0-21,8-5-36,9 1-73,0-1-109</inkml:trace>
  <inkml:trace contextRef="#ctx0" brushRef="#br0" timeOffset="74991.2893">15939 13402 486,'0'0'32,"0"0"2,0 0-1,0 0-7,-41 98-5,32-70-7,2 1-7,4-3 0,0-7-3,3-4 0,0-1-1,6-6 0,2 3-2,-2-6 2,6-5-2,4 3-1,1-3-1,3-3-1,-1-4 1,0-2-1,-5-1 2,0-3 0,-2 1 0,-3-3 0,-4 3 1,0-3 0,-2-4 2,-3 1-2,0-4 2,-6 7-1,1-1-1,-3 6-1,2 2-2,0 1-3,3 3-3,-3 4-4,0 0-7,-3 0-16,-1 4-38,7-1-66,0 1-123</inkml:trace>
  <inkml:trace contextRef="#ctx0" brushRef="#br0" timeOffset="75617.3251">16265 13150 540,'0'0'31,"0"0"-8,0 0-10,0 0-4,0 0 2,0 0 0,0 0 3,-21 79-3,15-44-2,0 1 1,-2 0-2,1-3 1,0 0 0,0-2-1,4-2-3,-3 0 0,6-12-2,-1 2-3,1-3 1,0-4-1,1 5-1,5-5 2,-3-4-3,10 2 0,-6-5-3,3-3-1,6-2-1,0 0-2,3-9-1,1-4-1,-1-5 0,-1-3 0,-1-2 8,-2-1 2,-2-1 4,-1 1 2,-3 2 0,-5 6 1,-1 7 2,0 5 0,-3 4-1,0-2-3,0 2-1,0 0-1,0 2 1,0 13 3,0 9-3,-5 8 0,1 0-2,3-2 0,1-2-1,0-6 2,2-6-1,6-4 0,-1-5 2,3-5-1,5-2 0,1 0-2,6-9 1,-4-3-1,1-3 0,-5-1 0,2-3 0,-5-1 0,1 0 1,-6 6 0,0-1 0,-3 6 0,-2 4 1,1 0-1,-2 5 0,0 0-1,0 0 0,0 0 2,0 0 0,-8 10 0,-1 9-1,-4 6 2,6 4-3,1 1 1,2 2 0,3 2-2,1 2 0,0 2 2,1 3-4,2 4 3,1 4 4,-4 4-6,0 4 5,-4 4-2,-10 1-2,-2-1 2,-4-5-1,-1-7 1,2-9-1,1-13 1,6-10 0,6-8 1,2-6-5,1-3-4,-1-12-8,2-7-16,2-11-19,0-2-39,9-8-83,5 1-103</inkml:trace>
  <inkml:trace contextRef="#ctx0" brushRef="#br0" timeOffset="75993.3466">16674 13469 412,'0'0'26,"0"0"-4,0 0-1,0 0-2,0 0-7,0 0 0,0 0 0,0 0-1,0 0 3,72 34 1,-69-14 0,-1 2-3,-2-5 3,0-1-2,0-4-1,0-5-1,0 5 0,0-7-3,0 2-2,0-2-1,0-5 0,0 0-1,3 0 0,4-5-1,0-9-2,3-8-1,1-1 0,0-3-1,-1 0 0,1 0 1,0 1-1,-3 3 1,1 6 0,-3 1-1,-3 7 1,-2 3 0,2 2-1,-3 3 0,0-1-1,0 1-2,1 0 3,4 0-1,-1 9 1,5 4 2,-2 2-2,-1 1-1,1-3 1,0 1-4,2 0-2,0-1-11,1-5-19,-2-2-46,5 4-105,-4-5-78</inkml:trace>
  <inkml:trace contextRef="#ctx0" brushRef="#br0" timeOffset="76697.3868">17171 13349 483,'0'0'27,"0"0"-4,0 0-5,0 0-8,0 0-2,0 0-6,0 0 0,0 0-1,0 0-1,0 0 1,-60 67 1,60-57-1,0-3 0,0 3 0,0-6 0,0 1 1,3 2 1,0-4 0,0 1-1,8-3-1,-1-1 1,4-3-2,2-6 1,-3-1 1,-3-5 0,-2 6 2,-3-6 1,0 0 0,-2 5 1,-1-8 2,-1 7 0,-1 5 2,2 1-2,-2 5-1,0-5 0,0-2-5,0 2-1,2-7-1,1 9-3,3-4 0,5-2 0,1 4-1,1 0 3,0 2 0,-3 3-1,6 0 1,-6 3-1,2 11 0,-2 1 0,-3 5 2,-6 3 0,-1 3 2,0-1 0,0 2-1,0-8 0,-1-7 0,-1 0 1,2-7 3,-1 0-2,1 0 0,0-5 0,0 0-4,1-3 1,4-9 1,5-5-1,0 0 2,-3-2-2,2 0 0,-2-1 0,3 0 0,-3 2 0,1 4 1,-2 3-1,-1 2-1,-3 6 0,2 1-2,-4 2 0,0-2 0,3 2 2,1 7 1,2 6 0,0 5-3,-1-6 3,0 2 0,1 0 0,-2-4 1,2 2 1,-2-3-2,-1-5 0,4 1 1,-4-2 1,0-1 0,0 0 0,-3-2 0,0 0 0,0 0-1,4 0-1,-1 0-1,6-7 0,-1-5 0,3 0-1,2-4 1,0 1-1,0 1-1,-2 3 2,-1 4-2,-2 2 3,-3 3-1,0-1 0,-1 2 1,2 1-2,-2 0 1,8 0-2,-8 0-3,0 0-6,1 0-21,-2 4-35,0-2-106,0 1-89</inkml:trace>
  <inkml:trace contextRef="#ctx0" brushRef="#br0" timeOffset="76962.402">17819 13234 466,'0'0'37,"0"0"-5,0 0-8,0 0-7,0 0-5,0 0-3,0 0-2,0 0 1,0 0-2,0 0-3,25 44 0,-25-32-3,0 7 0,0-6 1,0-1-3,0 5-1,3-9-2,5 5-12,1-4-25,-3-4-62,3-1-153</inkml:trace>
  <inkml:trace contextRef="#ctx0" brushRef="#br0" timeOffset="77125.4113">17858 13101 530,'0'0'16,"0"0"-6,0 0-4,0 0-6,0 0-3,0 0-8,0 0-22,0 0-50,93 25-97,-80-16-61</inkml:trace>
  <inkml:trace contextRef="#ctx0" brushRef="#br0" timeOffset="77833.4518">18111 13178 443,'0'0'37,"0"0"-5,0 0-6,0 0-8,0 0-1,0 0-2,0 0-2,0 0-3,0 0-1,-94 56-2,77-43-2,5-4-1,3 3-2,4-5-2,1-4 0,2 2-1,2-5 0,0 4 1,0 2-1,0-2 0,0 4 0,2-6-1,3 0-1,5-2 2,1 0-2,4-2 2,0-3 3,-1 0 0,-7 1 2,-4 1 1,5-2 1,-6 3-1,3-1 1,-1-2-3,-2 1 1,2 1-1,2-4-1,-3 4-1,3-4-1,0 2 0,-1-2-1,2 2 3,-1-3-2,4-4 2,-1 0-5,4-3 2,-3 4-3,-1-1 4,-4 6 0,-2 2 0,2 0 2,-5 4-4,0 0 1,0 0-2,1 0 2,1 0 0,2 0 1,-1 7 1,-1 6 0,4 6-4,-1-3 4,5-2-4,4-4 3,2 0-1,6-6 0,4-4 1,3 0 0,3-4 3,2-6-3,1-3 1,-2-4-4,-1-3 0,-4-2 2,-4-2 1,-2-3 2,-5 1 0,1-2 0,-5-4 0,-1-2 0,-1-1 1,-2-1-2,0-1 1,-3-2 1,0 4-1,-3 3 0,0 6 1,-2 13 0,1 6 0,-2 7 0,0 0-1,0 0 0,0 0-1,-6 10 0,-3 13 2,-1 10-3,0 8 2,3 5-4,1 0 1,2 0-1,-1-2 2,4-4-1,1-1 2,0-3 2,0-4-5,0-3 3,3-9-2,0-4 0,2-4 3,1-4-2,3 1 1,5-6-1,-3-1-1,7 0 0,0-2-1,-5 0-9,6 0-23,-7 0-60,-1 3-177,1-1-6</inkml:trace>
  <inkml:trace contextRef="#ctx0" brushRef="#br0" timeOffset="78014.4622">19203 13216 669,'0'0'22,"0"0"-4,0 0-8,0 0-7,0 0-8,0 0-8,0 0-35,0 0-80,0 0-158</inkml:trace>
  <inkml:trace contextRef="#ctx0" brushRef="#br0" timeOffset="81570.6656">17964 10159 621,'0'0'30,"0"0"-3,0 0-6,0 0-2,0 0-8,0 0-6,0 0-2,0 0-1,69-80-3,-31 80 0,5 0 0,6 0-3,3 3 1,0 1 0,0 3-5,0-2-5,-7 0-10,-6 3-24,-7-1-34,-10 2-67,-8 1-120</inkml:trace>
  <inkml:trace contextRef="#ctx0" brushRef="#br0" timeOffset="81834.6807">18013 10460 514,'0'0'6,"0"0"2,0 0 0,0 0-3,103-9-5,-52 2 0,7 2-1,2-2-4,0 2-7,-3 1-16,-11 1-28,-8 3-53,-15 0-121</inkml:trace>
  <inkml:trace contextRef="#ctx0" brushRef="#br0" timeOffset="81975.6887">18088 10643 462,'0'0'21,"0"0"3,0 0-5,0 0-9,0 0-5,98 9-3,-57-9-7,1-5-28,1-2-78,1 0-135</inkml:trace>
  <inkml:trace contextRef="#ctx0" brushRef="#br0" timeOffset="82437.7152">19224 10127 634,'0'0'4,"0"0"0,0 0-1,0 0-3,57-98-2,-34 74 0,3 0-3,0-4 0,1-1-1,-1-1 0,-3-2 4,-2 1-1,-4 1 4,-2 1 2,-4 2 1,-5 10 2,-2 7 3,-2 7-1,-2 3-1,0-1-4,0 1-1,0 2-2,0 20 3,-8 12 4,-4 14-3,0 8 1,0 4-4,1 0 1,2 1 0,2-3 0,4-2 3,1-6-2,2-6 3,0-3-2,0-8 0,2-6-1,1-3 0,-2-7 0,1-2-1,-1-5 1,-1 2-3,0 8 3,0-4-4,0 1 3,0-1-4,0-5 0,-1 1-2,-1 2-5,1-4-4,1 2-30,0-2-39,0-3-192,9-4-3</inkml:trace>
  <inkml:trace contextRef="#ctx0" brushRef="#br0" timeOffset="82639.7267">19872 10474 691,'0'0'11,"0"0"2,0 0 1,0 0-1,0 0-1,0 0-5,0 0-3,0 0-4,77-27-5,-64 27-6,-7 0-16,-1 0-43,-5 0-133,0-3-96</inkml:trace>
  <inkml:trace contextRef="#ctx0" brushRef="#br0" timeOffset="95457.4598">14255 12242 220,'0'0'22,"0"0"2,0 0-2,0 0 0,0 0 1,0 0-4,0 0-3,0 0-1,0 0-7,-6-48-2,6 46-3,0 1-1,0 1 1,0 0 3,0 0 2,0 10 3,0 12 1,0 10 3,2 6 1,5 8 3,1 3 0,1 6-7,0 3-2,1 0-2,2 1-2,-2 0 3,4 3-4,-3 3 2,-1-1-3,0 0 1,-2 0 0,-1-2 2,0 1 1,-4-4-3,2 4 1,-5-4-2,0 2 0,0-3 1,-5 2-1,0-4 0,0 0-1,0-6 0,0-3-1,1-4 1,0-7 0,2-4 1,1-11 1,1-1-3,0-6 2,0-1-4,0 1 0,0-8 0,0 6 2,0-7-2,0 0 0,0 0 0,0-5-3,0 0 1,0 0-3,0 2-2,0 0-5,0-1-4,0 1-12,0-1-18,0-1-29,0 0-55,0-3-117</inkml:trace>
  <inkml:trace contextRef="#ctx0" brushRef="#br0" timeOffset="96586.5244">14189 12129 288,'0'0'38,"0"0"-4,0 0-5,0 0-5,0 0-7,0 0 0,0 0-2,0 0 0,0 0 3,45-66-1,-18 51-1,6 1-1,8-1 0,2 1-2,6 3-1,6-1-1,3 1-6,7 1 2,2 0-3,1 3 0,0-1-2,3 2 1,-1 2-1,-2 1 0,2-2-1,-1 1 2,-1-2-2,0-1 0,0 2 4,0-2-4,-3 0 1,0 0-1,1-5 0,4 2-2,2-3 3,4 2-3,9-3 2,6 0 0,6 2 1,5 0 0,5 0 0,6 1 0,0 1-1,-3 1 0,-1 3 0,-4-1 0,-4 2-2,-7 2 3,-5-1-3,-5 2 1,-4-1 0,-4 1-1,-3-1 0,-4 0 1,2-1-1,-3 0 0,1-1 1,1 0-1,0-1 0,-2 1 1,0 1 0,-1-3 0,-2 2 0,-5 1-1,-3 0 1,0 2 0,-6-1 0,0 0 1,-6 0-1,-2-1 0,-5 0 0,-3 1-1,-2-1 1,-1-1 0,-3 1 0,-2 0 0,0 2 0,-1-1 0,-1 0 0,0 0 0,1-1-1,1 0 1,1 0 1,0-1 0,1 3 1,0-4-2,0 4 1,-1-2-1,-1 1 0,-2 1 1,-1-3 0,1 2 0,-2-1 0,-8 1 0,2-2 0,-7 3 1,1-3 0,1 3 2,-3-1-1,1-1 0,-6 3-1,1-1 0,-5 2 0,0-1-2,0 1 0,1 0 0,3 0-1,2 4 1,3 10 2,-2 8-2,0 6 1,-1 5-1,0 7 1,-1 4-2,1 7 3,-1 1 2,-1 9-3,1 2 3,-3 3-4,2 2-1,1 0 1,-2-2 0,0 0 1,3-2-1,-2-4 4,2 0-3,-2-5-1,3-1 2,-1-2-2,1-2-1,-1-2 4,1 0-2,-1-3 1,-2 1-1,1-1 0,-3-2 0,2-1 3,-1-3-2,-2 1 0,0-1 1,-1 0-4,0 1 5,0-2-5,0-2 1,0 0 1,-1-2-2,-2 0 2,2-2-1,-3-2 0,3-3 0,-2-1 0,2-9 0,1 3 0,0-2 0,0-6 2,0 6-3,0-6 1,0-7 0,0 5-1,0-4 1,0-1-1,0 3-1,1-3 0,1 0-5,-1 0-6,-1-5-20,0 0-37,0 0-71,-9 5-140</inkml:trace>
  <inkml:trace contextRef="#ctx0" brushRef="#br0" timeOffset="98304.6227">14098 13249 307,'0'0'33,"0"0"-7,0 0-8,0 0-6,0 0-6,0 0 2,0 0 1,0 0 3,0 0 2,0 0 1,24 39 2,-17-22-2,-2 2-1,-1-6-3,-2 5 0,-2 3-3,0 4 1,0 7-1,0-1 0,0 3 0,0 2-1,0 1 3,0 4-1,1-2-1,2 2 2,4-1-4,-3-3 3,2-1 2,-1 1-6,-1-2 2,1-1-5,1-4-1,-3-1 1,-1 0-1,1-2-1,-3 0 3,1 0-2,-1 1 3,0-2 0,2 4-1,-2 1 2,0-3-1,0 3 0,1-4-2,-1-7 1,2-1-2,-2-6 1,0-1 0,1 2-2,-1-9 2,0 6-1,0-4 0,0-3 2,0 6-2,0-4 4,0 3-2,-1 2-1,-2 0 0,1-1 0,-2 1-1,2-1 0,-2 1 4,-1-1-3,3 0 3,-1 0-4,2-6 0,-2 8-1,1-8 1,1 0 1,-1 1-2,2-5 0,-1 0 0,-1 5 1,0-1-1,1 3 0,1-3 1,0-4-2,-1 0 1,1 0 0,0 1-1,0 2 1,0-3 1,0 7-1,0-2 1,0 0-2,1 1 2,4-4-1,4-1 0,6-1 1,3 0 0,6-7-2,1-4 1,2-2-1,1-2-4,5-1 7,2-1-6,2 0 4,1 1 1,4-1-1,0 2 0,3 0 1,0 3-1,0-2 0,1 4 0,1 0-2,0-2 2,3 4 0,-1-4 0,1 3 1,1-3-2,1 0 0,1-1 1,-1 1 0,1-1 0,-2 1 1,2 0-1,1 0 0,-1-1 1,-2 3-1,4 0 1,-2 0-1,1 5 0,-3-2 0,0 2 0,1 3-2,-4-1 2,-2 1 0,-2 2-1,-5-2 1,0 1 0,-3-1 0,-3 0 1,2-3-1,-3-2 1,2 2-1,-2-2 0,1-1 0,1 3 0,-1-2 0,2 0 0,0 1 1,-1 0-1,3 0 1,0 0-1,0 0-1,4 0 2,1 2-1,0-3 0,2 3 0,0-1 0,-1 2 2,2-1-2,0 0 0,3 1 0,2-2-1,0 0 1,3-1 0,2 2 0,1-5 0,2 4 0,0-2 0,3 0 0,-2 1 0,2-1-1,-2 2 1,-1-2 0,0 2-1,-2-2 2,-1 2-1,0 0 1,-4-2-2,1 2 2,-1 0-1,-3-1 0,1 0-1,0 0 1,-3 0-1,2 1 2,0-2 0,3 1-1,1-1 2,0 0-1,1 1 0,-1 1 0,-1 1-2,0 1 0,-4-2 1,-3 2-1,-1-1 2,-4 1-1,-1-2 0,-2 0-2,-1 0 2,1 1-3,-3-3 2,0 2 0,-1 0 1,0 2 0,-2-2 0,-2 1 0,-1-1 0,-1 0 0,-3 0-1,1 3 1,-1-3 1,-7 2-1,-1-2 0,-3 3 0,-1 0 0,1-1 0,-2 0 1,2-1 0,-8 3-1,0 1 0,-4 0 0,5-1 0,-1-1 0,2 1 0,-2 1 1,-4 0-1,0-2 0,0 2 0,2 0 0,-1-1 1,1 1-1,3-2 0,0 1 0,1-1 0,-1 2 1,-5 0 0,0-2-1,0 2 1,2 0 0,-1 0-1,0 0 1,1 0 0,-1-1 0,1 1 2,-1 0 0,-1 0-1,2-2 1,-2 2-1,1 0 2,-1-1-2,2 1-1,-2 0-1,1-1 0,0-6-3,3-2-5,-3-7-20,-1-7-63,0-4-197,-7-7-19</inkml:trace>
  <inkml:trace contextRef="#ctx0" brushRef="#br0" timeOffset="114598.5547">4280 15429 289,'0'0'30,"0"0"1,0 0 0,0 0-1,0 0-5,0 0-6,0 0-3,0 0-4,0 0-2,0 0 2,-3-9-1,3 9 1,0-1 2,0 1 0,0-2 0,0 1-3,0-3-2,0-6-4,-10-1-4,-4-2-3,-6 1 0,-7 4-1,-7 1-1,-5 2 2,-4 3 1,-2 2 1,-2 0 3,3 7-2,1 5 0,5 1 1,5 1 0,4 1-2,8 2 1,4 2-3,6 1 1,4 0-1,7 4 2,0 1-2,9-1 2,5 1-3,4 0 2,6-1 0,3 0 1,5 2-1,4-2 2,2 1-1,-1-1 1,-2 2 4,-4-1-5,-3 2 4,-6-2-4,-7 2 0,-6 0 1,-9 2 0,0-3 2,-15 0 1,-7 1-1,-5-2 1,-7-1-1,0-2 0,-3-3 2,1-4 1,0-3 4,0-7 0,3-3 1,1-2 1,3-2-2,0-5 0,2-3-3,3 0-2,0-2 0,5 0 0,6 3-2,2 1 0,5 1-1,3 5-1,0-1-1,3 3-1,-1-2-4,1 2-8,0-1-3,0-1-12,0-1-20,5-3-43,13-2-90,2-1-84</inkml:trace>
  <inkml:trace contextRef="#ctx0" brushRef="#br0" timeOffset="115291.5943">5071 15370 359,'0'0'28,"0"0"1,0 0 0,0 0-8,0 0-6,-6-82-6,-5 63-2,-2-3-2,-8 0-1,-2-2-1,-6 2-3,-3 1 1,-3 3-1,0 1 3,-1 3 3,0 5 3,3 4 1,1 1 2,1 3-3,4 1-3,4 0 0,1 0-4,7 3 0,0-1 0,1 5-1,5-3-1,-4 3 1,4-2-1,2 2-1,1-2 1,0 3 0,1 4 0,-1 5 5,3 7-3,3 8 4,0 4-2,2 10 1,6 6 2,-1 6-2,2 6 2,2 2-2,-2 5 3,-1-1-6,-2-2-1,-1-1 3,-1-2-4,-2-1 3,1-3-2,-3-6-2,0-1 3,0-4-2,0-3 3,0-3 0,0-3 1,-3-3 0,3-3 2,-2-4-3,1-1 3,-2-4 3,2-9-3,1 2 3,0-6-6,0-1 1,0 1-2,0-9 4,0 5-2,1-6-2,8 3 1,-3 1-2,4-4 1,3-1 0,0-2-1,8 0 2,-2 0-3,7 0 1,-3-2-1,-5-1-1,-2-1 0,-4 3 1,-2-3-1,2 3 0,0 0 1,-2-2-1,-6 1-1,2 2-2,1-1-4,-1 1-4,6-2-3,5-1-20,1 0-20,3-3-48,1-2-76,-3 0-80</inkml:trace>
  <inkml:trace contextRef="#ctx0" brushRef="#br0" timeOffset="115750.6206">5145 15756 536,'0'0'11,"0"0"1,0 0-2,0 0-3,0 0-3,96-15-3,-76 30-4,-7 6-1,-3 4 0,-6 3 3,-4 3 1,-1 2 2,-10 0-3,-2 1 1,-3-6-1,0-2 1,3-5 2,4-7-1,3-6 2,4-4 1,2-4-1,0 0 2,0 0-3,0 0 0,10-1-1,4-10 1,6-6-2,5-1 0,1-4 0,-1-5 1,2 2 1,-2-4 1,-1-2-1,-2 2-2,-4 1 5,-3-1-4,-3 4 5,-4 8 1,-5 5 0,-1 0 1,-2 7-1,0-2-2,0 2-1,0 5-2,-2 0-3,-12 8 2,-2 9-1,-9 11 1,5 4 1,4 1 1,3 2-2,6-2 3,4-3-6,3-1 0,7-3 1,8-1-4,2-3 2,6-4-3,2-1-1,2-2-8,0-3-10,-1-7-32,-2-2-40,2-3-150</inkml:trace>
  <inkml:trace contextRef="#ctx0" brushRef="#br0" timeOffset="116250.6492">5571 15495 492,'0'0'36,"0"0"-1,0 0-8,0 0-8,0 0-8,0 0-6,0 0-3,88-83-2,-51 75 1,8 4-1,3-3 3,4 1-2,1-1-1,1 0 1,-1 0-1,-1-1 0,-5 1 2,-5 2-1,-6-1-1,-13 3 2,-10 0-2,0 3 1,-5 0 2,1 6 1,4 8 3,-6 8 4,-2 9-1,-2 6 0,-3 9 1,0 5-1,0 4 2,0 1-6,0 1-1,-2-1-1,2-2-4,0 1 4,5-2-2,2-1-1,3-2-1,-1-2-1,1 1-1,1-3 2,-2-1 1,-2-5-1,-1-2 3,0-2-3,-5-5 2,-1-3-2,0-5 3,-4-3-1,-9-3 2,-3-2 1,-7-1-5,-7 1 3,-4-3-8,-7-2 3,-6-3 2,-5-1-1,0 1 1,1-5 0,2 1-2,7 1 2,7-4-1,11 0-1,9 0 0,10 0 0,-1 0-3,2 0-3,-1 0-3,0 0-17,5-2-16,8-7-51,11-2-100,9-6-79</inkml:trace>
  <inkml:trace contextRef="#ctx0" brushRef="#br0" timeOffset="116476.6621">6636 15899 568,'0'0'18,"0"0"-3,0 0-2,0 0-6,0 0-5,99-48-3,-65 47-2,4 1-3,4 0-1,0 0-4,1 0-4,-1 4-6,0-1-13,-5 1-21,-2-2-24,-10 1-35,-1 0-34</inkml:trace>
  <inkml:trace contextRef="#ctx0" brushRef="#br0" timeOffset="116678.6736">6711 16091 355,'0'0'49,"0"0"2,0 0-3,0 0-6,0 0-8,0 0-7,0 0-5,0 0-5,0 0-6,62 28-3,-30-28-4,3-3-3,4-4-3,3 0-5,1 2-10,-4 0-39,-2 4-102,-11 1-117</inkml:trace>
  <inkml:trace contextRef="#ctx0" brushRef="#br0" timeOffset="122321.9964">11301 14166 205,'0'0'16,"0"0"4,0 0 0,0 0 3,0 0-4,0 0 1,0 0-1,0 0-1,0 0 2,0 0 0,40-20 4,-40 18-5,0 2 1,0 0-5,0-2-3,1 2 0,1 0-4,-2-1-4,0-1-1,0-3-3,-11-2-1,-9-2 0,-9-2 0,-3 2 1,-4 2 2,-1-1-1,-4 2 1,1-1 1,-1-1-2,1 1 2,5 0 1,3 2 1,5-2 0,11 4-1,0-2-1,7 3 3,5 1 0,-1-1 0,5 2 3,-1-2-4,1 2 1,-1 0-2,-1 0-1,0 0 2,0-3 0,1 3 1,-1 0-2,1 0-1,-1 0-2,1 0 1,-1 0-2,2 0-1,-3 3 2,0 9 0,-1 11 1,0 11 0,1 1 0,0 6 0,3 5 0,0-1 0,0 2-2,0-1 2,0 2-3,4-1 3,1 1 4,0 2-5,0 4 6,1-1-4,-2 8-1,0-1 2,-1 2-5,-3 2 1,0 0-1,0-3 3,0 4 4,0 0-2,-1-1 1,-1-1-4,0-1-2,2 1 0,0-3-1,0 1 1,0-2-1,0-3 2,0-3-2,0-2 2,0-5 3,-3 0-4,-3-1 5,-2-1-5,0 0 1,-2-2 2,1 0-1,-1-3-1,3 2 0,0-6 0,0 3-1,3-3 2,1 2-1,1 0 0,2-1-1,0 1 2,0 1 1,0 1-4,4 2 4,-1-2-5,-1-1 3,2-2 2,-1-1-2,-2-2-1,-1 0 1,1 1-1,-1-1 0,0 0 1,0-1 0,0-1 0,0-3-1,0-3 1,0 0-1,0-8 2,0 4-1,0-1 1,0-3 1,0 3-1,0-2 0,0 2 0,0-2-1,0 2 1,0-3-1,0 7 2,0-2 7,0 9-3,0-2 5,0-10-6,0 1-4,1-2 1,-1-6-3,4 5 4,-3-8 0,-1-4-3,3 5 2,-2-5-2,1-1-1,-2 3 2,0-7 1,0 0 0,0 0 2,0 1 0,3 1-1,-3-1 1,0 1-2,1 0 3,-1-1-2,2 0-3,-2 2 1,1-3-2,-1 2 2,4 1-1,1 0 0,6 1 1,2-1-3,5-1 3,2-1 0,2-1-1,5 0 0,0 0-1,2-4-1,-1 0 1,2-1-1,-5 0 0,1 0 2,-3 0-1,-7 0 2,1 0-1,-4 5 0,-3-4-1,2 1 0,-7 1 0,1 2 3,-3-3-2,1 1 1,1 0-2,0 1-3,-5 1 2,0-2-1,0 2 3,0 0-2,3-2-5,-2 1-1,0-1-6,1 0-15,-2-5-16,0-8-38,0-7-71,0-10-113</inkml:trace>
  <inkml:trace contextRef="#ctx0" brushRef="#br0" timeOffset="123637.0716">11946 14197 330,'0'0'23,"0"0"-2,0 0-1,0 0-6,0 0 0,0 0-5,0 0-2,0 0 1,0 0-2,20-10 2,-5 6 2,7 1-1,2-4-1,4 0 0,1 0-2,1-1-1,2-1 0,-2 1 0,-1 1-1,-4 2 2,-1-2-1,-5 2 1,-4 2-2,-1-1 1,-8 3 1,0-1-1,-2 0 1,0 1-1,2 0-1,-2 1-1,-4 0-1,0-2 0,0 2-1,2 0 0,-1 0 1,5 0 0,3 0-1,-1 4-1,3 5 1,0-2 0,-4-1-1,3 8 1,-2 1 0,-1 4 0,3 13 2,-4 2-1,0 7 2,-2 7-1,-1 5 3,0 7 4,-2 1-2,-1 7 1,0-1-3,0-1-4,0 1 1,0-3-4,0-1 3,0-1-1,3-4 1,-2 0 5,1-3-2,-1-3 2,-1 1-3,0 1-1,0-2 0,-4 0 0,-3 1 1,3-3-1,-4 2 1,2 0-3,-2 0 3,2-4-2,-1-2 2,1 0 4,-1-6-7,1-2 4,1-2-6,1-5-1,-1-2 3,3-2-1,-1-3 2,0 0-3,0-7 3,-1 3-1,3-2 0,-2 0 1,-2 6 0,3-1 0,-3 1 0,1 2 0,-1 0 1,0 3-2,1-2 1,-1 4-2,2-1 0,2 0-1,1 2 3,0 0 3,0 2-6,0 0 4,0-2-6,0-2 1,3-1 4,-2-2-2,2 0 1,-1-2-2,0-1-1,2 2 1,-2 2 1,1 0 0,-2 1 1,-1 0-2,0 0 0,0-2 1,0 1 0,-3-3 1,0-1 0,1 0-2,-1-3 0,2-5-1,-1 3 3,-1-1-1,3-6 1,-1 8-1,-1-10 0,2 0 0,-1 2 2,1 0 7,0 0-9,0 0 11,0 0-9,0 0-2,0 0 5,0-1-4,0 1 2,0-6-1,0 5-3,0-5-1,0-2 3,0 7-2,0-5 2,0-1 1,1 5-2,1-5 0,-1 0 0,1-2 0,-2 2 1,1-1-2,1 1 1,-1 5-1,0-5 1,1 4 1,0 3-2,-2-7 3,2 5-2,-1-5-1,-1 2 3,2 3-2,-2-3 1,0-2 0,1 1 2,-1-1-4,0 1 2,0-1 0,2 1-1,-2-6 1,0 0 0,0 0-2,0 2 1,0-1 3,0 3-3,0 1 0,-8 1 6,0 0-6,-2-6 1,-6 0 1,1 0-2,-5-3 0,3-5-1,-2-1-1,3-3-1,-1 0 1,4-3-1,-2-2-2,3-3-7,4-6-16,4 1-39,4-4-94,0-3-139</inkml:trace>
  <inkml:trace contextRef="#ctx0" brushRef="#br0" timeOffset="124456.1185">11421 14345 260,'0'0'24,"0"0"-7,0 0-6,0 0-6,0 0-2,0 0 0,0 0 4,0 0-3,0 0 2,-12 7-2,8 8 1,3 1-1,1 0 0,0-1-1,0 0 1,6 1-2,2-3 0,3 4 1,-1-4 2,3-1-1,-4-4 4,2-2-4,5-3 2,1-3-2,7 0-6,0-8 4,-1-4-5,0-2 7,-2-1-1,-3-4 4,-4 1 2,-6 5 1,-7-6 3,-1-1-1,-8 3-1,-7-7-2,-3 7-4,-1 5-3,3 7 0,-4 2-2,5 3 0,-3 0-2,1 0 1,3 7-3,7-2-4,1 3-3,2 1-7,4 4-7,0 6-33,7-2-81,6 5-72</inkml:trace>
  <inkml:trace contextRef="#ctx0" brushRef="#br0" timeOffset="124622.128">11631 14845 371,'0'0'-5,"0"0"2,0 0-7,0 0-9,0 0-27,0 0-106</inkml:trace>
  <inkml:trace contextRef="#ctx0" brushRef="#br0" timeOffset="124791.1376">11588 15351 322,'0'0'23,"0"0"-1,0 0-8,0 0-7,0 0-8,0 0-4,0 0-5,0 0-6,0 0-13,14 93-37,-11-73-76</inkml:trace>
  <inkml:trace contextRef="#ctx0" brushRef="#br0" timeOffset="124977.1483">11533 15836 284,'0'0'37,"0"0"-2,0 0-7,0 0-8,0 0-10,-9 77-7,9-60-7,0-5-3,0 5-7,1 0-6,1-7-12,3 10-24,-2-8-39,0 6-45</inkml:trace>
  <inkml:trace contextRef="#ctx0" brushRef="#br0" timeOffset="125156.1585">11510 16421 247,'0'0'39,"0"0"-8,0 0-6,0 0-9,0 0-8,0 0-4,0 0-4,0 0-5,0 0-1,-2 73-7,2-61-11,0 0-19,2 1-73</inkml:trace>
  <inkml:trace contextRef="#ctx0" brushRef="#br0" timeOffset="125358.1701">11485 16951 286,'0'0'36,"0"0"1,0 0-2,0 0-9,0 0-10,0 0-10,0 0-6,0 0-6,0 0-11,0 0-16,15 65-45,-10-65-72</inkml:trace>
  <inkml:trace contextRef="#ctx0" brushRef="#br0" timeOffset="125558.1815">11485 16951 456,'26'10'35,"-26"-10"-7,3 0-10,6-8-10,6-6-3,2-6-3,3 2-2,-3-3 3,3 0 0,-1-1 2,-1 0 2,-1 1 4,-4 8 2,-6 6 3,-3 3-2,-4 4-1,0 0-2,0 2-4,0 17 3,0 10-4,-8 10-2,-2 3-2,-2 2-2,1-2 0,2-1 1,3-6 0,2-1-2,2-6-1,2-4-1,0-7 3,0 0-12,3-5 2,0-2-22,1-3-32,-1-2-42,-1-5-85,1-7-62</inkml:trace>
  <inkml:trace contextRef="#ctx0" brushRef="#br0" timeOffset="127957.3187">11872 13239 241,'0'0'30,"0"0"-3,0 0-2,0 0-2,0 0-1,0 0-3,0 0 0,0 0-1,0 0 0,14-40 0,-13 38-5,-1 1-2,0-1-3,0 1-3,0-1 1,0 2-3,0-1-2,2 1 1,-2 0-4,-2 10 6,-8 13-3,-1 12 2,-4 9-2,-2 11-1,-1 9 1,-2 4 1,-2 6 1,0-1-2,-2-2 2,-1-2-1,0-8 1,-1-2 2,5-9-3,1-9 0,4-3 0,5-10-2,2-4 1,3-8 0,2-7 1,1-2 2,1-2-3,1-1 0,0 0 0,1-4 0,-3 0 2,3 0 1,0 3-2,-2-3 0,1 0-2,-5 0-2,-5-3 0,-4-9 2,-2-4-2,2-7 4,-1-3-2,3-8 0,-3-2 1,3-3 0,1 1 3,3 6-3,0 0 4,4 13-1,3 9 2,2 5 0,0 5-3,0-2-4,0 2-1,0 0 0,0 0 0,0 0 2,7 5 2,3 5 2,3 7-1,-4 0 0,-2 2-1,0 1-2,-3 3 3,-1-1 1,-1 5 0,-2-1 1,0 3-1,0 1-2,0-2 1,0 3-3,0-4 3,0-7-1,0-3 0,0-3-1,0-9 1,0 5-1,0-8 4,4 1 0,5 1 0,5-4-1,4-4-1,6-6-2,1-2-1,-2-3 2,-1 1-1,-2-1 2,0 1-3,-2 2 0,-6 2 0,0 3-1,-5 1-1,-4 3 1,3 1-2,-6 2-3,0 0-4,0 0-9,1 0-11,1 0-25,-2-1-42,0-7-144</inkml:trace>
  <inkml:trace contextRef="#ctx0" brushRef="#br0" timeOffset="128798.3668">11543 12809 215,'0'0'12,"0"0"0,0 0 1,0 0 2,0 0 0,0 0 3,0 0-1,0 0 4,0 0-1,10-17-5,-8 16-4,-2 1-4,5 0-1,4 9 0,1 7-1,2 9 0,-2 2 1,-2 3-3,0 1 0,-1-2 1,1-2-2,0-4 1,-4-6-1,4-4 0,-3-4 1,2-3 3,-1 0 2,-3-5-1,4 1 0,5-2-3,1-4 0,6-8-1,-5-4 0,0 0 0,-2-4-1,0-1-1,2-1-1,-2-2-2,1 0 3,-2 1-1,-1 1 1,3 0 1,-2 4-2,-5 4 0,0 7 1,-3 4-1,-3 3 1,0-2 1,0 2-2,2 0 0,-2-1 0,0 1 0,0 0 2,0 1 1,0 13-1,-3 10 0,-5 10 0,0 5-1,2 7 1,0 5 0,1 4-1,-2 11 3,-1 0 0,-2 5-1,-4 2 2,-2 1-3,-6-3-2,-4-2 3,-1-10-1,-2-8 2,0-14 1,4-10 2,1-9-1,5-7 1,3-8 1,-3-3-2,1-6 1,-6-7-2,3-5 0,-1-6 0,6-4 2,2-3-1,2 0-1,2-3-1,6 4 1,0 9-4,3-1 0,1 5-1,0 3 0,3-1-2,4 1 0,4 6 0,-1-1-1,5 3 1,-1 1 0,-4 2 0,1 0-1,-2 3-2,-3 0-2,-1 0-1,3 0-3,-8 0-2,2 0-6,3 0-7,-1 0-27,1 3-37,-5 1-146</inkml:trace>
  <inkml:trace contextRef="#ctx0" brushRef="#br0" timeOffset="134977.7203">7840 14090 43,'0'0'31,"0"0"2,0 0 2,0 0-4,0 0 1,0 0-4,0 0-3,0 0-2,0 0-2,0 0 0,31-28 0,-31 28 0,0-1 1,0 1-2,3-2 0,-2 1-4,1-1-1,-1 1-4,0-1 0,1 1-2,-2-1-1,0 0 0,0 1-1,0 0-3,3 0 2,-3-4-2,0-2-1,-5 2-1,-6-2-2,-6 2 0,-4-2 1,-1 6 0,-2-1 2,-3 0-3,-1 2 2,1-3 1,1 2 0,8 0 1,0-2 1,0-1-2,6 3-1,-5-3 1,6 1-1,-1 1 2,-5-1-1,7-1-1,-8 1-1,8 1 0,-2 0 0,0 1-1,0-1 1,-1 0-1,0 2 0,0 0 0,1 0 1,1 0 0,-2 0 0,1 0 2,2 0 1,-1 0-2,5 0 2,0 0-1,2 0-1,-2 0 1,2 0-1,-2 0-2,4 4 1,-4 4-2,1 6 2,-2 6 2,4 4-3,1 7 1,2 5-1,0 6-1,0 6 1,0 5 0,0 5-2,0 0 4,0 1 2,0-1-3,0 4 3,0 0-3,-1 0-2,1 5 3,0 1-3,0 2 2,0 1-1,-2-1 0,2 2 5,-2-2-2,0 1 3,-1-1-4,0 0-3,0 1 2,-1-1-2,-1 0 2,1 1-1,2-2 3,-1 2 1,1-2-4,1 2 4,-2-3-3,0-1 1,0 3 1,-3-7-1,2 0 0,-6-5-4,5-4 3,-2-4 2,0 1-4,1-4 2,0-1-2,1-3 0,0-2 3,2 1 0,0-3-2,1 3-1,2 2 4,0 4 0,0 0 1,-1-1 0,1 1-4,-1-3-2,-3 2 3,1-1 6,0 4-4,-1-2 6,-2-1-3,1-1-7,-1-7 4,0-5-2,1-4 0,1-3-1,1-9 3,3-2-2,-2-4 0,2-7 0,0 7-2,0-5 1,0 6 4,0-1-2,0 0-1,0 1 2,-1-1 0,1 0-1,-2-1-1,2-1 1,-1-5 2,1 1-2,0-6 4,-1 0-4,1 0 3,0 1-2,-2 1 0,2 0 2,-1-1-5,1 1 2,0-2-1,0 3 0,0-2 0,0 0 3,0 1-3,0-1 0,0 1-1,10 3 1,5 0 0,6-1 0,4-1 0,1-1-3,2-2 2,3 0-2,4 0 1,-1 0 2,1 0-2,-2 3 1,-2-3-1,-8 2 1,-3-2 0,-8 0 0,-7 0 0,1 0-1,-6 0 2,0 0 1,0 0 0,2 0-4,-2 0-4,2 0-5,-2 0-4,0 0-15,-7-5-25,-1-7-59,1-10-160,6-13 16</inkml:trace>
  <inkml:trace contextRef="#ctx0" brushRef="#br0" timeOffset="136345.7985">9728 14141 231,'0'0'31,"0"0"0,0 0-1,0 0-4,0 0-5,0 0-7,0 0-2,0 0-5,0 0-2,-7-21 1,7 21-1,0-2 1,0 1 2,10-2-1,8-2 1,8 1 0,3-1-2,4 1 2,-1-2-3,4-1-1,0-1 0,-1 0-1,0-1 1,-4 1 1,0 3-3,-4-4 2,-4 3-2,-7 1-1,0 1 4,-6-1-1,-4 3 1,0 1 2,-3-1-3,2 0 0,0 1 1,-1 1-2,-4 0-2,0-2 0,5 2 0,0 0 1,1 2 0,6 11 2,-4 1 1,4 12 1,-5 4 1,0 8-3,0 6 0,-1 5-5,-4 4 4,1 2-2,-3 6 4,0 0 4,-3 1-4,-3 4 5,-3-1-5,-1 3 3,-2 1 3,0 0-4,-2 1 2,2-3-8,0-1 3,2-5 2,0-1-2,3 2 4,-1-3-6,2 2 1,-2 1 1,1-2-3,-1 1 2,2 0-1,0-2-1,0-2 3,0 1-4,-2-6 2,3 0 2,-5 2-3,1-1 0,-1-4-1,-2 1-2,4-2 0,-1-1 2,0-1-2,4-3 3,-1-4-3,1-3 1,1-2-1,2 1 2,1 0 2,1 1-2,0 2 2,-1 0-3,1-3 2,-3 1 0,-1-1 0,1-2 0,-3 1 0,-1-1 1,2 2-1,-3 1-1,0-1-1,1 2 1,1-1-2,-1 1 3,0-3-2,1 1 1,2-3 0,1 0 0,0-3 12,0 0-11,0 0 8,2-4-6,1-5-5,-3-2 6,3 2-4,0-1 2,-1 0 0,1-2-1,-2-5 0,2 1-1,-1-1-1,1-2 2,-2 2 0,2-6 1,-1 5-2,1-5 0,-2 0 0,2 0 1,0-6 0,0 0-2,0 0 1,0 2 0,0-1 1,0 0 1,0 1 0,0-2-2,0 1 1,0 1-2,0-2 3,0 1-2,0 1 0,0-2 0,0 1-3,0-1 3,0 2 0,0-2 1,0 2 0,0-1-1,-1 1 2,1-2 0,0 1-3,-6 0 2,-4 4-1,-6 0-3,-7 2 1,-3 1-1,-3-1 2,-4 0 2,-3 1 1,-4 1-1,1-2 1,-1 1-1,1 1 1,6-1 1,-2 2 0,3-3 1,3 1-4,7-4 3,4-1-3,6-1 1,2 1 1,-1-1-2,8-1 0,0 2 0,3-3-1,-3 0 1,3 0-2,0 0 2,0 1 0,0-1 0,0 0 1,0 0-4,0 0 1,0 0-4,0 2-6,0-2-9,0 1-38,3 1-60,-3-2-159</inkml:trace>
  <inkml:trace contextRef="#ctx0" brushRef="#br0" timeOffset="137293.8528">10011 18027 233,'0'0'29,"0"0"15,0 0 0,0 0 0,0 0-9,0 0-11,0 0 1,0 0-3,0 0-5,56-85-1,-55 64-6,0-8-2,-1 5-3,-5 4-3,-5 1 1,-6 2 1,-2 0 1,-3 2-1,-4 4 0,-1 5-1,-1 5 2,-2 1 1,0 8-1,0 5 1,4 3 2,1 4-3,5 1 3,5 4-4,5-3-1,8 3 0,1-1-4,10 2 3,6-2-2,7 0 3,4-2 0,4 0-2,6 2 2,-1-2-3,2 4 2,-2 1-3,-4 0 0,-6-1 2,-6 1-1,-7 0-1,-10 3 2,-3 2 0,-7 0 2,-11-3 3,-3-2-2,-3-5 0,-2-5-3,-1-8 3,3-1 1,-1-7 5,2-1-3,2-1 0,1-13-2,5-4-3,2-6 4,4-1-2,4-3 0,5-2-4,0 0 1,5-2 2,5 0-8,6 1 6,1-1-1,2 4-3,1-4 6,-2 3-3,-1 0-2,-4 5 2,-6 7-1,-1 9-4,-3 4 3,-3-1-3,0 0-2,0 0-2,0 1-16,0 4-31,0-1-47,0 1-96,0 0-61</inkml:trace>
  <inkml:trace contextRef="#ctx0" brushRef="#br0" timeOffset="137604.8705">10333 17829 573,'0'0'18,"0"0"0,0 0-2,0 0 1,0 0-2,0 0 1,0 0-2,0 0-3,0 0 2,88 102-6,-65-68 1,-2 2-4,2 3-5,0-1 2,-1 2-1,1 0 3,-2-3 0,-1-1-4,-2-2 1,-2-8-2,-5-3 3,-3-8 1,-4-4-3,0-7 1,-4-4-4,0 0 2,0 0-1,0 5-8,0 2-6,0-2-21,-1-4-22,-8-2-16,-3-11-19,-3-5-19,3-3-8,0-4 3</inkml:trace>
  <inkml:trace contextRef="#ctx0" brushRef="#br0" timeOffset="137826.8832">10554 18020 31,'0'0'53,"0"0"8,-3-96 1,2 76-2,1 8-5,0 6-1,0 2-3,0 4-7,-2-2-9,2 2-11,0 0-4,-1-2-6,-1 2 3,-2 14 1,-4 10-5,0 11-3,-1 5-3,-1 2 1,0 4 0,3 1-3,-2 1 2,2 1-3,1-2-2,0-2 3,1-6-1,0-3-2,-1-4 0,2-10-3,2-10-4,0-1 5,1-6-1,-1-1-5,2 2 1,0-6-14,0 0-28,0 0-34,5-4-93,4-7-75</inkml:trace>
  <inkml:trace contextRef="#ctx0" brushRef="#br0" timeOffset="138353.9134">10926 17962 314,'0'0'22,"0"0"9,0 0-2,0 0-5,0 0-4,0 0-7,21-85 2,-25 76-1,-6-5 1,-4 4-1,-2 5-5,-5 0 0,0 3 0,0 2-1,0 9 2,1 6-2,2 2 2,2 4-1,3 0-1,2 3-3,5-6-2,3 2 0,3-1-1,12-2 5,5 5-2,5 0-4,5-1 1,-1-2-4,2 0 3,-1 1 1,1 0 0,-4 2-1,0-1-4,-3-1 4,-2-1-2,-5 1 1,-5-5 2,-6 0-1,-3 2 1,-2-2-2,-8 2-3,-6 0 2,-2-2 0,-2-5 1,-4-6 1,2-2 1,2-2-1,-2 0 2,2-6 1,4-4-4,3 3 3,5-3-2,-1-5 0,6 0 1,-3-8-2,6-2-1,3 1 1,9-2-2,1-1 0,4 0 4,1-2-2,0 0 0,0-2 3,0-1-3,0 1 3,-4 2 0,0 2-1,-3 1 0,-4 9-3,-1 4-1,-5 9 0,-1 1-4,-1 1-6,-12-1-13,-2-1-39,-2 0-98,-3-9-89</inkml:trace>
  <inkml:trace contextRef="#ctx0" brushRef="#br0" timeOffset="139022.9517">12807 15648 466,'0'0'41,"0"0"-7,0 0-11,0 0-7,0 0-5,0 0-3,0 0-4,81-49-1,-45 49-1,7 0-3,1 0 0,6 4-1,-1-2 0,0 4 1,-1-4-1,-5 3-1,-3 0-1,-9-1-5,-8-1-5,-5 1-12,-10-1-16,-5-2-16,2 1-14,-5 0-28,-8 4-55</inkml:trace>
  <inkml:trace contextRef="#ctx0" brushRef="#br0" timeOffset="139294.9672">13048 15476 180,'0'0'38,"0"0"2,0 0 0,0 0-1,0 0 2,22-81 2,-18 74-1,2-1-3,-3 6-10,1-1-9,-4 3-9,3 0 0,3 13-1,3 11 2,3 13 2,-1 5-6,-1 5-1,1 3-4,-1 0-3,1-2 0,1-3 0,0-3 1,1-5-2,-3-5 3,0-3-4,2-6 0,-6-9 1,-3-4-1,-1-5 1,-2-5-1,0 0-2,0 0-2,0 0-9,0 0-28,0 0-36,0 0-104,-8-7-68</inkml:trace>
  <inkml:trace contextRef="#ctx0" brushRef="#br0" timeOffset="140316.0256">14135 14122 321,'0'0'28,"0"0"-5,0 0-5,0 0-3,0 0-3,-45-79 0,27 66-3,-4 4-2,-2-1-3,-3 0-1,-3 3 1,-4 0 0,-1 0 1,-1 2 0,2-2 1,4 2 1,1 2 1,9 1 1,1 2-2,8 0 0,4 0-3,2 0 1,5 0-2,-6 0-1,2 0 1,-6 0 1,1 0-3,2 7 0,-2 5 0,7 7-1,-3 8 3,5 5 0,0 7 0,5 9 1,1 10 0,0 4-3,0 9 6,0 1 3,-3 3-4,1 6 4,-1-5-5,-3 5-2,1-2 3,-1-1-1,0 0 1,0-4 2,0-1-3,-3-1 5,-1-1-2,0 0-4,1 1 1,-2 0-3,1 0 2,0 2-3,-2-3 5,2-2-2,-3-3-1,5 0 2,-1-2-4,2-3 0,1 3 3,0-1-4,1-1 2,3-3-3,2 0 1,0-1 2,1-3-3,-1 1 2,-2-4-2,-1 0 0,0-4 2,-3 1 1,2-2-1,-2-2-2,0-2 1,0-4-2,0-4 2,0-1 0,0-6 0,0-2-1,1-7 1,-1-1 1,3 1 2,-3-7-2,0 6 1,0-6-2,0 0 0,1 1 0,-1-6 4,0 3-2,0-5-1,0 2 0,0-1-1,0-6 2,0 0 0,0 0-1,2 4-1,1 1 0,2 2-1,1-2 2,2 2 2,3 1-4,-4-4 3,5 4 0,-1 1 0,0 1 10,-1 0-12,0 0 12,-6-3-10,2 1 0,0-1 3,-2 1-2,3 0 3,-6-5-2,2 1-2,-3-4-2,0 0 1,0 0-1,2 0 3,5 0-1,-1 0-3,5 0 3,4-1-3,-2-5 4,4-3-3,-2 0-10,-1-2 10,2 2-13,0-1 14,1 2-2,4-1 1,0-1-1,5 1-1,1-1 0,1-2-1,1 4-1,-3-1-4,-8 1-9,-1 4-17,-7 1-24,-5 1-36,-1 1-78,-4 1-97</inkml:trace>
  <inkml:trace contextRef="#ctx0" brushRef="#br0" timeOffset="141217.0771">14426 14080 372,'0'0'25,"0"0"-3,0 0-4,0 0-5,0 0-1,0 0-6,0 0-2,60-83 1,-32 73-3,5 2 1,3 0-2,4 0 2,3 0-3,-1 1 2,0-2 0,-2 1-1,-7 3 3,-4-1-1,-11 1 1,-7 2-1,-5 3-1,-3 0 1,1 0 0,4 3-1,1 11 2,-1 8 2,1 11 1,-2 12 2,1 6-3,0 10 1,-1 5-5,3 2 1,-3 2-1,3-1 0,-1 2 5,1 2-3,0-1 4,-1 2-5,-1 2-2,0 2 0,-1 3 0,-2 0 3,-1 1 4,-3 0-1,-1 1 3,0 4-3,0 0-3,-4 2 5,-2-1-4,2-4 2,-4-2 1,3-3-4,-2-2 4,2-2-4,1 1-1,-1-2 1,1-2-2,-1-1 2,-1-3 1,-2-3-1,0 0 1,0-5-4,0-2-1,1-4 0,1-2 1,0-3 1,1-3-1,0-5 0,1-3-2,4-3 2,-2-4-2,1 1 1,-1-3 0,1 2 3,-2 1-2,1-2 0,-1 2 9,0 0-8,1-3 10,-2-1-5,1-8-6,1-1 2,0-9-4,1-5-2,1 2 4,0-7 0,0 0 1,0 0 4,0 1-3,0 1 2,-4 1-3,-1 1 1,-6-4-2,-11 0-1,-5 0 0,-8-2-3,-5-1 3,-2-1 0,-1 1 0,-1 3 0,5-2-1,4 2 2,9 0-1,5-3 2,9 3-2,6 0 0,-1 0-2,7 0-1,-1 0-3,1 0-3,0 0-4,0 0-12,0 0-33,0-2-58,5-4-168</inkml:trace>
  <inkml:trace contextRef="#ctx0" brushRef="#br0" timeOffset="144465.2629">15470 17424 237,'0'0'28,"0"0"1,0 0-7,0 0 3,0 0-3,85-27-4,-75 20 5,1-2-3,-6 2-2,2 0 2,-2 2-6,-4-7 1,-1-2-9,0-3 3,-7-5-6,-5 2 1,-5 2-1,-2 1 1,-3 2 0,-4 3-11,-1 4 9,-6 4-1,1 4 2,0 7 11,3 6-11,6 4-1,4 4 7,8 5-12,5 1 10,4 2-7,2 2 2,6 0-1,6 1-1,3-3 1,3-4-1,1-1 0,2-3 2,0-1-2,0-3 1,0-2-2,-2 1 3,-5-1-2,-4 3 1,-5-5 0,-5 4 1,0 0 0,-8 0 0,-5 5-3,-4-5 3,1-3-3,-3-3 3,6-6 2,-3-1-2,6-3 2,-3-1 4,3 0-3,1-3-2,-2-9-1,6-3-2,1-7 0,4-3 2,0 1-1,5-2-1,5 1 2,5 1-4,3 1 4,-2 1-2,2 0 0,0 2-3,1 3 1,-3 0 2,-5 5 0,-1 0 1,-4 4 0,-3 3-2,1 1 0,-4-4 1,0-2-2,-4-3 1,1-2-1,-1 8-4,1 2-6,1 3-8,-2-1-23,1-1-39,0 1-111,0 1-41</inkml:trace>
  <inkml:trace contextRef="#ctx0" brushRef="#br0" timeOffset="144767.2802">15718 17319 501,'0'0'21,"0"0"-5,0 0-4,0 0 0,0 0 2,0 0-5,0 0 0,89 53-4,-62-35-1,1 1 1,2 0-2,-1 0 1,-2 0-2,1-2-2,-2 0-1,-3-2 0,-1 1 1,-2-3 1,-7-4 2,0-1-3,-6-3-1,-1 1 0,1 0 1,-4-3-1,3 3 0,-4-3-1,1 0-2,0 2-4,-3-5-8,0 0-26,8 0-33,2-3-71,4-8-95</inkml:trace>
  <inkml:trace contextRef="#ctx0" brushRef="#br0" timeOffset="145006.2939">16022 17273 358,'0'0'39,"0"0"-6,0 0-11,0 0-9,0 0-1,0 0 0,0 0 8,0 0-11,0 0 3,-46 108-5,32-77 1,3 3 1,-3-1 1,1 0-1,1-1-1,1-1-1,0-1 2,3-2-3,1-3 2,1-6-2,3-2-1,1-7-2,0-3-1,2 5-5,0-7-2,0 3-7,4-1-16,-1-3-42,7-4-97,-2-7-82</inkml:trace>
  <inkml:trace contextRef="#ctx0" brushRef="#br0" timeOffset="145417.3174">16329 17384 516,'0'0'12,"0"0"-2,0 0 3,0 0 0,0 0-4,0 0-4,0 0-1,88-27-4,-68 15 7,-4-2-4,-2-1 3,-2-2-4,-2 0 4,-4 4 0,0-1 6,-4 4 1,0 5-7,-2 0 6,0 5-9,0-2 9,0 2-6,0-1-1,0 1 8,0 0-12,0 13 9,-2 9-4,-2 8-6,0 4 5,2 4-1,1-2 2,1 0-5,0-1 4,1-3-3,1-3 3,2-3-1,-1-8 0,-2 0 0,-1 0 1,0-5-2,0 5 2,0-8-3,0-3-1,0-2 1,0-1-2,0 1-1,0 0 0,0 2-3,0-7-3,0 0-8,0 0-21,0 0-35,0 3-68,0-3-141</inkml:trace>
  <inkml:trace contextRef="#ctx0" brushRef="#br0" timeOffset="147158.417">12438 17728 299,'0'0'22,"0"0"5,0 0-4,0 0-2,0 0 0,0 0-1,0 0 3,0 0-1,0 0 0,0 0-4,61-63-3,-54 50 0,-3-1-2,-4-2 0,0-1-4,-7-2 2,-3 2-2,-3 2 0,-4 2-2,-2 4-3,4 4 0,-3 5 1,-1 0-2,-2 2 1,-3 13-2,6 2-3,3 3 3,3 3-1,4-2-1,5-1 1,3 2-2,0 0 0,11-3 1,4 1 0,5-5 0,4 0 1,2 1 0,1-1 0,-2 1 2,3 1-2,-4 1 7,-5 3-2,-1 0-6,-6 4 2,-6-1-4,-3 2 2,-3-3 2,-3-4 0,-7 1-2,2-7 1,-3-3-6,4-3 6,-4-7-1,-5 0 2,-2 0 6,-2-9-8,4-8 4,1 0-2,0-5-3,5 0 5,-2-1 0,4 3-3,5 3 2,1-2-5,2 1-4,2-1 1,8-3 1,3 2 2,1 3 1,2-1 2,3 0-2,-2 0-1,1-2 0,-3 1-1,-4 2 2,-1 5 2,-5-3 1,-3 5-1,-2-4-2,0-2-1,-3 4-2,-5-2-6,2 6-4,-2 8-11,1 0-21,3 4-39,-3 3-88,5-3-77</inkml:trace>
  <inkml:trace contextRef="#ctx0" brushRef="#br0" timeOffset="147681.4469">12802 17517 518,'0'0'37,"0"0"-6,0 0-8,0 0-7,0 0-6,0 0 0,0 0-3,0 0 1,0 0 1,0 0-2,72 61 0,-54-35-4,1 1 1,0 0-3,4 1 2,0-3 2,1-1-2,-3-2 0,2-2 1,-3 0-7,-8-8 6,-1-2-4,-4-5-2,-4 0-1,1 2 2,-2-3-4,0 0-8,0 3-2,-2-7-18,0 0-9,0 0-10,0 0-10,0 0 3,0-2-7,0-10 10,-2-6 4,-2-4 10,2-3 16,-3 0 11,2-2 11,-3-2 8,1-1 10,-1 2 8,2 8 11,-2 2 8,3 6 8,-1 2 5,-2 0 2,3 5-9,2 3-4,1 2-12,-2-2-11,2 2-4,-4 0-1,-1 4 2,-2 11 3,-3 7-4,1 2-2,0 6-4,-2 0-6,1 6 4,-2 1-2,1-3-2,1-3 1,0-4-2,1-3 1,2-2-1,4-5-6,1-5-3,2-2-4,0-6-5,0 0-26,3 0-40,3-4-71,7 0-103</inkml:trace>
  <inkml:trace contextRef="#ctx0" brushRef="#br0" timeOffset="148158.4742">13272 17617 422,'0'0'40,"0"0"-2,0 0-8,0 0-3,0 0-6,0 0-5,0 0 2,0 0-3,0 0 0,12-13-3,-12 11 2,1 1-2,1-1 2,-1 1-2,-1-1-1,2 1-5,-2-1-3,0 0 0,1 1 0,-1-1-2,0-3 0,0-2 0,0 3 0,-4-5 1,2 4-1,-1 1-1,2 1 0,1 3-2,-2-2 1,2 2 0,-1-5 3,-1 0-1,1 0-3,-2-5 2,3 3 0,0 2-1,0-9 4,0 9-2,0-9-2,3-2 1,0 5 1,0 0-1,0 4 0,-2 2 0,1 0-2,-1 3-2,1 2 3,2 10 2,1 12 1,1 10 2,0 9-2,0 4 2,-2 5-5,1 2 8,0-1-5,0-1 2,1-3 1,-2-1-3,0-2 0,-2-5-4,2-6 2,-1-9-2,-2-5-11,1-6-12,-2-1-33,0 0-89,0-7-133</inkml:trace>
  <inkml:trace contextRef="#ctx0" brushRef="#br0" timeOffset="150337.5988">1982 14085 319,'0'0'37,"0"0"-2,0 0-2,0 0 1,0 0-5,0 0-5,0 0-10,0 0-6,-17-77-3,10 73-4,-4 1-2,-9 2 0,-3 1-3,-9 0 2,1 4 0,-4-2 1,-3 0 2,-3-2 2,3 0 2,-1-7 1,1 0 1,4-3 1,2 3 3,2-2 0,6 1 3,5 3 0,2 0-3,7 1 1,5 1-3,-5 1-1,4 0-3,2 1-1,-1 1-3,5 0-1,0-2-2,0 2 0,0 0 0,-1 0 0,-1 2 0,0 10 1,1 8 1,1 7-1,0 9 2,4 6-2,3 10 2,3 11-2,-5 8 2,2 8-1,-4 6 3,1 2 1,-2 6-1,-2 3 1,0 1 0,0 2-3,-6-3 3,3-1 1,-4 1 0,4-1 1,0 1-2,-2 1-1,3 0 2,2 2 1,0-2-2,0 1-1,0 1 0,0 0-2,2-4 1,3 1-1,-2-4-3,0-3 3,-3 0-2,0-4 3,0 0-2,0 0 0,-5-2 1,-2-2-1,-1-1 3,0-3 5,1-2-3,-3-3 5,1-3-5,0-2-3,0-5 5,0-2-4,0 1 4,3 1-4,-4-1 5,1 1-4,1-1 1,-4-1 1,1 6-1,-1 4-1,-1 3-1,1 3-1,1 0-2,1-5 1,3 0 3,-1-3-2,1-3-1,2-2-4,1-6-3,2-10 1,0-3 3,0-8 2,1-2-3,0-11 1,-1-3 2,2-8 3,-1-7 10,1 0 0,-2 0-1,2 0 4,-1 2-8,1-2 3,0-5-2,-3 0-3,3 0-4,0 0 0,0 3-2,0-3 0,0 0 2,0 0-2,10-3 1,3-2-3,5-2-2,2 4 3,3 1 1,2 2-2,1 0 2,-1 0-5,1 0-2,-2 0 5,-5 0 1,-1 0-3,-6 0 0,0 0-6,-1 0-4,-5 0-3,0 0-9,-6 0-10,0 0-18,0 0-24,1-6-69,-1-6-114</inkml:trace>
  <inkml:trace contextRef="#ctx0" brushRef="#br0" timeOffset="151341.6562">2495 14404 333,'0'0'46,"0"0"-8,0 0-2,0 0-3,0 0-6,-7-78-8,7 72-3,0 0-9,0 1-4,0 0-2,3-3-4,1 5 2,7-1 0,7 2 0,0-1 2,8 3-1,-3 0-1,3 0 2,-3-3 0,-1-1-1,-1 2 2,-2-4 0,-4 1 1,-2-1 2,-3 2 0,-3-3 1,2 1 1,-6 4 2,2-2-3,-2 1 0,0 2-2,0-3-4,4 4 0,1 2 0,3 10 0,4 11 1,2 6 1,-1 7-2,2 7 1,0 7 2,1 6-2,-1 7 2,0 6-2,1 7-1,-2 7 1,-1 9-2,-4 6 6,-4 4 0,-4 1 0,-2 0 2,-2 1-2,-2-2-1,-5 0 4,-4-5 2,-1-1-5,-1-5 3,1-3-4,2-2-2,-1-3 2,2 0-5,2 1 3,-2-5 1,4 2-4,0-1 5,1 0-4,2 2 0,1-5 3,1 1-5,0-3 4,0-3-1,0-6 2,0-1 8,0 0-4,0-3 6,0 4-5,1-3-4,-1-1 0,0-5-2,0 1 0,0-4-2,0 2 6,-1-1-7,-5-2 7,-1 2-1,1-4-1,0 1 1,-1 0-2,0 1 2,-2-2-4,2 2 2,3-4 0,-2-3-1,0-1 3,0 1-4,1-4-1,0-1 1,1-6-4,-1-5 4,1-4-2,-1-9 1,5-1 0,-2-4-2,-1-1 2,2 2 1,-1-9 3,-1 4-1,2-3 0,-5 2-4,0-2 0,-5 0 3,-4 0 0,-5-5 1,-2 0-1,-1 0-3,-3-5-1,-1-4 3,-2-4 1,-2-4-1,1-3-3,0-1-1,-1-2-1,2 1 0,2 3-1,-2 4-4,1-1-12,1 2-27,4-5-46,1-3-119,6-10-70</inkml:trace>
  <inkml:trace contextRef="#ctx0" brushRef="#br0" timeOffset="151743.6792">3077 16227 424,'0'0'47,"0"0"-5,0 0-11,0 0-10,0 0-5,0 0-5,0 0-5,0 0-3,0 0-2,0 0-1,54-54-1,-33 48-2,3 1-1,-1 3-4,-5 0-8,-2 0-16,-2 2-28,-4 0-40,-1 4-62</inkml:trace>
  <inkml:trace contextRef="#ctx0" brushRef="#br0" timeOffset="151906.6886">3065 16356 286,'0'0'44,"0"0"-6,0 0-1,0 0-5,0 0-4,0 0-4,0 0-8,90 16-6,-50-19-6,1-2-6,-2 0-17,-2 2-83,-10 2-139</inkml:trace>
  <inkml:trace contextRef="#ctx0" brushRef="#br0" timeOffset="152777.7384">3682 18023 416,'0'0'32,"0"0"6,0 0-2,0 0-10,0 0-5,0 0-4,0 0 0,0 0 2,0 0 0,0 0-4,19-42-2,-19 27-2,0 0 0,-10-5 1,-6 5-5,-1 1-5,-7 7 0,0 2-7,1 2 6,0 3 2,0 0-2,5 7 1,-1 1 0,5 4 0,4 1-3,3 5 1,2 3-2,5 2-1,0 1 4,5 0-2,3 3 1,5-2 0,2 1 0,2-1 0,1-2-1,0 1 4,1 1-2,1-1 1,-1 0-1,-5 1-4,0-1-1,-9-1 2,-3 1 0,-2-1 2,-7-1 0,-9-1-4,-4-3 0,-2 0 5,-4-2 1,1-3 4,5-6-1,1-5-2,2-2 1,4-6 3,-1-2-1,5-5-3,4-4-2,5-6-3,0-8 1,6-3 1,6 0-1,5 3 0,3-1-2,1-2 2,0 3-1,-1-1 2,-1 4 1,-3 6 0,-4 8 1,-4 1-4,-3 5 1,-4 4-2,-1-6-11,0 8-16,0-3-35,-6 0-46,-1 5-146,-4 0 8</inkml:trace>
  <inkml:trace contextRef="#ctx0" brushRef="#br0" timeOffset="153047.7538">4026 17906 649,'0'0'7,"0"0"3,0 0-1,0 0 4,0 0 1,0 0-3,0 0-2,0 0-4,95 78-3,-72-56 0,-2 2-2,0 2 4,-1 3-2,-2-1 0,1 1-1,0-4-3,1-5-1,-1-1-3,1-3 0,-1-2-8,-4-2-19,-3-5-28,-1-4-37,-5-3-88,1 0-60</inkml:trace>
  <inkml:trace contextRef="#ctx0" brushRef="#br0" timeOffset="153291.7678">4287 17915 417,'0'0'50,"0"0"1,0 0-17,0 0-15,0 0-4,0 0-7,0 0 2,0 0 3,0 0-5,-42 93 4,29-59-3,0 5 3,1-2-2,0 3-4,3-1-3,0-3-1,2-2 2,1-4-4,0-3-3,2-7-5,2-3-1,2-5-3,0-2-7,0 1-19,4-2-38,5 0-68,4-6-100</inkml:trace>
  <inkml:trace contextRef="#ctx0" brushRef="#br0" timeOffset="153565.7835">4508 17934 455,'0'0'33,"0"0"3,0 0-6,0 0-7,0 0-3,0 0 0,0 0-3,0 0-1,0 0 0,0 0-1,29 26-1,-22-7 0,-3-2-4,1 6-1,0 2-2,-2 0-1,0 3 0,-1 2-1,-1 5 0,0 2 0,1 2-1,-2 0 0,2 1 1,-2-3-2,0-5-1,0-8-2,0-5-4,0-7 4,0-6-8,0 1-9,0-3-26,1 2-77,-1-1-161,0-5-4</inkml:trace>
  <inkml:trace contextRef="#ctx0" brushRef="#br0" timeOffset="158921.0898">4155 6213 167,'0'0'12,"0"0"-1,0 0 0,0 0 0,0 0-2,0 0-3,0 0-2,0 0-3,0 0 0,0 0-1,-43-17 1,41 17 0,2 0 2,0 0-2,0 0 4,0 0-3,0 4 3,3 4-1,6 1 0,-3-2 2,5 1 0,1 1 0,1-1 2,3 1-1,1-1 1,7-4 2,3-1 1,5-2-1,9-1 1,5 0-1,7-8-2,3 0 0,3-4-2,4 0-1,3 0 0,1 2 0,2 1 0,-1 1-2,0 1 0,0 3-1,-1 1 0,0 2-1,-2 1 0,2-2 0,-1 2-1,4-2 1,-1 0 1,2-1 0,5-4-1,4 0 2,1-1 1,3-2 0,-1-1 1,-1 2-2,-1 0 2,-3 1-1,0 1 1,-6 1-1,0-1 1,-7 4-1,-1-2 2,-3 1-2,0-1 2,-1 0-2,5 0 3,3 0-2,9-2-1,7-2 2,6 1-3,8-1 2,4 1-1,5 0 1,2 2-1,2 1 0,-3 0-2,-2 4 1,-6 1-1,-6 0 0,-7 0 1,-8 3-3,-7 2 1,-5-2-1,-6 1-1,-7-1 1,-1 2 0,-5-3 0,-2 0 0,1-1-1,-2-1-1,1 2 2,1-2-2,0 0 1,0 0 2,-1 0-1,0 0-1,-1 0 2,-7-2-1,-4 2-1,-6 0 5,-5 0-4,-3-1 0,-1 1 1,-6-2-2,6 2 1,-2 0 1,-5-2-1,6-1 1,-2 1-1,3-1 0,4 0 0,1 0 0,1-1 0,1 0-1,3 1 1,2 0-1,1 1 1,1-1 0,2 1-1,0 2 1,0 0-2,-2 0 2,-2 0 0,-1 0 0,-2 0 0,-2 0 2,-2 0-2,4 0 0,1 0 0,1 0-2,2 0 2,4 0-1,3 0 1,2 0 1,2 0-1,2 0-1,2 0 1,0 0 0,-1 0-1,-3 3 2,-2-1-2,-4 0 1,-3 0 0,-13-1 0,1-1 1,-9 2 0,-7-2 3,1 0-2,-3 0 1,2 0 2,1 0-1,3 0 1,-5 0 0,5 0-2,1-3 2,0 0-2,-3-1-1,3 0 0,-1 0 0,-6 2-2,6-2 1,-6 2-1,1 1-1,-1-1-2,-4 2-4,0-1-6,0 1-9,1 0-23,-1 0-133,-10 12-56</inkml:trace>
  <inkml:trace contextRef="#ctx0" brushRef="#br0" timeOffset="171003.7809">8325 14982 484,'0'0'6,"0"0"-5,0 0 1,0 0 8,-93 45 1,71-13 3,4 7-2,0 7 0,3 5-7,4 11 1,4 1-5,4 5-2,2 2 2,1 2-3,-3-4 3,0-3-3,-3-1 2,-4-4 0,-6-5 0,-3-2 1,-5-7-1,-5-6 1,0-8 1,0-7 3,0-8 2,3-9 2,3-8 1,3 0 1,4-10-4,4-8-1,5-6-4,3-6 3,4-6-5,5-3-4,7-6 4,5-6-3,1-5 3,3-3 3,2-5-3,-1-1 2,-1 0-2,3 1 0,-2 3 2,0 4-1,1 5 3,3 4-4,0 4 3,-2 9-3,0 3 3,3 7 1,-1 3 0,-2 8 0,0 4 0,-1 7-1,0 3 0,0 12 0,-2 8-1,-1 9 6,3 11-3,-3 12 3,2 16-4,1 13-33,3 12 1</inkml:trace>
  <inkml:trace contextRef="#ctx0" brushRef="#br0" timeOffset="172745.8805">8259 15149 207,'0'0'5,"0"0"1,0 0 0,0 0 3,0 0 4,0 0 1,0 0-1,0 0 1,0 0-1,-57-44 0,54 42-3,3 2 2,-3-1-3,3 1 2,0 0-2,-1-2-1,1 2-2,0 0-3,0 0 0,0 0 1,5 11 0,5 8 4,4 10 0,0 6-1,0 4 1,4 3-2,2 2-2,0 0 3,5 0-2,1 0 0,1 0 1,1-1 0,0 2-1,0-1-1,-2-1 0,-1 2 0,1-2 1,-5 1-1,-4-2 1,-3 0-3,-4 0 1,-3-1-1,-1-1-1,-3-2 0,-2-5-2,-1-2 3,2-11-1,-2-8 1,0-7 2,0-5-1,0 0 0,0 0 3,0 2 0,0 0 3,0-1-3,0 1-3,0-2-4,0 1-5,0-1-7,0 0-12,-2-8-25,-5 0-29,0-6-69,1 4-72</inkml:trace>
  <inkml:trace contextRef="#ctx0" brushRef="#br0" timeOffset="173095.9005">7933 15818 448,'0'0'14,"0"0"-5,0 0-1,0 0 1,0 0-5,0 0 4,0 0-3,0 0 0,0 0-2,62-21 1,-21 18-2,8-1 2,5 1-3,3-2-1,4 0 1,-3 1-1,-2 1 0,-8 1-1,-9 2-3,-13 0-1,-12 0-3,-8 0 1,-6 0-1,0 0 5,0 0 2,0 0 2,0 0-1,-11 2-1,-4 3-5,2-5-7,-6 2-24,6-2-53,6 0-134</inkml:trace>
  <inkml:trace contextRef="#ctx0" brushRef="#br0" timeOffset="174605.9869">14023 15199 387,'0'0'17,"0"0"-1,0 0-3,0 0-1,0 0-1,0 0 1,0 0 1,0 0 1,0 0 1,-6 106-3,17-62-4,2 2 2,1 3-6,3 2 0,-4-3-1,1-3-2,-2 0 0,-2-6 1,-3-6-2,-3-2 0,-1-9 0,-1-5 1,-2-5 2,0-7-1,1 2 2,-1-7 0,0 0-2,0 0 3,0 1 0,0-1-3,0 2-2,0-2 3,0 0-7,0-12 4,-6-3 1,2 2-1,-2-4 2,2 1-1,0-4 1,-1-2-1,1 0 1,4-3-2,-2-2 1,2-2-1,0-1 2,0-4 1,5 1 1,1-2-2,2 0 3,1 1-3,3-2-1,0 3 0,0 1 0,4 2-2,-1 3 2,0-1-1,1 3-4,1 5 4,-2 1-5,0 4 5,-5 6-1,5 2 0,0 2-1,-3 3 0,6-2 0,1 4 0,-1 0-2,6 0 1,-4 7-2,-4 3 1,0 0 1,-6 4 1,-2-2 5,0 2-4,-6-5 4,2 3-3,0-1-2,-2 0 3,1 0-2,-3 2 2,0 3-3,-5 0 0,-7 3-1,-8 1-4,-6-2 3,-7 0-1,-7 1 1,-5 1 1,-2-3 1,0 0 1,5-3 0,3-4 1,13-3 2,6-2 3,7-2-1,7-3 1,2 0 0,4 0-2,-2 0-2,2 0 0,0 0 1,0 0-2,2-7 1,6-4-2,5 0 1,3 3 2,3 1-2,1 0 2,1 1-2,2 2 1,1-1 0,3 2 0,2-1 0,2 2-1,2-1 1,0 3-1,2 0 0,-3 0 0,1 5-2,-2 4 1,-3 6-1,-3-1 0,-2 6-1,-7-1 0,-3 2-1,-4 1 2,-3 3-1,-4-3 1,-2 2 0,0-3 0,-8 0 1,-1-2 0,-5-4 1,-2 1 1,-8-4 0,-3 0 0,-3-1-1,-5-2 1,-3 0-1,0-1 2,-3-1 0,2-2-1,-1-3 1,3 0-2,6 0 2,7-2 2,4 0 0,7 0 1,6 0-1,-5 0 2,5 0-2,1 0 0,2 0 0,4 0-2,-2 0 1,2 0 0,-1 0-2,0 0 1,-1 0-1,1 0-1,-1 0 1,1 0-1,-1 0 1,2 0 1,-1 0 0,1-2 0,-2 2 0,2 0 0,-1 0 1,1 0 0,-4-2 1,4 2-1,0 0-2,0 0-1,-2 0 1,2 0-1,0 0 1,-1 0-1,1 0 0,0 0 1,-2 0-2,2 0 1,0 0 0,-1 0-1,1 0 0,-1 0-2,1 0-2,0 0-4,0 0-10,0 4-35,0-1-141,7-1-72</inkml:trace>
  <inkml:trace contextRef="#ctx0" brushRef="#br0" timeOffset="178157.19">14292 15149 75,'0'0'24,"0"0"-5,0 0 0,0 0-1,0 0-4,0 0-2,0 0-3,0 0-1,0 0-3,0 0 3,-8-17 0,8 15 0,0 1-1,0-1-1,0 1-2,0 0-1,-1-1-3,1 1 1,-5-3 0,1 1 1,0 0 2,-8 0 0,6 3-2,-5 0 2,-4 0-2,4 0 0,-4 0 4,4 0-1,-4 0 0,4 0-2,-8 0-2,7 0 3,-6 0-2,0 0 2,5 0-1,-6 2 0,4 0-2,4 0 1,-6 3-1,8-2 2,5-1 2,-5 0-2,4 0 0,0-1 1,1 2-1,4-3 0,-1 0 5,1 0 1,-2 2-1,1-2 4,-1 2-7,1-2-1,-2 1 1,3-1 2,-2 2-1,1-2-1,-1 1-1,1-1-2,-6 2 0,0-1 0,4 0 1,-2 1 1,-1-2-1,2 2 5,-3-1-6,3 1-5,4-2 7,-2 0-1,2 0-1,-6 0 0,-1 0-1,1 0-3,1 0 4,5 0 0,-2 0 0,2 0-2,-1 0-2,-2 0 4,3 0-1,-2 0-1,1 0 3,-1 0-2,2 0 0,-1 0 7,1 0-5,-1 0 0,1 0 0,0 1 0,0-1-1,0 2 7,0 4-7,2 1 1,7 5-1,4 2-1,-3 0 1,1-1-1,0 3 3,-5-6-6,0 5 2,1-3 0,-2-2-3,1 3 2,-4-2 2,2-2-2,-1 1 2,-1 1-2,-1-2-1,-1-5 0,0 8-2,0 3-2,0 5-8,-1 4-66,-8 2-149</inkml:trace>
  <inkml:trace contextRef="#ctx0" brushRef="#br0" timeOffset="181785.3975">4076 17004 76,'0'0'19,"0"0"-2,0 0-1,0 0-3,0 0 0,0 0 1,0 0 2,0 0 7,0 0 2,-32 0 4,32 0 3,-8 0 1,4 0-1,-2 0-2,2 0-1,4 0-7,-1-2-3,1 2-7,-2 0-6,1 0-3,-1 0-3,1 0 1,1 0-1,0 0 2,4-3 0,18 3 2,14-2-1,15-3 1,10-2-1,11-5 0,10 0-1,4 0 0,6 2-1,3 0 0,-2-1-1,2 2 0,-2-2 2,-2 2-2,-3 0 1,-5 0-1,-5-2 0,-6 3 2,-6-2-1,-10 0 0,-5 1 3,-6 1 0,-10 1-1,-6-2 2,-10 4-3,-2 2 4,-8 1 0,-5 0 1,2 2-1,-2-1-1,-1-1-2,3 0 0,-3 1-2,2-1 0,0 2 0,-1-2-2,2 2 0,-6 0 0,0-3-3,0 3 2,1 0-1,1 0 0,-1 0-1,1 0-4,-1 0-4,1 0-3,-2 0-7,0 3-30,-12 6-68,-14 3-117</inkml:trace>
  <inkml:trace contextRef="#ctx0" brushRef="#br0" timeOffset="182182.4202">3824 17135 334,'0'0'19,"0"0"12,0 0 4,0 0-2,0 0-5,0 0-15,0 0-4,0 0-4,0 0 0,134-7 2,-63 3-1,15-2 0,12 0-4,12-1 1,8-3-3,8 1 1,3 0-1,4-2 1,0 1-1,0-1 1,-2 2 0,-8-4-1,-6 2 0,-11-2 0,-6 1 0,-8 2 0,-13-2 1,-9 1 0,-12-2 2,-10 2 2,-13 0 0,-5 1 1,-13 0 0,-2 3 2,-7 2 2,-5 2 0,2 0-1,-5 3 0,0-1-5,0 1 0,2-1-1,-1-1-3,1 1-1,0-1-1,-1 2-2,1-2-1,-1 2-4,0-1 0,1 1-9,-1 0-15,2 0-38,1 0-180</inkml:trace>
  <inkml:trace contextRef="#ctx0" brushRef="#br0" timeOffset="309308.6914">875 17355 259,'0'0'3,"0"0"-1,0 0-2,0 0-4,0 0-4,0 0-9,0 0 2,0 0 0,0 0-2,-13-10 2,13 10-16,2 0-16,4 0-17</inkml:trace>
  <inkml:trace contextRef="#ctx0" brushRef="#br1" timeOffset="317846.1798">15535 4139 298,'0'0'12,"0"0"1,0 0-2,0 0 3,0 0 1,0 0 0,0 0-1,0 0-1,0 0-6,0 0-3,-50-77-3,50 77 1,0 0 0,0 9 0,6 11 2,6 6-1,5 6 1,2 4 1,3 4-1,2 5 0,1 2-2,-4 1 0,3 1 0,-4 4 3,-4-2-3,-2 2 1,-5 1-3,-2 0-1,0 1 1,-3 1 0,1-1 0,0-1 0,3 1 3,1-4-5,1 1 4,0 0 0,1-1-4,0 2 5,-2 0-4,0 3 0,-3 4 1,-1 0-3,-4 2 5,-1 1-4,0-4 2,-1-5 0,-4-1 2,-1-8 0,1-3 0,2-3 4,2-3-4,-1-3-1,2-4 0,0-2-2,0-2 1,4-1 1,2-4-1,0 4 0,-2-2 1,0 1-3,0 1 2,-2 1-1,0-1 2,-1-7-1,-1 3 1,1-8-1,-1 2 1,0-1 0,0-6 1,0 4 2,0-5-2,0 0-1,0 0 1,0-1 1,0 1-1,2 6 1,-2-1-2,0 1 1,0 5-1,0 0 0,0 7 0,-6-2 0,2-1 1,-2-1 1,2-5-2,1 0 3,0-4-4,0-6 0,3 4 0,0-2-1,0-1 1,0 5 1,0-6 1,0 2-1,6 1 2,-5-6 0,7 3-1,-2-3 1,6-1-2,6-1-1,2 0 1,6 0 1,1-1 0,5-6-1,3 2 0,6-4 0,6 1 1,5-3-1,9 3-1,6-4 1,8 2-1,4 0-3,4-1 4,3 2-3,2-1 2,1 3 1,-3 4-1,1 1 0,0 2 0,-4 0-1,5 5 1,-3 1 0,-1 2 0,-3 1 2,3 0-2,2-2 2,4 3-1,4-4-1,3 0 0,2 0 1,4-2-1,0-1-1,4 2 1,-1-3 0,2 1-1,-4-3 2,1 2-2,-3-2 1,-5 0 1,-2 0 2,-3 0 0,-6 0-1,-4 0 0,-4 0-1,-5 2-1,-1 1 0,0 0 0,-5 1 0,2 3-1,0-3 1,-2 0 0,1 1 0,-2-1 1,0-1 0,0 2 0,-4-5 0,-2 4-1,-3-3 2,-5-1-2,-3 0 1,-7 0-1,-4 0 1,-6-1-1,-2-1 0,-8 0 1,-3 2 0,-6 0 2,-1-5-2,0 5 1,-7-2 1,3-1 1,-2 1 1,-3 1 1,4-6-3,-4 5 0,3-8-1,4-4 0,-3 1-5,3-3 4,-2-1-4,3 2 3,-2-2-2,0-1 1,-1-2 1,1-2-1,-2-3 1,-1-4 0,1-4 1,-3-6-2,-1-4 2,-3-4-2,0 0 2,0-2-2,-6 0 2,-4 0-1,3-5-2,0-2 3,2-2-3,4-4 3,1 0 0,0-3-2,6 0 3,3 2-3,1 0 2,-1 2 0,0 5 1,-3 0 0,-3 1-3,-3 2 2,0 0-3,-3 3 2,-4 1 1,-2 0 0,-4 3 0,3-1 0,0 0 0,-1 3 0,3 0 2,1 4-2,3-2 2,1 2-2,-1 3 1,4 0-2,0 2-2,0 3 1,0 1-2,0 2 3,0 3 2,5 2-2,-1-1 0,1 5 0,1-2 0,0 1 0,2-3 0,1 1-2,3-2 0,2 1 1,2 0 1,2 3-1,2 0 2,0-1-2,-2 3 1,0 2-1,1 0 1,-6 3 0,4 0 2,-8 6-2,2-2 1,-4 4-1,1 0 0,-1-2 1,-4 4-1,5-4 0,-5 5 0,0 1 0,0-1-1,-2-1 1,2-1 1,-1 0-1,1 2 3,-3 3-3,0-7 0,1 3 0,-1-1 0,0-5-2,0 6 2,0-8 2,-7 1-4,-5 2 2,-6-2-1,-4 2-1,-3 3 1,-4 0 0,-3 1-3,-6 2 3,-1 1-4,-4 1 4,-2 1 0,4 0 1,-2 0 0,2 0 0,3 0-1,0 0 1,-2 0 0,0 0-1,-1 0 3,-3 3-3,-5 2 3,-2 0-3,-5 2 0,-2 0 0,-5 1-1,-6 0-1,-2-1 2,-3-2-2,-5 2 2,-1-2 0,-3-3 1,0 1 0,2 1 0,3-3 0,0 1 2,6-2-2,2 1 0,3-1 0,1 0-2,3 0 2,2 0 0,0 0-1,-1 0 2,0 0-1,-3 0-1,-2 0 1,-3 0-1,-4 0 1,1 0 0,-5 1 0,2 2 0,-4-3-1,2 0 0,2 0 1,4 0 0,2 0 0,3 0 0,2-3 1,5 1-2,-1-2 1,3-2 0,-1 2 0,0-2 1,-3-1 1,1 0-1,-4 2 0,-4-2 0,-1 1-2,-3 0-1,1 0 2,0 0-3,1 0 2,1 0 0,6 2 1,5-1 1,6 0 0,4-2 0,6-1-1,2-1 0,4 1 0,2 1 1,3 1-1,2-1 1,-1 3-2,1-1 1,-2 2-1,2 1 1,0-2 1,-1 1-2,4 2 2,7 0-1,1 1 0,6-3 1,7 3-1,-6 0 0,5 0 0,1 0 0,1 0 0,5 0-1,0 0 0,0 0 0,0 0 0,0 0 0,-2 0 0,1 0 1,-1 0-2,1 0 2,-1 0 0,0 0 0,1 0 0,1 0 0,-1 0 0,1 0 0,-2 0 0,2 0 0,-2 0 0,2 0 0,-2 0 2,2 0-2,-1 0 1,-1 3-1,0 1 0,-3 1-1,2-3 1,-1 6 0,1-5 0,0 1-2,0-1 4,3-3-4,-1 0 2,1 0 0,-3 1 2,2 0-2,-1 1 0,1 0 0,1-1-2,-2-1 4,2 2-2,-1-2 0,1 1 0,-2-1 0,1 1 0,-2 2 0,3-3 0,-2 3 0,-1 1 0,1 1 0,0-2-2,-2 6 5,1-5-2,2 0 0,-4 6 0,4-6-1,-2 5 0,-1 2 0,1-2-3,0 0 3,0 1-4,-4 5 3,1 1 1,-2 2-1,1-3 1,0 2-1,-3-3 2,0-1-1,1-2 0,-1-2 0,3-3 0,-3 0-1,3 0 2,-2-1-1,0-1 2,4-2-2,-4 0 1,4-1-1,-5 2 0,1-2 0,-3 1 0,0 1 0,-2-2 0,-5 3 0,7-3-1,-5 2 0,1 0 1,6-2-1,-7 3 1,8-1 1,4-3-1,-5 0 1,5 3-1,0-3 0,0 1 1,5-1-1,-1 0 0,1 0 0,-1 0 0,0 1 0,-1-1 0,1 0 0,-1 0-1,0 0 0,1 0 0,1 2 0,-1-2 1,-1 1 0,-1 5 0,-2 4 0,0 0-2,1 6 2,1 2 0,3 5-1,-1 8 1,1 3-1,0 2 0,3 1 0,2 1 2,1 1-2,1-2 1,-1 3 1,-3 1-3,-1-1 2,-2-2-3,0 0-3,-2 0-2,-5-3-29,-2-1-51,2-7-156</inkml:trace>
  <inkml:trace contextRef="#ctx0" brushRef="#br1" timeOffset="318890.2395">18185 4873 264,'0'0'17,"0"0"1,0 0-2,0 0-1,-61-91-3,41 73-4,-5 0-2,-4 3-2,-1 1 1,-5 3 0,-1 8-1,-3 0 0,2 3-3,-1 10 1,0 3-1,1 4 0,4 3 0,2 0-1,5 2 0,7 1 0,8-7 0,7 1 2,4 5 0,4-2-1,10 8 1,5-4-1,1 2-1,6-1 2,3-1 0,2 0-2,2 0 1,0 2 2,2 1 1,-1 0-2,-2 2 3,-4-2-4,-3 1-2,-5-2 2,-9 1-2,-4 1 1,-7-2 0,-10 3 0,-10 0-1,-9 0-1,-9 2 1,-5-1 1,-3-3 0,-6-3 3,-2-5-2,4-7 0,2-4 3,3-7 3,6-1 1,5 0 3,6-8-1,5-2 1,4 0-1,5 0 1,5 0 0,4 3-1,3 2-1,2-4-4,0-1-1,4-4-4,6-1 0,-1 5-4,4 2-5,-3 3-13,-4 4-19,7 0-50,-8 1-142</inkml:trace>
  <inkml:trace contextRef="#ctx0" brushRef="#br1" timeOffset="320065.3067">15947 2574 211,'0'0'3,"0"0"-2,0 0 0,0 0 1,0 0 6,0 0-6,0 0 10,-51 115-7,51-59-2,0 9 3,0 6 0,6 2 2,2 1 2,0-3 1,-1-2-1,-1-3-2,0-6-1,-2-4-2,-2-6-1,-2-3 0,2-5 0,-2-2 0,0-6 1,0-1-1,0-12 2,0-1-1,0-8-2,0-6 3,0 2-2,0-8 2,0 4 2,-2 0-1,1 1 0,1 1-6,0-6 0,-8 0-1,-4-1-1,-6-9 1,-3-6-1,2-6-1,1-7 0,2-8 2,0-3 0,1-2 2,1-1 0,1 1-2,3 4 1,-1 6 2,6 9 1,1 5 4,1 7-3,1 6 3,1 0-1,1 5-1,-2-1-2,2 1-1,0 0-1,0 0 0,0 0-1,10 3 1,3 10 1,2 6-2,2 3-1,-2 6 1,0 4-2,0 4 1,1 6 0,0-2 0,0 4 1,-2-2-1,0-1 1,-2-4-1,-3-5 0,-1-7 1,-2-9 0,-3-5 1,-1-6 1,-2-5 1,1 4 0,1-1 3,-2-1 2,4 2 2,-1-4-2,3-4-4,1-6-1,3-6-2,-1 5 0,-1-3-1,-5 6-2,0 3-4,1-4-3,-2 5-14,-1-1-25,1 1-74,-2 4-112</inkml:trace>
  <inkml:trace contextRef="#ctx0" brushRef="#br1" timeOffset="321301.3774">16408 2274 268,'0'0'14,"0"0"-4,0 0-3,0 0-4,0 0 0,0 0-2,0 0-1,0 0 3,0 0 2,1-17 0,1 16 2,1-2-2,3 2 2,-1-3-2,0 3 1,-5 1-2,0-2 2,0 2 1,1 0 1,0-1 0,1 1 1,-1-2-3,1 2 2,-1-1-2,1 1-2,-1-2 2,-1 2-3,2 0 0,-2-1-1,1 1-2,-1 0 0,0 0 0,2-2-2,-2 2 2,0 0 2,1 0-1,-1-1 3,0 1 2,2 0 1,-2-2 2,0 2 0,1 0 2,-1-1-1,0 1-1,0-2 1,0 0-3,0 1 0,0 0-1,0-5-2,0-1-1,3-5 0,4-5-3,2 4 2,5-3-2,4-1 1,0 7 1,3 1-2,-6 3-2,3 4 0,-1 2-1,-2 12 0,3 8 1,-6 14-2,-3 7-1,-8 8 3,-1 3 0,-10 2 1,-4-3 9,-7-2-6,-1-7 6,-2-5-2,-1-8-5,5-8 5,6-7-3,4-7 1,7-4 1,3-3-1,-2 0-2,1 0-1,0-10-1,1-7-5,0-8 7,9 0-9,6-2-3,2-2 8,1-2-9,2 3 10,-3-1 1,2 1-1,-3 2 2,-4 4-1,-5 7-1,-3 3 2,-1 10 0,-3 2 1,0-2 0,0 2-2,0 0-2,3 0 2,-3 0 0,0 11 2,0 7-1,-3 6-1,0 1 0,2-1-1,-1 0-1,2-1 2,0-1 8,2-3-8,6-1 6,1-1-8,1-1-1,3-3 1,-1-1-9,3-3 2,0 1-11,-3-5-4,1-2-3,-3 0-2,0-3-2,0 0 5,-2 0 4,0-1 3,-1-8 16,-3 1-3,-3-4 10,1-6 0,-2-1-6,-2-3 7,-3 1-5,-2 8 10,1-2 1,3 6 0,-1-1-2,1 0-1,1 6-3,1 0-1,1 4-2,-1-5 0,-1 0-1,1 1 0,1-1 1,0 5 2,0-1-1,0 1 2,0-2-3,-3-3 1,-1 1 0,1 0 0,1 0 0,-2 1 1,1 1-2,0-1-1,0 1 0,3 2-1,-1-2-1,1 2-1,-2 0-2,1 0-1,-1 0-3,1 0 0,-3 0-2,4 0-2,0 0 1,-2 0-9,2 0-1,0 0-10,0 0-13,0 0-15,0 0-10,0 0-1,2-1 21</inkml:trace>
  <inkml:trace contextRef="#ctx0" brushRef="#br1" timeOffset="321619.3956">16772 2206 119,'0'0'37,"0"0"-5,0 0-6,0 0-2,0 0-5,0 0-5,0 0-4,0 0-4,0 0-2,0 0 0,-27 0 1,7 27 2,5 5 0,-1 5-1,5 0-3,0 1-2,4-3-1,6-3 0,1-3 9,4-4-8,4 0 7,5-2-1,-1-2-8,3-1 6,-1-5-6,1-3-2,-5-3-2,4-1-4,-2-3-7,2 2-11,0 1-31,0-4-56</inkml:trace>
  <inkml:trace contextRef="#ctx0" brushRef="#br1" timeOffset="321931.4134">17037 2508 239,'0'0'22,"0"0"9,0 0-7,0 0 3,-81 70-4,69-40-13,2 0 3,6 0-10,3 1 1,1-2-4,2-4 0,8-1-4,2-5 2,3-3-1,-3-8 0,3-3 2,2-5 1,-1 0 3,5-8-2,-6-2 0,-3-4 1,-2-2 2,-3-3 0,-3-1 6,-4-5 1,0-1-1,0-1-1,-8 2-2,-1-1-5,-1 2 4,-3 5-7,6 4 5,-3 6-3,2 4-2,-3 3-3,2 1-2,-1 1-6,0 1-8,5 10-8,3-1-50,2 3-119</inkml:trace>
  <inkml:trace contextRef="#ctx0" brushRef="#br1" timeOffset="323212.4867">20112 2788 190,'0'0'21,"0"0"-3,0 0 1,0 0-1,0 0-4,0 0-6,0 0-3,0 0-3,0 0 1,0 0 1,-6-13 4,6 31 2,3 11 0,4 13 2,-1 6-4,1 4 1,-1 5-1,-2 2 1,-2 2 1,-1-2-2,-1 0-2,0-1-1,0-4 1,-4 0-2,-2-5 0,2 0 1,-3-5 0,2-2-1,1-5 1,-2-5-2,2-4 1,-2-2 0,3-9-1,-1 0 2,1-8 0,-1 0-1,1 2-1,0-6-1,1-2 3,-1 1-2,0-1 0,0 0 1,-5-3-6,-1 0 2,-6-13-2,-3-2 0,-1-4 0,2-5-1,-2-1 0,2-2 1,2-2 1,2 1-2,0 0 0,5 3 0,2 4 2,0 5 0,5 7 1,-2 2 0,3 3 2,0 4 0,0-2-2,0-2 1,0-1 1,0 1-2,3-1 1,7 5 0,3 2 0,4 7 1,-1 4 0,1 3 1,0 4-1,0 4 0,-1 2-2,2 2 2,1-3-2,-3 0 2,3 0-1,-5-3 1,1-4-1,-5-6 0,-4-4 1,-2 0 0,0-4 3,-1-1-1,0-1 1,-3-2 2,0 0 2,0 0 1,2 0-1,3 0-5,2-5-2,6-7-1,1-5-1,0-3 2,-1 1-1,0-2-1,2 1 1,-2 1-2,0 2-2,-5 5 0,1 2-6,-3 2-10,-4 4-26,1 1-64,-3-4-131</inkml:trace>
  <inkml:trace contextRef="#ctx0" brushRef="#br1" timeOffset="323816.5212">20524 2014 320,'0'0'14,"0"0"-5,0 0-2,0 0 0,0 0-4,86-34 0,-71 47-3,-4 8 0,-3 7-3,-4 7 1,-4 4 0,0 4 2,-11-1-1,-2-4 2,-3-3-1,1-9 2,5-9 3,3-7 2,4-6 3,3-4 1,0 0 1,0-2-5,0-15-2,0-8 0,10-10-1,2 0 1,3-1-2,2 0-1,3 2 1,-1 3-3,1 2 1,0 4 1,-5 1-1,-5 10 1,0 4 2,-7 8-2,-3 2 2,0-3 0,0 3-2,0 0 1,-9 5-2,-8 12 1,-6 10-1,2 13 0,0 7 0,4 6 1,5 3-3,6-4 2,4-5-2,2-6 1,8-7-1,6-6 1,5-6-5,3-2 0,0-5-7,4-3-12,0-3-8,0-2-37,-1-4-56</inkml:trace>
  <inkml:trace contextRef="#ctx0" brushRef="#br1" timeOffset="324155.5406">20972 2239 335,'0'0'35,"0"0"-3,0 0-1,0 0-6,0 0-7,0 0-10,0 0-3,0 0-3,0 0-1,69-45-1,-28 40 0,4 0-2,3 0 0,-5-2 0,-1 2 0,-7 0 1,-12 2 1,-6 3-1,-5 0 0,-8 1 0,-1 16 3,-3 9 0,-4 10 5,-13 8 2,0 4-3,-4 1 0,-2-2-2,2 3 8,2-2-3,2-2 1,5-4-3,4-4-7,3-9-1,5 0-1,0-13-2,0-1 0,3-5-4,3-2-5,0 1-9,-3-6-15,0 2-13,-3-5-23,0 0-47,0 0-84</inkml:trace>
  <inkml:trace contextRef="#ctx0" brushRef="#br1" timeOffset="324450.5575">21089 2625 336,'0'0'24,"0"0"-2,0 0-13,54-86-4,-27 69 3,6 0-14,4 1 8,6 3-5,0 4-4,4 0-10,-2 3-36,-2 4-128</inkml:trace>
  <inkml:trace contextRef="#ctx0" brushRef="#br1" timeOffset="325722.6303">16427 6574 213,'0'0'28,"0"0"0,0 0 0,0 0-4,0 0-4,0 0-8,0 0-2,0 0-6,0 0 2,0 0 1,-35-1 2,34 35-1,1 6 0,0 7-2,-2 8-2,2 2 0,-1 5 0,-1 3 0,0-5 0,2-4-1,-2-5 1,2-5 0,0-6 0,0-5-1,0-7-2,0-7 2,0 0 0,0-9-1,0 0-1,0 1-1,0-10 1,0 8-2,0-6 2,-1-1 1,-6 2-4,3-5 0,-8 1-4,-5-2-1,0 0-5,-6-9 0,3-6-1,0-5 3,1-2 3,-3-5 3,2-2 4,0 1 0,2 2 4,1 3 1,7 7 3,4 7 2,4 5 3,2 4-2,-1 0-3,1 0-5,0 0-1,-2 0-1,2 0 4,2 9 1,5 6 0,6 6 0,3 0-4,0 0 0,3 0-1,1-3 0,-1 1 1,-1-4-2,1-1 1,-4-2-1,-3-2 0,1-3 0,-5-3 0,0 0-1,1 1 2,-6-3 2,2 1 0,-5-3 2,4 0 1,4 0-3,3-6-1,4-5-2,-1-1-1,-1-1-2,1-3-4,-2 0-2,-3 7-9,0-3-14,-4 4-28,-2 6-57,-1-1-99</inkml:trace>
  <inkml:trace contextRef="#ctx0" brushRef="#br1" timeOffset="326184.6567">16717 7009 330,'0'0'7,"0"0"0,0 0 2,0 0 8,0 0-3,0 0 1,0 0-4,6 94-6,0-65 1,0 2-6,1-5 2,3-2-3,2-6 0,-4-6 0,4-6 1,0-5 1,2-1 0,5-5 4,-5-10-3,1-5 0,-2-4-1,-2-3 3,-1 0-1,-2 1 3,-4 6 0,-2 1 3,0 6 2,-2 8-1,3 1-2,-3 4-2,0 0-1,-8 16 0,-6 11 2,-3 13-4,1 7 1,-1 5-4,2 0-1,0 4 1,4-3-1,4 0 0,1-4 0,4-7 0,0-6 1,1-8 0,-4-8 1,-4-3 0,-6-3 0,-6-4-1,-6-3 0,-5-4 0,-1-3 1,-3-2 0,1-9 2,5-3-2,1-1 2,3-3-1,7 2-2,3 4-2,9 3-4,4 0-7,3-3-21,6-4-36,11-3-94,10 0-70</inkml:trace>
  <inkml:trace contextRef="#ctx0" brushRef="#br1" timeOffset="326494.6744">17015 7356 468,'0'0'1,"0"0"0,-38 80 2,30-52 2,4-2-1,2 1 0,2-5-3,5-2-2,6-5-3,4-2 0,3-4-2,4-6 2,-2-3-1,0 0 1,1-12 2,-5-4 0,-1-6 0,-4-3 4,-3-2 0,-3 0 3,-5-2 3,0 1 1,-6 3 1,-4 2-1,-3 3-2,-2 3-2,2 4-4,0 4-2,0 2-4,3 3-3,0 3-10,-5 1-14,6 0-49,1 0-138</inkml:trace>
  <inkml:trace contextRef="#ctx0" brushRef="#br1" timeOffset="327477.7306">20350 6632 239,'0'0'21,"0"0"0,0 0-5,0 0-5,0 0-3,0 0-1,0 0 4,0 0 1,0 0 0,-12 113-3,12-60-2,0 2-1,2 3-2,3-4 0,0-3-1,1-8 2,0-3-2,-1-7 2,-3-9 1,1-3-2,-3-3 3,0-6 2,0 3-1,-4-4 0,-4-4-1,-2 3-4,3-4-1,-7 1-1,5-5-1,3 0 1,-5-2 1,1-2-5,-3-10 1,-3-3 0,1-9-2,2-3 3,0-3-2,-1-3 1,1-1 0,-1 3 2,0 4 4,6 11 1,-3 0 1,6 9 1,2 4-2,0 0-4,0 3-1,0 0 1,0 10 0,-1 7 2,4 6 0,0 6-2,6-2 5,2 0-4,4 2 0,2-6-1,0 0-1,3-4 0,-4 0 1,1-9 0,-4 0 1,-1-5 0,-1 0 1,1-1-2,-4-1 2,-1-1-1,1-2 3,2 0-1,-3 0 1,6 0 1,-5 0-2,2 0-1,0 0 1,-7 0-2,0 0 0,0 0 0,1 0 0,5 0-1,-1 0 0,5 0-2,4-7 1,-3 0-3,8-3-1,-4-2-3,1 0-3,-2 1-8,-2 2-14,-5 3-17,-4 4-25,1 2-24,2 0-31</inkml:trace>
  <inkml:trace contextRef="#ctx0" brushRef="#br1" timeOffset="328197.7718">20589 7238 280,'0'0'25,"0"0"-3,0 0-3,0 0-2,0 0-6,0 0-1,0 0 2,0 0-5,0 0 0,0 0-1,1-17-1,-1 15 3,0 1-5,1-6 4,1 2 0,0 0-1,1-6 4,-2 7-4,1-3 3,-2 3-3,0 4 2,0-4-1,3-1-2,-2 0-2,1 1 0,-2 4-3,0-1 0,0 1 3,0 0-3,1 0 3,-1 0-3,0 0 0,2 0 1,-2 0-1,0 0 2,0 0-2,0 0 2,4 3 0,-3 1 0,3 7 0,1 4-3,-1 0 2,1 5-1,0-3 2,1-2-1,-2-1 0,2 1-2,-1-6 0,2 3 1,-2-5 0,5 0 1,-2-3-1,4-3 1,6-1-2,2 0 0,2-7 1,0-5 0,-3-2 1,-2-3-2,-4-1 1,-1-1 1,-5-1-1,0 5 2,-4-2-2,-2 5 1,-1 6-2,0-6 2,0 8-1,0-2 1,0 2-1,0 4 0,-3 7 4,-5 12-4,1 8 3,-2 8-3,2 5 1,-3 1 0,1 4 0,0 2 0,0-1-2,4 0 2,-1-3-3,0-2 2,0-4 0,-1-4 0,-1-5-1,-3-6 1,-4-3-1,-2-4 2,-4-4-1,-4-3 1,-2-4 2,-2-4 0,0 0 1,3-3 1,1-6 2,4-3 0,4 0 1,6 1-1,4 1-2,4 0-2,2 0-2,1-5-1,1 1 1,8-4-3,3 1 0,5 1-3,1 2-4,0 1-4,0 2-10,-6 3-27,3 2-38,-8 1-79,-3 4-70</inkml:trace>
  <inkml:trace contextRef="#ctx0" brushRef="#br1" timeOffset="328665.7986">20965 7510 424,'0'0'18,"0"0"-1,0 0-1,0 0-1,0 0-4,0 0-3,0 0-3,0 0-2,0 0-1,70-58-1,-46 51-2,2 1 1,0-1 0,-1 2 0,-3 0 1,-5 0 1,-2 1-2,-4 1 0,-7 2 0,0-1-2,-4 2 4,2 0-1,-1 2 4,-1 9 2,0 13 0,-4 3 1,-8 9-2,-3 1-1,0 1-2,-1-2 0,3 0-3,2-1 1,0-3-1,4-1 2,1-2 1,-1-3-2,4-1 4,0-1-6,2-1 2,0 0-1,-3 0 1,2-1 1,-1 1-1,-2 0 2,-2-1-2,2-2 1,-3-1-1,2-6 0,0 1-1,4-6-1,-2-4-1,1 0 1,3-4-3,0 0-1,0 0-6,0 0-13,-2 0-17,-1-4-19,-2-11-22,1-5-31,-1-1-79</inkml:trace>
  <inkml:trace contextRef="#ctx0" brushRef="#br1" timeOffset="328964.8157">20912 7839 309,'0'0'25,"0"0"4,0 0-2,0 0-1,0 0-5,0 0-3,0 0-5,0 0-3,0 0-1,0 0-5,94-46-3,-60 39 0,1-1 1,-2 0-2,-1 2-3,-5 0 0,-6 1-5,-4 4-1,-5 1-4,-7 0-4,1 0-6,-4 0-17,-1 1-42,0 4-131</inkml:trace>
  <inkml:trace contextRef="#ctx0" brushRef="#br1" timeOffset="329283.834">21715 7677 149</inkml:trace>
  <inkml:trace contextRef="#ctx0" brushRef="#br1" timeOffset="333626.0823">16045 7218 86,'0'0'22,"0"0"2,0 0-1,0 0 2,0 0-2,0 0 0,0 0-1,0 0-4,0 0-3,0-52-4,0 50-4,0 1-3,2 1 1,-1-2 0,1 2 1,3 0-1,5 0 1,2 5 0,5 6-1,-2-1-2,0 6 1,0-1-1,2 3 1,-1 2-2,0 1 1,-1-2 1,0 1-2,-3 0 2,0-2-2,-4 0 0,-2-4 0,0-2 1,-3-3-1,-2-4 1,1 0 1,-2-5-1,0 0 2,0 0-1,1 0 2,-1 3 2,0-3-1,2 2-1,-2 0-2,0-1-2,2 1 1,-2-1-1,0 0-1,1 2 0,-1-3 1,2 3 1,-2-2-1,2 0 1,-2 1 2,1 0-2,1-1 2,-1 1 1,5-2 0,0 0-2,4 0 0,6-5-3,-2-6 2,1 0-1,-2-3-1,1-1 0,-2-1-1,2 0 0,1-1-1,0-1 2,0 1-2,2-1 2,-1 2 0,-1-4-1,1 4 3,0 1-3,-5 0 3,-1 4-4,-1-1 4,-5 5-5,0-1 4,3 1-2,-6 2 0,4-3 1,-2 6-1,0-3 1,0 2-2,-1-1 1,1 0 0,-2 1-1,1 0 2,-2 3-1,0-2 0,0 2 1,2 0 0,0 0-1,-1-3 1,-1 3 0,2-2 0,-2 2 2,0 0-1,1 0 0,-1-2 1,0 2-1,2-1 0,-2 1 0,0 0-2,0 0-2,-3 0 1,-6 3 0,-3 10 1,-4 3 2,3 1 0,-2-1 0,2 2-4,-3 0 2,3 0-3,-2-3 2,2 1 1,4-8 0,-2 4 1,2-3-1,2-4 0,-4 5 0,5-5 1,-3 4 1,2-4-1,-2 1-1,2 2 0,-1-2 0,-4 2 0,6-3 0,-1 0 0,-1 0 1,4-3 0,0-1 0,0 0 1,4-1-2,-2 0 0,-2 0 0,-6 0 1,1-1-1,-6-5 0,4-3 1,-2-2-1,0-3 0,-1 3 0,0-2 1,-1 1-2,0 2 0,-1-1 1,6 2 0,-5 4 0,0-2 0,3 3-1,-5 0 1,7 0 1,-2 1 0,3 1 4,4 0-3,2 2-2,3 0 1,-2-1-1,2 1-1,-1 0 4,1-2-4,-2 2 1,2-1 0,0 1-2,0-2 3,0 2-1,0 0 1,0 0-1,5 0 0,5 0-1,4 6 1,1 5 1,-2 1-1,-3 1 0,0 2-1,1-1 1,0-2 0,-4 0 0,2-2 0,2-1-2,-5-3 1,4 3 1,-3-4-2,-4-2 2,0 0 0,-3-3 0,0 0 0,0 0-1,1 2 1,1-2 0,-1 0-2,1 1-5,-1-1-14,2 0-22,2-9-37,2-6-80,1-8-59</inkml:trace>
  <inkml:trace contextRef="#ctx0" brushRef="#br1" timeOffset="337207.2871">16453 8195 43,'0'0'16,"0"0"-3,0 0 1,0 0 1,0 0 1,0 0-1,0 0-2,0 0 0,0 0-3,-3-1-2,3 1-1,0 0-1,0 0 1,0 0-1,0 0-1,2 0 0,3 0-2,5 1 0,6 3-1,0-1 3,7-1-2,-1 0 2,3-2-1,1 0-2,1 0 1,2 0 0,3 0-1,1-2 0,2-1 0,3 1-1,-1-2 1,2 1-2,-3 1 0,-1 2 1,2 0-2,-4 0 0,-4 0 1,-1 2-1,-11 1 0,0 1-1,0-2 2,-6 1 2,4 0-2,-5 1 1,1-4 1,-1 0 1,5 0-2,2 0 2,2 0 0,5 0 0,-3 0-1,5 0 2,-1-3-3,2 1 2,2-2-3,1 1 0,0 3 0,2-2-2,0 2 2,-1 0 0,2 0-1,-1 0 1,-1 0 0,3 0 1,-4 0 1,5 0-1,-3-3 1,-1 1-1,0-1 0,2 1 2,-4 1-1,5 0 0,-3-2 1,0 0-2,1 2 1,1-2 1,1 0-1,-1 1 1,2-3 1,0 3-2,2 0-1,-1 1-1,2 1 2,0 0-1,-3 0 0,5 0 0,-4 0-1,0 0 1,0-3 0,0 2 1,1-2-2,1 3 2,-1-4-2,-2 1 1,2-2 0,0 3 0,-2-1 1,-3-1 0,4 3 0,-3-1-1,2-1 2,-1 1-3,-1 2 1,0 0-1,-3 0 0,-1 0 1,-3 0 0,-1 0-2,-1 0 2,1 0-1,-4 2 1,1 1 1,-6 0-2,2-2 1,2 2 1,0-3 0,6 0 1,-1 0 0,-1 0-2,1 0-1,-1 0 1,-1 0 1,1 0-1,-1 0 0,-2-4 0,-5 3-1,2-1 0,-2 1 0,-3-1 0,7 2 0,-3-2 0,-4 2 0,6 0 0,-6 0-1,-1 0 2,-1 0-1,3-2-1,-2 2 2,2 0-1,-2 0 0,1 0 0,9-1 0,-3-1 0,6 0 0,-4 1-1,-4-1 1,-1 1 0,3 1 0,-7 0 0,8 0 0,-7 0-1,-2 0 1,0 0-1,-3 0 1,2 0-2,-4 0 2,0 0-1,0 0 2,-1 0-1,0 0-1,-1 0 2,2 1-1,0-1 2,1 0-2,3 0 0,1 0 1,2 0-1,5 0 1,-8 0 0,9-1-1,-6-1 1,-2 1-1,1-1 0,-1 2 1,1-1-1,-6 1 0,5 0 3,-6 0-6,2 0 3,-1 0 0,-6 0 0,0 0 3,0 0-3,7 0 0,-1 0 0,0 0 0,4 0 0,-6 0 2,1 0-1,0 0 0,-1 0 0,2 0 1,0 0 0,0 1 0,-6-1 0,5 0 1,0 2-2,-2-2 0,4 1 0,-7-1 0,0 0 2,0 0-2,2 0 0,-2 2-1,3-2 0,-2 0 0,0 0 0,1 0 0,-1 0-1,2 0-3,1 1-6,-1 2-33,0 1-150</inkml:trace>
  <inkml:trace contextRef="#ctx0" brushRef="#br1" timeOffset="339657.4273">15896 8630 188,'0'0'15,"0"0"-2,0 0 0,0 0-1,0 0-1,0 0-2,0 0 1,0 0-2,0 0 0,9-73-1,-9 71 1,0 2-1,0-2 0,3 1 1,-3-1-1,0 0-1,0 1-1,0-1-2,0 2 0,0-2-3,0 2-2,0-3-1,0 3 1,0 0 2,0 0 1,0 0 0,0 8 1,0 4-2,4 2 0,0 1 0,1 0 1,-1 1 1,3-3-1,2 0 0,-3-6 0,5 4 0,-3-6 0,2 0 2,0-1-1,0-4 0,7 0 2,-3 0-2,1 0 0,-4-7 2,3-3-2,-8 5 0,4-7 3,-2 4-2,-3-1 2,-1 0 2,-1-2-3,-3 3 1,0-3 2,0 0 1,0 1-3,0 0 3,0 5-1,0 0 0,0 5-2,0-2 0,0 2-3,0 0-3,-2-2 0,1-1-1,1 3-2,-1 0 3,1 0-1,-2 0 0,2 0 2,-1 12-1,1 8 1,0 5 0,0 2 0,0 5 0,0 2 0,0 2 0,-2 3 0,1 2 0,-3-2 0,1 2 0,-3-2-3,-1-4 1,-3-3 2,-2-5-1,-1-2 2,-3-4 0,-3-4-1,3-5 1,-1-1 0,3-5 4,-3-3 0,0-3 4,0 0 1,-3-1 1,1-8 1,6-3-1,0-2-1,4 4 0,2-2-1,1 2-1,0 0-3,2-2 0,1 7-3,-1-3-1,2 4-2,-1 1 1,2-1-1,1 4 0,-3-1-1,3 1-2,0-2-1,0 0 0,0 1-4,0 0-5,0 0-8,0-1-12,0-1-30,4 0-65,-1 0-97</inkml:trace>
  <inkml:trace contextRef="#ctx0" brushRef="#br1" timeOffset="340102.4527">16132 8985 259,'0'0'0,"0"0"0,0 0 1,0 0 1,0 0 3,0 0 1,0 0-1,0 0-1,0 0 1,-49 93-1,44-72-2,0-6 0,3 3 1,1-6-1,1 2 0,0 4-1,0-8 2,5 7-2,0-10 0,2 1-1,2-1 0,-2-4 0,5 1 1,0-4-1,6 0-1,1 0 2,1-9-1,-3 1 1,-5-1 1,-2-1 0,-4 4 1,-3-6 3,0-5 1,-3 0-2,0-5 2,0 1 0,-5 2 1,-2 0 1,1 7 1,-2-3 1,-1 5-1,3 3-2,-4-5-2,1 7-4,2-2-2,-2 4-1,4 1 0,3 0-5,2 2-3,-3 0-11,3 0-12,0 0-30,0 0-65</inkml:trace>
  <inkml:trace contextRef="#ctx0" brushRef="#br1" timeOffset="340468.4737">16592 8814 262,'0'0'18,"0"0"2,0 0 0,0 0-4,92-46-2,-59 37-6,4 1-2,1-2-3,-1 5-2,-1-2-1,-5 2-1,-6 5-1,-3-2 0,-9 2-1,-7 0-2,7 0 0,-9 0 0,0 0 1,0 0 0,-4 0 1,0 0-4,0 0-7,2 2-11,0-2-23,-1 0-43</inkml:trace>
  <inkml:trace contextRef="#ctx0" brushRef="#br1" timeOffset="340803.4928">16894 8617 289,'0'0'6,"0"0"2,0 0 4,0 0 4,0 0 1,0 0-2,0 0-6,-3 90-3,4-61-2,2-1-2,-2-1-2,3-3 0,-3-6 0,1-1 0,-1-5 0,-1-5 0,2 3 0,-2-5-1,0 0-1,2 0-1,-2-5-5,0 0-12,3 5-17,-2-1-50,2 1-113</inkml:trace>
  <inkml:trace contextRef="#ctx0" brushRef="#br1" timeOffset="341338.5234">17006 8617 229,'0'0'15,"0"0"2,0 0 2,0 0 1,-47-86 0,40 69 0,-1 0-1,-2 0-2,5 7-2,-7-1-4,1 3-5,0 4-1,-6-1-1,-3 3 4,-2 2-1,-8 2 1,2 4 0,1 5 0,1 2 1,2 2-2,1 4 1,5 3-2,2 0-2,3 2-1,4 2 1,5 1 1,1 0-3,3 2 1,0 2-1,8-2 1,3-1-2,1 1 1,0-1-1,2-3 2,1-1 0,-1 2-1,0-4 2,0-1-4,-3 0 1,1-3 1,0-1-1,-5-7 0,3 2 2,1-2-2,0-1 0,6 1 1,-5-3 0,2-2 1,5-5-1,2 0-1,8 0 2,-1-4-2,-2-4 0,1-1 1,0 1-1,-1-4-1,-2-1 1,-1-3-1,-2 2 2,-3-3 0,1 0-2,-3 0 0,-2-2 0,-1-1 0,-3-2 0,0 3 0,-4-3 1,-1-1 0,-5-1 1,0-3 0,0 0 1,0-2-1,-5-1 2,-2 1-2,-3-1 1,3 1 2,-4 2-3,2 2 4,0 4-6,2 8 1,-2 1-2,2 4 2,-3 2-1,4 1 0,-5 2-1,0 0 1,-1 3-2,-5 0 1,7 0-1,-7 2 0,8 1-2,0 3-3,-2 4-2,7-3-6,-2 7-11,3 5-23,3-6-29,0 11-60,0-3-93</inkml:trace>
  <inkml:trace contextRef="#ctx0" brushRef="#br1" timeOffset="341918.5566">17504 8477 363,'0'0'15,"0"0"1,0 0 0,0 0-3,0 0-5,0 0-1,0 0-2,0 0 2,0 0 3,0 0 1,4 12 0,-4 6-2,2 3 0,-2-4-5,0 3 1,0-3-1,3 0-2,1-7 1,2 5-2,-1-3 2,1-4-2,3 1 1,-1-5 1,0 0-2,2-4 2,0 0-2,7 0 2,-1-4-2,5-4-1,-5-5 1,1 1 1,-3-1-2,-2-3 1,-2 0 1,-3 4-1,-1-2 2,-3 4-2,-2 3 3,2 2-3,-3 5 3,0 0 0,0 0-4,0-3 1,2 3-1,-2 0 0,0 3 0,0 11-1,-6 9 1,-3 8 0,2 0 0,-6 4 2,6 0-1,-5 1 0,-1 1 2,0-1-1,-3 0 0,-1-2 1,-5-2 0,-2-1-1,-4-8-1,-4 0-2,-1-4 4,-3-7 1,-1 0 0,0-7 0,6-2 0,2-3 0,11 0 4,1-5-2,8-2 0,2 2 2,-2-3-6,6 5 0,1-1-3,2 4-2,0-5-1,0 0-3,0-4-2,4 0-7,6 3-11,2-3-32,3 5-45,3-4-143</inkml:trace>
  <inkml:trace contextRef="#ctx0" brushRef="#br1" timeOffset="342277.5772">17724 8964 415,'0'0'18,"0"0"5,0 0-2,0 0-5,79-33-4,-54 20-5,-1 1-4,0-4-1,0 2 1,-1-2 2,-3 3 1,-7 4 3,-5 3 4,-4 2 1,-4 4 0,0 0 1,0 0-4,2 0-1,-2 0-2,0 19 1,-5 8-1,-4 9-5,1 1 2,-2 1-2,4-1 1,4-3-1,2-1 1,0-6 2,2-1-4,4-4 2,2-4-4,-3-6 0,2 0-2,-3-5 2,-2-5-1,1 3-1,-3-5 1,0 0-1,0 0 0,1 2-3,1-1-3,-2 1-10,0-2-17,0 2-37,0-2-80,0 0-113</inkml:trace>
  <inkml:trace contextRef="#ctx0" brushRef="#br1" timeOffset="345801.7787">16209 9637 11,'0'0'-5,"0"0"5,0 0 4,0 0 4,0 0 3,0 0 3,0 0 4,0 0 1,0 0 4,0 0 3,-31-1-1,30 1-2,-1 0-1,0 0-5,2 0 1,0 0-3,0 0 0,0 0-4,0-1-1,0-2-2,2 0 0,10 0-2,2-1 0,3 1 0,8 3-2,3-2 0,5 0 0,7-1 0,5 1-1,9-5 1,2-1-3,6-1 1,2 1 1,5-4-1,3 2 1,1 1 1,2 1 2,-2 1-3,3 0 2,-4 2-1,0 3 2,1-1-3,-2 0 1,-4 0 0,3 1 0,-7 1 0,0-1 0,-4 2-2,-5-1-1,-4 1 0,-4-2 1,-9 1-2,-3-1 1,-11 2 0,-5 0 0,-5 0 0,-10 0 0,4 0 0,-7 0 3,0 0-1,0 0 3,1 0-5,-1 0 0,0 0-3,0-3-3,-13 0-4,-7 0-6,-9-1-11,-3 4-18,-5 0-27,-8 0-50</inkml:trace>
  <inkml:trace contextRef="#ctx0" brushRef="#br1" timeOffset="346241.8039">16238 9699 261,'0'0'-6,"0"0"3,0 0 2,0 0 5,0 0 5,0 0 1,0 0 2,0 0 2,86 7-2,-50-7-2,3 0-2,3 0 0,4 0 0,2-2-1,4 1 0,2-1 0,0 0 0,3-1 0,1-2-1,3 0 3,2 0-1,5-2-1,3 1-1,0 0-2,3 0-2,-1 1-2,-2 1-1,0 2 0,-7 2 0,-4 0-3,-5 0 2,-4 5 0,-6 1 1,-6-1 1,-4 1-1,-12-4 1,-3 1 1,-9-1-1,1 0 1,0-1 2,-7-1-2,0 2 2,-5-2 1,0 0 2,0 0 1,3 0-1,-2 2-1,1-2-2,-1 0-3,1 0 0,-1 0-1,-1 0-1,0 0-3,0-2-4,0 0-4,0 1-9,0 1-12,0-2-25,-1-1-65</inkml:trace>
  <inkml:trace contextRef="#ctx0" brushRef="#br1" timeOffset="360825.638">11766 4646 148,'0'0'17,"0"0"-2,0 0 1,0 0-1,0 0 0,0 0-1,0 0-3,0 0 0,0 0-1,0 0-2,-9-53-1,9 48 0,0 1-1,1-1-1,-1 5-2,0-2-1,0 2 2,0 0-2,0 0 3,5 14 0,-2 8-1,3 7 0,-4 7-3,4 2 1,-3 2-1,1 4-2,1 2 1,-1-2 0,2-2 0,-2-3-1,3-2 1,-3-4 0,0-5-1,-2-10 1,1 1-1,-1-9 1,-2 0 1,1 2-1,-1-7 0,2 2 0,-2-7-4,0 0 1,0 0-4,0 0-5,0 3-3,0-2-14,0 5-15,0-1-48</inkml:trace>
  <inkml:trace contextRef="#ctx0" brushRef="#br1" timeOffset="361550.6795">11676 4650 215,'0'0'4,"0"0"1,0 0 0,0 0 6,0 0 2,52-80 2,-34 66-2,0 0 0,4 4-5,-2 2-2,2-1-2,1 5-3,0 0 0,-3 4-3,2 0 0,-3 11 2,-3 6-2,-3 4-1,-5 4-1,-3 2 1,-2 2 0,-3 0 2,0-1 0,-3-2 1,-5-1 1,-4-3 2,1-1-1,-2-2 0,-5-1 3,-4-2-2,-2-4 3,-3-2 1,0-3-1,-2-2 3,1-3 0,2-2 3,3 0 1,7-2-2,1-1 3,3 1-4,9-1-1,-3 3-2,6 0-2,-2-1-3,2-2-1,5-3-1,7-1 0,5 0 1,2 2-2,2 3 2,5 0-1,0 2 0,1 0 0,1 4 0,0 3 0,0 3-2,-3 5 2,-1 4-6,-5 0 2,-2 4-1,-4 3-1,-2 1 3,-3 1 1,-3 1-1,-2-4 2,-1 0 0,-2-3 0,0-1 3,-3-1-2,-4-2 4,-4-3-1,-3-1-2,-1-2 2,-3-1-2,-4-2 1,-1-1-1,-3-3 5,-2 0-2,-1-3 2,1-2 1,2 0-1,1 0 6,9 0-1,0-5 1,6 3 0,6 1-1,-1-1-3,1 0-3,0 0-3,-1-1-2,3 2-5,2 1-6,-2-2-8,2 0-12,9-1-23,7 0-60,7 2-107</inkml:trace>
  <inkml:trace contextRef="#ctx0" brushRef="#br1" timeOffset="361878.6983">12214 4949 445,'0'0'11,"0"0"-5,0 0-2,0 0-3,0 0-1,0 0 0,0 0 0,0 0 1,0 0 2,0 0-1,0 42 0,0-18-1,0-2-2,3 0-1,0-7 2,1 0-1,-1-5-1,0 0 0,0 0-4,-1-5 1,3 2-4,-4-2-6,1-3-12,1 3-16,-1-2-25,1 1-38,0-1-78</inkml:trace>
  <inkml:trace contextRef="#ctx0" brushRef="#br1" timeOffset="362232.7185">12146 4797 284,'0'0'25,"0"0"-3,0 0-3,0 0-4,0 0-6,0 0-3,0 0-6,0 0-6,0 0-1,0 0-5,-7-31-10,20 32-33,4 7-72</inkml:trace>
  <inkml:trace contextRef="#ctx0" brushRef="#br1" timeOffset="362616.7405">12422 4957 316,'0'0'11,"0"0"4,0 0 0,0 0 1,0 0-3,0 0-3,0 0-4,0 0-2,0 0-2,56-29 1,-35 20-2,5 0 0,-3 1 1,-2 1-2,-6 2 0,-6 2 0,-5 1 0,-4 2 1,6 0 0,-1 5 3,3 10 0,1 10 4,-4 6 0,-5 11 1,0 4 0,0 6-2,0 1-1,0 1-3,0-3-1,0-5-1,0-2 1,0-5 0,0-6 0,0-2 1,0-11-1,0 2 1,0-3 2,-2-9 1,-3 7 1,1-8-1,-2-1 2,0 1-1,-1-4 1,0 1 0,2-4 0,2 1-2,-1-3 0,0 0-4,-6-3-2,0-5-5,2-4-5,-2-2-8,0-6-21,3 1-31,-1-5-73,0-4-94</inkml:trace>
  <inkml:trace contextRef="#ctx0" brushRef="#br1" timeOffset="362654.7427">12536 4686 440,'0'0'10,"0"0"-7,0 0-3,0 0-3,0 0-2,0 0-4,0 0-6,0 0-9,0 0-17,0 0-41,38 10-126</inkml:trace>
  <inkml:trace contextRef="#ctx0" brushRef="#br1" timeOffset="363021.7637">12779 5015 370,'0'0'0,"0"0"1,0 0 1,0 0 0,87-69 2,-61 51-2,1 0-1,1 0-1,-1 1-1,-4 0 1,-4 0-1,-4-3 1,-7 8 0,-3-2-1,-2 2 0,-3 2-1,-3-2 1,-3 4 1,-4 1 3,-8 6-2,-1 1 3,-5 1 1,-2 11-1,0 3 3,0 4-1,3 5 1,2 1 0,3 4-2,5-1 0,3-2-2,4-1-1,6 0 0,0-4 0,7-1-1,8-3-2,-1-3 0,6 0-3,0-3 0,1-3-10,2 2-18,0-4-42,1 2-84</inkml:trace>
  <inkml:trace contextRef="#ctx0" brushRef="#br1" timeOffset="364053.8227">13201 4865 302,'0'0'12,"0"0"1,0 0 2,0 0 3,0 0 0,0 0-4,0 0-3,-76-24-2,60 36-2,4 5-1,3 3 0,1 4-1,5 2-3,0 0-1,3 1-2,0-3 0,5 0 0,3-4-1,2-2-1,3-1 1,2-3-4,-1-3 0,5-1 0,0-3-1,0-7-1,2 0-1,2 0-3,-1-7-4,1-5-3,0-1-7,-3-6 0,-2-4 5,-5-4 8,-5-5 8,-3-6 8,-5-4 4,0-3 3,0-6 3,-6 2 4,0-2 1,1 5 5,-1 1 1,1 7 0,1 6-2,1 11-5,-1 3 1,4 7-1,-2 5 1,2 1-3,0 5-6,-1 0-4,1 0-3,0 0 4,0 11 0,0 10 2,0 7-2,1 1-4,4 3 0,1 1-2,4 0 1,1 2-2,1 0 1,-2-2-1,3 1 0,-3-2-1,-1-3 1,-1-2 0,-2-1-1,-4-9 1,1 2 0,-2-7 0,-1-5 1,1 6-2,-1-6 2,0-2-3,0 2 1,0-7-1,0 0 0,0 0 1,0 0 1,0 2-1,0 0 0,0-2-3,0 1-3,0-1-5,0-1-1,-2-10 0,-4-6 3,-1 2 4,1 1 5,1 6 2,3 4 1,-3-4 2,2 4 0,0 0 1,2 0 0,1 4 2,-2-1 0,2 1 2,-1 0 0,-1-1 1,1 1 0,1-3-1,-2 3-3,2 0-2,-1 0-3,1-2 0,-2 2-2,2-1 0,-2 1-2,2-2 1,-1 2-4,1 0 2,-2 0 1,2 0-2,0 0 4,-1-2 0,1 2-1,0 0 3,0-1 0,0 1 0,-2 0 2,2-2-1,0 1-2,-3-5 1,2 1-4,-4-4 2,2 2-1,1 2 2,-4-2-1,2 4 4,1-1-1,0 1 0,3 3 0,-2-1 0,2 1 0,-1 0 0,-1-1 0,0 1 2,2 0-2,0 0 1,0 0-1,0 0 2,0-2-1,10 2 1,10-3-2,7 0 0,1-2 0,4 0-1,-2 0 0,2 1 0,-2-1-1,-2 2 0,-3-1 1,-8 1-1,-6 3 2,-1-2-1,-5 0 1,-1 1 1,2 1 2,-6 0 2,0-2-1,0 2 2,1-2-1,1 1 1,0-1-1,0 1 0,-2 0-1,3-2-2,-2 3-2,-1 0 0,2 0 1,-2-2-2,1 2-2,-1 0 1,3 0 0,3 6 1,0 10 1,2 5 0,-2 2 1,-2 2-1,-1 0 1,0 1-3,-1-3 2,-1-4-2,0-2 1,1-8-2,-2-4-2,2 6-1,-1-7-3,1 1-3,0 0-7,-2-5-15,0 0-23,0 0-42,0 0-77</inkml:trace>
  <inkml:trace contextRef="#ctx0" brushRef="#br1" timeOffset="364387.8418">13603 4668 294,'0'0'32,"0"0"-8,0 0-8,0 0-9,0 0-5,0 0-4,0 0-4,0 0 2,0 0-8,0 0-6,1-9-29,13 21-69</inkml:trace>
  <inkml:trace contextRef="#ctx0" brushRef="#br1" timeOffset="364826.8669">13784 4775 371,'0'0'4,"0"0"3,0 0 1,0 0 2,0 92 1,10-72-1,8-3-2,0-2-3,2-2-1,1 0-2,2-3-1,-2-1 0,-4-4-1,-4 1 0,-3-3 1,-6-2-1,0 1 4,-4-2 4,0 0 2,0 0 1,1 0 0,2 0-3,2 0-2,-2-3-2,3-8-2,1-4 1,1-2-1,0-7 0,0 0 0,1-1 0,1-3-1,-1 3 0,0-2 1,0 5-2,-2 5 0,0 2-4,-4 5 4,-3 6 0,4 1-1,-4 3 1,0-1-3,0 1 1,4 0 1,5 4 1,4 7-1,6 5 4,2-1-4,7 1 1,4-5 1,8-2-3,1-2 1,8-6 2,-3-1-2,0 0 1,-4-3 0,-4-4-4,-6-3 3,-5 0 1,-6-2-1,-5-3 1,-5 4 0,-5-4-2,-5-2 2,-1 0 1,0-7 0,-1 7 2,-4 5 1,-4 0-2,-2 3 2,2 3 2,-4 2-1,2 1 0,-1 3-1,-5 0 0,1 12-1,-4 5 0,6 0-2,2 3 1,1 2-1,6 0-1,-1 1-1,6 1-1,0-2 1,3 2 0,4-2-1,5-2 3,3-4-3,3-1 1,7-3 1,3-3-2,4-2 1,4-2 0,3-3 0,-1-2 0,0 0-2,-5 0-1,-9-2-6,-10-1-18,-3 0-26,-8 0-40,-3-3-123</inkml:trace>
  <inkml:trace contextRef="#ctx0" brushRef="#br1" timeOffset="365271.8924">13622 4174 246,'0'0'11,"0"0"-1,0 0 0,0 0-2,0 0 0,0 0 0,0 0 4,0 0 3,0 0 0,0 0-3,31 64-4,-22-35-5,-1 0-1,3-4-3,2-4 2,2-4 2,-5-6-2,4-6 1,-1-3 0,2-2 0,2-6-2,-1-6 0,-1-5-2,-3-4 5,-4-4-3,-4-4 1,-4 0 1,0 0-1,-9-2 3,-5 2-1,-3 0 1,-5 4 0,-1 4 0,1 7-3,3 5 1,-1 6-2,3 3-1,-2 4 0,-3 10-4,9 4-3,4 7-2,6 3-11,3 8-21,3 3-68,6 6-93</inkml:trace>
  <inkml:trace contextRef="#ctx0" brushRef="#br1" timeOffset="365810.9232">11803 5905 370,'0'0'1,"0"0"1,0 0 1,0 0 3,0 0 0,91-46-2,-48 37 3,10-1-2,8-1 2,12-1-1,11-2 1,10-1-2,13-2-5,12-1 0,9-4-2,11-2 2,5 0-3,5-1 3,3 1-2,1-1 1,-1 2-1,-3 1 2,-7 3 0,-5-1 1,-8 6 1,-8-1-1,-6 3 0,-10 0 0,-8 4 3,-10-3-2,-6 3 3,-12-1-2,-8 0 1,-5 2 0,-7-3-1,-7 3 3,-5 1 0,-7 0 2,-4 0-1,-7 3 0,-5-1 2,-2 1-2,-8 3 0,0 0 0,-4 0-2,0-2 1,0 2-3,2 0-1,-1-2-1,1 2-1,-1 0-1,1 0-1,-2 0-9,3 0-11,-3 0-17,0 0-69,1 0-128</inkml:trace>
  <inkml:trace contextRef="#ctx0" brushRef="#br1" timeOffset="388538.2231">4323 17065 105,'0'0'31,"0"0"2,0 0-2,0 0-5,0 0-4,0 0-5,0 0-4,0 0-2,0 0-2,-48-18-5,47 18 0,-1-2-4,2 2 0,-1 0 1,1 0 4,0 0 4,0 0 3,11 0 1,8 2 0,9 1 0,5-3 1,6 0-2,7 0 1,5-3-2,8-3-3,5 1-2,2 0-2,5 2-2,6-2-1,1 1-1,6 1 0,2 1 0,2-1 2,-1-1-2,-4 1 0,1-2-2,-7 3 2,-7-3 0,0 3 0,-8-1 2,-7-2-1,-6 1 1,-10 1 0,-6 1 0,-10-1 2,-4-1 0,-9 3 2,-6-1 0,2 2 2,-6 0 3,0-2 0,0 2 0,0 0-5,1 0-3,-1-3-1,-8-4-1,-9 2-1,-5 0-2,-7 5-2,-7 0-2,-8 0 2,-6 0-1,-7 4-1,-9 0 0,-3 3 0,-7-2-1,-2 0 5,1 2-2,0-5 3,-1 1 1,2-1-1,1 0 2,3-2 2,1 0-2,0 0 1,5 0 1,2 0-1,3 0 2,4 0-1,3 0 0,5 1-1,3 3 3,6-1-3,6-1 0,8 1 0,6 1-2,8-1 1,6-3-2,2 2-1,4-2-1,-2 0 0,2 0 3,3 0 2,13 2 1,13-1-2,13-1 0,4 0 3,8 0-2,5-1-1,3-6 0,5 0-2,0 2 1,4-4 1,-1 4 0,0-3 0,1 1-1,-4 2-1,-4-3 0,0 2 0,-2 0 1,-4 0 1,1-2-1,-1 1 0,-4-2 0,2 1 0,-3 0-1,-2 1-1,-4 1 1,-4 1-1,-5 4-1,-12-1 1,-4 2-7,-6 0-1,-9 0-11,1 0 1,-7 0 2,0 0 2,-12 2 11,-11 4-2,-12 1-3,-8-1 0,-8-2 2,-5 0 5,-7-1 1,-1 0 2,-5 0-3,-1 2 1,-1-2-3,-2 1-2,-2 1-1,-1 1 0,1 0 2,0 0 3,3 0 3,2 0 1,2-1 1,8 0 2,4-1-1,4 1 3,8-2-2,5-1 0,5 1 0,11-1-2,10-2-2,9 2-1,4-2-3,0 0 3,0 0 0,0 1 1,12 3 2,9-1-2,11-3 2,7 0 0,6 0 0,5 0 1,8-3-2,4-4 2,4 0 1,3-1-3,2-3 2,0 1-2,1 0 1,-3 2-1,-5-2 0,0 3 0,-7-3-1,-2 2 0,-6-3 1,-7 2 0,-3 2 0,-4 0-1,-4 2 0,-5 0 0,-9 0 2,-3 0-2,-4 3 0,-1-1 0,1 1-2,-6 0 2,2 1 0,-6 1-4,0-2-3,0 2 0,0 0-3,0 0-2,-4 0-1,-13 0-11,-14 5-18,-15 5-20,-6 2-34</inkml:trace>
  <inkml:trace contextRef="#ctx0" brushRef="#br1" timeOffset="388886.243">4498 16973 78,'0'0'19,"0"0"-5,0 0-1,0 0-2,0 0-4,0 0-5,0 0-2,0 0 0,0 0 3,0 0 0,-32 10 2,64-10-4,8 0-1,11-1-1,6-6-4,10 2-2,4-4-13,10-1-35</inkml:trace>
  <inkml:trace contextRef="#ctx0" brushRef="#br1" timeOffset="392619.4565">4259 6074 180,'0'0'14,"0"0"-6,0 0-2,0 0-2,0 0-4,0 0 2,0 0-1,0 0 4,-4-11 3,4 10 4,11-1 1,10 0-1,7 1 0,7-3-2,2 1-3,10 1 1,2-5-2,6 2 0,5-2 0,5-1-2,0-1-1,-2 1 1,1 3-1,-3 1-2,-5-1 2,-5 4-3,-11-1-1,-13 2 0,-3 0-2,-13 0 0,-6 0-1,3 0 1,-8 0 3,0 0 3,0 0-1,-3 0 0,-15 0-2,-13 3 0,-12 0-2,-6 1 0,-8 1-2,-3 2-1,-5 0 0,-2 1 0,-4-1 1,3-2 3,-1 2 2,0-2 3,2-3-3,1 1 4,5 1 1,6-4 1,8 0 1,10 0 1,12 0 0,11 0 2,8 0-3,6 0-1,-1 0-4,1 0-3,-3 0-1,3 0 3,4 0 2,18-4 1,11-1 2,17-2-2,8-3-2,9-2 2,5 2-2,8-3 0,-2 1 3,0 2-4,-3-1 0,-7 5-4,-9 3-4,-12 3 0,-11 0-3,-13 4-1,-13 4 3,-10 4 0,-16 3 3,-13 4 1,-13 2 1,-13 1-2,-8 2 3,-8-1 0,-1-1 1,-3-3 1,2-2 1,4-3 2,3-5 2,7-4-2,7-2 3,6-3 1,9 0 0,6 0 1,12-3 2,6 1 1,9 2-3,4 0-3,-2 0-5,2-2-1,0 1-1,14-4 1,10 1 1,12-4-1,12-1 2,7 0-1,8-2 2,7 1 0,5-3-2,2 3 1,1 0-1,-4-2-1,-5 5-1,-3 2 1,-8 2-2,-9 1 1,-5 2-1,-11 0-1,-13 0-3,-7 0 1,-7 2 0,-6-2 2,0 3 2,-6 2 1,-12 4 0,-7 2 0,-8-2 0,-5 0-1,-3-1 1,-3-1 0,6-2 0,2-1 1,4 0-2,8-2-6,8 1-20,6 0-65,5-1-119</inkml:trace>
  <inkml:trace contextRef="#ctx0" brushRef="#br1" timeOffset="401104.9419">4488 14575 224,'0'0'8,"0"0"2,0 0 6,0 0-3,0 0-3,0 0 0,0 0-1,0 0 0,0 0 4,0 0 1,-13-5-1,16-4 1,5-6-6,2 3 3,0-6-2,1-3-3,0 2 2,-1-5-5,3-3 5,2-5 0,-3-2-3,5-4-1,-4-2 0,0-4-1,-3-1 0,-3-3 4,-2 1-2,-4 0 0,-1-3 0,-1 0-4,-8-2 0,-4-2-3,-3-2 2,0-2 0,-5-2-2,0-3 1,-3-1-1,-3 2 1,-3-1-3,-6 3 0,-2-1 0,-2 1-1,-6-1 4,-3-2 0,-2-2 2,-3 2 3,-2-2-2,-1-2 1,-3 3-1,-1-1 2,-2 1-1,0 2 0,0-3 2,-2 0-2,-2-1 0,-2 0 2,-2 1-2,1-1 4,1 4-3,-2-1 4,2 2-5,1 2 3,0-4-2,-1 1-2,2-4 3,1 2-2,0-5 0,1 1 0,0 1-3,1 1 2,5 0-1,-3-2-2,3 4 2,-2-2-2,-4-1 1,3-2 1,-2-1 0,1 1 3,2-1 0,0 0 1,4 0 1,0 2-4,3-3 2,0 0-1,2-2 3,-1 1 1,4-1-3,0 1 3,3 1-3,0-1 1,4 2-1,2-1-4,5-3 2,4-1-3,5-1 2,4-1 1,4 1-1,5 0 3,-1 0-2,6 2-3,4-4 1,2 2-2,2-3 3,0 2 2,9-1 0,3 1 0,1 2-2,6 2 1,-1 2 0,5-3-4,3 2 2,2-3-1,3 2 0,1 1 3,2 1-2,0 4 1,1 4-2,0-1 1,3 4 0,1 1-3,1-2 3,6 2-1,-2-2 0,-1 2 2,3 2 0,-1 0 0,1 1-1,2 2 1,0 4-2,2-1 2,0 0-1,2 2-2,1 2 2,2-2-2,-1 0 1,0 4 1,4-2 0,3 1-1,3-2 1,2 5 1,5-1-2,-2 3 2,2 3-1,3 0 2,-2 1-1,2 2 1,-3 2-1,1 0-3,-1-1 1,-3 2-1,-2 0 3,-2 3-2,-3 0 1,-4 4 1,0 2-1,-2 1 1,-4 0 0,-4 3-1,-3 1 1,0-1-1,-5 2 1,-2 0 0,-3 4-1,-4 1 0,-3 3 1,-4-2 0,-8 5 0,-6 2 0,-1-1 0,-4 4 2,-1-1 1,2 1 1,-5 1 0,0-2-2,0 2-1,0 0-2,2-1-1,-2 1 1,0-2-1,-2 1-1,-10 1-2,-5 0 1,-7 0 0,-1 1 3,-1 4 0,-1 0-1,-3 2 0,1-2-2,-2-1 2,0 0-1,0 1 2,-2-2-1,0 0 2,-1 0-2,-2-2 1,0-1 0,-1 2 0,0-2 3,4 0-3,0 0 1,4 0-1,1 0-1,3 0 1,3 0 0,2-2 1,4 1-1,-2-2 0,7 2 0,-1-1 0,2 1 1,5-1 2,0 1-1,1-1-1,1-1 0,0 0-1,-1 0-1,2-6 0,2-2 0,0-4 1,7-1 1,4 0 0,3 4 0,4-1 0,1 4 1,3-3-3,4 4 2,0-2-1,3 3-1,1-2 1,-1-1 0,6 3 0,-3-2 1,1 0-1,-1 1 0,-2 1 1,-1-1-1,-2 3 0,-1-2 0,-8 4 0,1 1 0,-8-1-1,4 3 1,-2 0 0,-1-1 2,0 1-3,-6 0 1,0 0-1,-6 0-1,0-1 1,0 1 2,1 0 0,1 0 1,-1 0 0,1 0-1,-1 0 0,2 0 0,-2 0 0,1 0-1,-1 0 0,1 0-1,-1 0 0,0 0 0,1 0 1,0 0 1,-1 1-1,1-1 0,-1 1 0,0-1 0,1 3-1,-1-3 1,1 0 0,-1 0 0,-1 2 1,2-1 0,-2 1-1,1 0 1,-1-1-1,1 0 0,-1 2 1,0-3 0,3 2-1,-3-1 1,0 1 0,2 0-1,-2 5 0,0-1 0,0 5 0,0 1 2,0-2-1,0 9-1,-2-2 0,-5 5-1,1 0 0,1 0 2,-3 1-2,0 1 1,1 3 0,-1 0-3,1 5 4,-1-3-2,-1 2 2,3-1-1,-3-2 0,1-1-1,-1-3 2,0 0-1,-1 0 0,0-4 2,1 3-1,-2-1 2,1-2-3,-1 0 3,2-1-4,0 2 4,3-8-5,-1-1 2,-1 2 0,6-4-2,-5 3 3,3-5-1,3-4 0,-2 4 1,1-4-1,1 1 0,-2 4 0,2-5 2,-1 1-2,-1 4 3,1-4-3,0-1 0,-1 5 0,2-4-2,-2 4 2,0-1 0,-1 1 2,1-1-1,1-4 0,1 1-1,1-5 1,-2 0 1,2 0-1,-1 1 2,1 1 0,-3-1 1,3 0-1,-3-1-2,-1 0-1,-5-1-1,-5-10-1,-2-3 2,-4-6 0,-1 1 0,-3-2 0,-2-2 0,-2-1-1,-1-2 2,1-1 0,-2-2-4,3 0 3,2-1-4,-2 3 3,6-1 2,1 6-1,3 1 1,3 1-1,2 3 0,3 5 0,1 0 2,1-1-2,2 4 1,-4-4 0,4 3 0,1 2 0,-2-3-1,1 3 0,1-2 1,-1 0-1,1 0 1,0-1-2,1 1 2,2 5 0,1 0-1,-2 0 0,2 0-1,-1 1 0,1-1 0,0 5-4,-2-2-3,2 2-9,0-1-23,0-1-35,0 2-130,0-1-63</inkml:trace>
  <inkml:trace contextRef="#ctx0" brushRef="#br1" timeOffset="441266.239">3247 8926 35,'0'0'4,"0"0"1,0 0 2,0 0 2,0 0-1,0 0-1,0 0-2,0 0-3,0 0 1,0 0-2,-8-64 0,15 57 0,6-3 2,0 5-2,1-2 0,1 5-1,3 2-1,2 0 1,4 1-1,0 7 1,0 0 1,-1 6-1,0 0 0,1 1 0,1 2 0,2 0 0,1 1-1,2-1 2,2 1-2,0-2 1,6 0 0,-1-2 0,5 1 0,0-3 1,4-2-2,2 1-1,5-3 2,4-3-1,3-1 2,6-3 1,5-1-1,4 0 1,4 0 1,5-1-1,3-3 2,1-1-1,3 0 2,-1 2 0,1 0-2,-3-1 1,-5 2-2,-4 0 1,0 1-2,-5 1 0,1-2 1,-2 2-2,-2-2 0,2 2-2,-1-3 2,2 3 0,0-5-1,-2 0 1,0-2 1,-1 2-2,-3-2 2,-1 2-1,-5-2 0,-5 2 2,-4-2-2,-3 0 1,-5 1 2,-3-2-2,-6 1 1,-4 0 1,-4 2-2,-4-2 1,-2 1 0,-6 3 0,0-1-1,0-1 1,-2 0 1,6-2 0,-1-1 1,0-1 1,1-1-1,1 0 1,0-4 1,1-1-1,-1 2 1,1 1 1,-3-2-1,0 2-3,0 0 1,-2 1-1,-4 2 0,0 3 0,-6 2 0,-3 1-1,1 1-2,-2-1 0,1 1-1,-2-1 1,3 3 0,-5 0-1,0-2 2,0 2-2,2 0 0,-1-2-1,1 2-1,-2-1-1,0 1 0,0-2 0,0-1 0,-11-2 2,-7 1 1,-8-4 1,0 3 0,-2-2 2,5 2-1,-2-2 1,8 2 1,4 0 0,4 3-1,4 0 0,0 1-2,5 1-1,-1-2-1,1 2-2,0 0 3,-2 0 0,2 0 1,0 0 0,11 0 1,6 0-2,6 2 1,1 1 1,3-1-1,-1-2 1,6 3-1,-1-3 0,0 0 0,1 0 1,-2 0-1,0 0 3,-1 0-3,-1-3 1,-7 1 0,-3 2-1,-7 0 0,-5 0 0,0 0-1,-6 0-1,0 0 0,0 0 1,0 0 1,-5 7 0,-8 1 0,-7 4 1,-4-3 2,-2 3-2,0-2 0,1 0 0,0 2-1,4 1 0,2-1 0,4 1-1,4 2 0,-2 2 0,1 0 1,2 2 0,0 1 0,0 1-1,1-1-1,5-3 0,-3-2 0,5-3-2,2 1-4,0 0-5,0-1-34</inkml:trace>
  <inkml:trace contextRef="#ctx0" brushRef="#br1" timeOffset="450781.7832">11500 3996 330,'0'0'6,"0"0"-4,0 0 4,0 0 1,0 0 2,0 0-1,0 0-1,0 0 0,0 0-1,46-63 0,-27 76-2,1 5 1,0 7-4,-2 3 0,2 4-1,0 2 0,-3 0 0,4 0 1,-3-2-1,-1-5 1,4-2 3,-4-5 0,4-3 4,-3-5 5,-5-5 0,3-2 4,2-5-1,2 0 0,7 0-3,-1-7-4,3-2-1,3-4-5,1-1 1,3-4-2,4-4-1,4-5 1,3-3-1,5-9-2,5-3 2,6-9-3,5-6 3,3-10-1,5-3 0,1-11 1,1-2-1,-4-1-2,1 2 3,-6 9 0,-7 10 1,-7 9 2,-10 12 0,-10 8-1,-12 9-2,-7 8 3,-7 8-2,-7 6 2,0 0 1,2-1-1,-1 2-2,-1-1 0,-2 3 0,0-2 0,0 2-1,2 0-1,-2-1-1,3-4-2,0 1-3,-1 1-6,6-4-3,-3 6-12,0 0-25,5-1-51,-4 2-133</inkml:trace>
  <inkml:trace contextRef="#ctx0" brushRef="#br1" timeOffset="473946.1082">17123 15326 19,'0'0'9,"0"0"6,0 0 5,0 0-1,0 0 0,0 0-3,0 0-1,77-44-3,-66 41 0,0 0-1,-1 1-2,0-2 1,-4 3-2,4-1 0,-4 2-3,-3 0-3,5 0-2,-8 0-1,0-2 2,0 2 1,-8 7-2,-8 3 0,-13 7-3,-10 0 0,-10-1-1,-9 1 3,-6 0 0,-4 0 2,-5-5 1,-2 1 1,-1-2 1,1-4 1,2-1 2,3-4 1,2 0 3,3-1 1,3-1-2,4 0 1,3 0-5,9 0 0,4 0 0,6-3-2,11 2 1,2 0 1,11 1 0,5 0 1,3 0-3,4 0 0,-3 0-4,3 0 0,0 0-1,0 0 1,0-3 1,14-2-1,8-3 1,8-3 1,2 1-2,3-2 1,1-2 1,2-1-1,2-1 1,-2-2 0,1 0 1,-3-2 0,-1 3-1,-2-3 0,-8 4-2,-4 3 0,-8 1 0,-4 7 2,-6 3-1,-3 2-1,0-2-1,0 2 0,-15 0-3,-12 6 3,-12 6 2,-6 5-2,-10 3 2,0-3-1,-1 1 0,2 1 1,5-4 3,4 0 2,9-3 1,6-1-4,8-5-1,6 1 0,7-4 0,4-1-1,2 1-1,3-3 0,-2 0-1,2 0 2,0 1-1,0 3 2,7 4-1,7 1 2,3 0-2,2-1-1,2-1 1,1-2-2,-1 0 1,1-1 1,0 2-2,-1-2 2,-3 3-1,2-1 0,-4 2 0,3 1-1,-4-1 1,-3-3-1,-1 3 0,-1 0-1,-2-2 2,1 3 0,-3-3 0,-4-4 0,0 4 0,-2-6 2,0 0-2,0 0 1,2 1 1,-2 0 1,1 1 2,-1-1 0,2 1-2,-2-2 2,2 2-3,1-2 0,2-7 0,1-6 1,1-5-1,3-2-1,-4-3 0,-2 0 0,-1-3 0,0-2 1,-2-1-2,1 2 1,-2 7-1,0-1 0,0 7 2,0 0-1,0 2-3,0 5 2,0 1-2,0-1-2,0 2-1,1-4-9,5-3-19,5 3-66,4 1-116</inkml:trace>
  <inkml:trace contextRef="#ctx0" brushRef="#br1" timeOffset="497077.4312">18292 14561 31,'0'0'26,"0"0"-5,0 0 4,0 0-4,0 0-2,0 0-2,0 0-2,78-20-3,-72 20-4,-2 0-3,2 0-2,-6 0 1,0-2 2,0 2 1,1 0 5,1 0 2,-1 0 1,1 0 3,-2 0 0,3-1-5,-2 1-1,2 0-3,-3-2-5,0 0 1,1 1-2,-1-3-2,-8-3 0,-3 1-1,-10-2-3,-7 7 2,-6 1-2,-8 0 0,-7 5 4,-5 4-3,-3 2 2,-2 0 1,0 1 0,3 1 4,2-1-3,8-2 3,4 1-2,7-2 1,8-1 0,11-4-3,2 2 2,8-1-3,3-2-3,1 4 3,4 0 3,8 5-2,7 1 0,2-1 0,4 1-2,5-1 2,1 1-1,2-1 2,3 0 0,3-1 1,2 3-3,-1-2 3,2 0 0,1 2-2,-5-2 2,2 1-3,-7 1-1,-3 0 1,-5 0-1,-6 1 0,-3 0 0,-6-3 0,-5 3-2,-3 2 3,-3-2 0,-7 5 1,-7-3-1,-1-2 2,-5-1-2,-2-1 1,-2-3 0,-2-1-1,-1 0 0,-1-1 1,0-3 0,-3 2 0,0-5 0,0 1 2,-3-3-3,4 0 3,-2 0-2,3 0 4,1 0-2,4-2 1,8-1 1,1-1 0,6 1-1,5 2 0,-3-3 0,7 1 0,-2 1-4,2 0 0,3 2-4,-1-1 0,1-3-5,0 2-5,7-4-29,1 2-72,3-1-97</inkml:trace>
  <inkml:trace contextRef="#ctx0" brushRef="#br1" timeOffset="497674.4653">18884 14434 170,'0'0'22,"0"0"-1,0 0 1,0 0-2,0 0-4,0 0-8,0 0-5,0 0-1,0 0-4,8-38 2,-10 38 2,-10 0-2,-8 5 2,-4 5-1,1 4 0,-3 2 3,1 6-3,1 2 1,-1 1 2,1 2-2,0 2 2,4 1-3,0 0 1,4 1-1,2 3 2,3 2-1,1-1 0,5 1-1,0 0 2,2-2-1,2 3 2,1-5 0,0 0 0,1-3-1,5-4 0,1-1-1,3-3 0,1-3 0,-1-1 2,0-2 1,3 0-2,-6-5 3,3 2-4,-4-7 2,1 1-2,-1 1 0,-3-5-1,5 3 2,-3-3 0,-1-2-1,1 3-1,-1-3-1,2 0-3,5 0-5,4 0-7,-1-7-22,5-1-38,-3-5-86</inkml:trace>
  <inkml:trace contextRef="#ctx0" brushRef="#br1" timeOffset="498124.4911">19107 14812 282,'0'0'16,"0"0"-4,0 0 0,0 0-4,0 0-3,0 0-2,0 0 0,0 0-1,0 0 1,0 0 1,-15 9-2,6 7 3,3 2 1,1 2-4,2 2 3,1-6-2,0 4-1,2 0 1,0-2-1,0 6-1,3-4 0,4-3-1,2-3 1,-3-3 0,5-5 1,1 2-2,-3-4 1,8 0 0,-1-4 2,3 0 2,5 0-2,-2-8 1,-2 0-2,-1-1 1,-3-4-1,0 1 0,-3-2-1,-2-3 2,-3-1 0,-5-3-1,0-2-2,-3-1 1,0-1 1,-3 0 1,-2 0-1,-4 3-1,0 1 0,-2 2 0,-2 3-1,-1 2 1,-2 2 0,-1 4-1,-4 1 0,1 2-1,4 4-1,-1 0 0,-2 1-3,7 0-2,-6 0-4,7 2-14,5 0-35,1 0-84</inkml:trace>
  <inkml:trace contextRef="#ctx0" brushRef="#br1" timeOffset="498500.5126">19256 14342 397,'0'0'10,"0"0"-2,0 0 0,0 0 0,0 0 0,100-26-2,-68 36-3,4 6-1,3 4-1,1 5 1,2 4-2,3 3 0,-3 3 4,1 4-4,-2 0 3,-2 2-1,-3-1-5,-5 0 2,-5-2-2,-6-1 0,-10 1 1,-3 1 2,-7 2-1,-7-4 2,-6-1-1,-6-2 0,0-3 0,-1-2 1,-2-2 0,2-3 0,0-2 4,1-4-1,3-1 1,5-6-4,3-5-1,1-1-2,4-2-1,-1 1-1,1-1-14,3-3-32,-3 0-75,3 0-98</inkml:trace>
  <inkml:trace contextRef="#ctx0" brushRef="#br1" timeOffset="498900.5355">20290 14643 446,'0'0'2,"0"0"1,0 0-1,0 0 5,103-43-2,-73 38-2,3 3-1,1 1-4,6 1-1,0 0 0,0 0-3,4 3-4,-2 2-2,-2-1-11,-2 4-22,-6-2-42,-6 1-113</inkml:trace>
  <inkml:trace contextRef="#ctx0" brushRef="#br1" timeOffset="499288.5577">20257 14927 348,'0'0'10,"0"0"5,0 0 1,0 0-2,0 0-5,105 16-7,-59-15-1,2-1-3,4 0-5,0 0-8,3 0-17,-1 0-58,-2-1-122</inkml:trace>
  <inkml:trace contextRef="#ctx0" brushRef="#br1" timeOffset="499695.5809">21451 14519 352,'0'0'13,"0"0"5,0 0 3,0 0-3,0 0-6,0 0-7,0 0-3,0 0-2,-81-7 1,65 27-1,0 3 1,2 6 3,-2 3-3,1 2 3,0 3-3,0 3 1,3-2-2,-1-1 0,5 0 0,2-1 0,0-3 0,6-2 0,0-2 0,9-4 0,2-2 2,8-2-1,5-1 1,3-4 0,5-2-1,2-4 2,5-1-2,0-3 0,3-1 0,-1-2 1,1-3-1,-1 0 0,0 0 2,-2 0-2,-3-7 2,0-3 1,-4-3 0,-3-6-2,-2-3 3,-2-5-2,-2-2 2,-3-2 1,-3-2 0,-4-4-2,-3 3 3,-3-3-3,-4 3 1,1 4-1,-4 2 0,-4 3-1,-2 3-1,-6 2 0,-5 3-2,-2 4-2,-7 0 0,-4 2 1,-2 4-3,-4-1-1,-3 4-2,1-1-4,2 2-12,4 2-32,3-1-78,8 1-105</inkml:trace>
  <inkml:trace contextRef="#ctx0" brushRef="#br1" timeOffset="510191.1813">17605 14879 195,'0'0'11,"0"0"5,0 0 8,0 0 3,0 0 2,0 0-1,0 0-3,0 0-2,0 0-4,-9-4 0,11 1-2,11 1-1,4-3-3,6 3 0,9-3-4,0 2 2,4 1-2,3-1 0,4-4-2,4-2 1,6-1-4,4-3 2,3-4 0,3-2 0,-5-2-1,-1 1-3,-5 1 0,-8 0-2,-8 5 0,-7-2-1,-8 2 1,-6-1-1,-7 5 0,-2-5 1,-3-4 1,-3 1-1,0-7 2,0 0 1,-4 0-4,-2 3 5,-4 1-4,0 0 3,0-1 0,-3 2-1,0 1-1,-3 3 0,0 0 1,-1 3-2,5 4 2,-2 2-2,0 1 0,6 2 0,-4 1-2,4 1 2,1 2 0,-4 0 0,-2 2 0,3 8 0,-1 5-1,3 4 1,4 2 0,-1 4 1,4 2-1,0 4 1,1 3 3,0 5-1,0 2 1,0 0-4,0 2-1,0-1 1,0 2 0,0 0 0,0 1-1,0 1 1,1-1-1,0 3 1,-1-1 1,0-1-1,0 0 5,0 1-3,-5-2 2,-2 1-4,-2-2-1,0-1 2,-2-5-2,1-1 3,-2-3-3,1-4 2,0-3 0,1-2 1,-1-3-1,0-1 3,0-1-2,-1-3 1,1-1 0,-5-1-1,0-2 1,-3-2-2,-1 0 2,-2-3 0,-2-1-3,-2-3 2,-2-1 0,-1-3 1,-2 0 0,-1 0 3,-4-3-2,2-3 0,1-3 0,0 0 1,4-3-1,0 0-2,3-1 0,3 1-2,0-5 1,2 5-3,1-5 1,2 3-1,1-1-4,3 1-1,4 2-11,4 0-19,5-4-22,1 1-28,7-5-32,10 0-43</inkml:trace>
  <inkml:trace contextRef="#ctx0" brushRef="#br1" timeOffset="510544.2015">17519 15191 306,'0'0'18,"0"0"6,0 0 0,0 0 0,0 0-4,0 0-2,0 0-3,0 0-4,79-30-2,-43 27-3,7-2-1,4-1-7,3 0 3,4 0-3,-3 0 1,0 0 0,0 0-2,-5 1-1,-2 1 2,-5-1-2,-5 2 1,-3 0 1,-10 1-2,-1 0 3,-8 2 1,-2-3 0,3 1 0,-4 0 0,1-1 0,0-1 0,5 0-2,-1-2-5,1 0-5,-1 1-13,-5 1-18,-5 0-32,1 3-58</inkml:trace>
  <inkml:trace contextRef="#ctx0" brushRef="#br1" timeOffset="511257.2422">18143 14839 254,'0'0'6,"0"0"0,0 0 6,0 0 1,0 0-1,0 0 0,0 0-4,0 0-3,0 0 0,0 0-4,91-74-2,-59 59 2,1-2 0,2-3 0,-1 0 1,-3 1-2,-8-1-1,-6 0 2,-6-1-1,-10-2-2,-1-1 1,-4-1 0,-7 0 0,-3-1 4,-1 2-2,-2 1 2,-1 0 1,2 4 2,-1 1 1,-1 2 0,6 6 0,-2 0 0,5 6-3,-4 1 1,3 1-3,-1 2 0,0 0-1,3 0 3,-4 9-4,2 6 2,0 9 3,4 3-2,1 5 5,3 3-2,-1 7 1,3-1-4,0 3-2,0-1 0,0 2 0,-4 2 0,4 3 1,-2-1 0,-2 4-1,-4-2 1,-2 1-2,-4-2 2,-1 0 6,0 0-2,-3-2 4,-1 0-1,-1-3-2,1-2 2,-1-4 1,0-2 1,4-3-1,0-5-2,4 0 1,2-3-3,2-3 1,2-1-2,3-6-1,-1-1-2,1 0-1,0-4 1,0-1-2,-3 0 2,5-6 1,-1 0 1,-2 6 0,1-7 2,0-1-3,-6 2 2,3-3-1,-5-1 0,-5 0 5,2-5-2,-2-3 0,2-4 1,2-1-2,-1-1-3,0 2-1,3-3-1,-3 1-1,1-1-1,-2 0-2,1 0-1,0 1-2,1 1-6,3 2-10,2-2-19,3-7-34,4-2-40,0-7-113</inkml:trace>
  <inkml:trace contextRef="#ctx0" brushRef="#br1" timeOffset="511654.2649">17719 15132 350,'0'0'8,"0"0"5,0 0 3,0 0 3,0 0 2,0 0-3,0 0-1,0 0-4,89-35-5,-50 31 0,7-1-2,7 0-1,8-2-3,3 1 1,8-2-1,3 0-2,-1 0 1,-2-1-1,-4 2-1,-9 2-1,-11 0 0,-16 1 0,-13 3 0,-8-1-1,-5 2 3,0 0 0,-1 0 3,-5 0-2,0-1 0,0 0-1,-1-2-2,-9-2-6,3 0-5,-2 0-20,0-2-26,1-2-62,1 2-108</inkml:trace>
  <inkml:trace contextRef="#ctx0" brushRef="#br1" timeOffset="512186.2954">17897 14783 231,'0'0'8,"0"0"1,0 0 0,0 0 1,0 0 2,0 0-3,0 0 1,88-66-3,-56 54-2,4 2-1,2-2-1,2-4-1,-2 1-2,-2-3 0,-4 2-3,-3-4 1,-5 2-3,-5-4 3,-6 2-3,-4-4 2,-6 0 2,-3 0-2,0-1 6,-6 3 1,-4 2 6,0 3-1,-6 1 3,6 5-2,-1 3-3,3 6 0,-3 0-1,-5 2-4,-1 0 4,-4 2-3,4 5 2,1 3-1,1 2 0,4 0-1,3-2 1,2 2-1,2 6 2,3 2 4,1 9-4,0 1 6,0 4-4,5 2 1,0 5 1,1 5 0,-2 4 0,2 4-1,-3 2-2,-2 1-2,-1 0-2,0-5-2,0-3 1,-6 1 4,1-4-5,-3-2 6,-2-1-5,2-4-2,-1-1 1,-1-3 0,-3-4 1,3 1-1,-5-7 2,0-1-1,0-2 3,-1-2-1,-4-2 1,0 0 2,-1-3-3,-2 0 0,-1-1-3,-1-3 2,2-2 0,-1-4 1,6-1 1,2-3-1,5-1 1,-1 0 0,-4 0 0,7-5 0,-2-2-1,-1-2-2,3-1-1,1-1-1,-1 0 1,-1-2-3,7 3 2,-6-3-2,2-1-5,2 5-8,2-6-19,0-2-28,3 2-43,0-6-129</inkml:trace>
  <inkml:trace contextRef="#ctx0" brushRef="#br1" timeOffset="512651.322">17839 15097 350,'0'0'14,"0"0"6,0 0 4,0 0-1,0 0-6,0 0-5,0 0-6,0 0-1,0 0 0,104-35-1,-54 31-1,6 0-2,3 1-1,0 3-3,-2 0-3,-5 0-3,-7 0-6,-9 3-4,-11 1-3,-11-3-5,-7 1 1,-7-2 0,0 0 1,0 0-8,0 0-20,0 0-48</inkml:trace>
  <inkml:trace contextRef="#ctx0" brushRef="#br1" timeOffset="513359.3625">19237 14679 78,'0'0'8,"0"0"9,0 0 5,0 0 4,0 0 0,0 0-5,0 0-5,0 0-5,0 0-2,-63-51-3,57 51-1,-4 0 1,-6 4-2,-3 4-1,3 2 0,1 4 1,-3 4 0,-1-2 1,2 3 0,-2-2-2,0 3 0,3 0-2,1-2 4,3 2-1,3-3 1,2 2 0,3-4-2,1 2 3,3 2-4,-2-6 2,2 8-1,0-1-2,0-2 2,0 2 0,0-3-2,0 0 3,2-1-1,4 0-1,-1-2 2,2 1 1,2-4 1,5 4 3,1-4 0,2-2-6,0-1 7,4-4-7,1-1 0,-8 0 1,5-3-1,0 0 1,0 0 1,7 0 1,-5-6-6,3 0 3,-1-3-5,0 2 2,0-3 1,-1 0 0,-1 1 1,1-4-2,-5 3 0,-1-2 0,-3-2 1,-1 0 1,-5 4 3,-3-5-2,-1-2 3,-3-3 1,0-5 1,0-2 1,-6 2 0,-1-1 0,-3 2 0,0 1-3,1 2 2,-2 1-5,-1 3-2,-1 2-2,5 4 0,-3 4 0,4 0 0,-3 4 0,1-1-4,5 3-4,-1 0-7,5 1-9,-4 0-22,-1 0-25,0 0-67</inkml:trace>
  <inkml:trace contextRef="#ctx0" brushRef="#br1" timeOffset="513946.396">19503 14454 214,'0'0'21,"0"0"5,0 0 0,0 0-3,0 0-3,0 0-7,0 0-3,0 0 0,0 0-2,0 0 1,63 41 1,-43-15 0,0 4 1,3 2-3,0 0-4,2 0 0,-3 0-2,-2 4-1,-3-1-1,-2 1 1,-4 0-1,-1 0 0,-4 0 1,-3 0 0,-3-1 0,0-2 3,-3-1-1,-7-3 2,-1 0 5,-1-4-6,-4-1 6,0-3-4,-3-2-1,3-2 2,-2-2-3,1-1 2,5-4-1,1-3-2,4-2 1,2-5-2,2 5-3,3-5-1,-2 0-3,2 0-6,-1 0-6,-1 0-14,2 0-35,-1 0-69,-4 0-91</inkml:trace>
  <inkml:trace contextRef="#ctx0" brushRef="#br1" timeOffset="514522.429">18864 14347 248,'0'0'14,"0"0"1,0 0 1,0 0 1,0 0 1,0 0-4,0 0-4,0 0-4,0 0-1,8-27-4,-7 25 1,-1 2 2,0 0 0,0 10 0,-6 7 1,-7 5 0,-1 2-2,-2-1 3,-4 4-3,-2 0 4,3 5-2,-1-3 0,0 3-2,4-1-1,1-3 1,2 2 1,2 2-1,1-1 2,1 1 3,2 2-2,0-1 2,1 0-2,0 1-2,3-1-1,0 2 0,-1 0-1,1 1-1,-1 0 1,1 0-1,3-3 4,0 1-3,0-1 1,0-3-2,0 0-1,8-4-1,-1 0 0,2-2 0,2 1 0,3-3 1,-1 0 0,3 2-1,0-5 0,0 1 2,-2-3-2,-1-6 2,-7-4-1,1-2-1,-4-2-1,0-2 0,2 2-1,-5-3-4,0 0-13,0 0-32,2 0-120,-1 0-56</inkml:trace>
  <inkml:trace contextRef="#ctx0" brushRef="#br1" timeOffset="515613.4914">18399 15765 324,'0'0'20,"0"0"-1,0 0-2,0 0-3,0 0-6,0 0-2,0 0 1,0 0 3,0 0-2,-12 64 2,17-30-4,5 7 0,-2 4-3,1 1-1,1 4 1,-1-1 0,0 2-2,-4-5 1,1-2 1,-3-3-2,-3-2 3,0-5-1,0-1-1,-6-2 3,1-3-1,-4-2 2,1-2-3,-1-2-3,3-9 0,-2 1-3,5-6-1,0-5-3,2 1-7,1-4-16,-1 0-16,1 0-40,0 0-59</inkml:trace>
  <inkml:trace contextRef="#ctx0" brushRef="#br1" timeOffset="515995.5133">18382 15959 372,'0'0'14,"0"0"8,0 0 3,0 0 4,0 0-2,77-83-6,-54 72-3,7 0-9,4 4-3,5 1-2,-1-1-5,5 4 0,2 2-3,-4 1-6,-4 0-7,-2 0-20,-6 7-23,-10 1-43,-4 1-76</inkml:trace>
  <inkml:trace contextRef="#ctx0" brushRef="#br1" timeOffset="516389.5358">18371 16194 224,'0'0'7,"0"0"8,0 0 5,0 0 2,0 0-1,0 0-8,0 0-7,91 53-4,-63-50-2,1-3-3,2 0-7,1 0-12,2 0-41,-3-1-132</inkml:trace>
  <inkml:trace contextRef="#ctx0" brushRef="#br1" timeOffset="516421.5376">18999 16191 440,'0'0'0,"0"0"1,0 0 3,0 0 4,0 0 2,0 0 0,-55 92-1,55-75-3,0 2-4,1 5-1,5-1 0,0-2-3,1 0 2,-1 2 0,-1-2-8,0-4-5,-2 1-19,-2-6-41,2 0-72</inkml:trace>
  <inkml:trace contextRef="#ctx0" brushRef="#br1" timeOffset="516802.5594">18969 15954 421,'0'0'-1,"0"0"-2,0 0 0,0 0 0,0 0-3,0 0-3,0 0-7,0 0-24,0 0-48,0 0-122</inkml:trace>
  <inkml:trace contextRef="#ctx0" brushRef="#br1" timeOffset="516835.5613">19242 16075 522,'0'0'-6,"0"0"3,0 0 5,0 0 2,0 0 3,91 104-1,-68-72 0,0 1-3,1 2 0,1 1-2,1-2 4,2 1-2,-2-3-3,0 2 2,-3-3-6,1-6 0,-6-2 0,-5-9-1,-3-2-2,-3-6-1,-4-2-4,0-1-2,-3-3-3,0 0-10,0 0-9,0 0-18,0-13-21,-3-6-19,-3-9-28</inkml:trace>
  <inkml:trace contextRef="#ctx0" brushRef="#br1" timeOffset="517218.5832">19560 16063 264,'0'0'28,"0"0"-3,0 0-2,0 0-7,0 0-6,0 0-3,0 0-1,0 0-1,0 0 1,0 0 0,-20 28-2,6 5-2,-3 5 0,1 0 1,-4-1-2,-2 2 2,3-3 0,-2-4-2,1-1 4,4-2 0,0-4 0,3-1 1,4-7-3,2-1-2,3-8-1,-1 2-1,2-1 0,0 0-3,0 2 0,2-7-5,1 0-12,0-4-16,-2 0-33,2 0-75</inkml:trace>
  <inkml:trace contextRef="#ctx0" brushRef="#br1" timeOffset="517639.6073">19803 16352 425,'0'0'-1,"0"0"2,0 0 3,0 0 0,78-40 0,-48 28-3,5 2-2,1-2 1,0 0-1,2 0-3,-4-2 1,0-1-5,-5-2 1,-5-1-1,-4-2-1,-5 0 2,-7 6 1,-5-2 1,-3 0 1,-7 2 2,-4-3-1,-8 5 3,0 2 2,-4 4-1,-3 4 2,-2 0 1,0 2 0,-1 0 2,2 7 1,0 6 0,2 1 4,2 2-1,3 4-1,4 2 0,2 1-1,5 3 0,5 1 0,2 1-2,2-3-2,8-1-3,9-3 0,5-1-2,8-4-4,6-3-2,7 0-14,2-6-24,2-1-40,-3-2-133</inkml:trace>
  <inkml:trace contextRef="#ctx0" brushRef="#br1" timeOffset="518053.631">20674 16209 301,'0'0'5,"0"0"5,0 0 7,0 0 3,-99-41 2,73 40-1,-3 1-6,5 0-2,-2 5-3,3 2-2,3 1 1,1 2-3,1 2-1,6 2-1,2-3-2,2 2-1,6 2 0,2 4-1,0 2-1,1-1 2,9-2 0,3-2-2,4-2 0,1-2-1,1-3 0,-6-3 0,4-1 2,-1-5 0,3 0 0,4 0 0,-3-8 0,1-4 2,0-1-2,-2-7 1,1-2-2,-1-7-1,-4-5-2,-5-4 0,-2-3 1,-4-6 0,-2-1 3,-2-6 0,0-1 3,-4 1 1,-4-1-1,3 2 3,-2 4-1,-1 6 6,1 9 3,0 11 2,1 7-4,2 7-4,1 4-1,0 2-4,0 3 0,-5 6-2,-1 13 1,-1 8-1,4 8 4,-3 6-5,3 6 3,3 2-4,2 2 1,1 3-1,3 0-1,8 1 1,8-2-2,3-2 1,2-1-6,1-5-6,0-2-24,1-2-25,-3-3-59,-7-1-115</inkml:trace>
  <inkml:trace contextRef="#ctx0" brushRef="#br1" timeOffset="518438.653">18964 16926 570,'0'0'7,"0"0"-5,0 0 4,0 0-1,0 0 2,0 0-1,0 0 0,0 0-2,0 0-1,0 0 1,-1 40-2,10 0 3,0 4-3,0 4 1,-2 3 4,1 2-3,-1 1 3,-4-1-3,0 0-5,0-7 2,-3 0-2,0-5 3,0-4-2,0 0 1,-2-7-2,-4-1 1,-4-4-1,0-1 0,-2-2-8,3-8-18,-3-7-39,0-7-58,-2-4-140</inkml:trace>
  <inkml:trace contextRef="#ctx0" brushRef="#br1" timeOffset="518865.6774">18954 16992 561,'0'0'9,"0"0"-7,0 0 4,68-85 5,-32 67 1,7 1 3,4 5-4,0 4-4,1 5-4,1 3-4,-4 5-4,-3 10-1,-7 5-3,-6 4-3,-8 2-1,-9 0-3,-8-1-5,-5 1 5,-15-4 4,-13-2 6,-9-4 8,-6-2 2,-8-5 3,-3-3 4,1-1 4,2-5 1,3 0 3,4 0-4,10-2-2,10 1-3,10-1-5,9 2-2,6 0-6,-1 0-1,1 0-6,0 0-2,7 9-12,15 3-24,9 1-39,13-1-67,2-5-101</inkml:trace>
  <inkml:trace contextRef="#ctx0" brushRef="#br1" timeOffset="519289.7017">19785 17161 495,'0'0'9,"0"0"-8,0 0 10,0 0-4,-99 47-2,70-31 4,-2 2-4,2 2 5,2 3-1,2-1 0,7 2 2,3-2 2,6-1-6,3 1 3,5 1-3,1-2-2,4 0-1,7-1 1,4-3-2,4 0-1,3-5 0,5 2-2,2-4-1,3-5 0,3-3-1,0-2-2,1-2 0,1-8-1,-2 0 4,0-6 1,-1-4 0,-3-1-1,-4-4 3,-8-3-2,-3 1 2,-9-2 1,-3 0-2,-4 0 0,-8 4-1,-4 0-2,-6 4 3,-3 4-1,-3 4 0,-2 4 0,0 2-8,6 5 5,3 2 1,2 0-5,4 2-1,3 1-17,5-1-25,3 5-25,1 3-51,9 0-98</inkml:trace>
  <inkml:trace contextRef="#ctx0" brushRef="#br1" timeOffset="519313.703">20190 17245 510,'0'0'1,"0"0"7,0 0-2,-4 86 4,1-64-3,-1-6-2,2 0 0,-1-4-4,3 2-4,0 4-3,0-6-2,0 6-9,2-8-22,4-5-26,2 2-62,1-7-104</inkml:trace>
  <inkml:trace contextRef="#ctx0" brushRef="#br1" timeOffset="519339.7045">20176 16994 476,'0'0'3,"0"0"-1,0 0-2,0 0-6,0 0-10,0 0-12,0 0-24,0 0-40,0 0-115</inkml:trace>
  <inkml:trace contextRef="#ctx0" brushRef="#br1" timeOffset="519761.7287">20484 17135 495,'0'0'0,"0"0"6,0 0 2,0 0-1,20 83 1,-17-66 4,0 1-5,0 1-4,-2-4 6,1-3-6,-2-7-2,0 5 3,0-5 2,0-1 2,0 2 2,0-6 0,0 0 1,0 0 0,0 2-2,0-2 1,-2 0-2,-2 0-2,1 0-1,1-12-1,1-5-5,1-3 1,9-7-4,5-1-4,3-1 7,6-3-5,3-2 4,5-1 2,1 1-3,1 4 3,-1 3-1,-3 6 1,-8 6 0,-8 8-2,-1 5 1,-4 2 0,1 12 1,2 5 1,-3 9 0,-4 1-1,2 6 1,2 2 5,0 1-6,2 0 8,2-1-7,2 0-1,1-6-3,3-4-14,4-1-6,-2-10-29,6-1-26,0-9-62,2-4-104</inkml:trace>
  <inkml:trace contextRef="#ctx0" brushRef="#br1" timeOffset="520147.7507">21211 16774 364,'0'0'43,"0"0"1,0 0-5,0 0-5,0 0-14,0 0-7,0 0-6,0 0 0,0 0 3,0 0 3,13 32-1,-5 11-2,1 5-3,4 1-3,0 4-2,4-2 0,1-3 0,-1 1 6,1-3-5,-3-4 1,-3-5-2,1-7-5,-4-6 1,-1-5-3,1-6-1,1-4-3,3-4-3,5-3-12,7-2-15,0-4-34,0-8-40,-1-6-134</inkml:trace>
  <inkml:trace contextRef="#ctx0" brushRef="#br1" timeOffset="520542.7733">21089 17063 427,'0'0'25,"0"0"5,0 0 0,0 0-6,0 0-7,0 0-9,0 0-4,0 0-2,81-19-1,-39 13-1,4 4-3,2-3 1,3 5 0,-1 0-1,1-2 0,0 2 0,-1 0 2,-2 0-2,-2 0 0,-2-1 1,-3 1 0,-4-2 0,-7 0-1,-7 1-4,-5-3-7,-6 4-20,-6 0-17,4-3-28,-5 3-58,-1-2-77</inkml:trace>
  <inkml:trace contextRef="#ctx0" brushRef="#br1" timeOffset="520946.7964">19775 17856 532,'0'0'5,"0"0"3,0 0 0,0 0 2,0 0 0,0 0-6,0 0 1,0 0 0,88-19-1,-47 19 3,11 0-1,6-1 0,7-1-1,7 0-3,8-1 0,5-2 0,6 0-3,6-2 2,0 5-4,7-1 2,-2 1-1,1 1 1,4-5-2,-3-2 1,-1 2-1,-3 2-2,-3-1 6,-8 4-2,-7-4 1,-6 2 1,-9-1-2,-4-1 2,-12 0 0,-4 0 2,-8-2-3,-8 3 1,-7 1-2,-11 2 3,-1-3-2,-8 3 0,0-1 0,1 0-8,-5 2 4,0 0-5,0-3-6,-6 3-15,1-2-30,-4-5-65,6-3-119</inkml:trace>
  <inkml:trace contextRef="#ctx0" brushRef="#br1" timeOffset="523553.9456">20012 16641 150,'0'0'45,"0"0"-5,0 0-6,0 0-4,0 0-14,0 0-3,0 0-6,0 0-4,0 0-3,-39-17 2,38 17-5,1 0 6,0 3 0,0 2-1,0 7 3,1 5-5,5 0-1,1 2 1,1-3 0,2-2 2,-2-5 4,4-2-6,3-1 0,2-3 0,6 2-1,-3-3 2,-4-2 2,1 0-3,-2 0 3,-4-5-3,-1 2-3,-2-1 7,-5 0-1,0 1 2,0-4-1,-2 2 1,0 1 1,-1-8 3,0 5-3,0-5 4,0 2 3,-4 0-2,0-2 1,-1 5-3,0-3-4,-2 5-1,-1-2-2,-1 4-2,-1-2-1,-4 5-1,-5 0-1,0 0-4,-6 0-7,4 5-20,3-3-43,8-1-153</inkml:trace>
  <inkml:trace contextRef="#ctx0" brushRef="#br1" timeOffset="537193.7257">15418 14376 82,'0'0'12,"0"0"-3,0 0-2,0 0 0,0 0-2,0 0-1,0 0 2,0 0-1,0 0 0,13-36 1,-13 36-2,3 0 1,-2-2 1,0 2-2,1-1 0,-1 1-1,1 0-1,-1 0 2,5 0-1,1 0 3,6 0 0,6 0 0,0 1 0,5 1 0,2 0 0,-1 1 0,1-1-2,-2 1 1,3 4-2,-4 0-2,-3 3 0,-4 0-2,-2 5 0,-6 2-1,-5 3 1,-1 4 1,-2 3 5,-5 5-2,-6 3-1,-5 1 1,0 6-4,-2 0 1,-1 2 0,2 2 0,1-3 1,4 1-1,1-3 2,2-1-2,5-4 3,-1 1-3,1-5 1,2 4 0,1-3 3,-1 1-3,1-2 2,-1 0 1,2 0-4,0-1 2,0-2-1,0 1-1,0-2 2,0-2-2,5-1-2,-2-4 4,4-3-4,-1-5 4,1-4-1,5-2 0,-5-4 4,9 2-2,-1-5 2,3 0-2,3-3 1,-4-5-3,-3-1 2,1-4-1,-5-1 0,-3 4 2,-1-5-2,-3 6-1,-3 4 0,0-10-2,0 10 1,0-7-1,0 3-1,-11 2-2,4 3 3,-5 4 1,-4 0 1,-2 3-1,-5 8 1,3 3-1,1 6 0,2 4 0,-1 2-1,4 6 0,2 2 0,-2 2 1,4 0-1,4 5-2,-3-3 1,4 2 1,4-1 1,1 1-1,0 1 2,6 0-1,3-1-1,-1 3-1,3-2 1,-2 2 0,-1-3 0,4 3 0,-4-2 0,1-1-1,0-1 2,-1-2-1,2 0 0,0-1 0,-1-3-1,-1-1 0,0 0 1,-4-1 0,-1 1 1,-3 2 0,0-1-1,-1 1 2,-6 0-2,-3 0 1,-1-3 1,0 0-2,-4 1 2,2 0-1,-2-3 0,0 0 0,1-1-1,0-4 0,2-2-2,0-3 2,-1-3 0,0 0 0,-2-1 0,0-3 2,-3 0 0,-1-2-1,-2 0 0,2-2 1,-3-1 1,1-2 3,6 0-1,-1-4 0,4 0 3,0-1 2,-6 0-1,5 0 1,-1-2 0,5-1-3,-1-4 2,3 1-3,0 0 0,2-2-1,2 6-1,1-1-1,0-4-2,2 4-1,0-9 0,0 2-3,0 1-3,9-3-6,-1-3-30,6 1-77</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6:53:17.177"/>
    </inkml:context>
    <inkml:brush xml:id="br0">
      <inkml:brushProperty name="width" value="0.05292" units="cm"/>
      <inkml:brushProperty name="height" value="0.05292" units="cm"/>
      <inkml:brushProperty name="color" value="#00B050"/>
    </inkml:brush>
  </inkml:definitions>
  <inkml:trace contextRef="#ctx0" brushRef="#br0">3242 8095 281,'0'0'13,"0"0"5,0 0 1,0 0 5,89-84 0,-64 69-1,-1 1-4,4 2-2,-2-1-3,4 1-1,-1 4-2,-1 0-1,2 4-4,-1 1 2,1 3-5,-1 0-1,-4 3-1,1 9-1,-6 1-1,-5 6 1,-1 2-1,-8 4 1,-1 7 0,-5-1-1,0 4 1,-5 0-1,-3-1 0,-4-2 2,1-3 0,0-3 0,1-6 1,2-6-1,4-6-1,-2 1 2,6-6-2,-4 1 0,3 1 0,1-5 2,0 0 0,0 0 2,0 0 3,0 3-1,0-3 2,0 0-2,5-6 0,8-8-2,6-5 0,1-6 1,6-3 1,2-1-1,1-6 1,4 2-1,-1-2-3,5 2 0,-1 0-1,-3 3 3,-1 6-3,-6 7 1,-10 3 0,-5 7-2,-6 4 0,-5 3 0,0-1-1,0 1 0,0 0-1,0 0 1,-11 3 1,-7 9-2,-8 6 2,0 6 2,-1-1-2,1 6 0,0 0 1,5 3-2,1-2 1,5 3-3,4-4 3,4-1 1,3-9 1,2 1-2,2 0 0,0-3 0,9 3 1,3-4 1,5-2-1,3-3-1,5-2 1,2-4-2,5-2 1,1-1 1,2-2-3,-2 0 2,-1 0-1,-3 0-1,-10 0-2,1 0-1,-8 0-4,-1 0-2,2 0-7,-7 0-16,7 0-26,-7 0-49,0 2-130</inkml:trace>
  <inkml:trace contextRef="#ctx0" brushRef="#br0" timeOffset="970.0555">4528 8274 271,'0'0'31,"0"0"0,0 0-6,0 0-4,0 0-4,0 0-6,0 0 2,0 0-1,78-36 1,-32 29-1,9 0 0,9 1-2,4-1-2,9 2-3,4 0 0,2 3-1,3-2-2,-4 1 0,-1 1 0,-4 1-2,-6 1 0,-8 0-3,-5 0 1,-6 0-5,-7 0 0,-9 0-3,-4 0-6,-12 0-7,-3 0-12,-7 0-17,-4-7-14,0-3-12,-6-4 2,-4-3 17,-9 0 22,-9 0 23,-5-1 17,-4-1 15,-5 3 7,-3-3 11,-4 4 1,2-2 1,0 3-3,1-1-2,6 5-1,3 3-3,11 0-3,3 2-1,5 3-4,8 1-5,-2 1-6,6 0-4,0-2-3,0 2 2,9 2 4,9 3-1,10 5 0,4 0-1,5 1 0,5-3-1,3 4-3,5-2-1,-2 2-2,1-3 0,-4 4 0,-3-1 0,-5 0-1,-4 1-1,-6 1-2,-6 0 0,-4 3 2,-6-8 0,-9 9 0,-2 1 2,-9 5 0,-10 6 0,-7-1 2,-4-2 1,-5-1 1,-2-3 1,1 0 0,1-2 1,4-6-2,4-2-2,11-6 2,5-2-4,6-2 0,5-3-2,-1 0-2,1 0-2,0 2-8,0 0-23,3-2-45,11 0-104</inkml:trace>
  <inkml:trace contextRef="#ctx0" brushRef="#br0" timeOffset="1532.0877">6787 7897 376,'0'0'7,"0"0"6,0 0 2,0 0 1,0 0-3,0 0-1,0 0-5,0 0 0,0 0-5,0 0-1,5-70 0,-12 60-2,-10 5-2,-8 4 0,-7 1 2,-5 6-2,-2 8 6,-2 1-3,-2 3 3,4 1-1,3 1 0,5-1-1,5-1 0,6-4 0,6-1-1,8-6 1,2 2 3,4 2 0,6 3 2,6 6-2,7-3 0,3-1-1,5 1 1,5 0 1,0 1-1,7 0-1,-2 0-1,0 3-2,-3 1 1,-2 0 0,-3 0-2,-5-1 1,-4-3-2,-5 2 0,-5-7 0,-7 4 1,-3 0 0,-7-1 2,-7 7-1,-10-7 0,-4-3 1,-6-1 1,0-2 0,-4-4 2,6-5 0,0-1 1,5 0 2,7 0-2,0 0-1,11-1-2,-1-4-2,-1 2-2,7 1-1,0 1-2,4 1-6,-2-2-19,-1-2-38,1-2-53,2-3-111</inkml:trace>
  <inkml:trace contextRef="#ctx0" brushRef="#br0" timeOffset="1895.1084">7398 7771 269,'0'0'6,"0"0"3,0 0 0,0 0 1,0 0 0,0 0-3,0 0 1,0 0-2,-90-68 2,63 82 1,1 5 3,3 6-2,-2 4 1,4 9 1,1 2-6,2 3 0,6 6-1,1 1-1,3 3 2,4 1-2,3-1 0,1-1-3,0-5 0,8-3 0,6-3 1,3-5-1,3-4 2,3-4 2,5-3-1,2-3 2,2-5-3,2-5-2,1-3-3,-2-4-5,0-5-9,-8 0-21,-4 0-51,-4 0-128</inkml:trace>
  <inkml:trace contextRef="#ctx0" brushRef="#br0" timeOffset="2343.1341">7329 8090 406,'0'0'1,"0"0"5,0 0 3,0 0 1,80-35 0,-56 35-3,2 0-4,-2 5-3,1 4 0,-3 3-2,-4 2 0,0 4-1,-5 2 0,-4 4 0,-3 1 2,-3 0-3,-3-3 3,0-3-1,0-4 0,0-4 2,0-7 2,0 1 4,0-5 0,-1 0 1,1 0-4,0-3 1,0-13-2,0-3 1,3-8 1,3-1-1,3 3 0,2 0 1,1 1-2,-1 1 1,1 0-1,-2 5 2,0 5 0,0 1 0,-6 5 3,-1 2-3,0 3 0,-3 2-1,0-2-2,0 2 0,2 0 0,-2 0 0,0 0 2,0 9 1,-2 6 0,-4 8-1,2 1 1,2 4-2,2 1 0,5-3-2,5 1 0,6-1-1,3-4 0,2-1-5,4-2 0,2-4-10,1-2-18,-1-6-35,1 0-68,-5-7-93</inkml:trace>
  <inkml:trace contextRef="#ctx0" brushRef="#br0" timeOffset="2719.1556">7807 7682 396,'0'0'10,"0"0"5,0 0 5,0 0 1,0 0 1,0 0-3,87-29-8,-64 40 0,3 6-7,2 5 0,3 6-1,1 4-2,1 4 1,1 4-2,-3 2 2,-1 2-4,-6-2 0,-4 1 0,-7-1-1,-4-1 1,-6-2 0,-3 1 0,-3-1 1,-7-2 4,-3-2-3,-5-3 0,1 2 2,-3-5-2,0-4 2,1-3 2,0 0-2,2-4 2,1-1 0,5-7 0,2 0 1,2-1-4,5-6 0,0 1-1,2-4 1,0 0 0,0 6 1,0-2-4,0 8 0,4-4-3,4-1-6,6 0-19,-6-2-76,3-2-138</inkml:trace>
  <inkml:trace contextRef="#ctx0" brushRef="#br0" timeOffset="5166.2955">3915 9990 448,'0'0'4,"0"0"0,65-78-2,-39 61-1,0 5 0,0 10-2,-3 2-1,-3 9-2,-2 11 1,-2 6 0,-5 6-1,-1 3 2,-1 4-1,-4 1 2,-3 3-2,-2-2 3,0-1 0,0-3 2,-5-5 0,-1-6 1,-1-9 3,4-7 3,-2-4 1,3-2 3,-1-2 3,-1 1-1,4-3-2,-1-1-5,1-15-2,0-11-4,8-7 0,6-7-1,5-1 3,1 0-3,6-2 0,-3 2-1,3 2-1,-1 6 1,-1 3 0,-6 8 0,-5 9-1,-6 7 1,-4 4-1,-3 3-1,0 0 1,0 0 0,-5 8 2,-5 11 1,-5 8 0,-2 4 2,-1 2-2,6 2 0,-1-1-1,6 0 0,3 0-1,4-4 0,0-1 0,4-2 1,8-5-2,5-2 1,4-6-2,4-3-4,4-3-9,3-2-15,1-4-44,0-2-103,-4 0-59</inkml:trace>
  <inkml:trace contextRef="#ctx0" brushRef="#br0" timeOffset="5425.3103">4859 10076 384,'0'0'-2,"0"0"3,0 0 5,0 0 4,0 0 1,0 0-1,0 0-1,0 0-4,0 0 2,78-44-2,-44 41-3,4 3-1,6 0-1,2 0-1,3 0 0,-1 0-3,0 0-1,-1 0-3,-3 0-5,1 0 1,-5 0-9,-1 0-15,0 0-35,-5-3-74</inkml:trace>
  <inkml:trace contextRef="#ctx0" brushRef="#br0" timeOffset="5683.3251">5297 9867 234,'0'0'-2,"0"0"4,0 0 3,0 0 1,0 0 2,0 0-1,0 0 0,0 0 0,-63 101 0,63-75 0,3 0-1,5 3 0,2-2-3,-1 0 0,0 1-3,0 0 0,-1-5-3,-4 1 1,1-8-2,-4-2-7,2 3-10,-1-5-49,-1 0-111</inkml:trace>
  <inkml:trace contextRef="#ctx0" brushRef="#br0" timeOffset="6211.3553">5445 9859 186,'0'0'0,"0"0"4,-84-58 2,52 41 5,-1 2 3,0 6 4,1 2 4,2 6 2,3 1 0,1 0-6,2 1-5,-1 6-4,0 5-5,1 5 0,-3 2-2,-1 5 2,-1 3-2,0 4 1,1 1 0,4 2-1,2 2 1,4 0 0,5 0 1,3 1-1,7-1 1,3 1-2,0-4 2,11-1-2,4-3 3,5 0 2,4-5-1,4-2 1,7-4-1,2-3-5,2-2 2,2-6 0,5 0-1,2-3 0,0-3 0,4-1 1,-1 0-2,0 0 0,-2-5 0,-2-5-1,0 0 2,-5-4-1,-1-1 0,-5-1 2,-3-4-1,-4-4 1,-5 2 0,-5-2 2,-3-3-1,-5-1 2,-7-1-2,-4 0 3,-1-3-1,-11 1 1,-7 1 0,-1-1-1,-6 1-1,-3 2 1,-2 6-3,1 3-1,-3 4-1,3 6-2,2 4 0,-1 4-4,3 1-2,7 0-6,3 0-10,8 3-20,2-2-31,5 3-69,3 3-75</inkml:trace>
  <inkml:trace contextRef="#ctx0" brushRef="#br0" timeOffset="6599.3775">6541 9715 367,'0'0'-18,"0"0"9,-78-39 9,44 31 8,-3 4 1,-1 1 4,-2 1-2,4 2 2,1 0-2,6 6-3,6 1-1,5 4-5,7-3 1,3 5 1,4 2-2,4 6 1,0 4 0,4 1-1,9 0 1,4 1 1,3 0-2,6-1-1,3 1-1,2-2-1,3-1 0,-3-1 0,-2 0-2,-3-4 2,-7-2-2,-4-3 1,-8-7-1,-7 3 2,0 2 0,-12 3 3,-8 4 1,-7-4-2,-7-3 2,-3-5 2,-2-1 1,1-3 4,4-3-3,3 0 0,10 0-3,3-1-3,8-1-7,6 1-16,-1-8-32,5 1-59,13-7-112</inkml:trace>
  <inkml:trace contextRef="#ctx0" brushRef="#br0" timeOffset="6866.3928">6995 9506 477,'0'0'-5,"0"0"2,0 0 2,0 0 3,0 0 3,0 0-2,-88-18 0,60 36 0,-2 8 1,-2 6 0,6 7 2,1 5 0,6 6 1,4 5 2,6-1-4,6 2 0,3 1-3,3-3-3,9-2 2,3-5-2,4-1 1,6-4-2,4-6-2,3-4-4,2-4-3,4-3-9,-1-5-17,-1-5-34,-1-5-86,-6-6-64</inkml:trace>
  <inkml:trace contextRef="#ctx0" brushRef="#br0" timeOffset="7279.4164">7077 9939 397,'0'0'0,"0"0"7,0 0 4,0 0 4,0 0 1,87-29-5,-63 34-5,-3 6-2,-3 2-3,-3 4-2,-2 3 0,-3 1-3,-4 2 1,-3 1-1,-3-1 1,0-1 2,-3-3 1,-2-5 1,-2-4 2,0-3 4,3-6 0,2 3 2,-1-4 0,-1-2-4,2-9-2,1-7 0,1-6-4,6-4 4,6-2-2,3-1 0,5 3 1,-1-1 0,2 3-1,-1 2-1,0 1 3,-3 4-4,-5 8 3,-5 3-1,-3 5 0,-4 3-2,0-1-2,0 1 1,0 0 1,0 0 1,0 3 4,0 10 1,0 8-3,0 4 4,0 2-6,0-5 1,0 0 1,5-2-3,5-2 0,3-3-4,6-1-2,1-2-7,2-2-12,-3-3-26,1-2-45,-3-5-131</inkml:trace>
  <inkml:trace contextRef="#ctx0" brushRef="#br0" timeOffset="7598.4346">7382 9622 488,'0'0'-4,"0"0"3,0 0 5,0 0 2,103-24 4,-68 28-2,4 9-2,4 6-1,2 6-1,5 4-1,1 7 1,0 5 2,-1 5-5,-4 2 1,-5 3-5,-8 2-5,-7-2 2,-11 0-4,-7 2 1,-8-5 1,-7-4 2,-9-6 4,-6-8 4,-5-6 3,-2-5 3,0-6 0,-1-4-1,1-4 1,10-2-1,-3-1-3,11-2 0,-2 0-1,0 0-1,8 0 0,-1 0-5,6 0-3,-1 0-9,-2-2-27,-1-3-54,1 2-144</inkml:trace>
  <inkml:trace contextRef="#ctx0" brushRef="#br0" timeOffset="8128.465">4561 11314 315,'0'0'16,"0"0"3,0 0 6,0 0-2,0 0-7,0 0-3,0 0-3,0 0-1,0 0 0,-17 119 2,24-62 0,6 11 1,0 4-3,2 3-1,-2 3-3,1-3-4,-2 0 2,-2-5-2,0-1-1,-3-6 1,1-6-1,-4-2-1,-1-6 0,1-5 0,-3-8-2,-1-10-2,1-4-6,1-8-12,-2-9-28,2 2-40,-2-7-96</inkml:trace>
  <inkml:trace contextRef="#ctx0" brushRef="#br0" timeOffset="8789.5028">4603 11430 376,'0'0'14,"0"0"4,0 0 6,0 0 1,0 0-4,0 0-4,0 0 2,0 0-3,84-34-3,-46 31-2,9 2-3,6-2-5,9 0 0,8-3-1,6-1-2,8-2 1,4-1-1,3-1 1,4-2-1,4 4-1,3-2 0,2-1-1,5 3-1,2-1 1,3 2 0,2-2 0,3 1 0,3 0 0,1 0 0,2 0 0,-3 1 1,-2-2-2,-1 0-1,-3 0 2,-3 1-2,1-1 4,-3-2 0,-2 3 1,2 1-1,2 1 0,-2 1 0,-3 2 0,2 1-1,-3 3 1,-1 0 2,-4 0-2,-2 4 0,-3-1 1,-6 0-2,-1-1 1,-8-2 1,-2 0 1,-6 0 1,-5 0 3,-7 0-1,-4-2 0,-8-2-1,-3 1 1,-2-2-2,-8 0-1,-1 0 0,-7 3 0,-9-1-1,1 1 1,-10 1 1,-5 1-1,5-2 0,-6 2 1,-1-1-1,1 1 2,-5 0-1,0 0 0,0 0 0,3 0-2,-2 0 1,3 0 1,-3 3-1,1 10 1,-2 9 2,0 7-3,0 10 4,-3 3-4,-5 7-1,3 5 1,-2 2-2,-2 4 1,0 3-2,2-3 1,2-4-1,2-5 1,-1-9-1,4-8 1,0-5 3,0-9-3,5-3 3,-2-6-6,-2-7-1,1 1-7,-2-5-1,0 0-11,0 0-26,0 0-66,-3 0-140</inkml:trace>
  <inkml:trace contextRef="#ctx0" brushRef="#br0" timeOffset="9499.5434">4879 12329 330,'0'0'20,"0"0"5,0 0 5,0 0 5,0 0-2,0 0-4,0 0-8,0 0-6,80-10-6,-47 5-1,5 2-2,5-3 0,6 2-1,8-4 2,5 2-1,6-2-3,7-2 0,2 1-3,8 0 3,1-2-2,5 1 1,4 2 0,0-1-1,2 0-1,1-1-1,-1 3 1,0-1 0,-1 1 2,-1-1-2,2 1 0,-3-1-1,1 0 1,-1 1 0,0-1 1,2 1-1,1 0 0,2-2 1,-1 3 0,2 1 0,2 0-1,2 3 2,-3-3-1,3 5-1,-6-4 0,-2 3 0,-6-2 0,-3-1 0,-4 2 0,-5-3-1,-4-1 1,-2-1-2,-1 0 4,1-2-1,-1 2 0,1-3 0,3 0-2,-1 3-1,1 2 0,-1-1 2,-2 1 0,-4 1 2,-4-1-2,-6 2 0,-6 1 0,-7 2 0,-9-1 0,-10 1 1,-6 0-2,-7-2 1,-7 2 0,1 0-3,-7 0 2,0-1-2,0 1-2,1 0 0,1-2-6,-1 2-9,-1-1-18,0-4-39,0-1-81,-11-3-88</inkml:trace>
  <inkml:trace contextRef="#ctx0" brushRef="#br0" timeOffset="10059.5754">5345 11746 229,'0'0'6,"0"0"4,0 0 7,0 0 9,0 0 5,0 0 0,0 0-6,0 0-1,0 0-1,-7-36 2,17 36-1,3 2 0,1 8-5,-2 7-5,-2 0-6,0 4-1,-3 2 0,-2 0-1,-1 2 1,-1-1-2,0-7 1,-2 0-2,0 2-1,1-9 2,1 8-2,-2-6 0,1 1-1,-1 0 0,1-2-1,-2-1-1,0-5 1,3 3-2,-2-4-4,1 1-5,-1 0-10,2-5-16,0 4-28,0-1-50,5-3-126</inkml:trace>
  <inkml:trace contextRef="#ctx0" brushRef="#br0" timeOffset="10312.5899">5644 11759 298,'0'0'-6,"0"0"3,0 0 14,0 0 9,0 0 6,0 0 3,0 0-5,0 0-3,0 0-2,0 0 2,42-20 1,-35 32 1,4 6-5,-2 5-3,-3 3-6,0 2-2,-3 1-4,1-3-3,0 1-1,-1-5-1,0-7 0,2-1-5,-1-5-3,-2-4-9,4 0-9,-3-1-19,-1-1-30,7-3-69,0 0-72</inkml:trace>
  <inkml:trace contextRef="#ctx0" brushRef="#br0" timeOffset="10491.6001">5926 11762 434,'0'0'-7,"0"0"3,0 0 4,0 0 2,0 0 3,0 0-3,0 0 2,2 78-6,-6-71-5,3-1-9,1-6-14,0 2-25,0 3-73,1 0-70</inkml:trace>
  <inkml:trace contextRef="#ctx0" brushRef="#br0" timeOffset="10663.61">6302 11860 493,'0'0'-11,"0"0"-1,0 0 4,0 0 4,85-42-6,-60 33-9,-2 1-26,3 3-25,2-2-39,-1 3-33</inkml:trace>
  <inkml:trace contextRef="#ctx0" brushRef="#br0" timeOffset="10800.6178">6820 11815 324,'0'0'10,"0"0"-3,0 0-2,0 0-1,91-24-4,-62 18-7,4-2-14,1 0-21,5 3-46,-1-3-92</inkml:trace>
  <inkml:trace contextRef="#ctx0" brushRef="#br0" timeOffset="10944.626">7404 11792 443,'0'0'3,"0"0"-1,0 0 0,0 0-1,94-30-4,-62 22-9,4 4-17,0-2-29,2 4-56,1-1-96</inkml:trace>
  <inkml:trace contextRef="#ctx0" brushRef="#br0" timeOffset="11288.6457">8815 11500 528,'0'0'5,"0"0"-3,0 0 4,0 0 5,0 0 2,0 0 0,0 0-3,52 82-4,-48-51-6,-1 3 2,0-2-3,1-1 2,4 1-3,2-7-10,-4-6-16,4-2-61,-3-5-162</inkml:trace>
  <inkml:trace contextRef="#ctx0" brushRef="#br0" timeOffset="11890.6801">5731 12738 504,'0'0'1,"0"0"0,0 0 6,0 0 2,0 0 5,0 0 0,-30 94-2,40-60-1,1 8-3,3 4 1,0 8-5,-1 3 2,1 6 1,-2 2-5,1 0 1,-5-1-3,1-3-1,-1-7 0,0-7 0,-1-6-2,-1-9-7,-1-11-4,-1-10-10,-3-5-12,-1-6-23,4 0-24,-2-8-58,1-8-85</inkml:trace>
  <inkml:trace contextRef="#ctx0" brushRef="#br0" timeOffset="12122.6934">5648 12821 503,'0'0'11,"0"0"0,0 0 3,0 0 1,0 0-4,0 0 1,0 0-1,77-88-4,-45 76-1,7 0-1,7-2-3,8 2-1,3 0-1,3 3-5,-2 0-2,-2 3-3,-5 4-8,-6 2-12,-8 0-25,-4 3-19,-12 4-45,-4 3-109</inkml:trace>
  <inkml:trace contextRef="#ctx0" brushRef="#br0" timeOffset="12314.7044">5745 13005 414,'0'0'0,"0"0"10,0 0 11,0 0 3,0 0 0,0 0-4,98 33-5,-61-33-5,5 0-5,0-6-3,4 0-3,-3 1-8,-5 4-14,-5 1-22,-11 0-26,-3 3-38,-6 2-104</inkml:trace>
  <inkml:trace contextRef="#ctx0" brushRef="#br0" timeOffset="12600.7208">6483 12780 511,'0'0'0,"0"0"2,0 0 5,0 0 5,0 0 2,-52 91 1,49-47-3,3 9 0,0 0-5,1 6-1,8-1 0,1 1-3,0-2-2,3-2-1,-3-6-4,-1-5 1,0-6-1,-4-6-3,0-13-3,-4-6-5,1-7-7,-2-6-18,0 0-34,0 0-56,-6-6-109</inkml:trace>
  <inkml:trace contextRef="#ctx0" brushRef="#br0" timeOffset="12759.7299">6292 12830 493,'0'0'8,"0"0"0,0 0 0,0 0 3,103-62-1,-63 52-4,5-2-3,5 4-3,4-1-2,3 1-6,0 1-9,-3 5-21,-6 2-25,-8 0-51,-7 9-103</inkml:trace>
  <inkml:trace contextRef="#ctx0" brushRef="#br0" timeOffset="13003.7438">6389 13070 475,'0'0'-8,"0"0"9,0 0 9,0 0 3,97-23 1,-61 13-4,6 1-3,0-1-3,5 1-2,1 3-2,0 0 0,-3 5-6,-4 1-3,-6 0-9,-6 6-10,-8 3-10,-4 1-15,-7-1-6,-3-2-12,-7-1-21,0 1-25</inkml:trace>
  <inkml:trace contextRef="#ctx0" brushRef="#br0" timeOffset="14032.8027">7268 12443 371,'0'0'-8,"0"0"-2,0 0 7,0 0 1,-82-41 3,44 41-1,-4 0 0,-9 7 1,-8 0-1,-9 1 0,-3-1 0,-7 1 0,-5-1 0,-3-3 2,-3-3 2,-3 1 3,0-2 0,-1 0 1,-1-2-2,2 2 2,1 0-2,1 0 0,2 9 0,3 2-1,3 1 3,5 0 2,6 1 2,8 1 0,10-1-3,9-1-2,10-2-1,14-3-1,5 1-1,8-4 1,4 0 4,2 5 0,1 3-2,7 8 0,7 6-2,2 4-3,1 2 1,0 9-2,1 6 1,-2 6-3,0 6 1,-1 7-2,0 0 0,-1 6 4,1-1-2,0 1 2,1 1-2,0-3-2,2-2 3,0-2-2,-4-4 2,0-6-2,-3-3 2,-5-6 1,0-5-2,-5-3 5,-1-5-4,0-3 1,-3-5 2,-6-3-2,-3 1 0,-1-5 1,2-2-1,1-5 1,4-5 0,3-3 0,3-4 0,-1 0 1,1 0 0,0 4 3,4-1-1,12 2 0,6-1-1,5-4 0,8 0-1,4-4-1,4-2-2,6-3 1,5 1-1,1 1 1,3 0-1,1 2-1,2 2-2,-3 3-1,-2 0 0,-1 8-1,-2 1 0,-3 3 0,6-1 1,-2 1 0,3 1-1,1-1 0,1-3-2,2 0 2,0-2 1,-1 0 2,-1-3 1,-2-3 1,0-1 1,-4 0 2,-5-5 0,-6-3 0,-6-1-1,-7 1-1,-10 4-1,-8 1 2,-5-3 0,-3 3 0,0 0 1,-1-8-3,-2-4 0,-3-4 0,-5-10-2,-2 0 2,-3-3 0,-1-3-5,-1-2 3,2-5-3,-2-2 1,0-3 3,1-4-3,-1-3 0,0-2-4,1-1 1,-1 1 0,1 2 4,2 2 0,0 1 3,0 0-2,3 2-1,-2-3 3,5 3-3,1-3 3,2 1 1,3 4-2,0 1 2,0 4-1,6 7 1,0 3 0,-1 6-2,2 2 0,-6 7 1,5 2-2,-5 7 1,1 3 0,-2-5-2,3 3 0,0-3-4,-2-1-9,1-1-21,2-6-26,-3 0-80,3-6-103</inkml:trace>
  <inkml:trace contextRef="#ctx0" brushRef="#br0" timeOffset="16119.922">4521 10810 0,'0'0'6,"0"0"8,0 0 10,0 0 8,0 0 9,0 0 2,0 0-4,0 0-1,0 0-4,-7 5-5,7-5-1,0 0-7,0 0-2,0 0-4,4 0-2,3 0-2,6 0-2,7 0 2,2 0-1,10 0 0,0 0 1,5-1-1,4-3 0,2-1-2,5 0 1,2-2-2,1-1-2,4-1 2,-1 0-3,-1 1 1,-1 2-2,-1 0-1,-2 1 0,-3 4-1,0-1 1,-1 2 0,-2 0 0,0 0-1,-3 0 0,3 0 1,-1-1 0,3 1 0,1-3 0,3 0 1,1-2 0,0 0-1,4 0-1,0 0 1,2-1-1,3 0 1,0 2-2,2-3 1,0 3-1,1-1 1,4-1 0,1 1-1,1 0 3,4 1-1,5-3 0,2 1 0,4-2 1,3 2-2,3-1 0,0-1 0,1 0-1,-1 0 1,-2 0 1,-1 1-1,-4 0 1,-1 1-2,-4 0 0,-4 1-2,-2 1 0,-4 0 1,-1 2 0,-5-1-2,-5 0 3,1 0-1,-6-1 0,-1 1 1,-4 1-1,-1 0 0,-6-3 1,-1 2 0,-7-1-4,-2 0 5,-10 0-7,-1 1 5,-7 0 1,-5 1-1,0 2 1,-6 0-3,0 0 2,0 0 0,1 0 2,1-2 0,-2 2 0,2-2 1,0 2-2,-1-1 1,-1 1 0,0-2 0,2 2-1,-2-1 0,0 1 0,2-2-1,-2 2-1,0-2-9,0 2-21,0-3-38,0-2-112,0-4-64</inkml:trace>
  <inkml:trace contextRef="#ctx0" brushRef="#br0" timeOffset="16822.9623">8646 9801 328,'0'0'36,"0"0"7,0 0 2,0 0-6,0 0-11,0 0-8,0 0-6,0 0-3,82-49-2,-38 33-2,8 3-2,4-1-1,5 4-2,2 0 1,2 3-3,-1 2 0,-2 0-2,-2 4 1,-4-1-1,-4 2-1,-8 0-1,-2 0-3,-5 3-4,-8 2-3,-8-1-8,-5-2-14,-3 0-14,-10-1-18,7 4-18,-7-2-39</inkml:trace>
  <inkml:trace contextRef="#ctx0" brushRef="#br0" timeOffset="17119.9792">8674 9990 324,'0'0'3,"0"0"7,0 0 9,0 0 6,0 0 2,0 0 1,0 0-6,81 24-4,-46-24-3,6 0-3,6 0-4,7-6-2,4 0-3,4-2 1,2-1-2,4 2 0,-2-3-2,-2 3 0,-4-1-3,-7 3 3,-6 0-2,-9 1-3,-14 4 2,-12 0-7,-5 0-3,-7 0 0,0 0 0,0 0 4,0 0 0,0 0-10,0-3-19,-13-1-29,-9-4-49,-4-2-88</inkml:trace>
  <inkml:trace contextRef="#ctx0" brushRef="#br0" timeOffset="17466.9991">9208 9256 373,'0'0'3,"0"0"0,0 0 0,0 0-1,0 0 1,0 0-2,0 0 0,0 0 1,0 0 4,0 0-1,7 63-1,-7-14 0,0 7-2,-1 8-1,1 5 1,-2 4 0,1 1 0,-2 1 0,-1-1-1,-4-1 1,1-5-1,-3-1-1,0-1 4,-4-7-2,0-2 5,-1-6 0,2-3 1,-2-7 1,2-9-2,0-3 2,3-7 0,3-7 4,2-7-6,4-4 3,1-4-3,-4 0-2,4 0-1,0 2 0,0 0-3,0-1-3,0-1 1,0 0-8,0 0-8,10-5-23,4-7-35,8-8-95,1-2-54</inkml:trace>
  <inkml:trace contextRef="#ctx0" brushRef="#br0" timeOffset="17945.0264">10290 9468 206,'0'0'23,"0"0"6,0 0 2,0 0 0,0 0-6,0 0-4,0 0-4,0 0-3,0 0-3,-80-49 1,66 63-1,2 6 0,2 5 3,0 9-4,3 5-3,0 5 0,2 2-6,-1-1 1,3 0-2,3-4 0,0 0 3,6-5-3,2-3 1,4-5-4,3-4-1,-2-5-1,4-4 1,1-5 2,-4-5 1,3-3 3,5-2-1,1 0 1,6-9 1,-3-2-1,-7-3 2,-3-1 0,-6-7 2,0-2 0,-6-1-4,-2-5 1,-2-4-3,0-2 3,-7-3 0,-2-2-1,2-3 1,-2 3-1,-1 2 4,4 5-3,0 11 1,3 4-3,0 8 0,2 5-1,1 1-3,0 5-3,-2-1-5,2 1-3,-4 1-3,0 14-6,-3 8-30,-1 11-72,2 0-100</inkml:trace>
  <inkml:trace contextRef="#ctx0" brushRef="#br0" timeOffset="18224.0424">10836 9941 327,'0'0'4,"0"0"5,-53 79 4,37-50 8,1-1 5,-1 3 3,3 1-2,-1-1-6,2 0-3,2 0-6,0 1-2,3 0-4,1-3 0,0 2-3,-1-4 0,1-1-3,2-8 1,1-2-4,0-4 1,2-7 0,1 2-8,0-2-5,0 0-14,0 0-16,0-2-32,5-4-83</inkml:trace>
  <inkml:trace contextRef="#ctx0" brushRef="#br0" timeOffset="18531.06">11199 9331 298,'0'0'12,"0"0"13,0 0 10,0 0 2,0 0-10,0 0-5,0 0-7,0 0 1,0 0 6,17 88-2,-14-30-1,2 5-4,-1 4-1,3-2-8,2-2 1,-1-4 0,4-4-3,-2-6 2,0-3-5,0-5-2,-1-4 2,-3-5-2,-1-5 0,-1-9-2,0-2-1,-1-8-5,-1-3-7,0-1-14,2-4-25,1 3-54,1-6-135</inkml:trace>
  <inkml:trace contextRef="#ctx0" brushRef="#br0" timeOffset="18724.071">11144 9451 421,'0'0'2,"0"0"2,0 0 3,91-62 6,-61 48 0,2 4 2,-2-2-6,2 5-3,-3 0-4,1 2-2,1 4-2,-1-1-5,2 2-6,1 0-14,1 3-35,-1 3-74,-1 0-89</inkml:trace>
  <inkml:trace contextRef="#ctx0" brushRef="#br0" timeOffset="18922.0823">11242 9697 381,'0'0'0,"0"0"5,0 0 6,0 0 4,0 0 2,0 0-8,0 0-2,0 0-6,93 4 0,-57-4-3,2-2-5,3 0-4,0-1-16,1 3-24,-2 0-50,-1 0-110</inkml:trace>
  <inkml:trace contextRef="#ctx0" brushRef="#br0" timeOffset="19211.0988">11784 9301 410,'0'0'14,"0"0"0,0 0-1,0 0 1,0 0 1,0 0 3,0 0 1,0 0 1,18 110-5,-10-61-2,1 3-4,1 2-3,5 2-4,1-6 3,1 1-4,-1-7 1,3-3 2,-5-6-4,1-3 4,-4-7-5,-3-6 0,-3-4 0,-3-6-2,0-4 1,0 0-1,-2 0-2,0 2 1,0-4-3,0 4-5,0-7-1,0 0-7,0 0-15,3 0-17,3-10-23,-5-11-37,1-8-36</inkml:trace>
  <inkml:trace contextRef="#ctx0" brushRef="#br0" timeOffset="19426.1111">11746 9483 241,'0'0'30,"0"0"0,0 0 2,0 0 1,20-82 0,-10 66 1,6-1-2,-2 5-5,2 1-3,0 0-7,3 3-4,-1 1-3,0 3-3,4-1-2,0 2-2,6 2-1,2-1-1,8 2-1,3 0-1,6 0-1,1 0-4,4 0-4,0 2-6,-5 2-11,-4 4-19,-12-1-26,-6 4-23,-12-4-47</inkml:trace>
  <inkml:trace contextRef="#ctx0" brushRef="#br0" timeOffset="19664.1248">11857 9683 111,'0'0'58,"0"0"0,0 0-5,0 0-7,0 0-9,0 0-6,97 48-5,-67-51-5,3-2-2,1-2-3,0 0-4,-1-3-5,-3 3 0,0 0-4,0-1-1,-5 3 0,-1 1-4,-7 3-2,0 1-4,-5 0-8,-3 0-7,1 0-12,-6 1-12,1 2-18,-5 2-41,0 1-93</inkml:trace>
  <inkml:trace contextRef="#ctx0" brushRef="#br0" timeOffset="20567.1764">13486 9097 446,'0'0'16,"0"0"2,0 0-3,0 0-1,0 0-5,0 0 1,0 0-1,0 0 0,94 70 1,-72-24-5,-2 7 2,0 5-5,-2 5-1,-1 3 1,-1-1-2,0 0 3,1-3-4,-1-4 3,1-4 1,1-5-3,-1-6 3,4-6-1,-2-4-2,0-9 1,-3-4 1,-4-8-1,-5-6 4,-4-4 1,-3-2 3,0 0 1,3 0 0,1-5-2,3-10-2,-1-9-2,0-5-5,0-5 5,0-6-5,3-5 2,2-6 0,3-4-2,4-8 3,0-3-2,4-4 3,2 0-3,1 2 3,1 1-1,-3 4-2,-2 5 4,-1 9-5,-6 8 4,-2 10 1,-5 11 0,-2 11-1,-4 4 0,-1 5-2,0-1-2,0 1-2,1 0 0,1-2-2,5 2 1,2 2 0,2 6 0,6 6-2,-3-1-3,-2 4-6,0-3-6,0 1-13,-4-6-15,-2 2-16,-1 3-18,-4-5-39,-1 6-100</inkml:trace>
  <inkml:trace contextRef="#ctx0" brushRef="#br0" timeOffset="20812.1904">13625 9574 438,'0'0'3,"0"0"8,0 0 8,0 0 5,0 0-3,0 0-2,88-37-4,-53 25-3,5 0 0,2-1-5,6-1-1,1 0-3,3 2-3,-1 3-2,-6 1-6,-1 5-5,-9 1-11,-14 2-18,-3 0-19,-9 0-16,-6 2-33,-3 3-77</inkml:trace>
  <inkml:trace contextRef="#ctx0" brushRef="#br0" timeOffset="21380.2229">14462 9316 364,'0'0'32,"0"0"6,107-32-2,-68 29-3,2 0-10,-4 3-7,-1 5-4,-3 5-5,-2 5 1,-6 3-5,-2 4-2,-6 3-3,-5 4-1,-7 2-4,-2 3 0,-3 0-1,-3 0 2,-4-3-1,-3-4 3,0-3 1,3-11 2,1-4 2,6-4 1,0-5 2,-2 0 2,2 0 0,-1 0 0,-2 0-2,0-9-2,0-9-1,3-9-1,0-2-1,10-3-1,2 0 1,7-2-1,1 2 1,1 0-1,4 1 1,0 6 1,-2 3 0,-5 2 1,-3 8 2,-6 4-1,-3 3 0,-2 1-1,-1 1-2,0 2-1,-3 1 0,-6 8 2,-8 12 1,-7 9 2,-3 3-3,-1 5 1,3 0 0,2 1 0,9 0-1,6-3 1,5-3 1,6-3-2,14-5 0,5-6 0,8-4-2,8-5-1,1-3-3,2-6-2,0 0 1,-5-3 0,-2-6 1,-6-4 1,-8-1 4,-3-2 0,-10 4-2,-3 5 0,-5-3-2,-2 3-1,0-3 5,-6-2-1,3 8 2,2 1-11,1 3-23,0-2-33,0 2-91,0-1-67</inkml:trace>
  <inkml:trace contextRef="#ctx0" brushRef="#br0" timeOffset="21560.2332">15581 9564 578,'0'0'2,"0"0"0,0 0 3,0 0-1,0 0-1,0 0-3,0 0-5,0 0-4,0 0-9,0 0-22,24-12-72,-24 12-143</inkml:trace>
  <inkml:trace contextRef="#ctx0" brushRef="#br0" timeOffset="26182.4976">2570 15519 297,'0'0'15,"0"0"0,0 0-1,0 0 1,0 0-4,0 0 2,0 0-1,0 0 0,92-14 0,-33 11 1,13-1-6,11 1 2,9-1-3,8 1-1,1 2 1,2 1-3,2 0-2,-2 0 2,1 0-3,-1 0 0,0 0 0,0-1-2,0-1 2,1 1 1,0 1-2,-1 0 0,-2 0 1,-1 0-3,-6 0 5,-7 1-1,-2 2-2,-10 0 1,-7 0 0,-5 0-2,-13 0 4,-7-1-1,-17-2 0,-10 1 1,-9-1-1,-7 0 1,0 0-1,0 0-2,5 0-5,-2 0-12,4-1-20,-3-1-46,-4 2-94</inkml:trace>
  <inkml:trace contextRef="#ctx0" brushRef="#br0" timeOffset="26688.5265">2488 15895 479,'0'0'-2,"0"0"1,0 0 5,0 0 5,0 0 2,0 0-2,100-36-4,-65 36-2,4 0-1,8 0 1,8 0 1,9 0 0,10 0 2,12 0-1,13-2-2,9-1 0,11-1 2,5-2-5,8 1-2,3-1 2,3 2-6,0 1 5,-4 1 2,-4 2-5,-4 0 0,-8 0-1,-5 0 2,-8 2 0,-6-1 6,-5-1-5,-6 0 4,-5 0-4,-1 0-2,-4-1 2,-3-6-1,-1 3 3,-5-2 2,-2 1-2,-5 1 1,-1 1 1,-4 0 0,-6-1-1,-9 1 2,-8 0-1,-10 2 1,-13 0 2,-4 1 1,-7 0 0,0-2 0,0 2 0,2 0-1,-1 0-1,1 0-3,-2 0-2,1 0-1,-1 0-5,2 0-3,-2 0-9,0 0-23,0 0-47,0 0-152</inkml:trace>
  <inkml:trace contextRef="#ctx0" brushRef="#br0" timeOffset="47615.7235">15941 7694 73,'0'0'19,"0"0"-3,0 0-1,0 0-1,0 0-1,0 0-2,0 0-2,0 0-2,0 0-1,-6-12-1,6 11 0,0-1-2,-1 2 4,1-2-1,0 2 3,0 0-2,0 0-3,0-3 0,0 3-2,0 0 1,0 0-2,0 0 1,0 0 3,-3 3 0,0 11 1,-3 8-3,-1 8 1,1 2-2,-1 0 1,3 5 0,-2 0-2,6 2 1,-2 1 0,2-1-2,0 1 1,0 0-2,0 2 1,0-2 1,0 5 0,0-2 0,-1 4 1,-5 1 0,-1 1 0,1 3 1,-2 2 1,2 0 0,0 2-2,-3-1 0,4 0 0,0 0 1,4-1 0,-1 4 2,2-6 0,0 2-2,3-3 2,3-2-2,-1 1-2,3-3 1,-2 1-2,0-1 1,1 2 1,-1-2-1,2 4 3,-4-2-2,1 3-1,1-3 1,-3 0 0,1-2 0,0-3 1,-1-3 2,0 0 0,0-1-2,1-2 1,-1 0 0,2 1 1,-3 0-2,0 1 2,1 0-3,-1 3 0,0 1 1,-2 0 0,1-1-1,2 3 3,0-3-3,0 1-1,-1-1 4,3 1-3,1 2 1,1-1 0,-1 3-3,-2 2 1,2-1-1,-1 3 0,-1 4-1,-1 0 1,-2 1-1,-1-1 1,0 1 2,0-3 0,0-3 0,-1 1-2,-3-3-1,2-2 1,1 0-1,1 0 2,0 0-2,0 1 1,0 2-1,3 0 1,1 1 0,-1-1 1,1 3 1,0-3-2,2 1 4,0 2-4,2 0 0,-2-1 1,1 4-2,-2-2 1,0 0 0,0 2 0,-1-2 0,1-1 0,-4 0 0,2 0 1,-1-1 0,0 0-1,0-1 0,-1 0 0,1-1 1,-1 2-1,1-2 0,-2-1 1,4-1-2,0-2 2,-1-2-1,0 0 0,0-2 1,-2 0 2,1 1-3,2-1 0,-2-4 0,-1-1-1,1-1 3,1 0 0,-2-4 0,1-1 2,-2-2-1,1-3 1,-1-6 0,0-1 1,0-1-1,0-6 0,3 7 1,-3-9 0,0-5-2,1 6 1,0-7-2,-1 1-1,2 1 0,-2-6 0,0 0-1,0 0 0,0 1 0,0 0-1,0 1-1,0-2-8,0 0-20,-7-12-48,0-13-160</inkml:trace>
  <inkml:trace contextRef="#ctx0" brushRef="#br0" timeOffset="52310.9921">10057 6024 17,'0'0'27,"0"0"2,0 0 1,0 0-5,0 0-5,0 0-3,0 0-6,0 0-3,0 0 0,0 0-5,-27-5 1,26 3-3,0 2 0,1-1 1,-2 1 0,2-2-1,0 2 2,0-2 2,0 2 3,0-1 2,0-1-2,6 0 0,6-1 1,4-2-2,1 2 1,0-1 0,-1 2 0,3 1-2,1-1-1,6 2-2,-2 0 0,2 0-1,2 2 0,4-1 1,3 2-1,5-1 0,4-1-1,2-1 1,2 0-1,4 0 0,0 0 1,5-4 1,0 1-1,3-1 1,-4 1 0,5 0-2,-2 2 0,2 1-1,1 0 0,3 0 1,1 0 0,2 0 1,2 1-1,4-1 1,2 0 0,2 0 1,2 0-1,3 0 1,1-4 1,3 1-1,1-2 2,2 2-3,1 0 1,0 2-2,0-1 1,-3 2-2,-1 0 1,-5 0 0,-1 0-1,-6 3 1,0 0-1,-2-1 0,-1 1 2,2-2-2,0-1 1,0 2 0,4-2 0,1 0 1,-1 0-1,3 0-2,-2 0 2,-2 0 1,-2 0 0,-5 0 0,-7 0-1,-2 0 0,-5 0-1,-5 0 2,-6 2-2,-2-1 2,-5-1 0,-3 2 0,-1-2 1,0 0-2,-1 0 2,3 0 1,1 0-1,3-2 2,0-1-2,6 0-2,-1 0 1,6 1 0,-1 1 0,0 1-1,1 0-1,0 0 1,-3 0-1,1 0 0,-4 0 1,-2 0 1,-2 1 1,-5-1 0,-1 0-1,-1 2 1,2-2-1,2 0-1,1 1 0,4-1-1,4 2 0,1 1 0,6 0-1,3 0 0,1 0 0,2 0 0,1 2-2,-2-4 3,-1 2-1,-5-1 1,-5-2 1,-6 0 0,-6 0 2,-7 0-1,-9 0 1,-3-3 1,1 0-1,-6-2 1,8-1 0,0 0-4,-1 1 1,1 1-3,2 1 0,1 0 1,3 1 1,0 1 0,-1 1 0,2 0-2,-9 0 0,-1 0 2,-5 0 0,-6 0-1,6 0 2,-6 0-1,-2 0 1,2 0 2,-6 0-2,0 0 3,0 0-1,3 0-1,-3 0 2,3 0 0,-2 0-1,1 0 1,-1 0-3,5-2-2,-2 0 0,2 1 1,4-1 0,-4 2 0,-2-1 1,2 1-1,-6 0 0,0-1-1,0 1-2,6 0 0,1-2-6,5 2-7,-2 0-32,-6 3-175</inkml:trace>
  <inkml:trace contextRef="#ctx0" brushRef="#br0" timeOffset="62867.5959">16694 7937 72,'0'0'32,"0"0"-4,0 0 0,0 0-6,0 0 2,0 0-3,0 0 0,0 0-2,0 0-4,-2-32-2,11 14-2,2 1-2,2 3-2,2-1 1,3 2-3,-2-1 1,4 2 1,-1 0-2,1 3 0,2 1 0,-8 1-3,2 5 0,-5 1-2,-1-1-1,4 2 0,-5 0-1,-2 0-1,3 5 2,0 7 1,-3 0 0,-1 0 4,0 3-4,-5 0 1,-1 2-1,0 4 0,-4-1 1,-5 0-1,-1 1 1,0 0 0,-3 1 2,0 0-2,-1 2 0,-1-1 1,-1 0-1,0 0 2,-4-5-1,7-1 0,-4-1 2,7-7-1,5-1 4,1-5-4,4-3 3,0 0 1,0 0 2,0 1 2,-2-1 3,2 0-1,-1 0-3,1 0-3,1-8-3,8-6-2,3-4-1,5-2 2,-1 1-2,3-2 0,-1 2 0,2-3 0,1 1 0,1 0 0,-1 0 2,2-1-1,0 2 1,-3 0-2,3-2 0,-3 2-5,-2 0 6,0 2-5,-8 6 3,3-1 1,-7 6-2,-3 2 2,1 2-2,-4 3-1,0 0 2,0 0-3,0-2 2,2 0 0,-2 2 0,0-1 0,0 1 1,-2 0-1,-5 0 1,-6 8-1,-1 4 1,4 1 3,0 4-4,3 2 4,0 2-3,-2 1 0,1 1 1,1 1-1,1-1 1,3-8-1,0 1 2,1-5-2,2 1-2,0 0 2,0-3-1,5 4 1,-1-6 1,5 4-2,-3-5 2,2-1-1,5 2-1,-4-2 2,5 0 1,-3-2-2,0-3 0,-1 1 0,-5-1-2,6 0 1,-4 0-1,-1 0-1,0 0-2,-6 0-5,4 0-5,2 0-12,0 0-12,2 0-32,-3 0-51</inkml:trace>
  <inkml:trace contextRef="#ctx0" brushRef="#br0" timeOffset="63267.6187">17514 7998 249,'0'0'15,"0"0"-1,0 0 1,0 0-5,0 0-3,0 0-2,0 0-3,0 0 0,0 0 0,0 0-1,32 15 1,-29 4 0,-1 6-2,-2 0 1,0 4 0,0 1-1,0 2 0,0 1 2,0 0-2,0-3 3,0 1-2,2-4 0,-1-2-1,2-1-1,-1-7 2,-2-3 0,0-1 1,0-1 0,3-1 1,-3 2 0,0-1 2,0-6-1,0 0-1,0-1-1,0 0 2,0 0 0,0 1-1,0-6-1,0 0 0,0 0-2,0 1 3,0 1-1,0 0 0,0-1 2,0-1-3,0 0-4,0 1-5,0-1-11,0 0-47,1 0-140</inkml:trace>
  <inkml:trace contextRef="#ctx0" brushRef="#br0" timeOffset="64295.6775">17870 7982 73,'0'0'31,"0"0"-5,0 0-5,0 0-7,0 0-6,0 0 0,0 0-5,0 0 1,0 0 1,0 0 1,-16-1 4,16 1 3,0 0 0,10 0 0,6 0-1,10 0-4,3 0 3,4-2-4,4 0 0,5-1 0,6-1-4,3-1 0,4 1-2,0 0 0,1 0 0,0 0 0,-5 0 1,-2-1-2,-5 0 1,-4 1-1,-9-2 3,-8 3 2,-6-1 0,-4 3 2,-7-1 0,-1 2 1,-5 0 2,0-1 0,0 1 3,2 0-2,-1-1-3,1 1 0,-1 0-3,1-2-2,-1 2-2,1 0 1,-1-1-4,1-1 0,-1 2-5,0-1-5,1 1-9,-2-2-6,1 2-18,-1-2-21,-3-1-32,-11 0-24</inkml:trace>
  <inkml:trace contextRef="#ctx0" brushRef="#br0" timeOffset="64714.7015">18290 7768 174,'0'0'31,"0"0"-4,0 0-10,0 0-4,0 0-7,0 0 0,0 0 5,0 0 1,0 0 0,0 0-1,71 0-4,-37 7 0,3 0-3,-1 1-1,0-1-1,1 3 0,-3-2 1,2 4-1,-4-3 0,-6-2-2,0 0-1,-8-1 1,-2-2 0,-7-1 0,-4-2 0,1 0-1,-6-1-1,0 0 0,0 0 2,1 3 2,1-3 0,-2 0 0,0 0 1,0 4-1,-5 2-2,-5-1 1,-4 5-1,-1-1 1,4-3-1,-3 1 0,0 3-1,0-1 0,-5 2 1,1 1 1,3 1-1,2-2 0,1-2 0,2 1-1,1 0 1,3-2 0,-3 2 0,4-3 1,2-3-1,2 0 1,-1 0-1,1 0 0,-1 0 1,1 1-1,1-5 0,-2 0 0,2 0-2,0 1 0,0 1-5,0-1-6,0 1-10,0 2-16,5 1-46,5-1-103</inkml:trace>
  <inkml:trace contextRef="#ctx0" brushRef="#br0" timeOffset="65410.7413">19077 7645 174,'0'0'-1,"0"0"1,0 0 2,0 0 2,0 0 0,0 0 0,0 0-1,0 0 2,0 0-1,21 93-2,-9-73-1,0 0-1,4-3 0,-2-1-2,2-3 1,-6-4 1,3-1 1,-4-3 2,1-2 1,1-2 0,1-1-2,7 0 0,-3-4-2,4-6 1,-3 1-1,1-4 0,-4-2-1,3-1 2,-2-1 1,-2 0 0,-3 0 2,-1 3 0,-4 0 5,0 6-2,-4 1 0,1 4 1,-2 3-5,0-3 2,0 3-4,0-1-1,0 0 1,0 1-1,0 0 0,0 0 2,-2 10-1,-2 10 0,-2 5 3,5 5-3,1 3 1,0 1 0,0 5 0,1-1-2,3 1 1,-1-2-2,0 0-1,-1-2 2,-2-1-1,0-2 1,-2-3 0,-4-5 0,-1-2 3,-3-3 0,4-8 2,-4 0 2,-3-3 0,-1 0 1,1-3 2,-4-2 0,-1-1-1,-1-2 0,-7 0-1,-1 0 3,2-2-1,-1-4 0,2-1 2,0-2-2,0 0-1,2 0 1,1-1-1,6 4-1,5 2 1,3-1-2,3 3-3,1-1-2,0 1-4,3 2-5,-3-2-9,3 2-9,0-3-16,8 1-32,8-4-142</inkml:trace>
  <inkml:trace contextRef="#ctx0" brushRef="#br0" timeOffset="65763.7615">19742 8047 237,'0'0'4,"0"0"6,0 0 3,0 0 2,0 0-3,0 0-3,0 0 0,0 0-1,0 0 2,0 0-3,7 50-1,-5-23-3,1 6-1,0-1 2,2 0-3,1-2 2,3-1 0,-2-3-1,0-4 3,-1-5-5,0-1 1,-3-8-1,-2-3 2,2-1-1,-3-4 3,0 0-2,0 0 1,1 3 1,-1-3-2,2 2 2,-2 0-4,1-1-5,1-1-5,-1 0-21,1 2-44,1-2-127</inkml:trace>
  <inkml:trace contextRef="#ctx0" brushRef="#br0" timeOffset="68502.9182">17080 9208 67,'0'0'18,"0"0"-4,0 0-3,0 0-4,0 0-2,0 0-2,0 0 1,0 0-1,0 0 2,-3-15 2,3 13-1,-1 1 4,1 0-1,-2-2 3,2 3-1,-1-2-2,1 0 2,-1 1-3,1-1-2,0 1-1,-2 1-2,2-2-2,0 2 4,-4 0 0,-2 5 1,-1 7 0,-2 3-1,2 2 1,-2 2-1,5-6 1,1 4-1,3 1-2,0-2 2,0 7 0,4-4-1,5-4 2,0-2 2,-2-4-1,3-2 1,4 0-3,-5-4 2,8 0 0,-6 1 1,3-4 0,5 0 0,1 0 2,6-9-1,-1 1 3,-1-4-1,4-2 1,-1-1-1,-1 0-1,2-4-1,-2-2-4,-2-1 0,-4 2-2,1-1-3,-7 1 1,-4 4-1,-2 1 1,-4 5 2,-2 5-1,-1 0 0,-1 1 0,0 1-2,0-2 2,-1 2-2,-5 3 1,-6 0 2,-2 0-2,-2 9 3,1 7-3,5 1 3,0 7-6,6 3 4,-1 3-2,2 4-2,2 3 2,0 5 0,-1 1-3,1 1 1,-2 3 0,-2-2 1,-3 1-2,1-6 1,-4-4 1,-1-6-1,-1-3 2,-2-6 0,-1-4 0,-4-4 2,1-1-1,-4-5 0,-2-3 0,-1-1 2,-3-3 0,-1 0 2,-2-3 1,-1-6-1,0-2 1,1-2-1,1-2 2,6 3 2,2-2 0,11 6 0,0-1-1,4 4-2,5 2 1,0 1-4,3 2-1,-2-1-3,2 1-5,0-1-5,0 1-5,0-3-13,0 3-23,2-2-47,12 0-121</inkml:trace>
  <inkml:trace contextRef="#ctx0" brushRef="#br0" timeOffset="68803.9354">17448 9610 224,'0'0'-3,"0"0"6,0 0 4,0 0 0,0 0 0,0 0-1,0 0-3,0 0 2,15 84-2,-13-59 1,-1 1-1,1 1-1,-1 2 1,1-2-2,-1 0 1,2-1 0,-1-9-3,-1 0 2,-1-6 0,0-5 1,0 1-2,0-7 0,0 0 0,0 0-3,0 0-2,3 2-9,-3 0-27,1-2-58</inkml:trace>
  <inkml:trace contextRef="#ctx0" brushRef="#br0" timeOffset="69426.971">17670 9544 179,'0'0'22,"0"0"4,0 0-2,0 0-4,0 0-5,0 0-2,0 0-5,0 0-1,103-37-4,-66 34 0,7-1-2,4 1 0,1-1-1,0 0-2,2 1 2,-4 0-1,-6 0-2,-9 3-1,-7-2-3,-6 2-4,-7 0-1,-8 0-1,2 0 1,-6 0-4,0 0 2,0 0-4,0-4 2,0-5 3,-6-3 2,-4-5 4,-3 2 3,-3 0 1,2-1 0,-2 1 3,-3 1 0,1 1 2,-2 3 0,0-2 4,6 7 2,-2 0 3,6 2 3,4 1 0,0 2-1,6 0-3,-3-1-3,3 1 0,0 0 5,0 0 2,10 3-1,9 5 0,12 4-6,4-2-3,6 3 0,1-1-4,2 2-3,-1-2-2,0 3-3,-5-1-3,-4-2 3,-3 0-1,-5-3 6,-11-2 1,0-1 2,-6-1 2,-5-4-1,1 2 1,-1-1 0,0 1-1,-1-1-1,1 1 0,-4 1 0,-3 8 0,-8 3 1,-5 8-1,-4-1 0,-2 2 0,-1 0 0,-2-1 1,1 1 0,0-1 1,4-2 1,0 0-1,2-2 1,3-2-2,6-5 1,0 2-1,5-7 1,3-3 0,-2 5-2,3-2 0,0-3-1,0 5-3,0-6-2,0 0-12,7 1-41,3-4-127</inkml:trace>
  <inkml:trace contextRef="#ctx0" brushRef="#br0" timeOffset="70963.0589">19039 9235 57,'0'0'32,"0"0"1,0 0-1,0 0 0,0 0-7,0 0-4,0 0-2,0 0-3,0 0-2,0 0 0,0-42-4,0 40-5,0 1-1,0 1 1,2 0 3,-2 0 0,1 0 1,2 9-1,3 5-3,1 5-4,3-2 1,0 0 1,1-2-3,1-1 1,2-2-1,0-1 1,0-4 1,-2-2 1,2-2-1,-3 0 0,3-3 3,5 0-3,-2 0 1,-2 0 0,2-5-2,-5-1 1,0-4-2,0-2 0,-2-3 0,-3-2-1,-1-2 0,-1 2 0,-2 0 1,-1 2-1,1-2-2,-2 5 1,-1-1 0,2 9 1,-2-2-1,0-1 4,0 2-4,0 0 1,0 5 0,0-2 0,0 2 1,-8 0 1,-3 10 1,-4 5 0,3 6 1,2 4-4,1 4 1,2 3 1,4-1-1,1 2 0,2 0 0,0 3-1,0 0 0,0 0 0,0-1-3,0 0 2,-2-1 0,-6-4-1,-3-3 3,-2-4-1,-2-2 3,-1-4 2,-2-5 0,-1-1 0,4-6 2,-1-1 0,-1-3 5,0-1 0,-4 0 2,3-6 0,3-1 2,4-1-2,1-3 0,2 0-3,1 1-3,-2-4-1,5 6-4,1 3-1,1 0-4,2 5-8,0-5-5,0-2-11,0-3-16,7-2-23,6 2-53,6 0-92</inkml:trace>
  <inkml:trace contextRef="#ctx0" brushRef="#br0" timeOffset="71324.0795">19514 9460 330,'0'0'4,"0"0"2,0 0 2,0 0 2,79-37-1,-57 32-2,-2 1-2,5 4-2,-2 0-2,1 0-1,-4 2 0,0 8-1,-1 4 0,-5 2-2,-4 2-2,-2 3-1,-6 3 2,-2-1 1,-3 1 2,-10 0 0,-3-4 3,0-1 2,0-3-1,-3-2 4,6-4 0,-1-2 2,7-2 1,2-4 0,1 1-1,4-3 1,-3 0-2,3 0 0,0 0-1,0 0 0,12 0-3,5 0-1,10 0-3,7 0-1,3-2-2,5-2-3,3-1-5,0-1-9,1 2-14,-5 1-37,-5 1-104</inkml:trace>
  <inkml:trace contextRef="#ctx0" brushRef="#br0" timeOffset="72967.1735">17348 10572 34,'0'0'22,"0"0"3,0 0-3,0 0 1,0 0-1,0 0-5,0 0-3,0 0-4,0 0 2,-34-35 1,34 30 4,0-2 1,0 1 1,0 2-1,0 4 1,0-2-7,0 2 2,0-1-4,0-1-2,0 2-4,0-3 0,0 1-3,0 2 0,0-2-1,0 0 0,0 2 6,0 0-3,0 0 4,0 0-2,0 0-1,0 0 1,0 0-2,0 0 1,0 0-1,0 2-2,0 0 1,0-2-1,0 2 0,0-2 0,0 3 1,0-3-1,0 0 2,0 0-2,0 0 1,0 2 1,0-2 0,0 0-1,4 0 0,1 0-2,3-7-2,1-3 3,-3 4-4,3-5 3,-6 6 0,1 1-1,0 1 2,-4 3-1,0-2 1,0 2 0,0 0 1,2-3 1,-2 2-1,0 0-2,0-1 1,0 1-1,1-1 1,-1 0 0,0 2-1,0-1-1,0 1 2,0-2-2,0 2 2,0 0-1,0 0 0,2 0 0,-2 0 0,0 0 1,0 2-1,0 4 3,0 6 1,0 7-1,0-7 3,0 7-3,0 1 0,1-4 1,7 6-3,0-5 1,3-2-1,3-5-1,2-1 2,-3-2 0,2-3 0,3-3-2,1-1 1,5 0-2,-3-1 2,-3-7 0,0 0 0,-1-4 2,-4-2-2,1-1-1,-2-2 1,-3-1-2,0-2-2,-1 0 3,-2 6-2,-3 6 2,-3-4 0,0 5 0,0 1-1,0-5 0,0 6-2,-3 1-1,2 1 1,-2 3 2,-3 5 1,0 9 2,-4 6 4,6 9-3,-1 2 4,4 4-4,1 3-2,0 0-1,0 1-2,2 1 0,0-1-1,-2 1 0,0-3 0,-3-5-1,-7-1 3,-4-6-1,-4 0 2,-3-8 2,-4 0-1,-1-5 3,1-2 0,-1-3 3,6-3 1,0-3 1,3-1 1,2 0-1,-1 0-1,5 0-2,2-5-4,-1 2 0,1 1-2,-1-3-2,6 3 0,-4-3 0,4 5-6,0-4-5,-2 3-12,6 1-16,-1-7-26,1-3-57,7-4-94</inkml:trace>
  <inkml:trace contextRef="#ctx0" brushRef="#br0" timeOffset="73351.1955">17832 10855 391,'0'0'16,"0"0"4,0 0-2,0 0-6,0 0-4,0 0-6,90-37-2,-72 50-2,0 4-1,-1 2-2,-4 4-3,-2 1-2,-3 0 0,-5 2 0,-3-1 4,-5 0 1,-6-1 4,-5-2 2,-3-2 3,-1 2 1,1-5 7,-2 3 1,1-4 2,1 0 0,6-7-3,2 3-1,5-7-1,4-1-2,0-1 1,2-3-3,0 3-1,4 1 0,10 2-2,7-1-1,7-5 0,4 0-3,3-1 1,5-3-4,5-3-4,-6 1-6,-3 2-9,-12 1-10,-8-1-5,-9 4-5,-7 0-8,0-1-27,0 1-61</inkml:trace>
  <inkml:trace contextRef="#ctx0" brushRef="#br0" timeOffset="73624.2111">18290 10735 320,'0'0'-1,"0"0"2,0 0 2,0 0 4,0 0-4,0 0-1,97-26 0,-60 23-1,2 1-1,2 2-1,-1 0-5,-2 0-6,-4 0-9,-10 3-19,-3 2-19,-8 0-35</inkml:trace>
  <inkml:trace contextRef="#ctx0" brushRef="#br0" timeOffset="73926.2284">18561 10480 196,'0'0'-2,"0"0"6,0 0 4,0 0 7,0 0 3,0 0-2,0 0-2,0 0 1,83 53-5,-53-41-3,3 2-2,-2-2-4,1-1 0,-1 4-2,-5-3-4,-6 0-3,-6-3-1,-6 1 2,-5 5 3,-3 2 7,-2 3 5,-8 2 1,-4-1 4,-4-2 3,-2 3 1,-2-2 2,0-1 1,1-2-2,1-1 1,8-6-2,-1-1-3,6-3-3,4-3-4,0 0-5,3-3-2,-2 0-4,2 0-1,0 6-6,0 0-7,4 0-17,7 3-32,4-9-83</inkml:trace>
  <inkml:trace contextRef="#ctx0" brushRef="#br0" timeOffset="74451.2584">19304 10418 232,'0'0'2,"0"0"6,0 0 1,0 0 1,0 0 1,0 0-1,0 0 1,-74 80-1,74-68 0,0 2-3,0-5 0,5 6-6,5-4 4,-2-5-4,2 3 0,-2-3 2,2-4-1,-3 3-1,-3-3 1,1-1-1,-5-1 0,4 0 2,3 2-3,-3-2 2,7 0-1,-5 0 1,6 0 0,3-2 0,-6-1-1,6-2 0,-3-5 3,-3 5-2,1-7 1,-1 1 2,-3-1-2,2-1-4,-2-1 4,-3 7-6,-2 2 4,1 1 1,-2 4-1,0-4 1,3-1-1,-2 1-1,0 1 0,-1 3 0,0-2 1,0 2 2,0-2-1,2 1 1,-2-1 2,0 0-3,0 2 2,1 0-1,-1-3-1,0 3-1,0-1-2,0 1 0,0 0-2,0 0-1,0 0 1,0 0-6,0 0-3,0 0-7,0 4-23,0 1-45,0 2-116</inkml:trace>
  <inkml:trace contextRef="#ctx0" brushRef="#br0" timeOffset="75496.3182">19072 10604 295,'0'0'24,"0"0"0,0 0-7,0 0-3,0 0-7,0 0-2,0 0-3,35-77 1,-15 68-2,1 3 3,2 1-3,0 3-2,-2 2 2,1 0-1,-1 0-1,-5 12 3,-4 3-3,-3 4 0,-3 5 1,-3 3-2,-3 4 0,0 3 1,-3-2 0,-3-1 0,-1-3 0,-2-3 3,1-3 0,0-9 5,1 0 1,1-5 2,-2-3 2,1 2 0,2-7 2,1 4-1,4-4-1,0 0-3,0 0-5,4-12-2,9-7-2,9-7 0,7-3 0,3 1-2,5-2 1,2-1-1,2-1 0,-2 2 2,-5 1-2,-2 3 3,-6 3-1,-8 8-4,-8 2 3,-4 4-6,-5 4 1,3 2 2,-4 3-1,0-2 4,0 2 1,-1 0 1,-6 0 1,-4 0 3,-4 2-2,2 10 5,-5 8-4,5 1 1,1 3 1,3-2-1,3 3 2,3-4 0,3 1-3,0 0 2,3-3-4,5-1-2,5-1 1,1-2-4,3-1-3,2-5-4,1-4-13,-3 0-22,2-5-51,1 0-138</inkml:trace>
  <inkml:trace contextRef="#ctx0" brushRef="#br0" timeOffset="75791.3351">19813 10655 271,'0'0'2,"0"0"6,0 0 6,0 0 1,0 0 3,0 0-1,0 0 4,0 0 2,0 0 2,-28 89-1,24-62-4,0 5-2,1 4-5,0 1-1,0-1-6,1 2-1,1-4-3,1-3 0,0-9-2,0-2-1,0-7 0,0-7-1,0 6-1,0-6-2,0 0-2,0 1-2,0-7 0,0 0-4,0 0-11,0 0-19,0 0-33,0 0-82</inkml:trace>
  <inkml:trace contextRef="#ctx0" brushRef="#br0" timeOffset="93708.3598">20021 7635 117,'0'0'12,"0"0"-2,0 0 1,0 0 1,0 0 1,0 0 0,0 0-1,0 0-1,0 0-4,4-68-1,-2 63-4,2-3-1,2 7 0,4-2-1,8 0 1,2 3 1,7 0-1,0 2 0,2 5 1,2 4 0,1-1-2,-1 4 1,1 2-1,-1 1 0,-4 4-1,-4-1 1,-4 4-2,-5-2 2,-3 2 2,-4 2-2,-2 1 1,-2 2 0,-1 2 0,-2-1 0,1 0 0,-1 2 1,0 0-2,0-1 1,0 3-1,2-1 1,-1 1-1,2 1 0,1-1 1,1 4 0,-1-4 0,3 2 1,-2-2-2,-4 2 0,-1-1 0,0 0 2,-3 1-1,-7 2 0,0 0 2,-3 1-1,-1 0-2,2-3 1,-1 0-1,4 1-1,3-3 1,3 0 0,3-2 0,0 0-1,2-3 2,4-2-1,0-3 1,1 1 2,1-4-2,-3 0 0,4-3 0,-2 1 1,1-2 1,1 0-1,1 0 2,2-2-1,2 2 0,3-2 1,4 2-1,2-1-2,3-1-1,1 1-1,1-4 2,1 0 0,-2-2 0,-8-3 0,-2-2-1,-5-2 2,-7-3 0,1 2 1,-6-2 3,0 0-1,0 0-1,2 0 1,-1 0-4,1 0 0,-1 0 1,1 0-1,-1-2-1,1-1-1,-1 3-1,-1-2 1,0 0 0,2 1 1,-2-1 0,0 2-1,0-2 1,0 2-1,-3 0 1,-8 4 0,-4 6 1,2 7 0,-4 3 0,5 2-1,-1 6 1,1 4 1,3 6-1,-2 4 0,2 5-1,2 2 0,-3 5 2,1 1-2,1 1 0,3 0 0,-2 0 1,3 1 2,1 1-3,1-2-1,1-1 1,1 4 0,0 1 0,0-2 0,1 3 1,4-4-2,-1 1 2,3-4 1,-2 2 0,2 1 3,0-1-3,2-2-2,-2-1 1,-1 0-2,0 0 1,1-3 0,-2 0-1,1-1 1,-3-2 0,0-1 1,0-1 0,-3-3 1,0 2-1,0-5-2,0-1 1,-1-1 0,-4-1 1,-1-2-1,2-2 0,-4-3 0,2 0 0,-3-3 0,-2-4 1,-1 2 0,-1-4 0,-5-1-1,0-1-1,0-3 1,-3-2 1,-1-2 0,2-2 3,-5-2-1,1-5 0,-5 0 0,3-2-1,-3 0 1,0-2 1,0-3 0,1-5-1,-1 0 3,3-1-2,0 0 3,3-2 4,0 1-1,4-2 0,-1 0-1,4 0 0,2-1 1,4 6-1,-2-1 1,6 3-1,0 2-3,1-3 0,2 4-1,0 1-3,3 3-1,-2-1 2,2 1-7,-2 0 0,2-1-2,-2 1-1,2 0-1,0 0 0,0 0-19,0 0-52,6 5-150</inkml:trace>
  <inkml:trace contextRef="#ctx0" brushRef="#br0" timeOffset="95047.4364">15836 7915 87,'0'0'4,"0"0"-3,0 0 4,33-84-2,-20 65 3,-3 2 0,-1 3 1,-2 1 6,-3 6-2,-3 2 3,2 2-1,-3 3-2,0-1-4,0 1-3,0-2-3,2 1-2,-2-1 1,0 2-3,0 0 2,0 0 0,0 0 0,0 0 1,-6 8 1,-4 5-1,-2 7 1,1-1 0,-2 2 2,1 0 0,-2 0 0,2 2 1,-1-1 0,3 6-1,1 1 3,2 2-1,0 5 1,3 3-3,2 4 3,2 4-1,0-1-1,3 4 0,7 1-1,3 2-1,3 1 0,2 4-2,0 2 2,0 3-1,-1 5-2,-2 4 1,-3 3 0,-4 5-2,-2-2 2,-2 2 0,-3-7 0,-1-1 2,2-5-2,-2-5-2,2-7 2,0-5-1,-1-5 1,0-6 0,1-4 0,0-3 0,-2-4 0,0-8 0,0-1-1,0-1 1,-5-1-1,-3 2 1,-4 0 1,-1-5 0,-4-1 4,-3-1-2,1-1 2,-2-1 0,1-2-2,6-3 0,-2 2-1,6-5-1,5-1 2,0 1 1,5-2 1,0 0 1,0 0-3,-2 0-2,2 0-2,0 0 0,0 0 0,12-3 0,8-4 0,3 2 2,3 2-2,2 3 1,-2 0 0,0 1-1,0 6 1,0 6-2,-3 2 2,2 3 0,-3 5-1,0 2 1,-1 6-2,0 3 2,-2 3-1,-2 4-1,1 5 2,-2 5 0,1 0-1,-2 3 1,2 0 0,-1-2 0,-4 0 3,3-3-3,-2-3 1,-1 0 1,2-3-2,-4 1 1,1-2 1,-4 2-2,-3 0 0,-4 3 0,0 1-2,-10 4 4,0-2-1,-2-2-1,1 1 0,1-5 0,1 1 1,0 1 0,4-2 1,0-2-1,0-3-1,4-2 0,1-4 0,0-2 0,1-3 0,4-2 0,2-1 2,3-1-1,1-2 0,0 0 0,5-3-1,3 2 0,0-2 1,2-1 0,4-1 1,1 0-1,0-2-1,3 1 1,3-1 0,0-3-1,-1 0 2,4-1-2,-3-4 2,-1 1-1,0-2-4,-5 0 2,-7-3-2,-2 2-4,-6-4-7,2-1-41,2 0-132</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6:47:30.713"/>
    </inkml:context>
    <inkml:brush xml:id="br0">
      <inkml:brushProperty name="width" value="0.05292" units="cm"/>
      <inkml:brushProperty name="height" value="0.05292" units="cm"/>
      <inkml:brushProperty name="color" value="#FF0000"/>
    </inkml:brush>
  </inkml:definitions>
  <inkml:trace contextRef="#ctx0" brushRef="#br0">8547 3695 363,'0'0'2,"0"0"-2,0 0 2,0 0-1,0 0 1,0 0-1,0 0 0,0 0-1,0 0 1,-3-13 0,9 13 0,8 0 0,4 0 1,2 0-1,6 6-1,0 2 1,1 1 0,1 3 1,1 1-1,2 3 3,1 1-2,1 0 0,3 3 2,1 3-1,4 3-2,5 3 3,-1 2-2,4-2 2,0 4-1,2 0-2,1 0 1,0 1-1,-3 2 1,0 0-1,-4 2 1,0 2-1,-5-1 1,-3 1 2,3-1-3,-5 1 1,-4-2 2,0-2 0,-2-1 1,-3-2 0,-1-1 1,-1-3 0,-1-3 0,-1-2 1,-3-2-1,-2-5-1,2 0 0,-8-6-1,-2-2 2,-2-3-3,-3-3-1,-1 0 1,-3-3 0,0 0-1,0 0 1,2 1 2,-1 1-3,-1-2 0,2 2 0,-2-2-2,1 1 1,-1-1 1,0 0-4,1 2-2,-1-2-7,0 0-27,-2 0-31,-13-5-71,-5-5-91</inkml:trace>
  <inkml:trace contextRef="#ctx0" brushRef="#br0" timeOffset="664.038">8810 4638 398,'0'0'7,"0"0"-7,0 0 0,0 0 2,0 0 4,0 0 4,0 0-1,0 0 0,90-13-1,-55 13 0,8 3 0,3 2-1,1 2 1,5 2 1,1 1 0,3 2 0,1 1-1,4-1-1,2 2-1,-2-1-2,1 1 1,-3-1-4,1 1 1,-5 0 0,0 0 0,-5-1 0,-3-1 0,-3 2 1,-3-2 0,-3 2 1,-1-1 0,-4-2 3,-1 1-2,-3-1 0,-3-2 2,-4 0-2,-1-3 1,-6 0 0,-1-3 0,-5 0-1,-4-3-1,0 2 0,-5-2 1,0 0 2,0 0 0,1 0-2,1 0-1,-1 0-3,-1 0 0,2-3-2,-2-5 0,0-6 0,1-5-3,-1-1-3,2-5-2,1 1-2,1 2 0,0-5 0,2-1 2,1-1 1,-2-1 3,2-1 2,-1 1 1,-2-1 2,3 4 0,-4 6 0,0 2 4,-3 5-3,0 1 3,0 1 0,0 5 0,0-1-1,0 3 0,-1 0-1,-1 2-2,2 3 0,-1-1-3,-2 1 0,-7 9 3,-3 11 1,-3 9-2,-2 5 3,-3 4-4,-1 4 1,0-1 1,-1 0 0,0 0 0,2-2 0,0 2 1,1-5-2,0-2 2,4-5 0,0-3 0,3-4-1,4-6 0,2-7-3,3-2-1,4-2-6,-2-1-10,1 1-32,1-5-63,9 0-132</inkml:trace>
  <inkml:trace contextRef="#ctx0" brushRef="#br0" timeOffset="1354.0775">10910 3511 379,'0'0'5,"0"0"0,0 0-2,0 0-1,0 0 0,0 0-1,0 0 4,0 0 0,6 98 2,-6-39-1,-6 8-2,-6 5 1,-1 2-3,0 0 0,-3-1 1,2-5 0,-1-5 5,4-9 0,-1-7 5,4-11 0,2-9 4,1-9 2,2-7 5,2-7 2,-1 0 2,2-4-3,-1 0-4,-3 0-7,-3-5-6,-2-12-4,-1-8-2,1-8-1,5-5-1,1-8 0,3 0-3,0-6 2,9 0-1,2-2 1,2 0 1,3-2-5,2 2 5,2 2-3,0 1 1,0 7 3,2 1-1,-1 7 1,-2 4 0,-1 5 1,-4 7 0,-2 6-2,-7 8 1,-2 3-1,-3 3 0,0-1-1,0 1-1,6 0 2,6 4-1,0 11 1,6 10 3,-2 7-5,0 9 4,1 6-4,2 6 4,4 2-1,0 4 1,5 0-1,1 2-2,3-2-1,1-2 2,0-1-1,2-4 1,-1-3 0,-2-8 0,-3-4 0,-6-5 0,-1-6 0,-2-6 0,-5-4 0,-4-5 1,-5-3-1,-2-2 2,-1-4-2,0 2 0,0-1 0,-3-3-2,0 0 2,0 0-1,2 0-5,-2 1-4,0-1-15,0 0-16,0-10-15,-5-5-19,-8-7-16,-6 3-32,-4 0-90</inkml:trace>
  <inkml:trace contextRef="#ctx0" brushRef="#br0" timeOffset="1587.0908">10738 4137 407,'0'0'9,"0"0"-1,0 0 1,0 0 9,0 0 4,0 0 2,0 0-2,0 0-6,0 0-7,107-12-2,-58 4-2,6 0-2,6-5 0,4 1-3,4-1-1,1 1-6,2-1-8,-3 1-19,-1 3-35,-9 0-98,-6 5-69</inkml:trace>
  <inkml:trace contextRef="#ctx0" brushRef="#br0" timeOffset="3362.1923">21092 4096 232,'0'0'10,"0"0"-1,0 0-2,0 0 0,0 0 1,0 0 3,0 0 3,0 0 1,44-77 5,-42 74-2,0-1 1,1 1-7,-3 3-4,0-2-2,0 2-6,0 0 0,0 2 0,-5 14 0,-10 11 0,-7 13 1,-7 9-1,-4 5 1,-5 6-2,-1 1 2,-1-2 0,2 2 0,2-2 2,1-4-2,5-4-2,1 0 1,6-5 0,4-6 0,2-3-1,5-7 1,0-6 1,7-7 0,-2-3 1,2-4 0,2-8 1,-3 4 1,1-3 2,1 0 0,-5-2-3,3-1 1,-1 0 1,-6-8-3,5-6 0,-2-4 1,2-3-3,3-4 1,2-2-1,1-4-1,0 0 2,2-3 0,-2 0-1,2 1 2,0 3 0,-1 3 1,0 7-3,-2 0 2,1 10-2,-3 0 5,2-2-1,1 7-1,1 3 0,1 2-3,-1-2 0,1 2-1,-6 0 1,-3 7 0,-4 7 5,0 8-4,-1 3 2,3 4-2,1 2 0,0 0 0,3 0 0,0 1-1,2-2 2,1-7 0,2-2-1,2-1 2,0-3 0,2 0 4,5-5 0,3-4 1,5-1 3,4 0-3,2-5-1,5-2 0,3 0-1,1 0 0,4-4-1,-2-4-1,1 1-1,-3 2-2,-1-2 0,-3 2-1,-3-2 0,-8 4-1,1-1-1,-6 2 0,2-3-2,3 1-2,-6 0-3,7-1-7,-5-2-16,3-3-27,-2 3-56,-1-3-121</inkml:trace>
  <inkml:trace contextRef="#ctx0" brushRef="#br0" timeOffset="3959.2265">21564 3492 193,'0'0'21,"0"0"-1,0 0-1,0 0 0,0 0-3,0 0-3,0 0-2,0 0-4,0 0-2,0 0 5,-2 31-2,-1 13 2,-4 10 1,-1 7-2,-1 4-1,-4 4-2,3-3-2,-1-2-3,0-8 2,4-7-1,2-9-1,1-10-1,1-10 0,-1-3 1,-3-6-1,1-3 0,-4 1-1,-3-3-4,1-5 1,-7 1-2,2-2-2,-2-3 1,-3-8-4,4-2-3,2-2-1,3-1-6,1-4-6,-1-2-5,4-2-12,2 7-12,0-6-30</inkml:trace>
  <inkml:trace contextRef="#ctx0" brushRef="#br0" timeOffset="4677.2676">21196 3679 137,'0'0'32,"0"0"-2,0 0-2,0 0 0,0 0 2,0 0-1,80-94 1,-55 72-1,3 0-3,4-3 0,4-2-2,5 0-5,2 3-3,3-1-2,1 4-5,3 3 0,2 3-1,-3 3-3,1 4-1,-7 6-1,-3 2-2,-6 5-1,-9 12-4,-7 8 1,-10 7 1,-8 9-3,-17 10 4,-13 4-3,-11 3 3,-5-3-1,-8-4 2,3-7 2,2-10-1,9-8 4,5-9-2,6-5-1,10-6 1,6-3 1,1-3 0,6 0 0,0 0 0,-5 0 0,7 0 0,-2-2-1,4 1 0,2 1-3,0-6 2,5-4-4,8-2 2,9-1 1,4 1-1,1 4 1,9 1 0,2 2-1,4 4 0,1 1 0,-2 0 0,3 3-2,-6 7 1,-5 5 1,-5 3-3,-8 7 3,-8 1-4,-9 6 1,-3 4 2,-17 2-2,-9 1 3,-10 2-1,-7-2 1,-5 0-1,-2-6 2,-1-4 1,4-9 2,7-5 0,3-5 1,6-3 2,11-7-1,0 0 0,8 0 1,-1 0 0,2 0 0,5-3 1,-5-1-1,9 1 0,-2 1-1,0 0 0,4 2-4,-1-3-2,1 3-1,0 0-1,0 0-3,0 0 1,0 0-3,8 3-3,6 8-8,0 5-39,2 4-84,-3-2-115</inkml:trace>
</inkml:ink>
</file>

<file path=ppt/ink/ink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6:55:55.623"/>
    </inkml:context>
    <inkml:brush xml:id="br0">
      <inkml:brushProperty name="width" value="0.05292" units="cm"/>
      <inkml:brushProperty name="height" value="0.05292" units="cm"/>
      <inkml:brushProperty name="color" value="#00B050"/>
    </inkml:brush>
    <inkml:context xml:id="ctx1">
      <inkml:inkSource xml:id="inkSrc4">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0T06:56:58.289"/>
    </inkml:context>
  </inkml:definitions>
  <inkml:trace contextRef="#ctx0" brushRef="#br0">8037 5482,'0'0,"0"0,25 0,-25 0,25 0,-1 0,1 0,25 0,0 0,-1 0,1 0,-1 0,1 0,-25 0,49 0,-49 0,25 0,24 0,-24 0,24 0,0 0,-24 0,-25 0,0 0,-1 0,1 0,0 0,-25 0,25 0,0 0,-1 0,-24 0,25 0,0 0,-25 0,25 0,-25 0,49 0,-49 0,25 0,-25 0,25 0</inkml:trace>
  <inkml:trace contextRef="#ctx0" brushRef="#br0" timeOffset="9264.5299">1960 11559,'0'0,"25"0,0 0,-25 0,24 0,1 0,0 0,-25 0,25 25,0-25,24 0,1 0,24 0,25 0,-24 0,-26 0,1 0,0 0,24 0,-24 0,-1 0,1 0,-25 0,24 0,-24 0,0 0,25 0,-26 0,26 0,-25 0,24 0,-24 0,0 0,25 0,-26 0,1 0,0 0,0 0,0 0,-25 0,0-25,0 25,-25 0,0-25,25 25,-25 0,25-25,-25 25,1 0,-1 0,25 0,-25 0,25-24,0-1,-25 25,25-25,-25 25,25-25,-24 0,24 25,0 0,24 0,1 0,-25 0,25 0,0 0,0 0,-25 0,0 0,24 0,-24 0,25 25,0-25,-25 25,25-25,-25 25,25 0,-1-25,-24 0,0 0</inkml:trace>
  <inkml:trace contextRef="#ctx0" brushRef="#br0" timeOffset="11594.6632">8062 6970,'0'0,"0"50,0-25,0-1,0 26,0-50,0 25,0 24,0-49,0 50,0-25,0 0,0 24,0 26,0-1,-25-24,25-1,0 1,-25-1,25-24,0 0,0-25,0 25,0 0,0-1,0-24,-25 0,25 0,-49 0,24-24,0-51,0 50,1-24,-1 24,25 0,0 25,0-25,0 25,0 0,25 25,-25 0,24 0,1 24,-25-24,25-25,0 25,-25 0,0-25,0 25,25-25,-25 0,24 0,1 0,-25-25,25 25,25 0,-26 0,1-25,-25 25,25 0,-25 0,25-25,0 25,-25 0,0-25,25 25,-50 0</inkml:trace>
  <inkml:trace contextRef="#ctx0" brushRef="#br0" timeOffset="14359.8214">8211 11460,'25'0,"-25"0,0-25,0 0,0 25,0 0,0-25,-25 25,25-24,0-1,-25 25,0 0,25-25,0 25,-25 0,25-25,-49 25,24-25,0 25,-25 0,50-24,-24 24,-1 0,0-25,0 25,25-25,-25 25,-24 0,24 0,0 0,0 0,25 0,-24 0,-1 0,25 0,-25 0,-25 0,26 0,-26 0,25 25,0 0,25-25,0 24,0-24,-24 25,-1 0,-25 0,50 0,0 24,-25-49,25 25,0 0,0-25,0 25,0-25,0 24,0 1,0 0,0-25,0 0,0 25,25-25,-25 25,25-1,0-24,-25 0,25 25,-25-25,49 0,-49 0,25 0,-25 25,25-25,0 25,-25-25,24 0,1 0,0 25,0-25,-25 0,49 0,-49 24,50-24,-25 25,0-25,24 0,-24 0,-25 0,25 0,0 0,-1 0,1 0,0 0,-25 0,25 0,24 0,-49 0,25 25,0-25,-25 0,25 0,-25 0,25 0,-25 0,25 0,-1 0,-24 0,0 0,25 0,-25-25,0 25,25 0,0-25,-25 1,25 24,-25 0,0-25,0 25,0-25,0 0,0 0,24 25,1-24,-25-1,0 0,0 25,0-25,0 0,0 25,0-24,0-1,0 0,0 25,0-25,0 25,0-49,0 49,0-25,0 25,-25 0,25-25,0 25,0 0,-24-25,24 25,-25-25,0 25,25 0,-25 0,25 0,-25 0,25-24,-24 24,-1 0,25 0,-25 0,25 0</inkml:trace>
  <inkml:trace contextRef="#ctx1" brushRef="#br0">11563 3452 132,'0'0'19,"0"0"5,0 0 2,0 0 1,12-95 0,-5 77-4,2 2-3,4-1-5,0 2-2,4 1-2,-1 0-2,3 4-2,1-1 0,-3 3-3,3 3-1,-5 0-2,2 5-1,1 0-2,1 2 1,2 9 1,-3 2-2,-3 5 2,-3 3-3,-4 3 1,-3 5 0,-5 0 1,0 1-1,-8 3 1,-3 0 2,-6 0 2,0 1 0,-5-1 3,-1-1 0,-1-2 1,1-1-2,-1-3 1,2-2-1,3-5 0,1-1-1,6-7 0,2 0 0,4-4-2,3-5 0,2 2-2,1-4 1,-2 0 2,2 5-1,0 1 4,0 3-2,9 1 2,0-4-1,5-2 0,6-4-3,2 0 1,11-3 1,-2-4-2,-1-3 0,3 1 0,0-2-1,-2-1 2,2 3-1,-4-1 0,-3 3 0,-8 0-1,-7 4 2,-7 1-3,-4 2 1,0 0 1,0 0 0,2 0 1,-1 0 1,1 0-2,-1 0-1,1 0-1,-1 0-1,1-3-2,-1 3-3,1 0-3,-1 0-6,0 0-19,1-2-36,6 2-61,-2 0-84</inkml:trace>
  <inkml:trace contextRef="#ctx1" brushRef="#br0" timeOffset="767.0439">12465 2684 183,'0'0'6,"0"0"0,0 0 0,0 0 1,0 0 1,0 0-3,0 0-1,-83 96-1,64-66 0,1-1-2,4 1 1,0-2-1,2-4 1,3-8 0,4-8-1,2 1 3,1-4-1,1-1 1,1 0-1,0 1 0,0 0-2,0 2 1,9 5 2,2-2-2,2 2 1,4-4-1,-1-1-2,4-2 0,2 2-2,-1-2 2,2 0 0,-1 0 0,0-2 2,-6 1-2,3-4 0,-7 0 0,2 0 0,1 0 0,-10 0 0,8 0-2,-7 0 2,-2 0-1,2 0 1,-6 0-1,0 0-5,0 0 0,0 0-1,2 0 1,-2 0 2,0-5 1,0-2 0,-5-1 3,-1-8-1,2-1 1,-4-5 3,3-1 1,2 0 2,0-1 2,2 7 1,0 0 1,-1 4-1,1 7 0,1 0 1,0 6-1,-2-1-3,2 1-3,0-3-1,-1 3-4,1 0 2,-2 0 2,2 12 0,0 5-1,0 12 1,0-1-2,0 1 0,0 1 0,0 0 2,3-2-2,-1-1 1,-2-8-1,0 1 1,0 0 1,0 0-1,0-3 4,0 0 1,-2-6 0,-2-2 2,1 0-4,1-3 0,1-2-2,1-4-3,-2 0 1,2 0 0,0 1-2,0-1-5,0 0-13,0 2-29,0-2-72</inkml:trace>
  <inkml:trace contextRef="#ctx1" brushRef="#br0" timeOffset="1144.0654">12795 3183 158,'0'0'17,"0"0"-4,0 0-1,0 0 0,0 0-2,0 0 1,0 0-2,0 0-2,0 0 2,97 75-5,-70-53 3,5 0-2,0 0 0,3-1 0,-3 1 0,-2 0 0,-4-2 0,-2 1-2,-3-1 2,-5 0-2,-1-2 3,-1-1-2,-2-2 2,-3-4-2,0-1 0,-3-5 0,2 2 1,0-1-3,-6-2-1,3-1-1,-5-3-1,0 0-2,4 0-3,-1 0-8,6-3-16,-4-2-36,-2-7-52</inkml:trace>
  <inkml:trace contextRef="#ctx1" brushRef="#br0" timeOffset="1444.0826">13272 3150 82,'0'0'19,"0"0"2,0 0-1,0 0-1,0 0-1,0 0-3,0 0-2,0 0-1,0 0-3,-53 92 0,37-54-4,0 3 4,-3 2-3,0 3 3,-1 1 3,-2 1 1,2-5-1,1-2 1,1-4-2,3-5-1,1-6-1,8-10 0,0-3-1,3-3-1,2-6-3,-1 1 0,2-5-3,-2 0 0,2 0-1,0 2 1,-1-1-2,1 1-1,-1-1-3,1 0-4,0 2-9,-2-3-20,2 0-49,0 3-111</inkml:trace>
  <inkml:trace contextRef="#ctx1" brushRef="#br0" timeOffset="2017.1154">13453 3210 298,'0'0'5,"0"0"5,30-85-1,-17 63 3,3 3-2,0 2 1,3 0-3,1 5-4,6 5 1,2 1-4,1 6-1,-2 0 0,-1 3-1,-5 7 0,-3 4-2,-2 5 3,-6 1-1,-4 2 1,-2 4 5,-4 1-5,0 2 2,-6 0-1,-2 0-2,-7-2 2,-1-1 3,-5-2-1,-2-2 2,-2 0 2,0-2-1,1-1 4,-1 0-1,2 1-3,4-2 1,1 0-2,3-3-2,3-2-1,5-3 1,3-1-3,-1-1 2,3 2-2,0-5 0,2 4 2,0-5-2,2 5 2,2-2 0,5-2 2,-2 0-2,6-1 1,-3-3-3,4-1 3,5 0-1,0 0 0,5 0 0,-1 0 0,0 0 0,0-1 0,0-3-1,-7 3 0,1 0 1,-5-2-1,-7 3 0,8-3 0,-8 3 1,1 0 0,-2 0 1,-4 0 1,0 0 1,0 0-2,3 0-2,-2 0 0,1 0 0,-1 0-2,2-1-1,-3 0-6,1-1-7,4-1-24,-2-2-56,1 3-135</inkml:trace>
  <inkml:trace contextRef="#ctx1" brushRef="#br0" timeOffset="2802.1603">14007 2576 222,'0'0'20,"0"0"-1,0 0 0,0 0-1,0 0-4,0 0-6,0 0-4,0 0-2,0 0 2,-5-15-3,-3 38 9,-2 7-8,-4 4 4,-1 0-5,1 0 0,0-4 0,1-4 0,6-8 1,-2-1-1,5-9 2,2-3 2,1 0-1,1-5 1,0 5 1,0 0-1,0 4 2,7 3-1,5 0-1,4 0-2,3-4-2,3 2 0,2-3-1,3 0 0,2-2 1,2 2-1,-1-4 3,0 0-3,-1-3 2,-3 1-2,-6-1 1,-1 0 0,1 0 0,0 0 2,0 0-1,-3-2-2,-7 0 1,-1-3-1,2 2 0,-7 1 1,2-3-2,-4 2-1,-1-6-3,-1-3-2,-3-1 1,-7-3 0,-6 1 0,-1 1 3,1-2 2,0 0-1,0 0 4,7 4-2,2 0 1,2 4 0,2 0 0,0-1 1,1 4 3,2 0-3,0 5 2,0-2-2,0 2-1,0 0 0,0-2-1,0 1-1,0-1 0,0 2 1,0 0 1,0 0 2,0 2 0,0 14 0,0 8-2,5 8 1,0 3-2,1-1 3,0 4-2,-1-3 1,3 0 0,0-1 2,0-4-4,-2-1 2,1-1-1,0-4 1,-1-1 3,-2-7-4,-2 1 5,-2-7-4,0 0 0,0 2-2,0-7 0,-3 4 0,0-2 0,3-2-1,0 0-1,0-5-2,0 3-2,0 5-4,4 0-31,1 0-103,-4-3-78</inkml:trace>
  <inkml:trace contextRef="#ctx1" brushRef="#br0" timeOffset="21343.2208">14808 2972 120,'0'0'10,"0"0"-2,0 0 2,0 0 3,0 0 1,0 0 4,0 0 1,0 0 0,0 0 1,0 0-3,14-60 1,-11 57-3,0-1-1,-3 4-1,0 0-1,6 0-2,4 0-1,4 0-1,2 8-2,0 4 2,-3 2-2,3 4 3,2 0-3,2 3 0,1 2 0,0 0 0,2 2-3,-2-1-1,2 1 2,0-2-4,-3 1 4,4 1 0,-4 0 0,0 0 0,1-3-1,-3-2-2,0 0 1,-1-2-1,-2-3 3,-1-1 2,-5-4 0,1-3 1,-2 0-1,1-2 1,-2 0-3,-2-2 2,-1 0-1,-4-3-1,0 0 3,0 0-4,2 1 2,-2-1-2,4 1-2,-3-1 1,1 2-2,-1-2 0,0 0 0,0 1-2,1-1-1,-2 0-2,2 2-2,-2-2-2,1 0-5,-1 2-9,0-2-27,2 0-53,-2 0-127</inkml:trace>
  <inkml:trace contextRef="#ctx1" brushRef="#br0" timeOffset="21771.2452">15318 2782 192,'0'0'-2,"0"0"2,0 0 2,0 0 0,0 0 0,0 0 3,-90 98-1,69-61 0,-1 3 1,-1 4 0,0 2 0,0 1 2,-1-2 0,3-1 0,-1-3 1,2-2-3,4-4 3,-1-3-2,3-2 0,1-2 0,2-3-2,2-1 1,2-4 1,0-6 0,3 2-1,1-6 0,3-5 1,-3 5-1,1-5 0,1-1 2,1 1 0,0-5 1,-3 0 2,3 0-1,0 1 0,0 1 1,0 0-2,0-2-3,0 0-4,0 0-4,0-2-7,0-10-10,9-6-22,5-7-63,2 3-100</inkml:trace>
  <inkml:trace contextRef="#ctx1" brushRef="#br0" timeOffset="22723.2997">15989 2871 190,'0'0'21,"0"0"-3,0 0-1,0 0-2,36-79-2,-31 65-2,-3 3-1,-1-3-2,-1-4-2,0 6 0,0-5-1,0 7-2,-6 1 2,-5-3-5,2 5 2,-9 2-2,-1 2 0,-4 3 0,-8 3 1,1 7 1,1 1-2,3 1 1,0 1-1,5-1 1,4 2-1,5-4 0,3 2 0,5-5 0,1 2 0,0 2 1,3 3 1,0 3 0,0 2-2,6 3 2,3 2-1,2-4 1,2 1 2,0-2-2,-2 0-1,1-1 2,2-1 0,1 1 2,1-2-1,0-1 0,1 2-2,-1-1-2,3-1-1,-2 0 1,-2 3 0,-1 0 2,-3 0-2,-2 3 2,1-2 0,-4 2-2,-2-5 1,-1 0-1,-1-3 2,-2-2-2,0 7 1,0-7 1,-5 4 0,1-6-1,-2-1 0,-1-1 0,-3 0 0,-2 0 0,2-4-1,-4 2 1,-3-2-1,-1-2 2,-8 0 0,0-1 0,0 0-1,-1 0 2,1-5-1,0 2 0,2-4 3,1 2-3,0 0 0,9 0 0,-2 0 0,7 1 0,5 3 2,-1-1 0,5-4-4,0-6 0,5-3-5,11-7 3,2 2-1,7-1 1,2-1-1,2-2 0,2 4 2,-1-2-2,-2 1 3,1 0 1,-2 1 2,-1 0-1,-3 3 0,-1-4 3,-2 4-2,0 0 1,0 0 0,-1 4 1,0-1-2,-3 3-3,-3 1-1,-1 0 0,-6 6-2,0-4 3,-1 3-1,-4-7 0,2 4 0,-3-4-1,0-9 2,-6 4 0,-3-6 0,0 1 0,-3 3 0,1 3 0,-2 0 1,3 5 1,-1 1-1,6 3 0,-4 2 1,1 0-2,-3 1-2,1 1 1,-4 3-1,-5 0 0,0 5-2,-6 6 0,6 0-3,1 1-2,6-2-8,1-2-23,3-2-49,4-3-120</inkml:trace>
  <inkml:trace contextRef="#ctx1" brushRef="#br0" timeOffset="30158.725">16717 2881 64,'0'0'31,"0"0"-1,0 0-4,0 0-4,0 0-2,0 0-4,0 0 1,0 0-3,0 0-1,8 3-4,7-4 1,6-2-2,1-2-2,1 1 0,3 2-3,2-3 0,1 0-2,3 2 1,1 1-1,0-1-1,0-1 0,-4 1 0,-8 1-1,-2 2 1,-5 0-1,-2 0-1,1 0-1,-4 0 1,1 0-2,-6 0 0,6 2-4,-5 0-7,3 3-10,2-2-22,-7-2-30</inkml:trace>
  <inkml:trace contextRef="#ctx1" brushRef="#br0" timeOffset="30636.7523">16745 3288 195,'0'0'26,"0"0"1,0 0-2,0 0-3,0 0-4,0 0-4,0 0-5,0 0-3,0 0-4,0 0 0,1 6-2,12-6 4,6-5-3,6-1-1,-2 0 1,4 0-1,-2 1 0,1-2-1,0 1 0,0-1 1,0 2 0,-2-2 2,-7 3-3,0 1 2,-8 0-1,-5 1-1,2 2 2,-6 0-2,0-1 2,0 1-2,1 0 1,2 0 1,-2 0-1,1 0-1,-1-2-1,1 2-2,-1 0-5,5-2-7,-2 2-20,2-3-54,0 3-103</inkml:trace>
  <inkml:trace contextRef="#ctx1" brushRef="#br0" timeOffset="31579.8063">17832 2898 169,'0'0'17,"0"0"2,0 0 1,8-85 0,4 67-3,1 0-1,2 2-5,2 1 0,2 3-2,-2-1 1,3 3-2,1 3-1,-7 0-3,3 4-1,1 3-2,-1 0 0,3 0-1,-2 7 0,-2 3-1,-5 2 1,1 3-1,-1-1 0,-3 3-1,-3-5 1,-2 2 1,-1 3 0,-2 1 1,0 6 1,0-2 0,-5 2 0,-3 3 0,-5 0 0,-2 0-2,-3 1 0,-1-2-2,-3 1 4,-1-2-2,0-2 1,2-2 1,1 1-1,1-4 3,4-1-4,4-7 1,0 1 0,5-6-2,-1 3 3,1 0-2,-2-1 4,2 0-3,0 0 0,-1 0 0,1 1 0,-6 1 0,6-2 1,-4 3 0,3-4-1,4-2 1,-4 0 2,4-1-1,-1 0 1,1 0 0,3-3 0,-2 0 0,2 0 0,-1 2-1,-2-2 2,3 1 0,-3-1 0,3 2-1,-1-2 1,1 1-4,-1-1 0,1 2 0,-2-2 0,2 0 0,-1 1-1,1-1 3,0 1-2,0-1 1,0 2 3,0-2-1,0 2 0,3-1 3,9 1-2,6-1 0,6-1 0,4 0-2,4 0 0,2-4-2,7-1 0,1 1 0,2-1-1,3 2 0,-3 0 0,1 1 0,-1 2 0,-4 0 0,-2 0-1,-5 0 2,-3 0-1,-9 0 0,-4 0 0,-6 0 0,-6 0 0,1 0-1,-6 0 2,0 0-1,0 0 2,1 0 1,1 0-1,-1 0 0,1 0 0,-1 0-4,1 0 1,-1 0-3,0 0-6,1 0-16,-2 0-40,0 0-122</inkml:trace>
  <inkml:trace contextRef="#ctx1" brushRef="#br0" timeOffset="38727.2151">18533 2257 76,'0'0'24,"0"0"0,0 0 0,0 0-2,0 0 0,0 0-1,0 0 0,65-93-3,-56 72-2,0 1 0,-5 4-5,-1-2 0,-3 0-3,0 1-5,-6-6 0,-8 4-3,-1 0-3,-8 2 0,-3 2-2,-4 3-1,-5 4 2,-4 1 0,-4 5 3,1 2 1,-3 4 0,3 6 0,3 5 0,3 2 0,5 2 0,5-2 0,6 3 0,7-1 0,5-6-1,5 4 2,3 1-2,3 4 2,8 7-1,4-2 0,2 0 0,3 2 0,3-4-1,5 3 2,1-2-1,2-2 1,3 1 2,-2-3-1,-1-1 0,-2 0 1,-4-1-1,-4-1-1,-5-4 1,-5 2 5,-3-2-5,-5 2 5,-3 0-2,0 3-2,-7 6 5,-8-3-9,-1-3 0,-5 0-1,-4-4-1,-1-4 3,0-4 0,6-3 2,0-1 2,2-4-1,7 0 1,-6-4-2,6-6 0,4-2 1,1-8 0,3-1-2,3-2-4,2-3 5,7-3-9,5-1 1,3-3 7,5-1-7,4-4 6,3 1 2,-1-3 0,2-2 3,-3 2 1,-4-1-1,-4 4 1,-4 3-1,-5 10-3,-7 2 0,-3 4-1,0 8-3,-6-3 0,-1 6-5,-5 5-2,-7 1-4,0 1-6,-5 4-10,4 7-22,5 4-35,5 0-46</inkml:trace>
  <inkml:trace contextRef="#ctx1" brushRef="#br0" timeOffset="39327.2494">19054 2148 108,'0'0'22,"0"0"-2,0 0-4,0 0-8,0 0-1,0 0 2,-44 78 1,30-30 2,1 7 2,4 3-2,1 1 7,3 0-1,5-1-2,0-5 1,3-4-8,8-3 0,-2-7-1,0-8 0,-3-10 1,-3-3 3,0-7-4,-3-7 2,2 3 0,-2-7 3,0 0 4,0 0 3,0 0 1,0 0 0,0 2-2,0-2-5,0 0-1,0-2-2,2-9-3,2-5-1,4-1-3,2-1-2,4 2-2,1 2 1,2-1-1,3 3 0,-2 0-1,2 2-1,3 1 1,-9 4-2,3 2 1,-1 3 0,3 0-2,2 8 1,-3 9 1,0 2 0,-7 5 0,0 5 1,-6 3-3,-5 2 2,0 0 1,-13-1-1,-3-1 0,-8-4 4,-5-4-2,-5-3 1,0-5 0,-2-3 1,1-4-2,3-3 1,3-2-1,3-4 0,9 0 2,1 0-2,7 0-2,5 0 0,0 0-1,4 0-7,-2-3-16,2 3-16,0-5-19,9-2-26,9-5-26,10-2-66</inkml:trace>
  <inkml:trace contextRef="#ctx1" brushRef="#br0" timeOffset="39740.273">19362 2750 180,'0'0'12,"0"0"9,0 0 4,13 81 1,-8-61-5,4-2-6,1-4-1,-3-5-2,3-1-3,5-3 0,-5-5-3,9 0 1,-3 0 0,4-5-1,2-7-2,-2-1 0,-1-3-2,-5-1-1,1 0 1,-7 4 1,-2 5 1,-3 4 2,-3 4 0,0-1-3,0 1-3,2 0 1,-1 1 0,-1 14 4,0 12-1,0 11 2,-1 4 1,-5 2-4,1 2-1,1-1 2,0-1 0,2 0 0,1-1 2,1-2 0,0-2 3,0-4 2,3-5-1,-2-1 0,2-4-2,-1-9-1,-1 1-2,0-5 1,1 1-2,-1-2-2,-1-5-1,2 0 0,-2-6-3,0 0 2,0 0-2,3 0-8,3-6-16,1-14-28,1-9-57,0-5-113</inkml:trace>
  <inkml:trace contextRef="#ctx1" brushRef="#br0" timeOffset="39975.2865">19778 2252 307,'0'0'2,"0"0"1,0 0 2,0 0 6,22 82 3,-15-34 1,-1 7 2,0 4 5,1 4-1,-3-1-2,-1-1-5,0-1-8,-3-4-3,1-5-4,-1-7 2,0-5-3,0-12-3,0-6-1,0-7-13,0-9-19,1 2-43,-1-7-105</inkml:trace>
  <inkml:trace contextRef="#ctx1" brushRef="#br0" timeOffset="40126.2951">19703 2689 353,'0'0'5,"0"0"-3,0 0 4,0 0 0,110-53-5,-65 42-4,8-5-21,4 1-12,0 0-34,1 2-46</inkml:trace>
  <inkml:trace contextRef="#ctx1" brushRef="#br0" timeOffset="40570.3205">20238 2656 233,'0'0'16,"0"0"1,0 0-3,0 0-5,0 0-3,0 0-9,0 0 4,72-78-7,-59 56 0,-1 1 7,-4 8-4,-3 4 6,-3 6 1,-2 3-1,0-2 1,0 2 0,-12 7 6,-4 13 0,-9 9 3,2 6 0,1 4-8,1 0-1,2 0 1,6-5-4,7-4 0,6-6 3,1-6-3,14-5 2,5-6-2,8-7-2,3-5 1,6-10-2,2-5 0,2-5-2,-1-4 0,-3-3-2,-2-2 0,-3 0-7,-6-1 10,-5 0-4,-3 4 1,-7 4 9,-3 8-3,-4 9 10,-3 5-2,-1 5-3,0-2-2,0 2-2,6 0 7,1 12-4,5 7 6,5 8-1,2 2-6,3-1 6,4 1-7,-1-2 0,2-2-1,-5-1-2,-1-5 0,-7-4 0,-6-3 0,-7 2 1,-2 2-1,-16 3-2,-9 1 0,-8 0-4,-8 0-9,-5 4-18,-3-2-51,0 3-119</inkml:trace>
  <inkml:trace contextRef="#ctx1" brushRef="#br0" timeOffset="41028.3467">16732 4149 457,'0'0'-2,"0"0"3,0 0 5,107-54 0,-65 40 1,3-1-4,9 1-2,1 1-1,3-1-2,-4 3-4,2 1-7,-5 2-15,-8 4-30,-12 2-82,-11 1-83</inkml:trace>
  <inkml:trace contextRef="#ctx1" brushRef="#br0" timeOffset="41228.3581">16836 4304 308,'0'0'-9,"0"0"7,0 0 4,0 0-2,0 0 3,0 0-2,0 0 1,0 0-1,95 41-6,-57-53-8,2-1-36,1-4-141</inkml:trace>
  <inkml:trace contextRef="#ctx1" brushRef="#br0" timeOffset="41641.3817">17910 4134 278,'0'0'4,"0"0"9,0 0 6,15-92 5,-5 74 1,3 0-5,1 4-4,5 3-4,4 4-6,2 4-3,2 3-4,1 3-3,-1 12 0,-4 8-3,-7 8-3,-4 9-4,-9 6-7,-3 2 0,-9 2-2,-10 2 8,-4-3 7,-1-4 5,-1-4 8,0-4 1,4-5 2,1-4 1,5-7 4,5-7-2,3-7 0,5-2 0,2-5-3,0 0 1,0 4 1,0 1 3,5 1-2,9 0-3,7-6-1,10-2-5,4-8-3,7-5 1,1-3-6,2-4-4,-2 2-14,0-2-18,-3 1-47,-7-1-123</inkml:trace>
  <inkml:trace contextRef="#ctx1" brushRef="#br0" timeOffset="42004.4025">18626 3962 231,'0'0'18,"0"0"8,0 0 2,0 0-3,0 0-7,0 0-4,0 0-2,0 0 2,0 0-4,0 0-2,-48 84-4,42-54-4,2 1 3,4-4-2,0-2-1,6-3 2,7-2 0,3-1 2,7-4-3,1 0 0,4-2-1,-2 1 1,4 1 3,-4 2 0,-1-1 1,-3 4-1,-5-1 2,-9 0 0,-3 3 2,-5-1 3,-6 2-4,-10-2 1,-3-3-4,-4-1-2,-3-5-1,0-5 1,0-2-7,3-5-5,1-2-15,1-10-36,3-4-56,0-8-112</inkml:trace>
  <inkml:trace contextRef="#ctx1" brushRef="#br0" timeOffset="42464.4288">18587 4124 391,'0'0'3,"0"0"2,0 0 3,0 0 0,0 0-1,87-53-4,-46 42-3,4-3-1,6-1-2,-1-2-1,1 2 1,-2-3 2,-3 0 0,-5 3 2,-6 1-1,-13 5 2,-10 2 2,-6 6 2,-6 1 2,0-1 0,0 1-1,0 0-2,-11 8 1,-8 6 0,-5 10 1,0 3-1,0 0-1,2 2-1,3 0-2,3 0-1,6-2 1,3 1-1,4-3 1,3-1-2,0-1 2,3-3-2,7-3 0,3-4 0,4-1 0,1-1 0,1-5 1,-2-2 1,-1-4-1,2 0 0,-6 0 0,6 0 1,-6-4 0,-3-1 3,0 2 0,-6 1 1,1-1-1,-4 3-3,0-5-1,-2-4 0,-5-3-1,-3 0 1,0 2-2,-2 3 2,-4-1-1,3 0 0,1 1 2,3 4-1,3 0 0,5 1 0,-4-1-1,1 2-5,0-2-2,1 1-9,3 2-23,-6-1-36,2 1-79,-2-2-82</inkml:trace>
  <inkml:trace contextRef="#ctx1" brushRef="#br0" timeOffset="43031.4613">19617 3571 291,'0'0'-4,"0"0"4,0 0 4,0 0 2,0 0-1,2 110 2,-1-66-2,2 2 0,0-1-2,0-1-1,3-4 0,2-5 0,0-7 0,-4-9 6,1-8 3,-4-5 8,-1-6 7,0 0 4,0 0 2,0 0-4,0 0-2,0 0-7,0 0-3,-1 0 0,-2 0-4,3 0-3,-2-3-4,1 2-2,1-1-4,0 1 0,0-1 0,3 1 0,10 1-2,4 0 1,3 0-2,2 6 0,-4 3 0,-3 1-2,-3 0 2,-5 0 1,-3-2 1,-2-4 1,-2 7 0,0 0 1,-7 0 1,-7 5 1,-1-4-1,-5-5 0,-3 0 0,1-4 0,-1 2-1,5-2-1,0-1-2,8 1-7,5-3-19,-1 1-38,6-1-42,-1 0-69</inkml:trace>
  <inkml:trace contextRef="#ctx1" brushRef="#br0" timeOffset="43575.4924">19957 3917 342,'0'0'7,"0"0"-1,0 0 4,0 0 1,0 0 1,0 0-2,0 0 2,0 0-1,0 0-1,-3 21 1,3-17-1,3 4 0,3-1-1,2-2-1,0 0-1,1-1-1,1-1-1,1-3-1,-1 1 0,-1 1-3,2 0 0,-2-1 1,0 1-2,-1 3 0,1-2 1,-4-1 2,-1 1 2,1-2 6,-1 2 3,0-3 4,5 0-4,-2 0-1,5-9-4,2-2-3,1-5 0,1-1-2,2-3-2,1 0 2,0-2-4,-2 1 1,2 0-3,-4-1 0,-1 4-1,-5 4 1,2 2 2,-4 7-2,-4 1-1,2 3 1,-2 1-1,2 5 1,2 12 3,-1 8-1,-4 5 2,-2 7-4,-5 4 1,-5 5-1,2 3 2,-1 6 3,3-1-2,0 2 4,4-2-4,-1-1 2,-2-3 0,-1-2 1,-5 0 4,-2 1-4,-2-1 6,-3-2-5,-1-3-1,3-4 1,2-4-3,1-8 0,5-8-1,3-9 1,3-5-2,2-5 1,0 0 2,0 0-1,0 0-1,0 0-4,0-2-3,-1-11-4,1-10-5,0-3-10,0-4-16,7 1-23,-3-3-27,3-1-36,-1-2-76</inkml:trace>
  <inkml:trace contextRef="#ctx1" brushRef="#br0" timeOffset="43836.5073">20520 3588 267,'0'0'28,"0"0"7,0 0 1,0 0 1,0 0-11,0 0-6,0 0-7,0 0-3,0 0 1,0 0 1,70 70-4,-61-29-2,-1 2-1,1-1-2,-1-1-1,-1-3-3,0-4-1,2-3-4,-3-4-2,-3-11-5,0-6-11,-2-4-14,-1-3-33,0 2-64,-3-1-86</inkml:trace>
  <inkml:trace contextRef="#ctx1" brushRef="#br0" timeOffset="43953.514">20513 3933 331,'0'0'2,"0"0"0,0 0-7,0 0-13,101-69-42,-62 55-131</inkml:trace>
  <inkml:trace contextRef="#ctx1" brushRef="#br0" timeOffset="44460.543">20864 3912 142,'0'0'-4,"0"0"15,0 0 5,0 0 6,77-90 3,-66 66 1,-2 1 0,-3 7 1,-4 4-1,1 7-5,-3 1-4,0 0-9,0 0-5,-8 1-2,-6 6 3,-4 12-1,-5 6 1,4 4 0,3 1 0,6 3-1,7-1-3,3-3 2,9-3 1,11-5-3,9-5 0,7-2-4,4-7 0,4-3-1,-1-3 2,-1-7 1,-3-5 2,-1-3 2,-6-3 1,1-3 0,-3-2 3,-2-3 0,-1 0-2,-4-3 4,-4 3 6,-3 4 1,-7 5 5,-5 9-1,-3 7 0,-1-2-5,0 1-6,0 1-3,0 0-4,-2 4 0,-6 1-1,2 5 1,-2 7-1,6 3-1,2 2 0,10 3-3,6-2 1,5 1-1,0-6-2,1 2 2,-2-3-1,-2 2 5,-7-5-2,-4 2 2,-7 3-3,0 2 2,-10 5 1,-9 0 0,-3 1 1,-3-2-2,-4-1 1,1-1-1,1-1-2,-2-4-13,7-4-36,8-2-125,2-5-59</inkml:trace>
  <inkml:trace contextRef="#ctx1" brushRef="#br0" timeOffset="44625.5524">21733 4052 370,'0'0'1,"0"0"-1,0 0-4,0 0-7,0 0-15,0 0-33,0 0-123</inkml:trace>
  <inkml:trace contextRef="#ctx1" brushRef="#br0" timeOffset="45004.5741">19948 4686 372,'0'0'8,"0"0"4,0 0 4,120-70-2,-64 47-4,10-2-4,6 1-3,9-3-1,5 2 5,5-4-1,8 2 1,0 3 1,2 0-3,0 1-3,-3 3-1,-5 0 1,-5 3 0,-11 1 2,-9 3-1,-12 1 0,-12 3 1,-14 4 2,-10 0 6,-8 2 3,-8 1 3,0 2-2,-4 0-5,2-5-6,-1 2-3,1-1-4,1 1-3,-3 3-7,0-1-9,0-5-30,0 0-54,0-6-146</inkml:trace>
  <inkml:trace contextRef="#ctx1" brushRef="#br0" timeOffset="45164.5833">22175 4282 495,'0'0'-24,"0"0"3,0 0-9,0 0-44,0 0-149</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39:22.129"/>
    </inkml:context>
    <inkml:brush xml:id="br0">
      <inkml:brushProperty name="width" value="0.05292" units="cm"/>
      <inkml:brushProperty name="height" value="0.05292" units="cm"/>
      <inkml:brushProperty name="color" value="#FF0000"/>
    </inkml:brush>
  </inkml:definitions>
  <inkml:trace contextRef="#ctx0" brushRef="#br0">2654 5680,'0'0,"25"0,0 0,0 0,-25 0,49 0,-49 0,25 0,-25 0,25 0,0 0,24 25,-49-25,25 0,25 0,-50 0,50 0,-50 0,24 0,1 0,0 0,-25 0,25 0,24 0,-24 0,25 0,-25 0,24 0,-24 25,0-25,0 0,-1 0,1 0,-25 0,50 0,-1 0,1 0,0 0,-1 0,26 0,-51 0,26 0,0 25,-50-25,24 0,-24 0,25 0,0 0,0 0,-25 0,25 0,24 0,-24 0,0 0,25 0,-1 0,-24 0,0 0,24 0,-49 0,25 0,0 0,-25 0,25 0,-25 0,25 0,-25 0,24 0,1 0,0 0,-25 0,50 0,-50 0,24 0,-24 0,25 0,0 0,-25 0,25 0,-25 0,49 0,-49 0,25 0,-25 0,0 0,0 0,-25 0,-24 0,-26 0,26-25,-50 25,24 0,-49-25,75 25,-51-25,26 25,-1-25,1 25,0 0,-1-24,1 24,-25 0,49 0,0 0,1 0,-1 0,-24 0,49 0,-49 0,49-25,0 25,0 0,-24 0,-1 0,50 0,-50 0,25 0,1 0,-1 0,25 0,-25 0,25 0,-50 0,50 0,0 25,-24-25,24 0,0 24,0 1,0-25,0 25,0-25,0 25,0 0,0-1,0-24,24 0</inkml:trace>
  <inkml:trace contextRef="#ctx0" brushRef="#br0" timeOffset="12095.6918">9773 7020,'25'0,"-25"0,0 0,25 0,-25 0,50 0,-50 0,49 25,26-25,-26 0,26 0,-26 0,26 0,-26 0,1 0,0 0,-1 0,-24 0,25 24,-26-24,1 0,-25 0,25 0,-25 0,50 0,-50 25,24-25,-24 0,25 0,0 0,0 0,24 0,-24 0,0 0,49 0,-49 0,25 0,24 0,-24-25,49 25,-49 0,-1 0,-24 0,25 0,-25 0,-1 0,26 0,-25 0,49 0,-24 0,24 0,25 0,-24 0,24 0,0 0,-24 0,-26 0,-24 0,0 0,-25 0,25 0,-1 0,1 0,25 0,-1 0,26 0,-1 0,26 0,-26 0,-24 0,24 0,-49 0,0 0,-1 0,-24 0,50 0,0 0,24 0,0 0,50 25,-49 0,-1-25,-49 50,25-50,-25 0,-1 0,-24 0,25 0,-25 0,50 0,24 0,-24 0,24 0,-24 0,24 0,1 0,-26 0,-49 0,25 0,-25 0,25 0,74 0,0 0,0 0,75 0,25 0,-26 0,-74 0,25 0,-49 0,-1 0,-74 0,25 0,0 0,-25 0,0 0</inkml:trace>
  <inkml:trace contextRef="#ctx0" brushRef="#br0" timeOffset="13871.7934">2605 3770,'25'0,"-1"0,1 0,-25 0,50 0,-25 0,-1 0,1 0,25 0,-25 25,24-25,-24 0,0 0,0 0,-25 0,0 25,0 0,0 24,0-24,-50 25,0-25,-24 24,0-24,-26 25,51-26,-26 1,1 0,-25 25,74-26,-25-24,26 25,-1 0,25-25,0 0,49 0,1 0,24 0,26 0,-1 25,-25 0,-24-25,-25 0,-25 0,49 0,-49 24,0-24,25 0</inkml:trace>
  <inkml:trace contextRef="#ctx0" brushRef="#br0" timeOffset="14544.8319">3051 4167,'25'0,"-25"0,25 75,-25-51,0 51,0-50,0 49,0 0,0-24,0-25,50 74,-26-49,-24-26,0 26,0 0,0-50,0 25,0-25,25 0,-25 0,-25 0,1 0,24-25,0 0,-25 0,25-25,-25 26</inkml:trace>
  <inkml:trace contextRef="#ctx0" brushRef="#br0" timeOffset="15640.8946">3225 4242,'50'0,"-1"0,1 0,-25 0,-25 0,24 0,-24 0,0 24,0-24,0 50,0-25,0-25,0 25,0-1,-24-24,24 25,-25-25,-25 25,50 0,-49-25,49 0,0 25,-25-25,-25 0,50 0,-25 0,25 0,-24 0,-1 0,25 0</inkml:trace>
  <inkml:trace contextRef="#ctx0" brushRef="#br0" timeOffset="43687.4987">8682 11757,'0'0,"25"0,-25 0,25 0,-1 0,1 0,0 0,25 0,24 0,-24 0,49 0,-25 0,1 0,24 0,-25 0,26 0,-26 0,0 0,1 0,-26 0,1 0,0 0,-1 0,26 0,-26 0,26 0,-1 0,0 0,1 0,24 0,-49 0,24 0,1 0,-51 0,1 0,25 0,-50 0,25 0,-1 0,1 0,25 0,-25 0,24 0,-24 0,49 0,-24 0,-25 0,24 0,1 0,0 0,-1 0,26 0,-26 0,1 0,24 0,-24 0,24 0,-49 0,25 0,74 0,-50 0,-24 0,-1 0,1 0,-25 0,49 0,-49 0,0 0,0 0,24 0,-24-24,25 24,-1 0,26 0,-1-25,1 25,-1 0,-24 0,24 0,0 0,-24 0,-25 0,24 0,-24 0,25 0,-25 0,49 0,0 0,50 0,-49 0,-25 0,24 0,-24 0,-1 0,26 25,-1-25,-49 0,0 0,24 0,-24 0,-25 0,25 0,0 0,-25 0,24 0,26 0,0 0,-1 0,1 0,-1 0,1 0,-25 0,0 0,49 0,-74 0,25 0,-25 0,50 0,-50 0,24 0,1 0,0 0,-25 0,25 0,24 0,-24 0,0 0,0 0,-25 0,25 0,-1 0,26 0,0 0,-1 0,1 0,-25 0,24 0,-24 0,0 0,-25 0,25 0,-1 0,1 0,-25 0,25 0,0 0,24 0,-24 0,0 0,-25 0,25 0,0 0,-25 0,24 0,26 0,-50 0,50 0,-26 0,1 0,25 0,-25 0,-25 0,25 0,-1 0,1 0,0 0,0 0,-25 0,25 0,-25 0,24 0,1 0,-25 0,25 0,0 0,0 0,-1 0,-24 0,50 0,-50 0,25 0,0 0,-1 0,1 0,-25 0,25 0,0 0,-25 0,25 0,24 0,1 0,-1 0,26 0,-26 0,26 0,-50 0,-1 0,1 0</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6:59:12.135"/>
    </inkml:context>
    <inkml:brush xml:id="br0">
      <inkml:brushProperty name="width" value="0.05292" units="cm"/>
      <inkml:brushProperty name="height" value="0.05292" units="cm"/>
      <inkml:brushProperty name="color" value="#00B050"/>
    </inkml:brush>
  </inkml:definitions>
  <inkml:trace contextRef="#ctx0" brushRef="#br0">3027 4142,'0'0,"24"0,26 0,24 0,50 0,25 0,0 0,-25 0,0 0,-25 0,1 0,48 0,-24 0,0 0,0 0,50 0,-75 0,75 0,0 0,-26 0,1 0,25 0,-1 0,1 0,-25 0,-25 0,-50 0,1 0,-1 0,1 0,-26 0,-24 0,0 0,0 0,-1 0,26 0,0 0,24 0,0 0,1 0,-1 0,-24 0,0 0,24 0,-24 0,49 0,0 0,-25 0,-24 0,0 0,24 0,-24 0,-1 0,-24 0,0 0,0 0,-1 0,51 0,-26 0,1 0,49 0,-24 0,-1 0,1 0,-1 0,-24 0,-26 0,26 0,0 0,24 0,-24 0,-26 0,1 0,25 0,-25 0,-1 0,26 0,-50 0,50 0,-26 0,26 0,-25 0,-25 0,25 0,-1 0,1 0,-25 0,25 0,-25 0,25 0,0 0,0 0,-25 0,24 0,-24 0,25 0,0 0,0 0,-25 0,49 0,-49 0,50 0,-25 0,-25 0,25 0,-1 0,-24 0</inkml:trace>
  <inkml:trace contextRef="#ctx0" brushRef="#br0" timeOffset="27487.5722">6946 12576,'-25'0,"-50"0,26 0,-1 0,25 0,1 0,24 0,-25 0,25 0,0 0,25 0,-25 0,24 0,-24 0,0 0,25 0,25-25,24 25,-24-25,-1 25,1-24,-25 24,-25 0,25 0,-25 0,0 0,24 0,-24 0,25 0,0 0,-25 0,25 0,-25 0,25 0,0 0,-1 0,-24 0,0 0</inkml:trace>
  <inkml:trace contextRef="#ctx0" brushRef="#br0" timeOffset="29543.6898">6747 12427,'0'0,"0"0,0 0,-25 50,1-50,24 0,-25 25,0-25,0 0,25 24,0 1,-25-25,1 0,24 25,-25-25,25 0,0 25,-25-25,25 25,-25-25,0 24,25-24,-24 25,24-25,0 25,0-25,0 0,49 0,-49 25,25-25,-25 0,25 0,-25 0,25 0,-1 25,-24-25,25 0,0 0,0 24,-25-24,25 0,-1 25,1-25,-25 0,25 0,-25 0,0 25,0-50,0 0,0 1,0-26,-25 25,25 0,0-24,0 24,0 0,0-24,0 49,-25-50,25 25,-24 25,24-25,0 1</inkml:trace>
  <inkml:trace contextRef="#ctx0" brushRef="#br0" timeOffset="32577.8633">8632 12477,'0'0,"-24"0,-1 0,25 0,-25 0,-25 0,26 25,-26-25,0 0,26 0,-1 24,0-24,0 0,0 0,1 0,24 0,-50 0,0 0,1 0,-1 0,0 0,26 0,24 0,-25 0,0 0,25 0,-25 0,0 0,1 0,24 0,-25 0,25 0,0 0,0 0,25 0,-1 0,-24-24,25-1,-25 25,0-25,25 25,0 0,-25-25,25 25,-1-25,1 25,-25 0,-25 0,25 0,-24 0,24 25,-25-25,25 0,-25 25,0-25,0 0,25 0,0 25,-24-25,-1 0,0 25,-25-1,50-24,-24 0,-1 25,0-25,25 25,-25-25,25 25,0-25,25 0,0 0,0 25,-25-25,49 0,-49 24,25-24,-25 0,50 0,-26 0,1 50,0-50,0 0,0 0,-25 0,0 0,24 0,1 0,-25 0,0-25,0 0,0 25,-25-49,25 24,0 0,-24 0,24 1,0-26,0 25,0 25,0-25</inkml:trace>
  <inkml:trace contextRef="#ctx0" brushRef="#br0" timeOffset="35521.0317">9823 12378,'-25'24,"0"-24,1 0,-1 0,0 0,0 0,0 0,1 0,24 0,-25 0,25 0,-25 0,0 0,25 0,-25 0,1 0,-1 0,-50 0,51 0,-1 0,0 0,-25 0,25 0,1 0,-26 0,50 0,-25 0,25 0,0 0,0-24,25-1,0 0,24 25,-24-50,-25 50,25-24,-25 24,25 0,-25-25,25 25,-25-25,0 25,-25 25,0-25,-25 0,-24 25,49-1,-49 1,49-25,-25 25,50 0,0-25,0 25,50-25,-50 0,25 24,0 1,-1-25,1 25,-25-25,25 0,0 0,-25 0,0 25,25-25,-25 0,24 0,1 25,-25-25,25 0,-25 0,0 0,25 24,-25-24,25 0,-25 0,25 0,-25 0,0 0,0 0,0 0,0-24,0-1,0 0,-25 0,25 0,0 1,0-1,-25 25,25-25,0 25,0 0,0-25,0 0,0 25,-50 0,-24 0,-1 0</inkml:trace>
  <inkml:trace contextRef="#ctx0" brushRef="#br0" timeOffset="40232.3011">5978 12675,'0'0,"-49"0,-1 0,0 25,26-25,-26 0,25 0,-24 0,24 0,-25-25,50 25,-25 0,25 0,-49-25,49 25,-25 0,25-24,-50-1,50 25,-24-25,-1 25,0-25,-25-24,1 24,-1-25,50 50,-25 0,1-25,24 25,-25-24,25 24,0-25,-50 0,25 0,1 0,24 1,-25 24,0-25,25 0,-25 0,25 25,0-25,0 0,-25 1,25-26,-25 50,25-25,0 0,0-24,0 49,0-25,0-25,0 1,0 24,0 0,25 0,-25-24,25 24,-25 0,25 0,-25 25,25-49,-25 24,25-25,-1 26,1-1,0-50,0 75,0-49,-1 24,26-25,0 26,-1-26,1 25,-1 0,1 25,-25-49,49 24,-49-25,25 25,24-24,-49 24,49 0,-24 0,-1 1,26-1,-26-25,51 25,-51 25,51-49,-26 24,0 0,26 0,-26 25,0-49,26 49,24-25,-50 0,0 25,1 0,-1-25,26 25,-1 0,0 0,-25 0,1 0,-1 0,1 0,-1 0,25 0,0 0,-24 0,49 0,0 0,0 25,25 0,-50 49,25-24,-50 0,50-1,0 1,1 24,-51-24,50-1,-50 1,1-25,-1 24,-24-24,-25 0,24 0,-24 0,25 24,-1-24,1 0,-1 0,1 49,-25-49,49 25,-74-26,50 1,-25 0,24 0,-49 0,25-1,0 1,25-25,-50 50,49-50,-49 25,25-25,-25 24,50 1,-50-25,49 25,-49 0,25-25,-25 25,25-1,-25 1,25 0,-25 0,0 0,24 24,-24-24,25 0,-25 0,0-25,0 24,0 1,0 0,0 0,0-25,0 25,0 0,0-25,0 24,0-24,0 25,-25-25,25 25,0 0,-24-25,24 25,-25-25,25 24,0 1,-25-25,0 25,0-25,-24 25,24-25,-25 25,26-25,-1 24,25-24,-25 0,25 0,0 0,-74 0,24 0,0 0,1 0,24 0,25 0,-25 0,25-24,0-1,0 25,0-25,25 25,-25 0,25 0,-25 0,24 0,-24 0,50-25,-50 25,25 0,-25 0,25 0,-25 0,0 25,0-25,-25 0,25 25,-50-25,25 49,1-49,-1 0,0 25,0-25,0 0,1 0,24 25,-25-25,0 25,25-25,0 0,25 0,-25 25,25-25,-25 0,49 24,-49-24,50 0,-50 25,25-25,-1 0,1 0,0 0,-25 0,25 0,0 25,-25-25,25 0,-25-50,-25 1,25-26,-25 1,0 49,25 0,-25 1,25 24,-25-25</inkml:trace>
  <inkml:trace contextRef="#ctx0" brushRef="#br0" timeOffset="43840.5075">15305 13295,'0'0,"49"0,-24 0,0 0,0 0,0 0,24 0,-24 0,0 0,24-24,26 24,-25 0,-1 0,-24 0,49 0,-24 0,0 0,-1 0,1 0,-1 0,1 0,-25 0,0 0,49 0,-24 0,-26 0,26 0,24 0,-24 0,0 0,-1 0,-24 0,25 0,-1 0,-49 0,25 0,0 0,0 0,-25 0,49 0,-24 0,25 0,-1 0,-24 0,0 0,25 0,-1 0,-24 0,0 0,0 0,-1 0,1 0,0 0,0 0,0 24,-1-24,1 0,50 0,-51 0,1 0,0 0,25 0,-50 0,24 0,1 0,-25 0,25 0,0 0,0 0,-25 0,25 0,-1 0,-24 0,25 0,0 0,-25 0,25 0,0 0,-1 0,26-24,0 24,-26 0,1 0,25 0,-25 0,-1 0,-24 0,25 0,-25 0,25 0,0 0,-25 0,25 0,-25 0,49 0,-49 0,50 0,-25 0,24 0,-24 0,0 0,0 0,-1 0,1 0,-25 0,25 0,0 0,-25 0,25 0,-25-25,0 25,24 0,1 0,-25 0,25-25,0 25,0 0,-1-25,-24 25,50 0,-50 0,25 0,-25 0,25 0,0 0,-25 0,24 0,1 0,0 0,25 0,-26 0,1-25,0 25,-25 0,25 0,0 0,-1 0,-24 0,25 0,0 0,0 0,-25 0,49 0,-24 0,0 0,0 0,0 0,24 0,-49 0,25 0,0 0,-25 0,25 0,-1 0,-24 0,25 0,0 0,0 0,-25 0,25 0,-25 0,24 0,1 0,-25 0,25 0,-25 0,50 0,-26 0,-24 0,25 0,0 0,0 0,0 0,0 0,-1 0,-24 0,25 0,0 0,-25 0,25 0,-25 0,25 0,-1 0,26 0,0 0,-50 0,49 0,-24 0,-25 25,25-25,0 0,-25 0,24 0,-24 0,25 0,0 0,-25 0,25 0</inkml:trace>
  <inkml:trace contextRef="#ctx0" brushRef="#br0" timeOffset="71255.0755">8856 14536,'0'24,"-25"-24,0 0,0 0,0 25,25-25,-49 0,49 0,-25 0,0 0,0 0,-24 0,24 0,-25 0,1 0,-26 0,1 0,0 0,-1 0,25 0,26 0,-1 0,25 0,-25 0,0 0,25 0,-25 0,-24 0,24 0,-25 0,1 0,24 0,25 0,0 0,-50 0,50 0,-24 0,-1 0,0 0,25 0,-25 0,0 0,1 0,-26 0,25 0,0 0,1 0,24 0,-50-25,50 25,-25 0,-49 0,24 0,1 0,-26 0,1-24,24 24,25 0,0 0,25 0,0 0,-24 0,-1 0,0 0,-25 0,50 0,0-25,-24 25,-26 0,0 0,1 0,-26 0,51 0,24 0,0 0,24 0,1-25,0 0,-25 25,25 0,0 0,-25 0,0 0,24 0,1-25,0 25,0 0,0 0,-1 0,-24-24,0 24,-24 0,-1 0,-25 0,1 24,24-24,-25 25,1-25,49 0,-25 25,0-25,0 0,25 0,0 25,-25-25,1 0,-1 25,0-1,0-24,0 0,25 25,0-25,-24 0,24 25,-25-25,50 0,-1 0,1 0,25 0,-50 0,25 0,-25 0,24 0,1 0,0 0,-25 0,25 0,0 0,-25 0,24 25,-24-25,25 0,-25 25,25-25,0 0,-25 0,0 24,0-24,0-24,0-1,0 0,0 0,0 25,0-25,0 25,0-49,0 49,0-25,0 0,0 25,0 0</inkml:trace>
  <inkml:trace contextRef="#ctx0" brushRef="#br0" timeOffset="74904.2843">15106 14536,'25'0,"-25"0,25 0,0 0,24 0,75 0,0 0,50 0,0 0,-50 0,25 0,-50 0,-50 0,26 0,-26 0,-49 0,25 0,0 0,0 0,-25 0,49 0,-49 0,25 0,-25 0</inkml:trace>
  <inkml:trace contextRef="#ctx0" brushRef="#br0" timeOffset="84208.8165">5904 14163,'-50'0,"25"0,1 0,-51 0,26-24,-51-1,-24 0,25-25,-50 1,50 24,0 25,49 0,50-25,0 25,-25-25,1 25,-26-24,-24-1,-50 0,49-25,-24 1,49 24,26-25,-1 50,25 0,-25-24,25 24,0-25,0 0,-50-25,50 1,0 24,-24-25,24 26,0-1,0-25,0 50,0-25,0-24,0 49,-25-50,25 25,0 25,0-49,0 24,0 0,0-25,0 1,0 24,0 0,0-24,0 24,0 0,0 0,-25 25,25-49,0 49,0-50,0 25,0-49,50-1,-1 1,-49-25,50 49,-25 25,-25-24,24 24,1 0,-25 25,0-25,0 25,25-49,0-1,0 0,-1-24,26-25,-25 49,24 1,-49-1,0 50,0-25,25 25,0-49,-25 49,25-25,-25 25,74-75,-24 1,24 49,26-49,-26-1,25 1,0 24,-24 1,-26 24,75-25,-74 1,0 24,24-25,25 1,-49 24,24-25,25 1,-49-1,0 25,-1 0,-24-24,50 49,-75 0,24-25,1 25,0 0,0-25,0 25,-1-25,26 25,-25 0,24 0,26-24,-26-1,75-25,-49 25,49 25,-50-24,75-1,25 0,-25 0,-25 0,49 1,1-1,0 25,-26 0,26-25,-100 25,1 0,-26 0,1 0,24 0,1 0,-1 0,25 0,1 25,24-25,-50 25,75 24,-75-24,1 0,-1 0,-24-25,-50 0,49 0,1 24,0 1,-26-25,26 0,0 25,-1 0,26 24,-26-24,1 0,0 0,24 24,-49-24,24 0,-24 0,0 0,25-1,-26 1,26 0,-25 0,0 0,24 24,1 1,-1-25,-24 24,25-24,-1 49,-24-24,25-25,-25 25,-1-26,1 1,0 0,0 0,0 0,-1-1,-24 1,25 25,25-1,-25 1,0-25,-25 49,49-74,-24 75,-25-51,25 26,0 0,-1-1,-24-24,25 49,0-74,-25 25,0 0,0 0,25 0,-25-1,0 1,0-25,0 50,0-50,0 25,0-25,0 49,0-24,0-25,0 25,0 0,0 0,0-25,0 49,0-24,0 0,0 0,0-1,-25 26,25-50,-25 25,25 0,-25 24,1-49,-1 50,0 24,-25-49,50 0,-49 0,49-1,-25 26,0-50,0 50,0-26,1 26,-26 0,25-26,-24 51,-1-50,25 24,-24-24,49 0,-25-25,0 25,0 0,0-1,-24 1,-1 0,1 25,-26-50,1 24,24 26,1-50,24 0,-50 25,75 0,-49-25,-1 24,25-24,-24 0,-51 0,26 25,0-25,-26 0,51 0,24 0,-49 25,74-25,-25 0,0 0,0 25,-24-25,-51 0,26 0,0 0,24 0,0 0,1 0,24 0,0 0,0 0,25 0,-25 0,1 0,24 0,24 0,1-50,25 50,-25 0,-25-25,24 25,-24-24,25-1,0 25,0 0,-25-25,0 25,-50 0,25 50,-74-26,50-24,24 25,0-25,25 0,0 25,0 0,0-25,0 49,0-49,25 25,-25-25,25 25,-1-25,1 25,0-25,-25 0,25 25,0-1,-25-24,0 25,24-25,-24 0,0 25,0 0,25-25,-25-25,0-25,0 26,0-1,-25-25,25 25,-24 1,24 24,0-25,0 0,0 25,0-25,-25 25</inkml:trace>
  <inkml:trace contextRef="#ctx0" brushRef="#br0" timeOffset="86455.945">17959 14585,'0'0,"25"0,0 0,-1-25,1 25,0 0,0 0,24-24,1 24,0-25,-1 25,1 0,-25 0,-25 0,24 0,1 0,-25-25,25 25,-25 0,25 0,-25 0,25-25,-1 25,-24 0,25 0,-25 0,25 0,0 0,-25 0,25 0,-1 0,1 0,-25 0,25 0,-25 0,25 0,-25 0,25 0</inkml:trace>
  <inkml:trace contextRef="#ctx0" brushRef="#br0" timeOffset="100519.7494">10096 15850,'0'0,"0"0,-25 0,0 0,0 0,1 0,-1 0,0 25,-25-25,50 0,-49 0,-1 0,25 0,1 25,-1-25,25 0,-50 0,25 0,1 0,-1 0,25 0,-25 0,0 0,25 0,-25 0,25 0,-24 0,24 0,-25 0,0 0,0 0,0 0,-24 0,-1 0,50 0,-25 0,25 0,-25 0,1 0,24 0,-25-25,0 25,0 0,-24 0,49 0,-25 0,-25 0,50 0,-25 0,1 0,-1 0,-50 0,51 0,-1-25,-25 25,50 0,-25 0,25 0,-24 0,-1 0,0 0,-25-25,26 25,-1 0,25 0,-50 0,50 0,-25 0,25 0,-24 0,-1 0,-25 0,-24 0,24 0,25 0,1-24,-26 24,50 0,-50 0,50 0,-25 0,1 0,-1 0,-25 0,25 0,1 0,-1 0,-25 0,50 0,-25 0,1 0,-26 0,50 0,-25 0,-24 0,24 0,0 0,-25 0,1 0,24 0,0 0,-24 0,49 0,-50 0,50 0,-25 0,-24 0,-1 0,25 0,0 0,1 0,-1 0,0 0,0 0,-49 0,49 0,-25 0,1 0,-1 0,0 24,26-24,24 0,-50 0,50 0,-25 0,0 0,1 0,24 0,-25 25,0-25,0 0,25 0,-49 0,24 25,0 0,-25-25,50 0,-49 0,49 0,-25 25,25-25,0 0,0 0,50 0,-50 0,49 0,-24 0,-25-25,50 0,-26 25,1 0,0 0,-25-25,25 25,-25-25,49 25,-49 0,25-24,0 24,0 0,-25 0,0-25,0 0,0 25,0-25,0 25,0-25,0 25,-25 0,25 0,-50 0,26 0,-1 0,0 0,0 0,0 25,1 25,-1-50,25 25,0-25,-50 0,50 24,0 1,-25-25,25 0,-24 25,24-25,-25 0,25 25,-25-25,25 0,-25 0,25 25,-25-1,1-24,24 0,0 0,0 0,0 0,49 0,-49 0,25 25,0-25,-25 0,25 0,-25 0,49 0,-49 0,25 0,0 0,0 0,-25 25,0-25,24 0,-24 0,25 0,-25 25,0-25,0 0,0-25,0-25,0 50,0-24,0-1,0 0,0 25,0-25,0 25,0-25,0 25,0-24,0-1</inkml:trace>
  <inkml:trace contextRef="#ctx0" brushRef="#br0" timeOffset="103503.9201">15181 15850,'25'0,"-1"0,1 0,0 0,0 0,24 0,-24 0,25 0,-25 0,-1 0,26 0,-25 0,0 0,24 0,-24 0,0 0,0 0,24 0,-24 0,0 0,-25 0,25 0,0 0,-1 0,1 0,0 0,0 0,0 0,-25-25,24 25,1 0</inkml:trace>
  <inkml:trace contextRef="#ctx0" brushRef="#br0" timeOffset="111912.401">5879 15478,'-99'0,"0"0,-1 0,-48 0,-26 0,75-25,-25 25,49-24,1 24,24-25,-24-25,-50 50,74-25,-24-49,-50 49,74 0,-24-24,-1-1,-24 25,0-49,-25-1,25 26,-25-26,-25-24,25-25,0 0,0-25,25 50,49 25,-25-26,51 1,-26 25,0-1,26-49,-26-24,25-1,0 50,-24-26,24 51,0-25,25 24,0 26,0-50,0 24,0 1,0-1,0-24,0 25,25-1,25-49,-50 75,0-1,24-24,-24-1,50 1,-50 24,25 1,0-51,24 26,50-50,-24 0,-25 50,74-1,0-49,0 25,0-25,24 0,51 25,-25-50,49 25,0-25,0 50,25-25,-74 24,0 51,49-1,-50-24,-49 24,50 50,-50-25,0 1,-25-1,25 0,0 0,25 25,0-25,25 25,24-24,-24 24,-1-25,1 0,0 0,-1 25,-49 0,25-25,0 1,-75 24,26 0,-26 0,0 0,26 0,-26 0,0 0,50 24,-49 26,49-25,0 24,-25-49,0 50,1 0,-26-1,50-24,-50 74,50-24,75 24,-100 0,25-24,-25 24,-24-50,-1 26,1-26,-1-24,-49 25,0-25,24-1,-24 26,25-25,-1 24,1 1,0 0,-26-26,26 1,-25 0,0-25,-1 50,1-50,-25 49,50-49,-50 25,49 25,-49-26,50 51,-25-50,0 24,-1 1,26 24,-25-24,24 0,-24 24,0-49,-25 0,25-1,-25 26,25 0,-25-26,24 26,1 0,-25 24,25-24,-25-1,0 1,0-1,0 26,0-1,0-24,0 24,0 26,0-1,0 25,0 0,0-25,0 50,0-75,0 1,0 24,0-25,0-24,0 24,0 1,-25 24,0-49,25 24,-49 25,24-49,0 24,0-24,1 49,-1-74,-25 49,1-24,49-1,-25-24,0 25,-25-25,26 24,-1-24,-25 25,25-25,1 24,-26-49,25 50,0-25,1-1,-51 1,25 0,1 0,-26 0,1 24,24 1,-49-25,25 24,-1-24,26 0,-1 24,1-49,-1 25,0 0,-24 0,-25-25,-1 49,-24-49,50 25,-25-25,-25 25,74 0,1-25,-1 0,0 0,-24 0,24 0,1 0,-26 0,-24 0,25 0,-1 0,-24 25,25-25,-1 0,26 0,24 0,-25 0,1 24,-1-24,25 0,-24 0,-26 25,26-25,24 0,-25 0,1 0,49 0,-50 0,25 0,0 0,1 0,-1 0,25 0,-25 0,25 0,-25 0,25 0,-50 0,50 0,-24 0,-26 0,25 0,0 0,25 0,-24 0,48 0,1 0,0-25,25 25,-26-74,26 74,0-50,-1 26,1-1,0-25,-26 25,26 25,-50-24,25 24,-25 0,0 0,0 0,-50 0,25 0,1 24,-26 1,0 25,1-50,-26 25,1 24,49-49,-25 25,26 0,24-25,-25 0,25 25,-25-25,25 0,-25 24,25 1,-25-25,1 25,24-25,-25 25,0 0,25-25,0 25,25-25,-25 0,49 49,-49-49,25 0,0 0,0 25,0 0,-1-25,1 25,-25-25,25 0,-25 24,25-24,-25 0,0 25,25-25,-25 0,24 0,1 0,-25 0,0-25,25-24,-25-1,0 25,0 1,0-26,0 50,0-25,0 0,0 25,0-25,-25 25,25-49,0 49,0-25,0 25,0 0</inkml:trace>
  <inkml:trace contextRef="#ctx0" brushRef="#br0" timeOffset="113467.49">16644 15801,'0'24,"25"-24,0 0,25 0,-1 0,1 0,24 0,1 0,-1 0,-24 0,-1 0,1 0,-1 0,1 0,-25 0,-25 0,25 0,-1 0,-24 0,25 0,-25 0,0 0,0 0</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7:01:52.096"/>
    </inkml:context>
    <inkml:brush xml:id="br0">
      <inkml:brushProperty name="width" value="0.05292" units="cm"/>
      <inkml:brushProperty name="height" value="0.05292" units="cm"/>
      <inkml:brushProperty name="color" value="#00B050"/>
    </inkml:brush>
    <inkml:context xml:id="ctx1">
      <inkml:inkSource xml:id="inkSrc68">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10T07:04:23.983"/>
    </inkml:context>
  </inkml:definitions>
  <inkml:trace contextRef="#ctx0" brushRef="#br0">1943 12458 122,'0'0'2,"0"0"-1,0 0 2,0 0 1,0 0 0,0 0-2,0 0 1,0 0-1,0 0 0,0 0 4,-46-4 0,43 8 2,-4-1 1,-3 2 0,4 1 2,-3 5 1,-2-1-4,-2 7-1,-1 1-1,-3 1-1,-3 6-2,-2 3 1,-2 1-2,-2-1-1,-2 2 2,2 0-1,1 1 2,2 1 0,0 2 2,2 0 1,2 4 2,0 1-1,0 4-1,2 0 0,0 1-1,1 2 1,0 3 0,1 1 0,0 4 0,3 1-2,-2 5 0,2 1-2,-1 5-1,1 1-2,1 1 1,-2 1 1,3-1 0,-4-2 1,4-3-1,2-5-2,-1 1 0,1-3 1,2 1 3,1-1-3,1 2 1,1-3 2,3 1-3,0-1 4,0-1 0,0 2 1,0 4 4,3-1-2,3 3 0,0 2 0,1 0-7,1-3 0,0 2 0,-1-2-1,0-3 1,2-1 3,-2-1-2,2 0 0,1 0-2,0 1 0,0 0-1,3 1 0,0 1 0,1 2 0,0-2 1,-2 0 1,1 0-1,1-1 0,-3 0-1,1 3 1,-2-4-2,3 1 0,-2-2 1,4-2 0,-3-1 0,6-2 0,-2-4 1,4-2 0,-1-4 0,1-5-1,1 0-2,-5-7 2,-1-4 0,-1-2 1,-5-9 0,0-1 0,-5-5-1,0-6 1,-2 3-2,0-3 1,-1 2-3,0-1-4,4 2-2,-5-5-27,0 0-42,0 0-137</inkml:trace>
  <inkml:trace contextRef="#ctx0" brushRef="#br0" timeOffset="1386.0793">4628 12736 205,'0'0'11,"0"0"0,0 0-1,0 0 0,0 0 3,0 0 4,0 0-1,0 0 0,0 0-1,0 0-2,18-64-2,-18 64-2,0-1-2,0 1 0,2 0 0,-1-2 1,1 2 0,-1 0-2,1 0 1,2 0-1,1 0 1,2 3 0,4 7-2,0 2 1,4 3-2,0 2-1,2 3 2,-1 4 0,4 2 0,-1 2 0,3 4-1,-2 1 0,1 3 1,-3 3-2,1-1 0,-2 0-3,1-1 4,-4 4 1,3-4-3,1 1 5,-1 0-7,0-1-1,1 0 1,1 1 0,0 0 2,1 2 0,0-2 0,0 4 0,0 0-1,-1 0-1,-3 2 2,-2-1-1,-2 0 1,-3-1-1,-1-1 1,-3 0 5,-1 0-4,-2 0 1,-1-2 0,-1 0-3,2-3 1,-2 0 0,0 1 0,0-1 0,0 3 1,0 1 1,0 3 0,0 0 1,-2 5-4,-1 0 6,-1 2-3,-1 3 0,-2 0 0,2-2-4,-3-1 1,1 3-2,-2-4 0,4-1 0,-1-2 1,1-3-1,2 0 2,1-2-2,-1-1 1,-3-4-1,3 1 0,0 0 4,-1 0-2,-2 3 2,-1 2 0,-3-2-3,0 3 1,-4-1-1,0 3-1,-1-1 0,0-1-1,0 0 0,-1-1 1,3-2 0,-2-4 0,3-1 0,-1-4 1,0 1 3,1 0-3,-1-3 2,2 2-3,-2 1-2,3-3 3,-1 2-1,2-4 1,-2 0 0,2-4 0,0 1-2,0-4 1,1 0 0,4-4 1,0-1-1,0-5 0,1 2 0,0-2 0,3-6 0,-2 7 1,2-5 0,0-2 0,0 3 1,0-7-1,-1 4 1,1 2-1,0 0 0,0 0 0,0-6-1,0 0 1,0 0 1,0 2-1,-2-1 0,2 1 0,0-1 1,0 1 0,-1 0 1,1-1-1,0 1-1,-1-1 0,1 0 0,0 1 0,-3-2-2,3 1-2,-5 1-3,-1 1-2,-4-1-7,-4 3-7,1-2-16,-3 1-16,-4-4-21,7 0-52,-7-4-88</inkml:trace>
  <inkml:trace contextRef="#ctx0" brushRef="#br0" timeOffset="9104.5208">7825 10324 158,'0'0'10,"0"0"4,0 0 2,0 0 1,0 0-1,0 0-3,0 0-2,0 0-1,0 0-1,0 0-1,-2-73-1,5 70 1,-1-2-3,0 2 1,-2 3-1,0-1 2,6 1-3,3 0 0,4 2-1,3 8-1,-6 4 1,0 3 1,-4 5-1,1 4 2,-1 2-2,0 4 1,0 3-1,2 4 2,0 0-2,1 2-1,1 0 2,-1 0-3,0 5-1,-1-6 1,-3 2-1,-2 1 2,-3-1 0,0 2 1,-2-2-1,-2-2 2,-5 0 0,1-3 1,2-4-1,-2-1 2,1-4 2,3-2-3,1-7 1,0-2-2,2-5-2,-1-7 0,1 6-1,-1-5 2,1 0-1,1 0-1,-3-3 1,1 2-1,-1-1 1,-5 2 0,4-4-1,-8-2-1,2 1 0,-2-1 0,-2-6 0,0-6 0,-5-3-1,6-4 0,1 0-4,2-1 4,1-2-3,1 3 4,-2-1 0,4 2 1,0 6 0,-1-1 0,2 5 0,-1-1-1,1 0 2,2 4 2,1 2-2,2 3 2,-1 0 0,1 0-3,-1 0 0,1 0-2,-2-3 0,2 3 2,0-2-1,0 2 2,0 0-1,9 2-2,4 8 2,1 3 1,-1 4-2,-1 1 0,-3 3 0,1 2 0,-5 1 3,3-2-2,-4 2 1,1-7 0,-1-1-2,-2-4 1,1-1 0,-1 0-1,-1-7 0,0 2 1,1-3 1,0 2-1,-1-2 0,1 1 0,-2-4 1,0 0 1,0 0 1,0 2-2,1-2 0,-1 0 0,2 3 0,-2-3 3,0 0-3,5 0 0,4 0-1,1-8 0,5-4-1,2-2 0,1-1 1,2-3-2,1-2-2,2 0 3,1-1-2,-1 1 3,0 2 0,-3 2-1,-7 4 1,-1 4 0,-2 2 1,-8 3-2,3 0 2,-2 0 0,0 1-1,0-1 1,1 2-2,-4 1 1,0-2-1,0 2 0,3 0 0,-2-1-1,0 1 1,1-2 0,-1 2-1,1 0 1,-1-1-2,1 1-2,-1 0-2,7 0-8,-2 0-27,5 0-63,1 0-127</inkml:trace>
  <inkml:trace contextRef="#ctx0" brushRef="#br0" timeOffset="15795.9035">8236 17890 194,'0'0'9,"0"0"7,0 0 2,0 0 4,0 0-2,0 0-1,0 0-2,0 0-6,0 0 3,5-29 2,-5 16 2,0 1 0,-2 0-7,-6 0-9,-5 2 0,-3-2-2,-4 5-2,-2 4 1,-1 3 1,-2 1 3,-2 8-2,1 2 3,-2 0-2,2 1-3,0 4 5,4 5-1,2 1-2,2 2 0,3 2 0,2 3 3,3 0-1,4 3 0,2-1 0,4 1-3,0-3 1,0-2 1,0 1 1,7-3 1,0-1-2,5 1 0,-2-4 1,3-2 2,1-4 3,2-2-1,2-2-3,-5-4 2,5-3 3,4-4-1,-2 0 3,8-4-6,-2-3-5,-3-2 2,-3-3-2,-6 4 0,-4-2 1,-1 3-5,-4-2 0,1 1-3,-6-4 1,0-5-2,0 0-2,-8-5 2,-6 3 1,-2 1 0,-6 3 2,-1 4 2,-1 3 0,0 2 1,0 1-2,7 3 4,6-1 1,7 3 2,4 0 1,-1-2-3,1 2-5,-2 0-2,2 0-2,0 0 5,0 0 4,2 0 1,9 0-1,6-2-1,2-5-2,7-1 3,-1 1-1,1 1 2,-3-2 4,0 2-1,-5 1 0,-1 0 4,-4 5-5,-3 0 0,3 3 0,-6 6-3,-2 4 4,0 8 2,-3 5-2,0 4 1,-2 4-4,0 7 3,0-2 0,-4 1 0,2-3-4,0 2-1,-1-5-2,0-2 2,2-1 3,-2-3-3,0-6-1,1-5-7,1-4 3,0-9-2,1 3-3,0-7-6,0 0-15,0 3-35,4-2-72,11-1-76</inkml:trace>
  <inkml:trace contextRef="#ctx0" brushRef="#br0" timeOffset="16207.9271">8611 17947 503,'0'0'-5,"0"0"2,0 0 6,0 0 2,-32 105 3,32-68-6,0 1-1,5-2 1,1 3-5,2-3 1,-2 0 0,0-4-3,-3-9 2,-2-10 3,-1-6 0,0-2 1,0 2 1,0-2 3,3 3-2,-3-8 2,0-1-2,0-13-3,0-8 2,-3-9-1,0-3 1,0-7 3,2-5 2,-2-1-4,3-2 3,0 2 1,0 4 1,3 6 3,3 5-3,1 6-1,1 5-3,-2 8-1,3 1-1,-2 7-3,5 0 2,2 1-2,-1 0 0,5 3-2,2 1 0,1 0-8,3 2-7,-1 5-10,-6-1-28,-8-4-35,2-2-49,-2 0-78</inkml:trace>
  <inkml:trace contextRef="#ctx0" brushRef="#br0" timeOffset="16408.9386">8516 18105 375,'0'0'9,"0"0"6,0 0-4,0 0-2,101 3-8,-74-3-14,2-2-10,2-4-30,2 0-54,-1-7-93</inkml:trace>
  <inkml:trace contextRef="#ctx0" brushRef="#br0" timeOffset="16720.9564">9096 17661 407,'0'0'3,"0"0"3,0 0 5,0 0 0,0 0-1,0 0-3,0 0-5,0 0 1,0 0 4,-72 64-2,71-31 0,1 7 2,0 6-2,0 7-1,7 1 1,1 3-1,-1-4 1,6-2 2,-2-1-1,2-3 0,-3-3-4,2-6-5,0-3-4,-2-5 3,1-5-4,1-1-3,-3-9-6,2-6-18,2-1-32,-3-5-68,7-3-77</inkml:trace>
  <inkml:trace contextRef="#ctx0" brushRef="#br0" timeOffset="17144.9807">9325 17926 342,'0'0'23,"0"0"3,0 0 5,0 0 0,84-56-12,-62 56-8,1 0-7,1 0-2,1 3 0,-2 6-1,2 1 0,-2 2-4,-3 3-3,-4 3 4,-6 8-4,-4 2 0,-6 8 3,-6-1-2,-7-3 5,-4 0 3,-2-3 2,-4-1 2,0 0 7,-2-1 0,2-5-2,0 0 7,0-2-8,5 0 3,1-5-1,7-3-1,1-4-4,8-3-3,1-5 0,-2 0 2,2 0 0,0 3 2,2 1-3,12 3-2,5-2 1,9-5-3,6 0-1,7-7-1,2-2 1,5-2 1,1-2 2,0 2-1,-3 4 0,-5 1-6,-8 4-1,-10 1 0,-10 1-4,-7 0-3,-6 0-4,0 0-2,0 0-1,0 0-2,0 0-15,0 0-28,0 0-31,-3-4-41,-1 0-79</inkml:trace>
  <inkml:trace contextRef="#ctx0" brushRef="#br0" timeOffset="17716.0133">9985 17704 352,'0'0'1,"0"0"1,0 0 1,0 0 2,73-87-4,-62 65-2,0-1-3,-4 7-3,-6-1-1,-1 2-2,-4 3 2,-9-2 3,2 6 5,-4 4 5,-4 4-1,-2 0 0,-7 4 3,2 4 0,4 4 1,-1 2 3,5-2-4,2 1 0,1 1 0,7 1 1,0 3-1,5-3 0,3 2-2,0 0 0,3 0-1,5 5 2,3 0 0,3-5-2,1 2 1,1-3-1,-2 0-2,-1-7 2,-4 2-4,-3-6-3,-6 3 2,0 6-3,-4-1 2,-10 1 0,-6-6-2,-4-3 3,-2-1 1,-2-1 2,9-1 4,-2-2-1,4 0 4,6 0-1,0-2-1,8 0-4,3 2-4,0-8-3,0-4 3,4-5-1,8-3 4,5 0-3,3 1 1,5 0 0,1 1 0,0 0 1,-3-1-2,-4 2 3,-2 3-2,-8 1-1,-2-1 1,-4 6-4,-3-3 1,0 2-2,0 0-4,-1 1-3,-2 3-12,1 3-16,-2-3-37,0 2-51</inkml:trace>
  <inkml:trace contextRef="#ctx0" brushRef="#br0" timeOffset="18069.0335">10026 17458 458,'0'0'12,"0"0"0,0 0 6,0 0 0,0 0 2,91 0-4,-69 18-6,3 4-4,-1 7-5,2 5 1,0 3-1,0 3 1,-2 4-2,3 4 4,-2 0-3,-2-2 6,-2 3-1,-6 2-6,-1-1 0,-4 1 0,-5 2 0,-4-2 2,-1-5-1,-3-2 1,-5-6-2,-5-3 2,0 2 0,-3-2-1,-1-4 5,1-2-6,-2-2 0,1-5 4,1-1-3,2-6-1,9-5 0,1-6-5,4-4 2,0 0 4,0 0-3,0 0-4,3 0-7,11 0-19,6-9-31,6-4-70,-3-4-110</inkml:trace>
  <inkml:trace contextRef="#ctx0" brushRef="#br0" timeOffset="18624.0653">7729 17420 396,'0'0'-2,"0"0"0,0 0 4,0 0 0,-100 0-2,70 12 0,1 5 0,3 4 0,0 4 1,2 4 0,2 3 0,1 3 4,3 7-3,4 6 0,5 6 2,4 8-3,4 2 5,1 8-1,1 1 0,8 2-1,-2-3 0,3-1 0,2-4-3,-1-4 2,3-5-3,1-3 1,0-2 1,2-6-8,2-3 3,0-6-3,4-6 0,1-3-4,6-5-7,3-2-25,1 0-78,1-7-81</inkml:trace>
  <inkml:trace contextRef="#ctx0" brushRef="#br0" timeOffset="19104.0927">10294 17195 351,'0'0'1,"0"0"0,0 0 11,101 49-6,-71-14-2,2 5 9,2 10-11,-1 5 7,0 7-6,1 5-3,0 0 1,-1 4-5,-4 4-1,-7 0-5,-3 3-4,-9 2-4,-7 0-11,-3-1-10,-12-6-8,-10 1-11,-8-5-7,-8-4-25</inkml:trace>
  <inkml:trace contextRef="#ctx0" brushRef="#br0" timeOffset="19685.126">10810 17103 252,'0'0'25,"0"0"0,0 0-3,0 0-8,0 0-3,0 0-7,0 0 0,0 0 2,0 0 1,16 3-2,-13 21 2,0 3 7,0 4-11,-2-1 12,5 1-9,-2-3 1,2-1 5,1 0-9,1-5 6,1-3-5,-2-6-4,3-2 0,-2-3 1,1-6-4,0 3 5,3-4-1,6-1-5,-1 0 3,5-6 1,-2-4 0,-4-2 2,0 0 1,-7 2-1,-1 5 2,-3 0 1,-3 1 1,1 1 0,0 1-2,-3 2-3,0 0 5,0 0-1,-1 15 3,-8 9-1,-4 10-6,2 1 1,-1 0-3,5 3-2,0-4-13,4-2-32,1-9-113,2-11-75</inkml:trace>
  <inkml:trace contextRef="#ctx0" brushRef="#br0" timeOffset="29983.715">1747 13126 17,'0'0'13,"0"0"2,0 0-1,0 0-4,0 0 3,0 0-2,0 0 4,0 0 2,0 0 5,0 0 2,-11 4 5,11-4-3,0 0 0,0 0-6,0 0-4,0 0-2,0 0 0,0-5-2,3-4 1,5-3-1,2 2 0,4-2 3,-2 0 1,0 2-1,2 0 3,1 1-6,-4 3-1,0-1-4,-1 4-4,0-2-3,-1 2 0,-4 1-3,6 2 1,-5 0-2,-2 0 1,5 0 2,-4 0 0,0 0 0,2 3 2,-4 0 0,0 1-2,1 1 3,-1 0 0,-1-2 1,2 6 1,-3-4-1,0-2-2,-1 10 1,0 1-1,0 3 0,0 2 0,-2-4-1,-4 2 0,2-8 3,-2 8-2,2-2 3,-1-6-3,-1 7-1,3-9 0,0 2 1,-2-2 2,1 3 0,-4 0 0,-3 2-2,-1 0-1,-2 2 0,-2 1-1,1-3 1,0 0 0,0 0 0,4-5 0,0 2-1,0 0 2,4-3 0,0 1 0,1-3 0,2-1 1,2 0-1,-1 0 1,3-3-2,0 0 0,0 0 2,0 2-1,-3-1 2,1 1-2,1-1 0,0 0 0,1 1 0,-2 0 0,2-1 0,-1 1 1,1-1-1,-1 1 1,1 0-1,-2-2 2,2 3 1,0-3 1,0 2 1,0 1-2,3 1-1,7-1-1,-1 2-1,-1-3 0,3 1 0,1-1-1,5 0 0,-6-2 0,5 3 1,-5-3 0,1 0-1,-2 2-1,-3-2 0,5 0 1,-6 0 0,5 0 3,-1 0-2,1-2 0,-2 2 1,-4-3-4,5 1 4,-4 0-1,-2 1-2,3 1 1,-7 0-2,0-2 1,0 2 0,1 0 2,1 0 0,0 0 1,-1-2-1,1 2-1,-1 0 2,1 0 0,-2 0 0,3 0 0,-2 0 0,0 0-2,-1-1 0,2 1 0,-2 0 0,1 0-2,1 0 0,-2 0 0,3 0-5,-3 0 0,1 0-5,-1 0-5,3 0-20,-3 0-23,1 0-41,1 0-75</inkml:trace>
  <inkml:trace contextRef="#ctx0" brushRef="#br0" timeOffset="31063.7768">2539 13125 141,'0'0'28,"0"0"-1,0 0 1,0 0-6,0 0 0,0 0-2,0 0-1,0 0 1,0 0-1,39-77 1,-26 70 0,0-4-3,3 2 0,-2 2 0,3 1-2,2 0 0,2 1-3,-1 2-4,-3 0-3,2 2-2,0 1-5,-6 1-1,1 5-1,-2 3-2,-6 5 2,-6 1-3,0 5 3,0 0-1,-3-3 2,-6 0 2,-2-1 0,3-8-1,-1 4 5,4-7-3,-5 3 2,-3 1 2,0 0-4,-3 2 5,-1-1-5,0 0 0,0-1 0,1-3 0,3-1 0,-1 0 1,-1 0-1,5-3 0,0 3 1,5-3 1,5-2 0,-1 0 1,1 0 0,-1 0-2,0 0 0,-1 0-1,1 0 0,1 0 1,0 0 0,0-3 3,0-1-2,4-3 1,3 1 0,3 0 2,3 0-1,5 3 2,3-3-2,0 3-4,2 0 3,3 1-1,0 2-1,0 0 4,1 7-5,-4-2-1,-1 5-1,-2-2-3,-7-1 0,-1 3-3,-7-3 4,-2 3-1,0 0 5,-3 2 0,0 5 0,-9-1 0,-3 2 0,-3-1 2,-2-4 2,1-1-1,-4 1 2,1-4-3,1-1 1,0 0-2,2-1 0,3-2 1,-2-1-2,0-1 0,4 1-1,-7-1 0,2-1 0,3-1 1,-5-1 1,5 0 0,2 0 0,0 0 1,0-5 1,2 0-1,5 2 1,-2-2 0,2 1 1,1 1 1,2 1 0,1 2 2,-2-2-3,2 2 1,0-1-5,0-1 0,0 1 0,0-4-2,0 1 1,0-1-3,3 2-3,1 0-2,2 2-6,3-2-13,5 1-19,-2 2-43,7 0-98</inkml:trace>
  <inkml:trace contextRef="#ctx0" brushRef="#br0" timeOffset="31927.8262">3328 13125 234,'0'0'15,"0"0"7,0 0-1,0 0 0,0 0-7,0 0 1,0 0-4,0 0 3,0 0-1,0 0 3,5-2-1,9 2 3,2 0-4,0-5-1,1 0-4,1-4-5,2-3-1,-3 0-2,3-1 1,-2-1-1,0-2 0,1 0 1,-4 0 1,-1-1 2,-5 5 1,3 0 3,-7 4 2,-1 3 1,-1 3 1,-3 2-1,0-2-4,0 2-2,2-1-3,-2 1-2,1 0 0,-1 0 0,0 1 0,2 15 0,-2 4 0,0 8-1,1-4 1,1 0 0,1 1-1,1-3 0,0 2 1,1 0-1,0 0 3,-2 2-4,0 1 4,-3 0-3,0 0 2,0-3 0,0-1-2,-1-6 1,-4 0-2,3-8 3,1-5 0,-1 3 0,2-7 1,-2 0 0,2 0-3,0 1 1,0 1 1,-1-1 1,1 0 3,0 1-4,0-1 0,0 1-1,0 0-2,0-2-1,0 1-1,0-1-5,0 2-7,0-2-18,-2 0-37,2 0-48,0 0-133</inkml:trace>
  <inkml:trace contextRef="#ctx0" brushRef="#br0" timeOffset="32708.8709">4086 13114 31,'0'0'25,"0"0"0,0 0-1,0 0-5,0 0-1,0 0 0,0 0 1,0 0 1,0 0 2,0 0-1,-25-1 2,24 2-3,-1-1-2,0 2 0,1-2-2,1 0 0,-1 2-2,1-2-2,0 0-3,0 0-3,6-4-1,7-6 1,0-3-1,5 1 1,0-2 1,1 1 2,-2-1 1,0-1 0,2 0 0,-4-2 0,0 2 0,-6 5 0,1 0 1,-4 5 0,-2 1-2,0 1-3,-4 3 1,0-2-3,0 2-1,2 0-1,0-1 0,-1 1-1,3 0 3,2 3-2,2 7-1,2 7 0,-3 0 0,3 1 0,0 2-1,-1 0 0,-3 1 0,-1 1 0,1 2 3,-3 0 1,-2 1-1,-1-2 2,0 0-4,0 1 1,0-7-1,0 0-1,-1-5 2,-1 0-2,1 2 1,-2-9-1,2 7 0,1-7 0,0 1 0,0 1 0,0-7 0,-2 0 0,2 0 0,0 2 0,0 3 0,0 1-1,0-1 0,0 1 1,0-6 0,0 0 0,0 0-1,0 1 0,0 1 1,0 0-2,0-1 0,2 5-1,2-2-3,-3 1 1,1 0 0,1-4-7,3 5-11,0-1-38,0 0-104,-2-1-82</inkml:trace>
  <inkml:trace contextRef="#ctx0" brushRef="#br0" timeOffset="39400.2536">1722 14082 101,'0'0'22,"0"0"-4,0 0-3,0 0-5,0 0-2,0 0 0,0 0 0,0 0 3,0 0 0,-1-6 2,1 6 0,0-1 2,0 1 0,0 0 3,0 0-2,0 0-1,0 0 2,0 0 0,0-2 0,0 2 1,0 0-2,0-2-4,4-2-1,3-4-2,-2 1-2,5-4 0,0-1-4,3-1 1,1-3-3,0 3 1,-2-2 0,-2 6 0,0 1 1,-4 3-2,-3 1-1,1 4 0,-4 0-1,0-3 1,0 3-2,2 0 2,-1 0 2,0 0 1,1 0 1,-2 5 0,2 9-1,-2-1-1,0-1-1,0 10 0,0-8 0,0 8 1,1-3 0,3 2 0,-2 6 0,2 0 1,-1 4 3,-2 1-2,2 3 2,-3 1-1,0 0 1,0 0 0,0-2-1,-1-6 2,-2-2-1,0-8 1,2-1 1,-2-7 1,3-5-4,0 0 5,0-5-7,0 0 1,0 0-1,0 2 0,0 0 0,0-1-1,0 1 1,0-2-8,0 2 2,0 1-4,0-3-10,0 2-11,0-2-30,0 0-39,0 0-78</inkml:trace>
  <inkml:trace contextRef="#ctx0" brushRef="#br0" timeOffset="40119.2947">2450 14082 338,'0'0'29,"0"0"8,0 0-3,0 0-4,33-78-12,-21 65-9,3 2-3,2 1-2,1 2 0,-3 1-2,2 5-2,0 2 0,-1 0-1,0 0-2,-3 5 0,-3 7 0,-5-5 0,1 8 0,-3-3 1,-3 0 2,0 5-1,-1 0 1,-4 0 1,-1-4 1,1 1-2,-4 0 2,0 3-1,-1-1-2,0 1 2,-1 3 1,-3 2-2,-1 0 0,-3 2 0,1-1-2,0-1 4,-1 0-1,0-2 0,4-6 1,3-2 0,5-7-1,0 2 2,3-4-1,0-1 1,2 1 0,1-3-1,0 0 1,0 0 0,0 3 0,0-3 1,0 1 2,0-1-2,0 1 0,0-1 1,4 2-2,8-2 1,6 0 0,6 0 1,-2 0-3,1-7 0,1 2 0,1-2-1,1 2 0,-4-2 0,-5 4-2,-1-2 0,-5 3 0,-5 0 0,-1 2-1,-5 0 1,0 0-1,0 0 2,3 0 1,-2 0-1,1 0 2,-1 0 0,0 0-1,0 0 1,1 0-2,-2 0 0,3 0-2,-3 0 0,1 0 0,-1 0-3,2 0-1,-2 0-5,0 0-2,1 0-11,-1 0-21,0 0-27,0 0-70,0 4-91</inkml:trace>
  <inkml:trace contextRef="#ctx0" brushRef="#br0" timeOffset="42448.428">3362 13904 158,'0'0'25,"0"0"7,0 0-2,0 0-8,0 0-4,0 0-8,0 0 2,0 0-3,0 0 5,15-79-1,-5 72 1,5-1 0,-5 3-3,6 0-2,-5 1-1,1-1-1,1 5-3,0 0-1,4 0-3,-2 0-1,1 2-1,-3 6-3,-4 1 2,-1-1 1,-1 6-2,-2-5 4,-4 1-4,1 1 2,-2 1 3,-2 5 0,-5-4 3,-3 4-3,-2-3 2,5-6 0,-4 2 0,3-5 2,-1 0-1,1 0-2,2-2 1,3 1 0,3-4-1,-1 0 4,1 0-3,-2 0 2,2 0-1,-1 0 0,1 0-1,0 0 0,0 0 0,0 2-1,0-2 0,0 0-4,0 0 3,4 0-1,5 0 1,2 3 1,7 1-1,-5 1-1,0 0-1,0 2 1,-4 5-3,-1-2 2,1 2 0,-2 0 0,-4-3 0,0 2-1,0 1 2,-3 0 0,0 2 2,0-2 0,0 5 0,-6-4 1,-1 1 1,-2-2 0,-2-2-1,-3-3 2,-3 3-1,5-3-2,-2-2 1,0 0 0,2-2 0,-2 0 6,5 0-2,2-3 1,3 1 3,-2-1-2,0 0 1,3 0 2,-2 0-4,5 0-3,-2 0-1,2 0-5,0 0 3,-2 0-2,0 0-2,0 0-2,1 0-8,-1 0-8,2-1-10,-2 1-13,2 0-10,0 0-30,0 0-67</inkml:trace>
  <inkml:trace contextRef="#ctx0" brushRef="#br0" timeOffset="43249.4738">4071 13938 249,'0'0'33,"0"0"6,0 0-3,0 0-6,0 0-12,0 0-7,0 0-4,0 0 2,0 0 1,15-14 0,-8 13 0,3 1-4,-4 0-3,4 0-1,1 0 1,-6 1 0,-1 1 0,-2 1 3,1-1 1,-1 2 2,1-1 0,-3-3-4,0 0-1,0 0-1,0 1-2,2 1 1,-2 0 0,0-2 0,0 3 2,0-3 0,0 2 1,1 0 2,-1-1 0,0 1 1,0-2-1,0 2-1,0-2 0,0 0-2,0 0-2,0 0 0,0 0-2,0 0 0,0 0 0,3 0-3,3-12 1,0-1 0,4-5 2,-1-1-2,5 0-4,-1 1 5,0-1-5,-2 3 6,-2 3 1,1 1 0,-4 5-1,-1-1 1,2 3-1,-4 1-1,4-2 1,-4 4 0,0 0 0,1-1-1,-4 3 1,0 0-1,0 0 0,1 0 0,1 0 0,-2 0 1,6 0 0,1 5 1,1 5 1,1 5 0,-3 4 0,-2 3 0,2 6 3,-2 2-3,-1 3 4,2 1-6,-1 3-1,0 0 2,-1-2-5,2-1 4,-1-3-1,-1-4 1,-3-7 0,4-1-1,-2-7-1,-2 0 1,1 1 1,-1-6 1,1 3 1,-1-4-2,0 0-2,0 0 2,0-6 0,0 0 0,0 6 2,0-2-4,0 3 2,0-2 0,0-5-2,0 7 1,0-2-1,0 2-1,0-1-2,0-6-4,0 4-7,0 3-9,0-2-20,0 7-28,1-9-88,1 2-74</inkml:trace>
  <inkml:trace contextRef="#ctx0" brushRef="#br0" timeOffset="46603.6656">1846 14985 166,'0'0'27,"0"0"-2,0 0-4,0 0-9,0 0-5,0 0-5,0 0-1,0 0 2,0 0 2,-1-5 4,1 5 1,0 0 3,-2 0-2,2 0-1,-1 0-1,1 0 0,-1 0 0,1 0-2,-2 0 1,2 0-1,-1 0-2,1 0 1,-2 2 0,2-2-2,-1 1 2,1-1-1,-2 2-4,2-2 2,-1 1 1,1-1-2,0 2 1,-2-2 1,2 3-1,0-1 3,-2-2 3,2 0 1,0 2 4,0-2-1,0 0 0,0 2 2,0-2-5,0 0-3,0 0-2,0 0-4,0-2-1,0-2-1,7-5 1,-3 0 0,2-1 1,-2 1-1,2 2 2,0-2-2,-5 4 0,3-2 0,-1 4-2,-1-1 2,1 1 0,-3 3-1,0 0 0,0 0 0,1-3 0,1 3-1,-2-1 2,3 1-1,-2-1 0,2 1 1,-2-2-1,-1 2 2,2 0 3,-2 0 0,1 0 0,-1 0 2,2-1 0,-2 1 0,1 0 0,-1-1-1,1 1-1,1-3 0,2 0-3,-1-1 0,2 1-1,-2 1 0,-3 2 0,0-1-1,0 1-3,1 0 2,1 0 1,0 0-1,1 10 4,-2 8-2,1 6 0,-2 1 0,0 0-2,0 2 2,-2 0 0,-1-1-1,2-4 1,-1 1 0,2-6 3,0 1-2,0-6 4,0 0-5,0 2 2,0-8-2,-2 5 2,2-6-1,0 2 1,0-1 0,0-6 0,0 0 0,0 0 0,0 2-2,0-1 3,0 0-3,0 2 0,0-3 1,0 3-4,0-2 2,0 0-2,0-1-3,0 2-3,0-2-4,0 0-16,7 1-24,4-1-43,7 0-81</inkml:trace>
  <inkml:trace contextRef="#ctx0" brushRef="#br0" timeOffset="47248.7025">2388 15005 238,'0'0'19,"0"0"3,0 0-2,0 0-4,0 0-4,0 0-5,0 0 0,0 0 0,0 0-2,0 0 1,15-25-1,-2 13-3,-1 0-2,2-1 0,1-1 0,0 1 1,0-3-1,-2 3 1,1-4 2,-2 8-1,-4-1 4,-2 2 1,-3 6-1,0-2 1,-3 4-2,0-1-4,0 1-1,2 0-2,-1-2 1,0 2 1,4 0 1,-1 11 1,0 5-1,1 3 1,-3 2-2,3-1 0,-3-5 3,0 0-1,-1-4 1,4 1 2,-4-1-1,1 1 3,1 6 1,-3-8 3,0 11 0,0-1-1,0-3 0,0 9-1,0-3 1,-3-6-4,0-1 0,1-4-3,2-2-1,0 3-3,0-4 0,0 1-1,5-3-1,1 0-3,-3-4-10,4 1-13,-1-3-32,7-1-67,-2 2-102</inkml:trace>
  <inkml:trace contextRef="#ctx0" brushRef="#br0" timeOffset="48567.778">3321 14821 309,'0'0'21,"0"0"7,0 0 2,0 0-6,0 0-7,0 0-12,0 0-1,15-84-1,0 69 1,1 4-1,4 0 0,1 2 2,-2 1-4,1 1 1,-6 3 1,4 3-3,2 1 3,-3 0-3,6 1 0,-3 6 1,-3 1-2,-2 1 1,-2 0 1,-3-1-1,0 4 1,-2-3-1,-2 1-1,1 5 1,-7 0 1,0 2 0,-3 4 1,-7 0-1,-5 0 0,-3 2 0,-4 0 1,0 0-1,-4-2-1,0 0 2,-1-3-2,1-1 1,1-2 0,4-1 1,6-6 3,6-3-3,6-1-1,3-4-1,-4 1-1,0 2 1,1-2-1,0 2 3,3-3 0,-1 0 1,1 0 2,0 3-3,0-1 0,4 1-1,6 1 0,0-1-1,2-3 1,6 1-1,2-1 2,4 1-1,-1-1 0,0 0-1,0 0 1,-1 0-2,1 0 1,-4-1 1,0 1-2,1 0 2,-7 0-1,1 0-2,-9 0 1,-5 0-2,0 0-1,0 0 3,3 0 0,-2 0 2,1 0 0,-1 0 1,0 0-1,2 0-1,-3 0 1,3 0-1,-2 0-1,1 0-2,-1 0-4,1 0-5,-1 0-14,5 0-35,-2 0-88,4-4-76</inkml:trace>
  <inkml:trace contextRef="#ctx0" brushRef="#br0" timeOffset="49603.8372">4096 14725 166,'0'0'47,"0"0"-11,0 0-5,0 0-8,0 0-5,0 0-8,0 0-1,0 0-4,0 0 2,0 0-1,39-46 0,-29 42-2,1 1 0,3 2-2,-3 1 0,2 0 1,-3 0-2,2 0 2,-2 3 0,3 5-1,-6-3 0,3 6-1,-4-5 2,-2 3-1,1 0-2,-4-4 1,2 0 0,-3-5-1,0 5 1,0 2 3,0 1-2,-8 6 1,3-6 0,-8 1-3,1-3 4,2-3 0,-5 2 1,6-4 2,3 1-1,3-1-1,3-1 2,0 0 0,0 0-1,0 0 0,-1 1-1,-1-1 1,0 0-1,-1 0 1,3 2 1,-2-2 0,1 0-1,-1 2 0,2-2-2,-1 0 2,1 0-1,-2 1 0,2-1 1,-1 0 0,1 2 0,-2-2-1,2 0-1,-1 0 0,1 0-2,-2 2-1,2-2 0,0 1-1,-1-1 1,-3 4-1,2 1 0,-5 3 0,3 0 0,-4 0 0,3 0 0,-1-3 1,-3 4 0,6-6 0,1-1 1,2-2 0,-2 0 0,2 0 0,-1 3 1,-1-3-2,1 0 1,-1 0 0,1 2 1,1-2-2,-2 2 1,2-2 0,0 0 0,0 1 0,0-1-2,0 0 1,2 0 1,9 0 0,8-3 0,4-4-1,-2 4 1,5-2-1,-1 4 1,3-2 0,-1 3-2,1 0 0,-2 4-1,-5 4-2,-1 2 1,-2 2-1,-5 0-2,-4-3 4,1 2-2,-6-3 0,1 1 1,-1 0-1,-2-5 1,-2 7 1,0 0 0,0 1 1,-6 8 0,-6-6-2,-4 1 2,-5-2 0,0-1-1,-6-1 1,-2-1-2,-1-2-1,-3-1 1,2 0 0,0-1 1,1 0 2,2-3-2,9-1 2,-1-2 0,0 0-1,8 0 2,-2 0 1,6-2 1,5 0 0,-3 1 0,3-1-4,3 2 2,-1 0-2,1-2 0,0 2 1,0-4-3,0-2-1,0 1-1,5 2-5,1 1-6,-2 0-11,10 2-30,-8 0-50,9 0-141</inkml:trace>
  <inkml:trace contextRef="#ctx0" brushRef="#br0" timeOffset="52643.0111">1947 15765 268,'0'0'37,"0"0"-7,0 0-2,0 0-10,0 0-3,68-85-4,-49 75-2,4 2-3,0 0-3,1 5-1,-1 3-2,-3 0-2,-3 4-1,-2 7 0,-5-2-3,-4 3 1,-3-1 0,-3 0 1,0 7 2,0-7 1,0 7 1,-6-6 0,-1-3 1,-1 4 0,0-4-1,-2-1 2,-3 3-2,-1-2 2,-1 0-1,0-3-2,1 0 3,2-2 0,3 0-1,-2-1 2,1 1-1,5-2 0,1-1 4,4-1-1,-3 0 1,3 0-3,-1 0-4,0 2 0,-1-2 1,2 0-1,0 0 2,0 0 0,0 0 2,0 1-1,11 1-1,5-1 0,7 3 0,-1-1-3,-3 1 1,3 1-1,-4 2-3,-2 1 3,0 1-3,-4 2-2,-5-2 2,0 4-2,-5 3 1,-2 1 3,0 5 1,-9-1-2,-4-1 2,0 0 0,-1-3 0,-4 2 2,-1 0 3,-1-2-1,0-2 0,0-1 3,-2-3-4,2-2 1,1-1 3,3-4 1,2-1 0,2-1 5,1-2 1,-8 0 1,9-2 1,-5-4-2,5 2-2,1-4 2,2 2-1,1-2-3,-2 1 1,6 2-7,1 2-1,1-2-4,0-7-3,3-1-6,10-3-9,-2 6-15,6 3-18,-5 5-46,5 0-92</inkml:trace>
  <inkml:trace contextRef="#ctx0" brushRef="#br0" timeOffset="53496.0598">2595 15812 206,'0'0'14,"0"0"7,0 0 3,0 0-3,0 0-7,0 0-4,0 0-1,0 0-1,78-34 0,-57 22-1,2-1 2,1-3-3,1 1 2,-2-3-1,2 1 0,-2 0 2,-3 2 0,-7 5-1,-2 2 0,-2 4 0,-7 1-5,3 1 2,-5 2-3,0 0 4,0 0 3,2 0 3,-2 14-1,0 6-1,0 5-5,-2 3-1,-1-5-2,0 4-3,0-2 1,3-3 1,0 0-1,0-5 2,0 0-3,0-6 1,0 1-2,0 0 1,0-7 0,0 0 1,0 0 0,0 2 3,-1-4-1,0 6 1,-2-4 0,1 0 1,1 0-2,1-5 0,-1 0-2,1 0-1,0 2-1,-2-2-6,2 2-5,0-2-10,0 0-21,0 1-58,2-1-123</inkml:trace>
  <inkml:trace contextRef="#ctx0" brushRef="#br0" timeOffset="54184.0992">3576 15716 269,'0'0'11,"0"0"8,0 0 4,0 0 1,0 0-6,0 0-4,0 0-3,0 0 0,0 0 1,0 0-2,4-9-3,13 2-4,5-4-1,1-1 0,-1-2 0,2 1 0,-1-3-1,-4 2 1,-2-1 4,-5 5 0,1 1 4,-7 2-3,-3 5 2,1-1-1,-4 3-2,0-2-1,0 2-2,2 0-1,-1 0 2,1 2 1,-1 11-2,0 8 5,3 7-5,-2 1-1,1-1-1,0-1-1,0-1-2,1-2 2,0-2 2,-1-7-3,0 2 4,0-7-4,-3 3 2,1 1-2,-1-3 1,3 3 0,-3-2 0,0 2 1,0-3 1,0-1-2,-3-6 0,3 3 1,0-7-2,-1 0-1,1 0 1,0 1-1,0 1 0,0 0-2,0-1-3,0 1 0,0 0-12,0 0-19,6 3-49,-1-3-142</inkml:trace>
  <inkml:trace contextRef="#ctx0" brushRef="#br0" timeOffset="55061.1494">4259 15689 424,'0'0'15,"0"0"3,0 0-3,0 0-7,0 0-7,0 0-3,0 0 0,0 0 1,0 0 1,0 0 3,81-69-2,-60 69-1,-4-2 1,-4 0-1,7 2 1,-10 0 3,1 0-3,0 0-1,-2 0 1,-1 0-3,-1 7 3,-1-2 0,-1 3 1,0 1 0,-2 0-1,2 2 1,-1-1 0,-1 5-2,1-4 0,2 4-2,-3-6 2,-2-5 0,2 5 0,-1-2 0,-2 4 3,0 6 4,-5-3-2,-5 6 0,-4-3-2,1-2-3,-5 0 2,2 0 2,-2 0-3,2-1 2,0-1-2,3-4 0,1 1 0,7-3 1,0-4 1,2-1 1,-1 0 0,1 1-1,0 0 3,-1 1 0,4-4-1,-2 0 2,2 0-3,0 0 1,-1 0 0,1 2-1,-1-2-1,1 1 0,0-1 0,0 0 0,2 0 2,17 0-2,7 0 0,10-1-3,3-3 1,6-3-2,1 3 1,4-4 0,3 2 0,-4-1 1,2 2-1,-2-2-1,-6 3 3,-3-1-3,-7 2 1,-10 2 1,-3 0-2,-7 1 1,-7 0 2,1 0 1,-7 0 1,0 0 3,0 0-3,1 0-2,1 0 0,-1 0-4,-1 0 0,0-3-3,1 3-3,-1 0-3,0 0-9,2 0-26,-2-3-50,2-2-163</inkml:trace>
  <inkml:trace contextRef="#ctx0" brushRef="#br0" timeOffset="64896.7119">1803 12596 190,'0'0'12,"0"0"7,0 0 5,0 0-1,0 0-4,0 0-9,0 0-2,0 0 0,0 0-1,-8-12 4,14-3 3,3-7-1,1 0 0,5-7-4,1-6-3,2-7-2,5-9 2,0-4-2,1-6 3,0-2-1,-1 0 0,2 3-4,-4 4 2,-1 4 0,-3 7-3,-1 4 5,-6 9-5,-1 13 2,-5 9 0,-1 5 1,-3 5-3,0-2 1,0 2-3,1-1-1,-1-1-3,2 1-4,-2-1-1,1 1-2,-1 0-1,0 1-1,2 0 0,-2 0-7,1 0-13,2 0-17,0 5-29,4 9-47</inkml:trace>
  <inkml:trace contextRef="#ctx0" brushRef="#br0" timeOffset="65435.7428">2750 12596 233,'0'0'27,"0"0"5,0 0 2,0 0-5,0 0-13,0 0-7,0 0-2,0 0 3,0 0-3,17-96 4,-3 56-3,4-3 1,-1-3 0,2-4-1,-1 0-1,0-3-1,-1 4-5,-2 2-1,-1 1-1,0 2-2,-4 2 3,3 2 0,-3 1-2,-1 3 1,-1 4-2,-2 3 1,-2 9 2,1 3 1,-4 7 0,1 5 1,-1 0-2,-1 5-3,0-1-2,0 1-3,2-2-2,-2 2-6,0-3-1,3 3-11,-1 0-10,2 0-23,-1 3-28,0 8-74</inkml:trace>
  <inkml:trace contextRef="#ctx0" brushRef="#br0" timeOffset="66431.7997">2662 10579 213,'0'0'3,"0"0"1,0 0-4,0 0 1,0 0-1,0 0-1,0 0 1,0 0 0,0 0 2,8-81 5,-22 76 6,-3 5 5,-2 0 3,-6 0 1,0 7-1,3 3 1,-2 5-3,0 4 0,4 2-3,-1 3-4,4 1-2,3 0-3,5 3-3,3-3-1,6 2 0,0 0-2,4-4 0,7 1-2,3-3 1,3-3 1,4-2-1,2-5 1,1-2 0,2-4 1,0-2-1,0-3 0,2 0 1,-4-8-1,0-1 0,-3-1 0,-3-4-1,-8 3-1,-3-3-3,-6 0-1,-1-2 0,-3-3 0,-7 5 2,-1 2 3,-1 4 1,-1 2 1,3 2 2,-3 1-1,1 1 1,7 1 1,0 1-3,5 0-1,-1-2-3,1 2 0,-3 0 1,3 0 2,0 0 0,0 0 2,11 0-2,6 0 0,6 2 1,1-2-4,-5 0 2,-2 0 0,-2 0 0,-4 0-1,1 0 0,-4 4 0,-2 2 2,-4 6 3,-2 6 0,0 2 2,-8 9 0,-1-2 0,0-1-1,0 0-1,0-2-1,4-7-2,2-1-2,1-5-1,2-5-4,0 5-5,2-3-11,4-1-34,6 3-65,2-10-100</inkml:trace>
  <inkml:trace contextRef="#ctx0" brushRef="#br0" timeOffset="66839.8231">3077 10611 242,'0'0'3,"0"0"4,0 0 1,0 0 5,0 0-2,0 0-4,0 0-6,0 0 2,0 0 7,0 0 2,7-29 6,-4 41-4,-2 8-3,2 4-4,-2 0-1,-1-1-4,2-5-1,-2 0 1,2 0-1,-2-6-1,2-2 0,0-3 0,-2-7-3,0 0 1,0 0 2,1 1 0,-1 1 0,1-2 0,2 0-3,2-4-2,1-10 2,-2-4-1,1-5 3,-4-2 3,-1 0 1,0-2-1,0-2-1,0 2 1,0-1 0,1 2-2,5 1 2,3 3-3,1 1 2,6 4-1,1 0 0,5 4 0,2 1-1,1 3 0,2 1-2,-3 5-4,0 1-3,-5 2-14,-2 0-28,-4 2-52</inkml:trace>
  <inkml:trace contextRef="#ctx0" brushRef="#br0" timeOffset="67041.8346">3068 10643 272,'0'0'8,"0"0"-1,0 0 0,0 0-3,0 0-5,97-12-8,-64 9-11,0 1-37,1 0-111</inkml:trace>
  <inkml:trace contextRef="#ctx0" brushRef="#br0" timeOffset="67336.8515">3708 10187 244,'0'0'4,"0"0"6,0 0 1,-88 7 6,67 7-1,-1 6 1,3 3-1,0 7 0,3 7 1,0 2-1,6 4 0,2 1-1,3 5-5,4-2-1,1-1-3,3-2-5,7-2 1,1-3 0,5-3-2,0-2-2,3-1-1,0-5-5,1-3-4,0-6-8,2 0-16,1-6-37,0-1-81</inkml:trace>
  <inkml:trace contextRef="#ctx0" brushRef="#br0" timeOffset="67719.8734">3749 10540 202,'0'0'25,"0"0"7,0 0 4,82-67 0,-58 53-4,2 4-11,1 3-6,-1 2-7,1 5-3,-2 0-5,-5 7-2,-1 5-3,-5 3-1,-5 7-1,-5 3-1,-4 2 2,0 2-4,-10 1 5,-3-3-2,-1-1 4,-5-1 2,3-4 2,-1-3 4,-1-4 2,8-3 1,3-8 2,4 1 3,3-4-1,-1 0 4,1 0 1,-2 0-1,2 0-5,-1 0-3,1 0-5,1 0-2,12 0 0,10-4-1,5-4-1,5 0-2,0 1 2,1-1 0,-1 2-1,0 0 4,-2 0-4,-2 2 2,-8 0-1,-2 4-4,-6-3-7,-7 1-12,0 2-26,-6 0-33,0 0-133</inkml:trace>
  <inkml:trace contextRef="#ctx0" brushRef="#br0" timeOffset="68247.9036">4432 10045 187,'0'0'9,"0"0"2,0 0 1,0 0 1,0 0-1,-46-77-4,31 67-3,3 3-2,-3 4-2,-5 1 3,-1 2-2,-5 0-1,2 7 2,3 1-2,1 1 2,2 1 2,1 0 1,7-1-1,-1 2-1,4-1 0,3-1 2,0 6 1,4 2 2,0 1 0,5 4-2,5-3-1,5 1-4,3-1 2,2-2-3,3 0 1,0 0 1,-1-3-2,1-2-1,-8-2-1,-3 0-2,-6-3 0,-4 2 0,-2 4 1,-3 1 2,-11 3 0,-7-3 0,-1-4-1,-4-1 2,3-3 0,3-3 3,0-1-1,4-2 3,1 0 2,-1-5-1,7 1 2,2-5 0,0 1 0,4-2-1,2-7-1,1 0-2,3-3-2,5 3-1,6 0 0,1 2-2,4 0 2,-1 2-2,-3 4-2,-6 3-3,-1 3-7,-3 2-9,-1-1-13,1 1-21,-5 1-20,0-2-58</inkml:trace>
  <inkml:trace contextRef="#ctx0" brushRef="#br0" timeOffset="68582.9228">4367 9801 352,'0'0'24,"0"0"-2,0 0-4,0 0-4,0 0-5,0 0 0,0 0 0,89 5-1,-50 20 2,4 9-4,6 11 1,-1 6-5,0 10-3,-5 6 1,-6 8-5,-9 4 0,-7 2-4,-11-2 1,-10-2 3,-3-3-1,-9-5 6,-9-7-1,-4-6 1,-4-8 2,0-8 2,-1-5 2,1-8-1,3-4 3,3-5-4,5-6 0,9-6-3,1-1-5,5-3-8,-1 1-10,1-1-25,3 1-71,3 1-102</inkml:trace>
  <inkml:trace contextRef="#ctx0" brushRef="#br0" timeOffset="91101.2107">3504 17626 12,'0'0'21,"0"0"-5,0 0-4,0 0-4,0 0-1,0 0 2,0 0 0,0 0 1,0 0 3,8 4-1,-4-3 0,8 1-2,1 3 0,1 2-1,5-2 4,4 0 3,4-2 3,8-1-2,6-2-5,6 0 0,4-2-4,3 1-1,3-1 0,4 0-2,3 1-4,3 1 1,-1 0 0,4 0-2,2 0 6,1 0-4,1 1-1,1 3 1,-1 1-6,0 0 5,-1 2 0,0-4-1,0-1 0,3 0-1,0-1-1,-1 1 3,3-2 2,1 0-1,0 0 2,2 0-3,4 0-3,0 0 1,4 0 1,-1 0 0,-1 0 0,-2 0 0,-3 2-3,-5 1 3,-5-1-2,-1 1 1,-4-1-1,-5 1-2,-4 1 3,-5-1-2,-4-3 5,-3 2 0,-5 1-3,-4-3 2,-4 0-1,-6 2 1,-4 0 2,-5-2 0,-4 1-1,-1-1 1,-2 0 0,-6 0 2,1 0-1,-6 0 5,0 0-2,0 0 0,1 0 1,1 0-3,-1 0 0,1 0-3,0 0-4,-1 0 2,1 0 1,-2 0-1,0 0 1,0 0-4,0 0-9,0 0-14,0-3-71,-10-4-91</inkml:trace>
  <inkml:trace contextRef="#ctx0" brushRef="#br0" timeOffset="92805.3082">3937 5593 183,'0'0'4,"0"0"-2,0 0 1,0 0 1,0 0 2,0 0 0,0 0 0,0 0-1,0 0-3,0 0 1,-15-17-2,14 15-1,1 2 0,0 0 0,0 0 1,0 0-1,0 0-2,0 0 3,0 0 0,3 0 0,1 0 0,3 3 0,3 6-2,1 1 1,-1 3 1,-1 4 2,-3 3 2,-1 0-2,-1 6 2,-2 3-2,-1-1 0,-1 4-1,0 1 0,0 2 1,2 2 0,-1 4 0,2-1-1,2 2-2,3 4 2,-1 3-2,2 3 1,2 2 2,0 2-3,0 3 3,2 2 0,-3 1-1,-1 2 0,1 2 0,-3 5-1,-1-2 0,-3 6-1,0-3 1,-2 3-1,1-2-1,1-2 3,2-3 2,-1 1-2,4-4 3,-1 0-2,5 1 1,-1-2 0,0 2 1,4-2 0,0 2-1,1 1 3,-2-1-1,4 0 0,-2 0-3,1 2 0,0 0 0,-2 0-3,-4 4 3,2-1-3,-3-2 1,2 0 0,-3-1-1,1-3 2,0 1-1,-2-2 2,1-3-2,-1 2 5,-2-1-2,0-1 1,-3-5-2,1-3-3,0-5 4,-3 0 1,2-4 1,-3-2 2,0-2-1,0-2-2,0-2 1,0-3 0,-3 1-3,0-3 2,1-3-1,2 1-3,0-4 2,0 0-2,0-4-1,0 1 2,2-9-3,1 3 1,-1-6-2,0 0-1,0 2 0,1-2 1,-1 0-4,1 0-5,3 5-13,-1-7-53,3 2-138</inkml:trace>
  <inkml:trace contextRef="#ctx0" brushRef="#br0" timeOffset="100524.7497">8305 14004 4,'0'0'3,"0"0"-1,85 4 0,-58-3-2,-1 3-1,-8-3 1,-1 1-3,-5-2 2,-7 0 1,8 2 0,-7-2 3,-1 0 2,-1 3 5,-4-3 2,0 0 2,0 0-3,3 0-3,-2 0-1,1 0-1,-1 0 4,-1 0-3,0 0-3,3 0-3,-3-3-4,0 3-1,0-2-5,0 2-1,1 0-5,-1 0-10</inkml:trace>
  <inkml:trace contextRef="#ctx0" brushRef="#br0" timeOffset="103669.9296">8484 16737 3,'0'0'3,"82"0"-4,-47 0-4</inkml:trace>
  <inkml:trace contextRef="#ctx0" brushRef="#br0" timeOffset="107603.1546">6347 6242 10,'0'0'10,"0"0"-2,0 0-1,0 0 1,0 0 0,0 0 3,0 0-1,0 0 2,0 0-1,0 0 1,-7 0 1,7 2 3,0-2-2,0 2 3,0-2-3,1 3-2,9 1 0,-3-1-2,8 2-3,2 0-1,3-5-2,5 4-3,3-1 0,4-3 2,2 0-1,5 0 4,2 0-4,5-5 0,2-2 2,2 0-2,2-1 3,0 1-1,2 0 0,-1-1-1,1 1-1,-5 3-1,1 1 0,-3 0 1,-1 1-2,2 2 1,-5 0-1,2 0 1,0 0-1,-3 0 0,1 0 1,-2 0-2,-2 0 1,1 0 0,-1 0 1,0-2 1,0 2 2,-1-5 1,-2 2-1,0-1 0,-1 1-1,1-1 1,-2 1-1,0 0 1,2 1-3,-2 1 0,3 1 0,-1 0 0,3-1 1,-1 1-1,2 0 0,3-3 1,2 3-1,0 0 1,1 0-2,1 0-2,-2 0 4,2 0-5,0 0 3,2 0 1,-3 0-1,2 0 3,-5 0-3,2 0 1,-5 0 1,2 0-2,-3 0 1,0 0 3,3-2-2,-1 1 1,1-3-1,1 1-2,-1 1 2,1-1 0,1 0 1,2 1-1,-3 0-1,0 2-2,1 0 2,-3 0 0,-4 0 1,2 0 1,-4 0-2,-1 0 0,0 0-1,-2 0 3,-2 0-3,-1 0 3,1 0-1,1 0 2,2 0-1,5 0-2,3 0 3,3 0-2,3 0 2,1 2-1,3-2-1,-2 2 1,0-2-1,-1 1-1,-2 1 0,-2-1 1,-4 1 0,0-2-1,-2 1 1,-1-1-1,0 1 1,0 1 1,4-1-2,-1 1 0,4 0 1,2-2-2,0 1 1,2 1 0,0 2-1,-1 1 0,1-2 0,-5 2-1,0-2 1,-3 1 1,0 1-1,-1-2 3,-1 2-2,1-1 0,-1-3 0,2 1 3,-1-2-1,2 0 0,0 0 1,3 0-2,2 0 0,0 0-1,5 0 3,2 2 0,0 1 1,1 1-2,3 1-1,-3 2 1,-1-2-1,-1 0 0,-3 0 1,-6 0-2,1-2 4,-4-1-2,0 0-2,4-2 2,-1 0 0,5 0-1,0 0 0,4-2 0,1 0-1,4-1 3,-2 1-3,3 1 2,-2 1-2,-1 0-1,-2 0 0,-3 1 0,1 3 0,-1 1 0,-4 0 0,-1 1 0,0 0 1,-1-1-1,-3-2 0,2 0 1,-1-1-1,0 0 0,1-1 0,2 1 0,4 1 0,1-1 0,2-1 0,0 1 1,-1-2-1,0 0 0,-2 0 0,-1 0 0,1 0 0,-3 0 0,1-5 1,-3 0-1,0 1 0,-2 0 0,1 1 0,-1-2 0,3 3 0,0-2-1,5 1 0,0 2 0,3-1 1,-1 2 0,-2 0 0,2 0 0,-3 0 0,-1 0-1,0 0 1,0 0 0,-1 0-1,-1 0 2,0 0-2,-2 0 0,2 0 1,-2 0-2,0 0 4,1 0-4,-1-2 1,0 2 1,-2 0-2,-5 0 2,0 0 0,-6 0-2,-2 0 1,-3 0 0,-1 0 1,-2 0 0,-1 0 0,1 0-1,0 0 0,1 0 1,1 0-1,1 0 1,2 0 1,2 2-2,3 0 2,5-1-1,2 1 0,4-2 0,3 1 0,1 0 0,4 2 0,-1-3-1,1 3 1,-3-1 0,1-2-1,0 0 1,-1 0-1,1 0 1,4-2 0,0-1-3,3-4 1,3 2-1,6 0 2,2 3 0,1 2 1,2 0-3,3 2 2,-2 5 0,-1 3 0,0-3 1,-3 1 0,-2 0 1,-2 0-1,-3-1 0,-3 1-1,-1-2 1,0 0-1,0-1 0,3-3 1,0 2-1,3-1 0,-1 1 1,3-1-4,-3 0 2,0 0 1,-1 1-2,-3 1-1,-2 2 3,-2-2-1,-4 3 2,-1-1-1,-4 2 1,0-1 0,-1-1 0,0-2 0,1 2 0,-1-1 1,2-2-1,-3 1 0,-2-3 0,-1-2 1,-1 0 0,0 0-1,0 0-1,-1-4 0,-2 1 1,-2-2 1,-5-2-1,-4 2 2,-8 0-2,1 0 3,-11 3-3,3-3 1,0 3-1,0-1 0,-1 0-1,2 1-1,0 0 2,3 2-1,8 0 1,-2 0 1,3 0-1,1 0 0,-3 0 2,1 2-4,-8 0 2,3-1 0,1-1 2,-5 0-2,4 2 1,-5-2-2,-6 0 2,5 0-1,-5 0 0,7 0 1,6 2-1,1 1-1,9 2 1,0 4-1,2-2-1,5 2 4,-2 0-2,2 0 0,-3-3 0,-2 1-3,-6 0 3,-1-2-1,-8-1 1,-6-1 1,-1 0-1,-4-2 5,0 1-3,-1 0-1,-4-2 1,6 0-4,6 1 1,6 1 4,5 0-5,-1 1 1,0 2 0,-1-2-1,-6 0 1,2 0-2,-5-2 0,-1-1-3,1 2-8,-6-2-34,1 2-92,-7-2-83</inkml:trace>
  <inkml:trace contextRef="#ctx0" brushRef="#br0" timeOffset="116986.6913">11453 4691 36,'0'0'1,"0"0"3,0 0 0,0 0 2,0 0 6,0 0-1,0 0 0,0 0-1,0 0 0,39-27-2,-28 27-1,3 2 2,-2 7-2,0 2 0,-1 2-1,-3 2 1,1 2-2,-2 1 1,1 0 0,-1 2-2,1 0 1,2-1-1,1 0 0,1-1 1,0-3 0,-1 0 2,0 0 0,1-1 1,-1-1 1,-2 1-2,-2-4 0,0 0-1,0-3 2,-2 0 0,0 1 2,1-3-1,0 2 2,-1-3 1,4 1 1,2-5 1,3 0 0,2 0 1,4-4 1,-1-6-1,3-2 0,1-3-3,3-1-1,1-2-2,5-3-1,3 0-3,4-2-4,3 1 0,3 0 0,-2 3-1,0 0 3,-4 2-3,-2 0 0,-4 4 1,-7-1 1,-7 6 0,-7 1 1,-1 3-3,-8 0 1,1 3-3,-4 1-2,0-2-2,0 2-1,1 0 0,1 0-1,-2 0 0,0 0 0,0 0-1,0 0-1,0 0-5,-2 2-4,-6 6-6,2-3-9,-1 3-14,-2 3-18,-1-2-35</inkml:trace>
  <inkml:trace contextRef="#ctx0" brushRef="#br0" timeOffset="117510.7213">11741 4890 17,'0'0'32,"0"0"7,0 0 1,0 0-3,0 0-7,0 0-4,0 0-5,0 0-2,0 0-2,0 0-4,-9-3-2,9-3-1,0-5-3,3-4 0,3 1-3,5-6 0,3 1-2,3-1-2,2-1 1,4-3 2,3-3-2,0-4 1,7-3 0,0-5-1,1-5 1,-1-1 0,0-5-1,-2-3 1,1-2 1,-2-3-2,0-2 1,2-1-2,0 2 0,0 6 0,2 4 0,-4 7-1,-2 3 2,-2 7 0,-3 4-2,-1 2 2,-5 4-3,2 2 2,-4 2 0,2 0 0,-4 0 2,3 4 1,-4-3-3,-3 8 2,-1-4 1,-4 8 1,-1 0-1,1-3 0,-1 4-1,-1-1-2,1 2 0,-3 3-1,0-2-3,0 2 1,2 0-1,0-1 1,-1 1 2,4 0-3,-1 0 1,3 5-4,2 5-3,-2 4-8,0-3-26,-2 4-74</inkml:trace>
  <inkml:trace contextRef="#ctx0" brushRef="#br0" timeOffset="118483.7769">13062 2481 175,'0'0'23,"0"0"-2,0 0-8,0 0-4,0 0-6,0 0-3,0 0-2,0 0 2,0 0 6,-24 39 0,24 2 0,3 4 0,4 5-6,3 3 0,-1 1-1,0 2 0,0 0 1,-3-2 0,0-5 1,-3-2-1,0-8 0,-1-4 1,-2-10 1,0-3-2,1-8 4,-1-8-4,0 1 1,0-2 1,0 0 3,0 0 3,1 0 6,-1-5 1,3 0-4,4-5-3,2-10-7,4-5 2,3-5-2,2-4 2,0 1 1,2-3-1,1 0 1,3 5-2,-1 0-2,0 6 1,-1 2-1,1 8-1,0 6 2,-1 4-3,0 4 1,-3 11-2,1 5 1,-3 5 0,-1 4-1,-6 1 2,-3 4 0,-2-2-1,-5-1 3,0 1-2,-5-4 2,-6-3 1,-3-1 2,-4-8-1,-4 0 2,-1-7-2,0 1 1,-2-4 0,7-2 1,2-2 1,4-2-2,7 0 2,-7 0-2,7 0 0,-2 0 0,3 0-2,4 0-2,-4-3-2,1 1-2,-2 1-10,1-1-9,8 1-27,12-4-48,12-1-99</inkml:trace>
  <inkml:trace contextRef="#ctx0" brushRef="#br0" timeOffset="118720.7905">13882 2984 232,'0'0'-3,"0"0"1,0 0 1,0 0 1,0 0 1,0 0 1,0 0 1,0 0 2,0 0-1,-7 92 0,3-76-1,2 2 1,2-5-1,0 6 0,0-2-2,0-5-2,6 2-3,1 1-1,-2-8-5,2 5-14,-1-5-42</inkml:trace>
  <inkml:trace contextRef="#ctx0" brushRef="#br0" timeOffset="118887.8">13721 2837 258,'0'0'16,"0"0"-4,0 0-9,0 0 0,0 0-3,0 0-1,0 0-1,0 0-1,0 0-6,43 9-6,-23 4-12,2 6-35,-1-2-111</inkml:trace>
  <inkml:trace contextRef="#ctx0" brushRef="#br0" timeOffset="119161.8157">14128 2629 165,'0'0'4,"0"0"0,0 0-1,0 0 3,0 0 2,0 0 2,0 0-2,0 0-1,3 87-1,3-51-2,1 7-1,4 4 0,0 1-2,1 1-1,0-2-1,-2-5-1,2-3 1,-3-3-1,-1-6-2,-2-4-4,0-7-3,-2-2-9,-1-7-21,1-1-40</inkml:trace>
  <inkml:trace contextRef="#ctx0" brushRef="#br0" timeOffset="119859.8556">13998 3025 198,'0'0'9,"0"0"-3,0 0-4,0 0-2,0 0 0,85-59 0,-46 52-1,5-1 1,0 3-3,4 1-1,0 1-1,-2 1-2,-1-1 1,-2 0-1,-6 2 2,-4 1 2,-12 0 0,-6 0 2,-9 0 2,-6 0 1,0 0 2,0 0 2,1 0 3,0 0-2,1 0-1,-1 0 0,1 0-3,-2 0 2,0 0-2,0 0 0,0 0 0,-2 7 1,-3 5-1,-4 5 2,-1 0 1,3 2 0,-2 0-1,-1 3 0,3 2-1,1-2 1,1 1-2,1 0-2,4-2 2,0-2 0,1-2 1,10-4-1,6-5 1,3-4-4,6-2 0,6-2-3,3-2 2,0-10-2,0-1-1,-4-4 3,-1-2-2,-8-2 3,-4-1 0,-4-2 1,-4-1 0,-4 3 1,-3 3 2,-2 2 0,-1 7 1,0 5 0,0-5-2,0 7 0,-4-1-2,4 1 0,0 3 0,-3 0-1,1 1 1,1 10-1,1 5 1,4 1 1,8 2-1,8 1-1,1-4 0,5 0 0,-3-5-1,3 0-2,-3-2 3,-9-3-1,-4-2 1,-5-2 0,-2-2 0,2 0 1,0 0 0,1 1 1,-2-1-1,0 0 0,2-7 0,0 1 0,-5 4 2,2-8-1,-1 5-1,-1 0 1,0-7 1,-1 7 0,0-2-3,0-5 1,0 0-1,0-6 0,-1-6 0,-5 1 0,-3-3 2,1 0 0,-5 0-1,1-3 1,-4 4 1,3 4-2,2 5 1,4 7-1,1 3 0,3 3-3,0 0-2,0 2-5,3 1 0,0-2-6,0 2-11,0 9-31,6 6-74</inkml:trace>
  <inkml:trace contextRef="#ctx0" brushRef="#br0" timeOffset="120079.8682">15220 2897 280,'0'0'11,"0"0"-4,0 0 0,0 0-3,0 0 0,0 0 0,0 0 2,0 0 1,0 0 0,0 0-2,0 17-4,5 8 0,3 0-2,2 0-2,3-1-3,0-2-11,1 0-21,-2-5-49,-1-3-105</inkml:trace>
  <inkml:trace contextRef="#ctx0" brushRef="#br0" timeOffset="120226.8766">15065 2682 221,'0'0'6,"0"0"-6,0 0-2,0 0-4,83-24-5,-69 26-11,-1 8-21,-3 0-61</inkml:trace>
  <inkml:trace contextRef="#ctx0" brushRef="#br0" timeOffset="120584.8971">15523 2735 82,'0'0'31,"0"0"-8,0 0-10,0 0-5,0 0-4,0 0 1,0 0-4,0 0 2,0 0 1,-76-4-3,60 23 3,1 4-2,7 2-1,3 0 0,3 3-1,2-1-1,0 0 1,8-1 1,2 2 0,2-4 3,1 2-4,1-4 1,-1 2-1,0-2-1,-3-1 2,-3-6-1,-2 0 1,-2-5-1,-3 0 3,0 4-2,-6-3 0,-6 1-2,-8-5-7,-4-2-20,-5-4-67</inkml:trace>
  <inkml:trace contextRef="#ctx0" brushRef="#br0" timeOffset="120932.917">15727 3067 209,'0'0'-1,"0"0"-2,0 0-3,100-37 0,-71 26-3,0-2 2,-4 1-1,-3-5 2,-3 0 3,-6-3 0,-4 5 2,-5-1 2,-2-1 0,-2 0 2,-6-3-1,-5 4 0,-3 4 2,-6 4 2,0 3 2,-5 5 2,-1 0-1,0 6 0,2 6 0,-1 5-2,3 3-1,2 4 2,1 2-4,6 1-1,4 1 1,8-3-1,1-1 3,13-2 2,10-3 0,9-2-5,6-2-2,6-2-3,3-1 0,0-3-2,-2-1-4,0-1-6,-4-2-13,-4 1-64</inkml:trace>
  <inkml:trace contextRef="#ctx0" brushRef="#br0" timeOffset="121284.9371">16347 2488 212,'0'0'17,"0"0"-5,0 0-4,0 0-2,0 0 7,97 29-7,-74-9 5,2 4-1,1 2-6,4 3 5,2 1-8,3-1 0,1 5 1,2-5-2,-2 0 0,3 0 0,-3-5 1,-3-2 1,-3-2-1,-1-6 2,-4-2-2,-1-3-1,-8-4-1,-5 0-1,-6-3 0,-5-2-3,0 0 1,0 0-5,2 0-4,-2 0-7,0-4-18,0-3-23,-7-6-41</inkml:trace>
  <inkml:trace contextRef="#ctx0" brushRef="#br0" timeOffset="121559.9529">16811 2587 133,'0'0'32,"0"0"-4,0 0-1,0 0-3,0 0-7,0 0-4,0 0-6,0 0-4,0 0-1,-1-16-1,2 33 6,-1 11-6,-5 4 6,-7 4-7,-6 3 0,-3 4 0,-2 1-1,-3-2 1,0-1 0,-2-3 0,1-6 2,2-4 0,3-7 1,2-3-1,0-5 2,9-4-1,-2-1 0,4-4-3,6-1 0,0-1-4,3-2 1,-1 0-2,1 0-1,0 2-2,0 3-6,5-1-14,16 3-26,9-5-63</inkml:trace>
  <inkml:trace contextRef="#ctx0" brushRef="#br0" timeOffset="121970.9764">17401 2530 94,'0'0'3,"0"0"-1,0 0 2,0 0 9,-81 4-4,54 14 8,-1 3 1,0 5-10,2 1 7,2 5-9,4 2 0,3 2-2,4 0-2,8 0-1,5-1-1,0-1 0,5-6 0,8-6 0,1-4 3,2-7-1,-3-3 2,3-7-1,3-1-2,1 0 2,6-8-2,-3-2-1,0-5 1,0-4-1,-2-2 1,-3-1 0,-2-5 2,-4 0-1,-5 0 3,-1-1 2,-6 1 0,0 3-1,-3 2-1,-7 2 0,-3 5-1,-6 4 1,-1 3-4,0 5-1,-1 3-1,1 0-2,3 6 0,4 1-3,6 5-1,4 3-4,3 6-9,10 4-36,13-3-109</inkml:trace>
  <inkml:trace contextRef="#ctx0" brushRef="#br0" timeOffset="122708.0185">17896 2564 298,'0'0'0,"0"0"2,0 0 8,0 0-7,0 0 7,47 106-7,-39-67 1,1 2-4,1 5 0,-4 0-2,-1 4 1,-1-5 0,-1-4 1,-1-7-4,1-11 4,-2-3 0,-1-8-1,0-7 3,2 2 1,-2-7 1,0 0 3,0 0 1,0-2-2,0-12-2,-2-11-2,-2-7 0,1-5 2,0-5-4,3-1 2,0-2 1,0 1-1,1-1 1,8 1-1,2 1 1,1 1-8,1 2-2,3 1 4,0 0-5,3 5 9,-1 3 0,0 4 1,2 5-1,-4 8 2,-2 2-3,0 5 0,-3 4 0,1 3 0,6 0 0,0 3-3,6 9 3,-1 4-1,0 2-1,-2 4 1,0 1-2,-2 1 2,-3 1 7,0 4-8,-4-3 9,-2-1-6,-2 0-6,-3-9 9,-5 1-9,0-3 2,-10-2 0,-12 1 0,-8-2-2,-12-6-3,-10 2-1,-8-4-1,-5-1 2,-1-2 6,4 0 2,8 0 1,8 0 5,14 0-1,9 0 2,9 0 1,9 0-1,-2 0 0,7 0 0,-1 0-3,1 0-3,-2 0 2,2 0-6,0 0 3,9 0 0,7 5 3,13 5-3,4 2 0,5 3 0,2 3-3,1 3 3,3 2 0,0 2 3,2 1-3,-1 2 0,1 0 0,-1-3 0,1 0 0,-4-3 1,-3 0 0,-1-5-1,-4 0 0,-5-2-1,-6-1 1,-5-4 0,-5-2 0,-5-3 1,-6-3-2,3 0 1,-5-2 1,0 0 1,0 0-1,2 2 2,-1-2-3,-1 1-1,2 1 1,-2 0-4,0 7-2,3-2-5,0 10-31,0 4-91</inkml:trace>
  <inkml:trace contextRef="#ctx0" brushRef="#br0" timeOffset="122910.0301">19373 3292 351,'0'0'0,"0"0"-2,0 0-1,0 0-2,0 0-2,0 0-7,0 0-20,0 0-30,0 0-109</inkml:trace>
  <inkml:trace contextRef="#ctx0" brushRef="#br0" timeOffset="123452.0611">15661 3788 144,'0'0'18,"0"0"-1,0 0-3,0 0 0,0 0 1,118-43 1,-57 32-2,11-1-1,8 0-4,11 1-1,10 0-1,4 2-1,8 1-2,3 3-1,4-1-2,3-1 1,2 2-2,6-2 0,6 0 1,0-3 0,5 3-1,0-1 1,4-2 0,0 0-1,1 1 0,-1 0 1,-5 1 1,-1 1-1,-10 1 2,-8-1 3,-7-1 0,-8-1 1,-9 1 2,-8-1 0,-12 0 1,-7 0-1,-12 0-2,-10 0-2,-6 1 1,-8 0 0,-7 3-4,-9 2 0,-2-1 0,-7 1-4,1-1 1,1 1-1,-7 2 1,0 1-4,-5 0-3,0-2-8,0 2-5,1 0-8,1 0-21,-2 0-48</inkml:trace>
  <inkml:trace contextRef="#ctx0" brushRef="#br0" timeOffset="124209.1044">11701 1622 213,'0'0'18,"0"0"-3,0 0-7,0 0-4,0 0-4,0 0 0,54-81 2,-4 64 0,16 2 4,15-5 4,18 3-1,12 0 2,12 1-3,7 3-2,6-1-4,-3 5 0,-3 0 1,-9 4-3,-11 1 0,-14 3-3,-10 1 0,-15 0-2,-14 0-3,-11 5 0,-11 2-4,-10 2-3,-10-3-9,-4 2-9,-5-3-13,-4-2-22,1 6-26</inkml:trace>
  <inkml:trace contextRef="#ctx0" brushRef="#br0" timeOffset="124620.1279">12525 918 273,'0'0'15,"0"0"-1,0 0-1,0 0-7,0 0-1,0 0-4,0 0-2,0 0-2,0 0 3,0 0 1,40-29-1,-17 63 2,2 8-1,1 11-1,0 9 0,-2 6-1,1 2 1,0 3-3,-2-2 2,-5-2-4,1 2 3,-1-3 0,-5-1 2,-3-2 1,0-4 12,-4-3-2,0-5 2,-1-5-1,1-6-12,0-4-3,0-4 3,-2-7 0,0-9 0,-1-7 3,-1-7-2,-2-4 5,0 0 3,0 0 1,0 0 0,0 2-2,0-2-1,0-2 0,-5-5-3,0-2 0,0-2-2,1 2-2,-1-2 0,1 3-2,3 3-3,-1 0-5,2 5-6,-1 0-16,1 0-34,0-4-57</inkml:trace>
  <inkml:trace contextRef="#ctx0" brushRef="#br0" timeOffset="125485.1774">15169 1411 35,'0'0'10,"0"0"2,0 0 3,0 0-6,0 0-3,0 0-1,0 0-2,0 0 2,0 0 6,39-17-2,6 11 3,8-3-1,9 0-2,8 0 1,9 0-3,4 1-2,4 2-2,1 2 1,-3 0-2,-4 1 3,-7 1 0,-8 0 0,-6-1 2,-8 1-1,-7 1 1,-7 1 0,-7 0-1,-12 0-2,-1 0-1,-4 3-2,-3 2 0,2 0-1,0 0-1,-3-2 0,3 3-2,-3-3-3,-1 2-1,0-1-4,-2 2-20,1 1-35</inkml:trace>
  <inkml:trace contextRef="#ctx0" brushRef="#br0" timeOffset="125824.1968">15807 1045 97,'0'0'23,"0"0"7,0 0 2,-50-85 0,43 77-2,6 4-7,1 4-10,0-1-7,0 1-6,0 0-2,0 0 2,4 5-2,8 8 5,-1 8-2,3 5 0,-2 7 4,0 7 1,1 6-2,-3 6 1,-1 3-3,-1 1-2,-2 0-1,0-3 0,-2-3 1,1 1-1,0-4 1,0-2 3,0-4 0,1-2 1,2-8 1,1-1-2,2-4 1,-1-4-1,3-1-1,-3-4-1,3 0 8,-2-2-10,-2-6 10,1-1-9,-3-3-3,2-3-5,0-1-24,4-1-61,4-6-117</inkml:trace>
  <inkml:trace contextRef="#ctx0" brushRef="#br0" timeOffset="126600.2412">16544 878 335,'0'0'1,"0"0"-2,0 0 1,0 0-2,-79-54-3,69 49-4,-7 1-3,-1 1-2,-3 1 0,-9 2 1,-1 0 2,-6 0 4,-3 0 4,-7 0 2,-6 0 1,-7 2 1,-2 1 0,-6 2 1,-4 2 4,-2 0-2,-5 3 3,-1-2 0,-2 5-1,-1-3 0,8 2 1,3-3-1,8 1-1,7-3 1,7 3-4,3 2 1,6 1-2,1 8 0,2-1-1,0 6 0,2 4-1,2 2 1,-1 5 1,5 2 0,2 3 0,5 2-1,3 1-2,7-2-1,4-5-1,8-1 2,1-3 1,13-2-1,6 1 2,7-6 2,7 0-2,7-6 1,5-1 1,6-6-1,5 1 0,3-5 1,3-1-1,2-4 1,-2 0-2,2-3 1,-2-2-2,-1 0 1,1 0 1,0 0-1,2-5 0,2-2 1,2-3-2,2-1 2,-1-4-1,2 0-1,0-3 2,-2-1-1,1 0-1,-3 1 0,-2 0 2,-4 4-1,-6-1 1,-9 1 2,-6-1 0,-9-4 1,-5 1 3,-7 0 0,-6-1 1,-4-3-1,-4 2 1,-2-4-1,-3 0-2,0-3 2,0-1-3,0-4-2,0-1-1,-5 1 1,-1 2 4,-3 2-1,1 3 2,-3 0-4,-2 2 3,-1 3-2,-6 1 0,-2 2-1,-5 0-1,0 3 2,-3-1-2,-2-1 0,-4 3 0,0 0-1,-3 3 2,4-1-2,0 4-1,4 2 0,2 3-5,4 2 1,1 0-9,1 3-5,2 7-22,-3 5-59,-1 3-132</inkml:trace>
  <inkml:trace contextRef="#ctx0" brushRef="#br0" timeOffset="136468.8056">6350 7525 18,'0'0'8,"0"0"-3,0 0-3,0 0-4,0 0 2,0 0 3,0 0-2,0 0 2,0 0 2,-2-11 1,8 9 5,4 0 1,6-4 1,-6 4 1,5-1-5,5-1 2,1 1-1,7 1-2,-1-2 0,5 1-1,5 1-2,2-1-1,7 3-2,2 0 1,4 0-3,2 0 0,4 0 0,2 0-1,1 3 1,2-1 1,1 1-1,-2 1-1,-3-2 1,-1 1 0,-3 1 1,-2 0-1,-2 3 1,-1-2-1,0 1 1,2 2-1,3 1 0,4-2 0,2 2 0,2-1 0,2 1 0,5-1-1,2-1 1,2-2-1,2 0 0,1-5 1,2 0-2,1 0 1,0 0 1,-5-5 0,-3 0 1,-4-2 1,-1 2-1,-4-1 0,1 2 0,4-1-2,-2 0 1,1 3 0,2-3-1,3 2 1,1 0-1,3 0 1,1 0-2,2 1 0,1 2-1,2 0 1,-1 0 0,-2 0-1,0 0 1,-2 0 1,-1 3 0,-2-1 1,1 1 1,-1 0-1,1-2 0,-1 1-1,0 0 1,1-1 0,4 2-2,1-2 4,2 2-5,5 1 1,0-1-1,-1 0 0,-2 1 2,0-1 1,-3-1 0,-6 1 0,0-3 1,-5 3 2,-5-3 2,-4 0 1,-4 0 2,-2 0 1,-1 0 0,-3-3-1,1 1 1,2-1-2,3-1-1,5 1 0,4 0-2,5 0 0,6-1-2,5 3 1,1 1-2,1 0 0,-2 0 0,-4 0 0,0 0 1,-5 1-2,-3 3 1,-5 0-1,-3 1 0,-4-1 1,0-1-1,0 2 0,-1-2 0,2-1-1,3 3 1,6-3-1,4 0 1,6 1 1,2-3-1,2 0 0,3 3 0,-3-2 1,4 0 0,-2 3-1,0 3 0,-5-1 0,-1 1-1,-5 1 1,-4-1-1,-5-1-2,-8 2 0,-1-3-1,-3 2-3,1-2-2,4 0-2,4-1-2,4-1 0,3 0 1,5-1 3,0-2 4,1 0 1,1 0 2,-2 0 1,1 0 1,1 2 1,-3 1 0,-4-2 0,-5 2-1,-6 0 2,-3 0-1,-8 2-1,-1-1 1,-5 2-3,-3-1-1,-4 1 0,-3-2-4,-1 1-5,-3 0-5,-1 1-9,-8-3-18</inkml:trace>
  <inkml:trace contextRef="#ctx0" brushRef="#br0" timeOffset="137504.8649">6402 8803 150,'0'0'8,"0"0"2,0 0 2,0 0 2,0 0 1,0 0 1,0 0-2,0 0-2,0 0-3,84-18-1,-54 15-2,3 2-2,2 1-1,7-2 1,1 2 0,5 0-1,3-1 0,5-1 1,3 0-2,4-1 2,2 2-1,4-2 1,-1 0-2,0 2-1,0-1 0,0 2 0,-2 0 1,1 0-2,1 0 0,1 0 0,3 0 1,4 0 0,7 0 0,1 0 1,4 0 0,1 0 0,0 0 0,1 0-2,-1 0 0,0 0-2,-4 0 4,0 0-2,1 0 0,-4 2 0,-1-1 0,-1 2 0,-1-2 0,-2 1 0,5 1 1,-1-2-1,4 3 2,4-3-2,3 1 1,4-1 0,0 0 0,1 1-2,-2 1 2,0 0-2,-4 2 1,-3-1 0,-3 1 0,-4-1 0,-1 2-1,-4-1 1,-2 1 0,-3 0 0,0-2 1,-3 0-1,1 1-1,5-2 0,2 2 1,10-3 1,2 0 0,4 1-1,2-3 0,-1 2-1,-3-2 2,-7 2 0,-6-1 0,-5-1 3,-10 0-2,-8 2 0,-6-2 1,-8 0-2,-6 0 0,-11 2-1,-5-2 0,-6 0-1,-9 0 0,5 0-3,-8 0 1,0 0-7,3 3-5,2-1-27,-2 0-55</inkml:trace>
  <inkml:trace contextRef="#ctx0" brushRef="#br0" timeOffset="138303.9106">6898 10113 208,'0'0'1,"0"0"6,0 0 5,0 0 5,95-22-3,-53 15 2,7 0-2,8-1-1,3 0 0,7-1-2,2 0-4,6-2-2,4 1 1,0-1-5,1 2 2,-1 0-3,-4 1-4,-2 4 1,-7-1-3,-2 4 1,-2-1-2,-3 1 0,2-1 1,0 0 5,1-1-1,8 1 2,1-1 1,5-1-1,2-1 2,4 3 1,1-1-1,2 0 2,0 1-2,-1 0 0,1 2-1,-4 0-1,-3 0 0,-2 0 2,-1 0-4,-4 0 2,1 4-1,0-1 1,2 0 1,4-1-3,3 3 1,3 2-1,4-2-1,3 2 3,3-1 1,3 0 1,-2 0 0,-1-2-2,-1-1 2,-4 0 1,-1-3-3,-6 0 0,-3 0-2,0 0 1,-7-1-1,-2-2 1,-3-2-5,-3 1-2,-1-1-6,-7 0-10,-1 0-9,-4 0-15,-6 0-16,1 1-34</inkml:trace>
  <inkml:trace contextRef="#ctx1" brushRef="#br0">5606 5358,'0'0,"0"0,0 0,0 49,0 1,0-25,0 24,-25 26,25-1,0 1,0 24,-24 0,24 0,-25-24,25-1,0 1,0-1,0-24,0 24,0 25,0-24,0-1,0 25,0-24,0-1,0 25,0-24,0-1,0 25,25-24,-25-1,0 1,24-1,-24 0,0 1,0-1,25 1,0-1,-25 1,0-1,25-24,-25 24,25 0,-25 1,0-1,0 1,0-26,24 26,-24-51,0 1,0 50,25-75,-25 49,0 1,0 24,0-24,0 0,0-1,0 1,0 24,0-24,25-50,-25 49,0-24,0 0,0 25,0-26,0 1,0 25,0-1,0-24,0 0,0 0,0 0,0-1,0 1,0 0,0 25,0-1,25 1,-25-1,0-24,0 0,0 0,0-25,25 0,-1 0,-24 0,25 0,-25 0,25 0,-25 0,25 0,0 0,-1 0,-24 0,25 0,0 0,0 0,-25 0,25 0,-1 0,26 0,-25 0,0 25,24-25,-49 0,25 25,0-25,0 0,0 0,-25 0,24 0,26 24,-25-24,-25 0,0 0,25 0,-1 0,1 0,-25 0,25 0,-25 0,25 0,0 25,-1-25,26 0,-25 25,0-25,-25 0,0 0,24 0,1 0,-25 0,25 0,0 0,24 0,-24 0,25 0,-25 0,-1 0,-24 0,0 0,25 0,0 0,0 0,-25 0,25 0,-25-25,0 0,24 25,-24 0,25-49,-25 49,0-25,0-25,25 25,-25 1,25-26,-25 50,0-25,0-24,25 24,-25 0,0 0,25-24,-25-1,24 0,-24 26,25-1,-25 0,0-25,0 1,0-1,25 1,0-1,-25 25,0-49,0 24,0 1,0-26,0 25,0 26,0-1,0-25,0 25,0 1,25-26,-25 25,0 0,0-24,0 24,0 0,0-24,0-1,0 0,0 1,0 24,0-49,0 49,0-50,0 26,0-1,0-24,0 24,0-24,0 49,0-25,0 1,0-1,0 25,0-49,0 24,0 1,-25-1,25 0,0-24,0 49,0 0,-25-24,25-26,0 26,-25-1,25 1,0-1,0-24,-25 49,1-50,24 1,-25-1,25 1,0 24,0 1,0-1,0 1,0-1,0 25,0 0,-25-24,25 24,-25-25,25 26,-25-26,0 0,1 1,24 24,-50-25,50 1,-25 24,25-25,0 1,-25 49,25-25,-24 25,24-25,0 0,0 0,0 1,-25-26,0 25,25-24,0-1,-25 50,25-25,-25-24,25 49,0-25,0 25,0-25,0 25,0-25,0 25,0-25,0 25,0-49,0 49,0-25,0 25,0-25,0 0,0 25,0-24,-24 24,24 0,-25 0,25-25,-25 25,0 0,0 0,1 0,-1-25,0 0,0 25,0 0,1 0,24 0,-25 0,25 0,-50 0,50 0,-25 0,1 0,-1 0,0 0,0 0,0 0,1 0,-1 0,-25 0,25 0,-24 0,-1 0,0 0,26 0,-26-25,25 25,0 0,1 0,-1 0,0 0,0 0,25 0,-25 0,1 0,-1 25,25-25,-25 25,0-25,-24 25,49 0,-25-25,25 0,-25 0,0 0,25 24,0-24,-25 0,25 25,0-25,-24 0,24 0,0 0,-25 25,25 25,-25-50,25 49,0-49,0 25,0 0,-25-25,25 25,0-25,0 24,0 1,0 0,0 0,0 24,0-49,0 25,0 0</inkml:trace>
  <inkml:trace contextRef="#ctx1" brushRef="#br0" timeOffset="2345.1341">16595 11038,'24'0,"1"0,-25 0,25 0,-25 0,0 25,25-25,0 0,-25 25,0-1,0-24,0 0,0 25,25-25,-25 0,0 25,0-25,0 25,24-25,-24 0,0 25,25-25,0 0,-25 0,0 0,25 0,-25 0,25 0,-1 0,-24 0,25 0,-25-25,50 0,-50-25,49 26,-24-26,50 25,-51-24,1 24,-25 0,50 0,-50 0,25 25,-25-24,0 24,24 0,-24-25,25 25,-25 0,0-25,25 0,-25 25,25 0,-25-25,25 25,-25 0,0 0,0-24,24 24,-24 0,25-25,-25 25,0 0,25 0,0-25,-25 25,25 0,-25 0,0 0</inkml:trace>
  <inkml:trace contextRef="#ctx1" brushRef="#br0" timeOffset="34657.9823">1861 17016,'0'0,"0"0,0 0,25 0,-25 0,24 0,1-25,0 25,0 0,0-25,24 25,-49 0,50 0,-1 0,1 0,24 0,-24-24,24 24,1 0,24 0,-49 0,24 0,0-25,-24 25,24 0,-24 0,-25 0,0 0,0 0,-1 0,1-25,25 25,-1 0,-24 0,25 0,24 0,1 0,-1 0,0 0,1 0,-1 0,-24 0,24 0,-24 0,49 0,-49 0,24 0,-24 0,-1 0,26 0,-26 0,1 0,0 0,-26 0,26 0,-50 0,25 0,24 0,-24 0,0 0,49 0,-49 0,0 0,25 0,-26 0,1 0,0 0,0 0,0 0,-25 0,24 0,-24 0,50 0,-50 0,25 0,0 0,0 0,-25 0,24 0</inkml:trace>
  <inkml:trace contextRef="#ctx1" brushRef="#br0" timeOffset="130609.4704">14461 17661,'0'0,"0"0,0-25,25 25,0 0,-25 0,50 0,-50 0,49 0,-24 0,25 0,-1-25,1 25,24 0,1 0,-1 0,1 0,24 0,-25 0,-24 0,-1 0,-24 0,25 0,-25-24,-1 24,1 0,0 0,0 0,24 0,1 0,0 0,24 0,1 0,-1 0,0 0,50 0,-24 0,-1 0,50 0,-25 0,-25 0,75 0,-1 0,1 0,24 0,50 0,-24 0,48 0,-24 0,25 0,-49 0,-1 0,-74 0,-1 0,-48 0,-26 0,0 0,-24 0,24 0,26 0,24 0,99 0,50 24,-50-24,25 0,-25 25,1-25,-76 0,1 25,-99-25,24 0,-74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7:07:34.583"/>
    </inkml:context>
    <inkml:brush xml:id="br0">
      <inkml:brushProperty name="width" value="0.05292" units="cm"/>
      <inkml:brushProperty name="height" value="0.05292" units="cm"/>
      <inkml:brushProperty name="color" value="#FF0000"/>
    </inkml:brush>
    <inkml:context xml:id="ctx1">
      <inkml:inkSource xml:id="inkSrc82">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10T07:09:43.207"/>
    </inkml:context>
  </inkml:definitions>
  <inkml:trace contextRef="#ctx0" brushRef="#br0">2679 1913 149,'0'0'3,"0"0"7,0 0 1,0 0 0,0 0-1,0 0-2,0 0-8,0 0 6,0 0 5,-6-6-8,3 6 9,3 0-8,-1 0 0,1 0 1,-1 0 0,1 5 1,0 8 0,0 6-1,0 6 3,2 3-4,4 2 2,-1 5-1,0 6 0,0 6-3,-1 1 0,0 1-1,3-1 0,-2-2 1,1-5 3,-2-3 2,3-3 2,0-6 5,1 0-12,-3-7 6,1-5-6,-1-3 1,-3-6 7,3 2-7,-1 0 5,-3-5-6,1-1-4,-1-1 1,1 2 1,-1 0-2,1-1 1,-2-4-4,0 0-4,0 0-8,1 1-31,-1-1-89</inkml:trace>
  <inkml:trace contextRef="#ctx0" brushRef="#br0" timeOffset="604.0345">2698 1852 183,'0'0'13,"0"0"3,0 0 0,0 0 0,0 0 1,0 0 0,0 0-7,55-77 0,-35 72-6,0 4-4,5 1 1,1 0 1,0 6-4,1 3 5,2 3-2,0 5-2,0 1 1,-1 6 10,-1 0 0,-2 1 2,-1 1-1,-2 0-11,-1 3 1,-3 0-3,1-1 0,-3 1 1,-2 1-1,-2 0 0,-2 3 1,-3-1-1,-4 2 4,-3 3-1,0 1 2,-5 1-1,-6 2 0,-2-2-1,-3-1 0,-1 1 8,-1-1 0,1-1-1,-2-2 0,3-1-6,-1-6 0,0 0-1,2-8 1,1 1 3,4-10-5,-1 2 3,5-6 0,-2 0 1,2 0 2,-3-2-1,2 1 2,2-5 1,-4 0 1,4 1 1,0-2 1,0 2-3,5-2-2,-1 0-2,1 0-3,-2 0-4,0 0-7,-1 0-20,3 0-21,0-4-47,3-6-55</inkml:trace>
  <inkml:trace contextRef="#ctx0" brushRef="#br0" timeOffset="906.0518">3468 2235 211,'0'0'3,"0"0"5,0 0 4,0 0 0,0 0 1,0 0-5,0 84-1,2-57-2,2-3-3,1-2-1,-1-5-1,0 0-2,-1-2 2,1-4-2,1 4-3,-4-8 0,1-2-6,-1 0-6,-1-5-23,0 0-60</inkml:trace>
  <inkml:trace contextRef="#ctx0" brushRef="#br0" timeOffset="1033.059">3471 2012 106,'0'0'-38</inkml:trace>
  <inkml:trace contextRef="#ctx0" brushRef="#br0" timeOffset="1601.0915">3755 2181 251,'0'0'4,"0"0"1,0 0-1,0 0-3,0 0-1,0 0-5,79-89 4,-54 54 1,-3 0 0,-4-2 6,-3-2-10,-3 0-2,-5-4 2,-6 0-3,-1-3 10,-1 1 3,-8 0 0,-6 4 0,1 7 2,-3 3 0,-2 7 0,0 6 1,4 7-1,3 4-1,4 4-1,4 1-3,-1 1-3,5 1-1,-5 0-1,-1 4-1,0 10 2,0 8 0,6 4 1,0 8 1,2 4-2,7 3 2,1 5-1,1 5 13,-1 7 0,0-1 1,0 5-2,-2 3-9,-2-1 2,-2 5 2,-2-1 2,3-2 3,-1-1 1,-1-2 7,2-3-1,-2 0-2,3-3-1,-2-2-9,4 0 4,-2-2-2,0-2-1,0-2-2,-2-2 1,3-4-3,-4-5 3,2-4-3,-4-3 1,2-10-2,-3-2 1,1-6 1,-1-2-2,0-1 0,0-1 0,-2 0-1,-5-3 0,3 0 3,0-4-8,-7-2 0,0 0-7,-3-11-18,-1-5-26,3-10-38,9-5-89</inkml:trace>
  <inkml:trace contextRef="#ctx0" brushRef="#br0" timeOffset="1806.1033">3697 2648 360,'0'0'18,"0"0"0,0 0 0,0 0-8,0 0-3,0 0-9,0 0-5,72-89-8,-43 76-17,4 1 0,0-2-30,1 4-26,-1-2-87</inkml:trace>
  <inkml:trace contextRef="#ctx0" brushRef="#br0" timeOffset="2405.1375">4095 2387 242,'0'0'7,"0"0"8,0 0-7,0 0-2,0 0-9,82-78-8,-59 56-6,-2-5-4,-1 0-4,-2-3-3,-2-1 4,-4 1 1,-2-2 10,-7 0 11,-3 0 8,0-2 7,-8-2 0,-4-6-9,-2-2-2,1-4 3,-1-5 1,4-1 11,0-1 0,3 2 2,1 2 3,0 9 1,1 7-2,3 13-5,-2 10-3,4 7-5,0 5-3,-3 0-4,3 0-3,0-2-1,0 2-1,0 0 1,0 2 2,-2 18 1,2 13 0,0 12 1,0 7 2,5 6-1,1 1 13,0 3 0,0 1 3,2-1-1,-4 0-9,3 1 3,-1 1 0,-2 0 1,-1-1-2,0-3 3,0 1-5,-2-7 4,1-3 6,-2 1 0,1-4-2,-1-1-3,0-2-8,0-4-1,0 0 0,0-2-1,0-1 1,0-3 0,0 1 0,0-4-1,0-10 0,0 0 2,0-9-3,0 0 0,0 1 0,0-9 0,0 2-1,0-4 0,0 2 0,0 0 0,0 1 0,0-6 2,-1 0-3,1 0-3,-2 0-2,-3 0-5,-1 0-10,-3-2-16,-5-12-24,6 4-33,-1-12-76</inkml:trace>
  <inkml:trace contextRef="#ctx0" brushRef="#br0" timeOffset="2631.1504">4052 2601 284,'0'0'16,"0"0"1,0 0-3,0 0-5,0 0-6,0 0-3,61-81-12,-30 62 7,3 2-13,7-3 1,2 2-9,2-1-14,0 1-16,-3 1-38</inkml:trace>
  <inkml:trace contextRef="#ctx0" brushRef="#br0" timeOffset="3321.1899">4557 2181 211,'0'0'18,"0"0"4,0 0-1,0 0-1,0 0-3,0 0-4,0 0-1,0 0-3,0 0 0,-29 78-2,28-48-3,1 2-1,0 0-2,1-3 0,3-2 1,2-1-1,2-5-1,-1 0 9,1-2-8,-2-5 6,1-2-7,2-2-2,-3-3 0,1 0 2,-1-2-1,-2-4 2,6-1 3,2 0-1,3-1 3,2-11-6,-3-1 8,1-5-6,-4-4 10,2-2-2,-4-3-2,0-2 0,-2-1-3,-2 0 0,1-2 0,-1 6 1,-4 6-4,1 8 3,-1 8 1,-1 4-3,0-2 2,0 2-5,0-2-1,1 1-4,-1-1 1,0 2 0,2 0 3,0 2 0,0 13 2,2 6-1,-1 8-1,2 0 1,-3 0 0,2-2-2,0-1 1,2-2-2,1-2 0,0-3 10,0-2-9,-2-5 7,6-2-10,-5-2 0,1-4 2,2-1 0,1-3 3,5 0 0,-2-3 0,5-10-9,0-3 8,-5 0-6,3-4 7,-5-1 3,1-3 1,-2 0-2,-4-1 0,0-4 0,1 4-2,1-1 3,0 0-2,2 2-1,1 2-1,2 4-2,3 4 2,-1 2-1,-4 4 2,5 3-1,-6 1-1,2 4 1,4 0-2,-2 9 1,1 1 1,-1 2-1,-4 3 1,-1 0-1,-1 2 2,-2 1 0,0 2 2,-1-1-2,-4-4-2,2 2 1,-3 0-1,0 2 2,-3 3 2,0-9 1,-4 1-2,1-2 0,-1-5-3,-2 5 2,5-6 0,0-3 1,2 2-2,2-5-8,0 0-21,0 0-48,0 0-76</inkml:trace>
  <inkml:trace contextRef="#ctx0" brushRef="#br0" timeOffset="3531.2019">5433 2244 338,'0'0'8,"0"0"1,0 0-1,0 0 0,0 0-4,0 0 0,0 0-3,0 0-1,0 0-2,0 0-3,31 68-3,-29-49-7,1-4-14,-1-3-33,-1-2-58</inkml:trace>
  <inkml:trace contextRef="#ctx0" brushRef="#br0" timeOffset="3686.2108">5471 1980 167,'0'0'10,"0"0"0,0 0-7,0 0-13,0 0-15,0 0-37</inkml:trace>
  <inkml:trace contextRef="#ctx0" brushRef="#br0" timeOffset="4361.2494">5926 2062 327,'0'0'3,"0"0"4,0 0 1,0 0 3,-88 11-2,71 2-1,4 4-3,0 3-3,3 4-2,2 3-4,4 0 0,2 4-2,2-4 0,0-1-1,0-6 2,0-4-2,0-6 1,2-5 4,-2 5 0,3-5 2,-2-1 5,1 1 2,-2-5 6,0 0 2,0 0-4,1 0-1,-1 0-4,3 0-1,0-12 3,3-5 1,2-5 2,1 0 0,0-5-2,0 3-1,2 1-1,-1 3-4,-2 4-1,1 3-1,-3 6 0,-4 5 1,4-1-1,-2 3-1,7 0-1,1 0 1,5 10-3,-5 2 0,-2 2 0,1 3-3,0-2 2,-2 1-2,2 0 1,-5-5-1,1 2 3,-3-4-2,1-2 3,0 1 0,-3-6 0,1 3 4,-3-5 2,0 0 3,0 0 3,0 0 0,1 2-1,-1-2-3,0-2-2,0-10-3,0-7 0,0-5-2,2-3-1,3-2-1,2 0 0,7 4-1,-1 2 0,2 4-1,2 3 0,-5 6 2,2 4 1,-4 3 2,0 3 0,0 0 1,-3 0 2,4 11-1,-2 4 2,-1 4-1,0 4 0,-1 1 1,-4 3-3,0-3-1,0 0-2,-1-3-1,-1-4 0,2-2-2,-3-5-5,4 1-12,-1 0-33,-1-7-58,0 2-107</inkml:trace>
  <inkml:trace contextRef="#ctx0" brushRef="#br0" timeOffset="4808.275">5578 1526 246,'0'0'13,"0"0"-1,0 0-2,0 0-3,0 0 3,0 0-1,0 0-1,0 0 0,-80 76-3,66-46-3,5 2-1,2-1-1,0-4 2,7-1-1,0-4 0,0-5-1,8-5-2,4-5-1,1-2-1,5-3 1,6-2 1,0 0 0,0-7 0,0-7 2,-1-1 3,-6-4 3,-5-2-2,-6-3 0,-6-1-1,-1 0 1,-11-1 1,-4 2 1,-1 4-1,-6 5-3,-2 3-2,2 5-2,-1 6 0,0 1-4,1 5-3,1 7-9,5 3-17,3 5-50,3 0-104</inkml:trace>
  <inkml:trace contextRef="#ctx0" brushRef="#br0" timeOffset="5623.3216">2799 3260 355,'0'0'16,"0"0"9,0 0 3,0 0 0,0 0-5,0 0-9,0 0-6,0 0-2,0 0-2,0 0-4,84-51 5,-41 40-5,8 1 3,4-1 2,5 0-1,7 1 0,1-1-1,1 1-3,2 0 2,1 1 1,1 2-2,0-1 1,3 3-1,2-3 0,0 1 0,4 0 2,2 0-1,-1-1 2,2-1-2,0-1-1,-3 3 2,0-3-2,0 1 2,-1 1-2,-1 0 0,0 1-1,1 0 0,0 1-1,0 0 0,2 0 2,-4 2-1,1 1 1,-2 0 0,-3-1-2,0 0 1,-4 1-1,-2-3 2,-1 1 1,1-2 0,1-1-1,0 1-1,1-3-1,1 1 1,-1 0 1,1 0-2,-4 2 2,0-2-1,-2 2-1,-3 1 1,-4 2 0,-6-1-2,-4 2 2,-8 0 0,-2 2-1,-6-2 1,-10 3-1,-4 0 1,-7 0 0,-8 0 0,4 0 1,-8 0 2,0 0-1,0 0 0,2 0 1,-1 0-1,1 0-1,-1 0-1,1 0-1,-1 0 1,1 0 1,-1 0-1,0 0 2,1 0-3,-1 0 0,1 0 0,-1-2-3,1 2-3,-1 0-2,1 0-8,-1 0-8,2 0-17,-2 0-39,1 0-90</inkml:trace>
  <inkml:trace contextRef="#ctx0" brushRef="#br0" timeOffset="21197.2124">3450 4633 47,'0'0'22,"0"0"-2,0 0 1,0 0-2,0 0-3,0 0-1,0 0-2,0 0-5,0 0 1,-12-37 0,10 34-2,2 3 0,-2 0-4,2 0 0,0 0-1,-2-2-1,0 2 1,0-2-2,2 2 0,-1 0 0,1 0 1,-2 0 0,2 0 0,-2 0 3,2 0-2,-2 2 0,-1 3 2,-1 5-1,-1 5 3,2 1 0,-4 6-1,4-10-2,0 8 0,2-3-1,-1 3 0,2 7 3,0-2-1,0 4 0,0-2 0,2 2 1,1 1-2,-2 0 1,1 0-2,-2 1 3,1 0-2,-1-3 1,0 1-1,0 1-2,0 0 5,0 3-1,0-1 1,0 2 2,0-1-4,4 1 3,-1 0-3,0-2 0,1 2-4,1-1 5,0 1-3,2 0 2,-1 2-2,-1-3-1,1 1 1,0 0 3,-1-1 0,1 0-1,3-1 2,-2 2-5,-1-1 5,1 2-3,0 1 3,-3-2-2,2-2 1,0-3-2,-1-1 2,0-1-3,-1-1 1,0-1 2,1 1-1,0 2 3,1 4-1,-1 0 0,-1 2-2,1 0-2,1-2 0,-2 2 1,0-3 1,2 3 1,-3-1-3,1-1 3,1 3 1,-1 2-1,0 2 0,2 0-3,-1-2 0,3 0 0,-2-2 0,-2 1 1,1-2-2,-2 0 1,-2-1 1,2 1 0,0-2 0,-1 2 0,0-3-2,-1 1 3,1-1-3,-2 0 1,3-1-1,-2 1 1,1-2 3,-2-1-5,1 0 5,-1-3-4,0-4-1,0-2 1,0 0-1,0 4 0,0 0 0,2 0 1,-2 0 0,4-3-1,-1 5 0,1 0 0,-1 0-1,1 4 1,1 1-1,-1 2 2,-1 0-2,-2 2 1,-1 0-1,0-5 2,0 2-2,-2-2 2,-4-2 1,1-1-1,-2-1 1,2-3-2,2-6 0,-2 1-1,4-7 1,-1 4 0,-2 4 0,4-7 0,0 7-1,-2-6 1,2 0 0,0 7 0,0-6 0,0 4 0,0-5 0,0 2 0,0-2 0,0-6 1,0 6 0,0-6-1,0 1-1,0-2 1,0-5-1,0 0 0,0 0-1,0 2-1,0-1-2,0 1 2,0-1-3,0 0-3,0 2-9,0-3-34,0 0-93,-1-12-95</inkml:trace>
  <inkml:trace contextRef="#ctx0" brushRef="#br0" timeOffset="22838.3062">3559 4678 68,'0'0'25,"0"0"-4,0 0 3,0 0-1,0 0-1,0 0 1,0 0 0,0 0 0,0 0 0,0 0-1,-26-32-3,26 31-1,-1-2-2,1 3-3,-2-2 0,2 0-6,0 1-2,0-6-2,0 2-2,2-2 3,4 2 0,3 0 2,6 0 0,-4 3-1,7 0-1,3-1-1,1 3 0,8 0-1,0 0 1,-1 0-3,0 0 0,0 0 0,0 3 0,1-3 0,2 0 2,3 0-2,3 0 2,6-3-1,2 0-2,5 1 1,2-3 0,3 1-2,1-1 1,0-1 1,0 1-3,0 0 2,-2-1 1,-1 0-2,-3-2 2,0 2 2,-1-2-6,-2 1 6,3-1-4,-2 3 4,-3 0 1,3 0-3,-1 3 0,1-4 0,1 4-1,-2-3 1,3 1 0,1 1 0,-1-2 0,2 1 0,-1-1 1,-2 2-1,1-2 1,-2 1-1,-2-2 0,0 2 0,-3-1 1,0 1-1,-4 0 1,0-2-1,0 0 1,0 1 1,-1-1-1,2 0-2,0 1 1,3 2 0,0 0 0,3 0 0,2 0 0,1 2 1,1-1 0,1 0 0,1 1 0,1 0-1,-3-2 0,-1 1 1,-3-1-1,0 2 1,-4-1-1,1-1 0,-5 1-1,0 1 1,0 1 0,0 0 0,2-1 2,2 1-2,0-2 0,2 1 0,1 1 0,1-2 0,-1 2 2,2 0-2,0-2 0,0 1-2,0-1 2,0 2 0,-1-3 2,0 2-1,1-1-1,1 0-1,1 0 1,1-1-2,0-1 2,2 1 2,2-1-2,1 1 0,1 1 0,-1-1-2,-1-1 2,0 3 0,0-1 2,0 0-2,-3 1-2,-4-1 1,-2 1 0,-4 0 0,-6-2 2,-4 0 0,-2 1 0,-4-3-1,-1 1 0,-9 1 2,2 1-2,-2-1 1,-4 1 0,4 0 1,-5-1 0,0 3-1,0-4 2,-5 3-1,4-1 0,-7 0 1,3 1-2,1 1 1,-4-2-1,1 2 0,0-2 0,1-1 0,-5 3-1,0 0 0,0 0 1,1 0-2,5 0 1,1 0 0,3 0-1,4 7 1,-2 0-1,3 6 0,-1 2 0,-2 2 1,2 2-2,-1 3 1,2 2 1,-1 4-2,-1 0 2,3 5 0,-1 0 2,1 2-1,-5 1 3,3 1-4,-2 4 1,1-2 1,-1 0-3,-2 4 2,3 0-2,-3 5 2,3 0 0,-2 1 1,1 2-2,0 1 2,-1 0 1,-2-1-3,1 0 2,-1 0-1,-2-3-1,0-2 3,0-4-3,1-2 4,-3-4-2,1 1 1,0-1 2,1-2-1,-3 1-2,1-2 3,-1 0-3,1 1 1,-2 0 2,1 1 1,-2 5 4,1-1-5,-1 4 0,1 0-4,-2 3 0,-1 1 2,0 2-1,0 1 1,0-1-2,0 2 2,0-2-1,0-1-1,0-3 2,0-1 0,2-2 1,1 2-3,3-2 1,-2 6-33,1-3-2</inkml:trace>
  <inkml:trace contextRef="#ctx0" brushRef="#br0" timeOffset="26719.5282">3606 8175 92,'0'0'16,"0"0"0,0 0-2,0 0-1,0 0 1,0 0-4,0 0 1,0 0-2,0 0-1,0 0 0,0-34 0,0 33-1,0 0 0,0-2 1,0 3 0,0-3-2,0 2 0,0 0-2,0 1 0,0 0 2,0 0 1,0 9 0,0 9 1,4 9-3,5 2 0,-2 2-3,0 5-1,2 3 2,-2 2 1,-1-1 1,0 4-1,-3 1 4,-3 1-2,0 3-1,0-4 2,0 1-4,0-5-1,0 0 0,0-3 3,0-2-1,0 1 4,3-3-1,0-2 2,-1 0-3,1-2 1,0-3-1,0 2-2,0-5 2,0 0 0,0 0-3,1-2 0,0 2 3,1-4-5,-1-5 5,-1 1-3,-2-6-2,1 2 4,-1-2-3,-1-5 0,1 0 1,-1-5 2,0 0-3,0 0 1,0 2 2,2 0 0,-2-1 2,0 1-1,2-1 3,-2 1-3,0 0-2,0-2 0,1 2 0,-1 1-1,0-3-2,0 0 1,0 2-2,1-2 1,-1 0 0,2 1 0,-1-1 1,7 0 0,7 0 0,5-1-1,5-4 0,3-1 0,1 0 0,1 1-1,3 0 1,3 0-1,0 1 0,2 1 1,1-1-1,3 1-1,-1 1 1,-1-1 0,3 3 0,-1-4 0,3-1 1,2 0 0,0-2-1,1-1 1,2-2-3,4-1 3,0 1-3,2-1 2,2 1 1,0 1-1,-2 1 0,2 0 1,-2 4-1,0-1 0,1 4 1,-1-2 1,1 1-2,-1 0 1,0-2-1,1 1-1,2-2 1,0 1 0,-1 0 1,0-3-1,-1 3 2,2-4-4,-1 3 4,-2-4-1,-1 2 0,-1 1 0,-2-1-1,-2 3 0,-2-1 0,-2 4 1,-5-1-2,-1 2 2,-4 0-2,0 0 1,-1 0 0,0 0 0,3-2 1,2-1-1,2-1 0,4-1 0,2-1 0,1-1-1,4 2 1,1-2 1,-5 3-2,0 1 1,-4 1 0,-2 1 1,-2 1-1,-4 0 0,1 0 0,-5 0-2,-1 0 2,-4 0 1,3-2-1,-1-3 1,5 1-1,4-2 1,7-2 0,4 1-1,5-3 1,2 2-1,2 1 0,1 0 0,-2 4 0,-2 1 0,-4 2 0,-1 0-1,-4 0 1,-3 0 0,-2 0 1,0 0 0,-3 2-1,1-2 0,1 0 0,1 0-1,0 0 2,4 0 0,-1 0 1,5 0-2,2-2 0,0-1-2,0 3 2,1 0-1,-2 0 1,0 0 0,0 0-1,-5 0-1,-1 0 2,-6 0-1,0 3 0,-6 1 2,-4-1-1,-4 2-1,-1-3 2,-6 1-2,-2 0 1,-4-1-1,0-2 1,1 2 0,-7-2 1,6 0-1,-7 0 0,2 0 1,-1 0-1,-6 0 2,0 0-2,0 0 2,2 0-2,-1 0 1,1 0 1,-1 0-4,1 0 4,-1 0-2,0 0 0,1 0 0,-1 0 0,1 0 0,-1 0-2,1 0 2,5 0 0,-2 0-1,0-2 1,5 0 0,-6 2 0,2-1-1,-1 1 1,-5 0-1,0-2-2,0 2-3,2 0-5,0-1-11,-1-6-24,1 2-32,-1-9-116</inkml:trace>
  <inkml:trace contextRef="#ctx0" brushRef="#br0" timeOffset="27959.5992">9244 6798 70,'0'0'22,"0"0"-6,0 0 2,0 0 3,0 0-1,-13-93 1,12 84 0,1 2-1,0-3-2,0 5-5,0-5-4,1 0 0,2 2-1,0 0 3,-3 4 4,6-4 0,-3 6 3,-3-3 1,4 2-1,-4 3 0,0-2-1,0 2-3,0-2-3,0 1-4,2-1-4,-2 2 0,1-2-3,-1 2 0,3 0 2,2 10 1,0 7 0,1 5 2,-2 6-3,-1 1 1,1 5-1,-1 2 3,3 1 1,-2 4-1,-1 1-1,0 0-1,0 0-3,-1-2 2,0-1-1,0 1 1,-2-2 1,1 2-3,-1 0 4,0 1-4,0-2 1,0 2 2,0-1-1,0 0 2,0 1-1,0 0-1,2-1-2,0-1 1,4-2 1,-3 0-2,1-4 1,-2 0 1,-1-3 0,1 2 1,-2-3 0,0 2-3,0-4 4,-2-2-4,1-7 1,-3 1-1,4-2 0,0-6 0,-2 10-1,2-4 1,0 0-2,2 5 2,5-4-2,-1 0 1,0 0 2,3-1-2,0-1 0,-1 3 2,-1-2-1,1 3 0,-2-3 2,0 2-2,0-1 0,-4-4 0,0 2-1,1 3 1,-3-7 1,0 8-1,0-1 1,0-7 0,0 10-2,0-5 2,0 3 0,-3 5 0,1-3 2,1 3-3,-2-3 5,2 2-6,-1-7 1,2 3-1,0 0 1,0-2 0,0 1 0,0 0 1,0-3-2,0-4 1,0 9 0,0-4 1,0 2-1,0-1 1,0 2-1,0-1 1,0-5-1,0 5 1,0-7-1,0 0-2,0 1 2,0-6 0,0 5 1,0-7 0,0 2-1,0 5 0,0-5 1,0-2 0,0 5 0,0-3 0,0-2 0,0 5 1,0-4 0,0-2 0,0 9 1,0-8-2,0 2-1,0-1 2,0-2-2,0 3 1,0-4 0,0 4-1,0-7 1,0 0 0,0 0 0,0 2 0,0-1-1,0 1-1,0-2-4,0 3-13,0-3-45,0 0-114,-3-3-77</inkml:trace>
  <inkml:trace contextRef="#ctx0" brushRef="#br0" timeOffset="29529.689">3490 5726 137,'0'0'17,"0"0"-3,0 0-2,0 0-2,0 0 0,0 0-3,0 0 2,0 0-1,0 0-1,0 0 4,-7-5-1,7 5 0,0 0 2,0 0-1,0 0 2,3 0-3,7 5 2,-2 0-1,2-3 0,9 1-2,-1-3 0,7 2-1,-2 1 0,2-3 0,0 0-2,1 0 0,4 0-3,-2 0-2,5 0 2,2 0-3,2 0 1,6-5 1,4 3 3,4-1-2,2-2 4,1 0 1,4 1-4,-5 1 2,3 0 0,-5 1-4,-2 2 1,-5 0-1,-1 0 2,-3 0-2,-2 0-1,1 0 0,-3 0 1,3 0-1,0 0 3,5 0 1,0 0 0,6-2-1,1-1 1,3-1 0,3-1 1,-1 2 0,2-4-2,0 2 1,-4 0-2,-3 0-2,0 1 1,-4 1 2,-2 1-1,-3 0 0,0 1 0,-5-1-2,0 1 0,-1-1 2,1-1-1,1-1 1,1 2-1,4-4 0,1 2 1,3-4 0,3 2 0,8-3 0,1 1 1,2-1-2,4 1 2,0 1-3,1 2 1,-2 1-1,-4 1 0,-3 0 1,-5 1-1,-1 2-1,-5-1 1,0 1 0,-3 0-1,1-2 1,-1 0 0,3-1-1,0 1 1,4-1 1,2-1 1,6 1 0,0-4 0,5 0 0,2 2-3,2-2 2,-1 4-1,-1-4 1,-1 2 0,-6 3-1,-3-3-1,-6 2 2,-6-2 0,-5 3-1,-6-3 1,-5 2-1,-2-1 0,-2-1 0,1 2 1,1-2-1,8-2 0,2 0 0,6 1-1,6-1 0,0 0 0,3 2 1,-3-1 0,3-1 0,-5 2-1,-2 0 1,-5 3-1,-5-2 0,-4 3 0,-10-1 1,-2-1-1,0 0 0,-5 1 1,7 0 0,-3-3 2,3 2-3,5-1 0,3 1 0,5-1 0,4 1 0,7 0 0,1-1 0,3 1 0,2 3 0,-3-2 0,-4 2-2,-2-2 1,-5 2 1,-10-1 0,-5 1 0,-8 0 1,-8 0-1,4 0 3,-8 0 1,0 0 0,5-2 0,-1 0-1,0 1-3,1-1 0,-5 2 0,3-2 0,1-1 0,-1-1-4,1 3-3,-4 1-7,0-2-14,0 2-34,1 0-59,-1 0-137</inkml:trace>
  <inkml:trace contextRef="#ctx0" brushRef="#br0" timeOffset="30717.7569">3606 6903 183,'0'0'25,"0"0"1,0 0-2,0 0-2,0 0-3,0 0-2,0 0-2,0 0-1,0 0 0,-13-11-1,13 11-3,-2 0-1,2 0-1,-1-2 1,1 2 0,0-2 3,0 2-1,1-3 1,11 0 1,8-1-5,6-1 1,3 0-2,4 2-1,1-1 0,6 0-2,3-1 2,2 0-2,4 3-2,1-3 0,3 2 1,0-2-1,5 1 2,1-1-1,2 0 1,3 0-1,1 0 0,0 0-1,2 0-1,-1 0 1,2 0 0,0 3 0,-1-1-1,1-1 0,1 4 1,-2 0 0,0 0 0,0 0-1,-1 0 1,1 0-2,-1 0 2,-1 4-1,1-3 0,-3 1 2,2-2-2,3 0 0,-2 0 0,1 0 0,1-3 1,3 1 0,-2-2-2,2 1 1,2 0-1,0 1-1,1 0 1,1 2 2,-1 0-2,-2 0 0,-3 0 0,1 0-3,-3 0 3,0 0 0,-2-1 0,1-3 1,3 1 0,3-2-1,-2 0 1,3-4-1,1 4 0,-3-2 2,-2-1-2,-1 1 1,-1 2-1,-1-1 0,-2 0 1,2 3 0,1-2 1,-2 2-2,0 0 1,0 2-2,-1-2 1,2 1 0,-2-1 0,-2 1 1,0-1-1,0 0 2,-1-1-2,0 1 0,-2-2 1,-1 1-2,-2-2 1,-1 1 1,-3 2-1,-4 0 0,-1 0 1,-4 0-1,-2 1 1,-5-2 0,-5 3-1,-7-1 2,-5-1 0,-6 3 0,-1-2 0,1 1 0,-2-1 0,0 2 1,-7-2-2,7 2 1,-5 0-1,3-3 0,2 3 0,0-4-1,4 3 0,-2-3 0,4 4 0,3-5-1,3 5 0,3-3 1,-3 1 0,-4 0 1,-2 1-2,-5 1 1,-6 0-1,-1 0-1,-5 0 0,0 0-2,0 0-2,2 0-2,-1 0-6,2 0-10,-2 0-17,1 0-36,-2 0-61,-13 3-102</inkml:trace>
  <inkml:trace contextRef="#ctx0" brushRef="#br0" timeOffset="31826.8203">3587 8117 189,'0'0'24,"0"0"1,0 0-2,0 0-3,0 0-4,0 0-6,0 0-1,0 0-2,0 0 1,0 0-1,10-27 0,-4 26 1,3-2 2,-4 3-2,5-2 1,1 0 0,1 2 0,6-1 1,4-1-1,5 1 3,0-2 0,4 0 0,4-3 1,2 0-2,6-2 0,7 1 2,5-3-1,4 0 0,6 0-1,5 2-3,5 0-1,1-1-3,8 1 0,0 0-1,3-1 2,-1 1-3,-2 3-1,0-2 0,-3 2-2,1 0 1,-4 1 1,1 1-1,-7 0 1,-2 0-1,0-1 1,-5 3 0,0-2-1,-4 0 1,4 2 1,-4-4 0,1 2 1,0-3 2,2 1-2,2-1 2,1 0-2,-2 0 0,1 1 0,1 0 1,0-2-1,2 4-1,-1-4-3,0 2 2,-2 0-4,2 0 3,-4 1 0,1 1 0,-3 0 1,0 3-1,-1 0 1,0 0-1,-2 0-1,1 0 1,-2 0 1,2 0-1,-1 0 3,3-2-3,0-2 2,2 0-2,1-3 0,0 2 1,0-1 0,1-1 0,-3 2-1,-3-1 1,-1 1-1,-3 0 1,0 1-1,-2 1 0,-3-2 0,-3 2 0,1 0 0,-2 0 1,-1-2-1,0 2 0,-1-1-1,4 0 1,-1-1 0,1 0 1,0 1 0,2-2-1,-2 1 1,-3 1-1,0 1 2,-2 0-2,-5-1 1,1 4 0,-5-3-1,-2 0 0,-1 2-2,-1-2 2,-1 1 1,2 2 0,7-3 1,4 3-1,5-3 1,11 2 0,2 1-1,0 0 0,1 0 1,-4 0-2,-2 0 0,-7 0 0,-7 1 0,-8 2-1,-9-3-1,-10 0 0,-5 0-2,-4 0-2,-2 0-9,2 0-22,-6 0-41,0-7-105,0-10-76</inkml:trace>
  <inkml:trace contextRef="#ctx0" brushRef="#br0" timeOffset="33324.906">4719 4642 145,'0'0'35,"0"0"1,0 0-3,0 0-1,0 0-5,0 0-5,0 0-3,0 0-2,0 0-2,0 0 2,0-75 0,3 70 0,-2 1 1,1-1-3,-2 5-3,0-1-5,0 1-1,0 0-4,1-2-1,-1 2 1,0 0-2,0 0 2,0 14-1,0 6-1,3 7 2,2 2-2,2-1 0,0 3 1,0-1 0,1 2-1,1 2 4,-3-1-3,0 2 3,-3-2-2,1 2 0,-1 0 1,1-1-1,-1 2 0,0 0 2,2 2 3,-1 2-2,2 6 5,1-3-5,4 4-4,0 1 2,1 0-3,2 0 4,-1-1-3,1-1 4,-2 0-2,1-3 0,-2 0-2,0-3 1,0 1-1,-2-2 1,0 2 6,-1-3-6,-3 4 4,-1 1-3,-1 0 0,0 1 3,-3 4-3,0-1 0,0 1-4,0-2 2,0-2-2,2-2 2,1-1-2,1-1 2,4-4-2,-2 3 2,-2-4 2,2 2-1,-2 5 5,2-1-5,-2 1 0,-1 0 1,1 2-4,1 0 3,-2-2-2,0 2 1,0-2-1,-2 2 0,1-3 0,0 1 1,-1-3-1,-1-2 1,2 0 2,1 0-4,0-1 6,0 2-4,0-2 0,1 0 1,1-3-3,1-1-1,0 0 1,2 0 2,0 1-1,2 2 1,0 1-1,-1 0-1,1 0 1,-1 1 0,-2-5 0,-1 0 0,1-2 3,-1 1-2,-2-2 2,1-2-5,1 0 2,-2-2-1,1-1 0,0-1 1,-2-1-1,4 2 1,-1 0 0,0 0 0,2 3 0,-1 3 0,2 3-1,-1 4 1,1 1-1,-1 0 1,-1-1-2,1-1 2,-1-2-2,1-5 2,-1-1-1,-2-1 1,5-2 2,-4-1-2,-2 1 2,3-1-3,0 0 0,-2-3-1,0 0 1,0-1 1,-1 0 0,-1-3 1,1 2-1,1 1 0,-1-1 0,-2 0 0,2 1 0,-3 2 2,2 2-2,-2 0 0,1 0-1,0-7 0,-1 0 1,-1-5 0,2 0-1,-2 1 1,0-8 0,1 6-1,-1-5 1,0-1-1,1 1 1,-1-6 0,0 0 0,0 0 1,0 2-1,1 3 0,-1 2 1,0-1-1,0 0 0,0 0 0,0 0 0,0 0 0,0 0 0,0-6-1,0 6 0,0 1 0,0-2-1,0 2-2,0-7-2,0 0-3,0 0-11,5 5-22,-2 0-62,3-5-157</inkml:trace>
  <inkml:trace contextRef="#ctx0" brushRef="#br0" timeOffset="34583.978">6363 4586 148,'0'0'21,"0"0"-4,0 0-2,0 0-2,0 0-2,0 0-1,0 0 0,0 0-1,-58-79 2,52 72 1,2 4-2,-1-2 1,2 1 0,0 1 2,0 0 1,3 3 3,-2-2-2,2 2 1,-1 0-1,-2-2-2,3-1-2,-2 3-3,1 0-2,1-2-1,-2 2-2,2 0-1,-1 0-1,-1 0 2,-1 0 6,1 10-2,-3 7 3,0 7-3,3-2 1,2 0 1,0 3-1,0 3-1,5 1 0,2 4-1,-2 0 0,3 4-1,4 2-2,2 7 0,-1-2-2,4 6 2,0 1-1,-1-2 0,0 2-1,-3-3 2,-2-2 2,-2-2 0,-1-2 1,-2 0-2,-4 2-1,3-2 2,-4 3-2,3 1 0,-2 0-1,-1 5 0,1-1 0,-1 1 1,2 2-1,0-2 2,0 0 3,0 0-4,0 2 2,1-3-3,2 2-1,-2-2 1,2-2-2,-2 1 1,2-3-1,-1 1 3,0-1-2,-1-3 1,-2 0 0,4 1 1,-5-2 4,2 0-5,-1 2 3,-2 2-4,0-1-1,0 2 2,0 0-2,0 3 2,0-2-2,0 1 2,0-1-2,1-4 0,2-4 0,0-3 3,4 1-2,-1-5 1,0 0 3,1 1-4,1-2 3,-1-1-3,-1 0 0,0-1 1,-1 2-1,-2 0 1,1 2-2,-3 3 1,-1 4 0,0 3 1,0 2-3,-1 2 2,-5-1-2,3 0 1,2-1 2,-1-5-3,2-2 5,0-6-5,0-1 1,2-2 3,1-4-3,0 0 0,2 2 0,-2-1 0,1 0 0,-1 2 0,2 1 0,-2 1 0,1 1 0,-1 3 0,-1-2 1,1 2-1,-1-2 0,-1 3 1,1-3 1,1 1-4,0 2 5,1 1-4,1 0 1,0-2 1,1-1-2,-2-2 1,1-3-1,-1-2 2,0-2-2,1-3 1,-1 1-1,2-1 0,-3 0 0,1-1 2,-1 3-1,-2-9 0,0 3 0,-1 0-1,0-6 1,2 8 0,-2-9 0,0-6 0,0 2 0,0-4 0,0 4-3,0-2 0,0 0-3,0-5-7,0 0-19,0 0-42,0 0-117,0-9-89</inkml:trace>
  <inkml:trace contextRef="#ctx0" brushRef="#br0" timeOffset="36178.0692">7521 4475 103,'0'0'36,"0"0"-1,0 0-8,0 0-2,0 0-3,0 0-1,0 0 1,0 0-1,29-81-2,-25 73 1,-2-3-1,1 3 1,1-3 0,-1 2 1,-2-1 0,2-2 2,-3 7-5,3-6 2,-2 6-5,1 1-3,-1 0-4,-1 4-1,0-3-6,0 3-2,0 0-2,0-1-1,0 1 2,2 0 1,2 14 1,1 5 2,3 8-2,-2 0 1,0 0 1,0 1-1,2 4 4,-1-1-6,1 4 5,-1 1-2,-1 2-1,4 2 2,-5 0 0,0 5-1,2-1-1,0 5 2,-1-1-2,-2-1 1,2-2-2,-3-1 2,2-1-1,-4-2 1,3 1 5,-3-1-5,1 2 3,-1-2-1,1 0-3,-1 0 1,0 3-1,3 0-1,-1 4 0,1 3 3,2 2-3,1 0 2,-1 0-1,0-2 2,-1-1 2,1-1-3,0 0 3,0-3-2,-2-1 0,-1-1 0,0 0 0,0 0 1,-2 0-2,1 1 2,-1 1-2,1-1 2,-1 2-1,2-1 2,-3 4 3,1-2-5,1 1 3,0 0-5,1-1-1,0 0 0,2-1-1,-1 2 1,1-2-1,-1-3 2,1-1-2,-1-2 1,1-4 0,-2 0-1,1-4 0,-2-1 3,1-1 1,-3 3-2,0-4 2,0 1-5,0-1 1,0 0 1,0 3 0,0 0 1,-2 2-2,1 3 2,-1 2-2,0 1 2,2 4-2,0-4 1,0-2-2,0-4 1,2-2 1,3-3 0,2-4-1,-1 1 2,0 0 2,-2-3-2,2 0 2,-2 0-5,0-1 2,-1 0-1,0-2 0,-3 1 1,3 1 0,-3-2 0,1 1 1,-1 3 0,0-3-2,0 3 2,0-1-2,0 3 2,0 0 0,0 4-1,0-3 0,-1 1 0,-2-7-1,3-2 1,0-7-1,0 1 1,0 1 1,0-3-1,-1 2 0,1-1 0,-2-1-1,1 1 1,1-1 0,-2 0 1,1-2-1,-2 3 0,2-3 0,1 2 0,-2 0 2,2 0-2,-1 8 2,-1-8-3,2 9 0,-1-3 0,-2-4 1,3 3 0,0 2 1,-2-7-1,2 5 0,-1-5 0,1-7 0,-1 7 0,1-5 0,0 6 0,-2-1 0,2 2 0,-1-2 0,1 1 0,-3-1 0,3-2 0,0 2 0,-2-2 0,1 0-2,-1 1 2,1 0 0,-2-1 0,3 0 1,-1 2-2,-1 0 0,1 1 1,-1-1-1,-1 0 2,1 0 1,2-7-2,-2 5 0,2-3 0,-1-1-2,-1 5 1,2-7 1,-1 0 0,1 3-1,0-7 1,-2 0-3,2 0 3,0 7 0,0-1-1,0 1 3,0-2-3,0-5-1,0 0 2,0 0 0,0 2 0,0-1 1,0 1-1,0 0 0,0-1 0,0 1 0,0-2 0,0 3-1,0-2 1,0 0-1,0 1 1,0-2 0,0 1-1,0-1-2,0 2 0,0-2-4,0 2-4,0-2-10,0 0-13,0 0-46,0 3-91,-4-3-93</inkml:trace>
  <inkml:trace contextRef="#ctx0" brushRef="#br0" timeOffset="40039.2901">8913 9015 80,'0'0'28,"0"0"-4,0 0-1,0 0-4,0 0-3,0 0-3,0 0-1,0 0-3,0 0-4,-12-11 1,12 9-3,-1 2-1,1-2-1,0 2 2,0-1-2,0 1 2,0-2 2,5 2-1,9-2 0,6 1 1,2 0 0,2 1 1,3 0-1,-3 0 1,-1 0 3,-7 0-4,3 0 0,1 0 0,-2 0-4,2 0 1,-2 0 0,1 0 1,-4 0-2,4 0 0,-5 0-1,-2 0 0,2 0 1,-8 0 0,0 0 3,-6 0-2,4-1-1,2 1 2,-2 0 0,3 0 2,-7 0 1,0-2-1,0 2 1,1 0-1,1 0-2,0 0 1,3-2-1,1 1 2,-2-1-2,4 2 1,-8 0 0,0-1 0,0 1 1,5-2 1,0 1 0,1-1 0,-2 2 0,-4 0 0,0-1 1,0 1-1,2 0 0,-2-2-1,3 2 0,-2-1 0,1 1 1,0-2-2,-1 2 0,1-1-2,-2 1 0,3-2 0,-2 2-1,1-2 4,-1 2-1,-1-1 3,2 1-2,-2-2 0,1 2 0,1-1-1,-2 1 1,1-1-1,-1 1-3,2-2 1,-2 2 0,1-1 1,-1 1-2,1-2 0,-1 2-1,0-1 1,2 1 0,-2-2 0,0 2 0,0-2-2,0 1-2,-12 1 2,-8-2-1,-6 2 0,-4 0 4,-2 0-4,2 3 4,-1-1 0,2 1-1,3-1 0,6-2 1,0 1-1,6-1 0,0 0-1,1 0 0,-1 0 0,2 0-1,5 0 1,4 0 0,-5 0 0,5 0 1,-4 0 0,3 0 0,4 0 0,-1 0-1,1 0 1,0 0-1,-2 0-1,2 0 0,0 0 0,0-3 0,9 0 1,7-3 1,4 0-2,3 1 2,2-1-2,0 2 1,2-1 0,0 2 0,-1 1 0,1-3 0,-1 2-1,-8-1 1,0 1-1,-6 3 0,-6-2 1,0 2-1,-6 0 1,0-2-1,0 2-1,2 0-2,-1 0 0,-1 0-1,0 0 1,-10 0 2,-9 0 2,-4 0 1,0 2-1,-2 0 1,1-2-1,-1 0 1,2 0-2,-2 0 2,-1 0-1,2 0-1,-2 0 2,0 0-1,3 3 0,0-3 0,4 0-2,3 2 2,5 0 0,-1-1 0,2 1 0,3 0 0,2-2 0,5 0 0,-2 0 0,2 0 1,-1 0 0,0 3-1,-1-3 0,2 0 2,0 0-1,0 0 0,0 0 1,12-3-2,7-6 2,7 2-2,0-1 1,4 1-1,2 0 1,1 2-1,3 0 0,1 0 0,0 0 0,1 1 1,-2 1-1,-1-2 0,-2 3-1,-4-1 0,-9 1 1,-8 2 0,-7 0-1,-5 0 1,0-2 0,0 2 0,2 0 0,-1 0 2,2 0 0,-2 0 1,1 0-1,-1 0-1,1 0 0,-1 0-1,1 0 0,-1 0-1,1 0 0,-1 0 0,0 0-3,1 0 0,-2 0 0,1 0-1,-1 0 3,0 0 1,-4 0 0,-6 4-1,-6 0 1,6-1 0,-7 2 0,6-2 2,0-1-2,-3-2 2,9 0-1,-5 3 0,3-3 1,1 0-1,-6 0 0,0 0-1,0 2 0,-8 0-3,1 1 3,-1-1-2,-8 3-1,4-2 1,-1 1-1,3 1 3,5-2 0,1-2 0,3 2 1,0-3 0,-1 0 0,6 0-1,2 0-5,6 0-2,-2 0-2,2 0-2,0 0-3,0 1-10,13 1-33,7-2-64,4 0-93</inkml:trace>
  <inkml:trace contextRef="#ctx0" brushRef="#br0" timeOffset="56805.249">3918 4760 13,'0'0'18,"0"0"2,0 0-2,0 0-2,0 0-1,0 0 1,0 0-2,0 0-1,0 0-1,0 0-1,-7-12-1,7 10-2,0 1 1,0-1-1,0 0-1,0 1 1,0-1-2,0 1-1,0-1 0,0 1-2,0-1 3,0 1 1,0-1 0,0 1 0,0-1 2,0 1-5,0-1 2,1 2 0,-1-2-2,0 2-1,2-1 0,-2 1 0,0-2-2,1 2 0,-1-1-1,0 1-2,0 0 1,0 0-1,0 0 0,0 0 2,0 0 0,0 0 0,-4 8 0,-5 5 2,-4 2-2,-1 4 2,-1-1-2,-4 1 1,-1 6 0,1-1 0,-2 5 2,-1 0-3,2 0 0,0 0 1,1 0-1,3-3 0,-1 1 1,3-4-1,2-1 0,1-4 1,1-1 0,2-5 3,2-2-3,1-1 2,3-6 1,0 2-3,-1-1 3,2 1 0,-2-3-3,1 3 3,2-5-2,-1 0-1,1 0 1,0 1-1,-2 1 0,2 0 0,-1-2-1,1 0 0,0 0 0,0 3 0,0-3-1,-3 0 0,3 0-5,0 0-16,0 0-20,0 2-58</inkml:trace>
  <inkml:trace contextRef="#ctx0" brushRef="#br0" timeOffset="57337.2795">4146 4755 119,'0'0'3,"0"0"1,0 0 2,0 0 3,0 0-1,0 0 0,0 0-2,0 0-1,0 0-3,5-12-1,-5 10 1,0 2-1,0-1-1,0 1 1,1-2 1,-1 2 1,0 0 0,0 0 2,-8 2 0,-6 8 0,-4 4-1,-2 4 0,-2 4-1,-4 2 1,-2 3-1,-2 3 1,0 4 0,0-1-2,0 3-1,1-4-1,3 0 0,0-1 1,3-3 2,1-1 1,1 0 1,-1-1 2,0-1 0,1-3 0,-1-1 0,1-2-2,2 0 2,0-3-3,3 0 1,5-6 0,2 0-1,3-1 3,0-1-5,1-1-1,2-5-1,0 3-1,3-5 1,0 0 0,0 0 0,0 2-1,0-1-2,0 1-1,0 0 0,0-1-2,0-1-6,14 0-14,8-3-26,8-7-46</inkml:trace>
  <inkml:trace contextRef="#ctx0" brushRef="#br0" timeOffset="57757.3035">4287 4858 73,'0'0'15,"0"0"4,0 0 4,0 0-2,0 0-2,0 0-6,0 0-3,0 0-7,0 0 1,0 0-1,8-10 1,-16 17 1,-4 8 1,-6 7-3,0 2 1,-3 5-2,-3 2 2,-3 3-1,-4 1 0,-4 3-1,-2 0 0,-2 3 2,-2 0 0,0 1 1,2-2-2,2-1-2,3-4 0,3-3-1,4-2 1,4-2 1,4-5 0,3 1 0,2-2-1,2 0-1,2-5 1,1-3 3,1 0-2,6-5 1,-1-4-1,2-1 0,-2-1 1,1 2-2,1 0 1,-1-1 0,2-4 0,-1 0-2,1 0 0,0 0-2,0 1 0,0-1-4,6-1-10,10-8-18,4-3-28,2-5-51</inkml:trace>
  <inkml:trace contextRef="#ctx0" brushRef="#br0" timeOffset="58209.3293">4423 4976 125,'0'0'5,"0"0"3,0 0 3,0 0-2,0 0-2,0 0-4,0 0-1,0 0 2,0 0 1,0 0 0,-62 49 3,48-20-1,-4 1-3,-5 5 2,-1 0-3,-5 2 3,-3 0-2,-3-2-1,3 0 1,-4-1-1,1-3 0,0 1 1,0-2 1,3 2 0,2 0 4,1 0-1,0 1 1,5-3 1,-1-2-2,5-2-1,4-3 2,0-6-1,6-3 1,1-2-2,5-4-3,1-4 0,-4 4-2,6-4 0,-2-1-1,1 2 1,2-5-2,-1 0-2,1 0 1,0 0-1,0 2 0,1-2-3,12 0-7,5-2-14,8-5-21,1-6-38,6-4-64</inkml:trace>
  <inkml:trace contextRef="#ctx0" brushRef="#br0" timeOffset="58609.3522">4515 5114 155,'0'0'-1,"0"0"1,0 0 2,0 0 0,0 0 2,0 0 2,0 0 0,0 0 1,0 0-1,-20 7-1,3 13 2,3 2-4,-3 4 4,-1 4 0,-3 2-1,-5 3 1,-4 1-3,-4 3-2,1-2 2,-3 3 1,2-2-1,0-1 3,2-3 0,2 0 0,4-6-1,4-2-2,3-5-2,8-7 1,1-1 0,5-4 1,3-6-2,0 1 0,2-4 0,-3 3-1,2 2-2,-1-3 1,1 3-3,1-5-2,-2 0 0,2 2-7,3-1-6,10-1-15,9 0-34,4-5-68</inkml:trace>
  <inkml:trace contextRef="#ctx0" brushRef="#br0" timeOffset="58990.374">4671 5228 166,'0'0'-1,"0"0"1,0 0 3,0 0 2,0 0 2,0 0 7,0 0-1,0 0 2,0 0-2,-76 77-2,55-53-3,0 0-1,0-2 0,1 1-1,0 0 1,3-3-1,-1-2 0,2 2 2,1 0-1,-3 1 1,4 1 0,-2-2 1,0 3-1,0 0 0,0-2 0,0-1 0,-1-3-1,5 0 0,-1-5-3,7-7-1,1 2-1,1-5-1,2 1-1,0 1 1,2-4-1,-1 0-1,1 0 0,0 1-3,-3 1 0,3 0-5,0-2-7,0 0-15,0 0-28,0 0-58</inkml:trace>
  <inkml:trace contextRef="#ctx0" brushRef="#br0" timeOffset="59341.3941">4745 5462 258,'0'0'-5,"0"0"4,0 0 3,0 0 3,0 0 1,0 0-2,0 0-2,0 0-1,-85 41 1,71-28 3,-1-1 2,0 5-2,-1 4-2,-1-2 0,0 2-3,-3-1 2,1 0 2,-2 0 2,3-1-1,0-2 1,1-2-5,7-3 0,1 0 0,2-5-2,4-5 2,0 3-1,3-5-1,-3 3 1,0 0-1,0 0-4,2 0-4,1-3-12,-3 0-19,3 0-76</inkml:trace>
  <inkml:trace contextRef="#ctx0" brushRef="#br0" timeOffset="59929.4277">4518 4726 99,'0'0'23,"0"0"-6,0 0-2,0 0-3,0 0-3,0 0-2,0 0-1,0 0-2,0 0 0,-1 0 2,-8 12 3,-4 5-1,-4 3-2,-1 2-4,-2 5 0,-6 2 1,-2 3 0,-2 2 2,0-1-3,-4 1 2,3 0-1,-3-3 1,2-1 0,2 2 1,-2 0 4,2 2 0,-2-2 0,0 3 1,2-1-3,1-2-1,0-3-1,4 0 1,3-4-1,2-3-2,5-3 0,1-5-2,6 0 0,2-6 1,3-3-3,2 0 0,1-5-1,-2 0-4,2 0 0,0 2 0,0-2 0,0 2-1,0-1-7,14-1-21,4 0-44,7-5-96</inkml:trace>
  <inkml:trace contextRef="#ctx0" brushRef="#br0" timeOffset="66369.7961">9830 6095 61,'0'0'31,"0"0"-5,0 0-3,0 0-4,0 0 1,0 0-2,0 0 0,0 0-1,0 0-2,-28 0-1,27 0-2,0 0 1,-1 0 1,1 0 1,-1 0 2,1 0-1,-1 0 0,1 0 0,-1 0-1,2 0-3,-1-1 0,1 1-2,0 0-1,0-2 0,0 2-1,0-3-2,3 0 0,6-1-1,0 1 0,1-1-3,8 1 1,-6 1 1,5-1-3,2 3 1,-1-2-1,1 2-1,2 0 2,-1 0 0,2 0 0,8 0 2,-1-2-3,0 1 1,1-1 0,1-1-2,0 1 1,0 0 2,1-1-2,-1-1 0,4 1 1,-4 1-2,1 2 1,0 0-1,-1 0 0,-3 0 0,1 0 0,2 0 2,-1-3-2,0 1 0,1 2 1,-2-3-1,1-1 0,-4 3 1,2-3 0,-4 4-1,1-3 0,-3 3 2,1-4-1,0 3-1,0-4 1,1 3-1,2-3 2,-1 0 0,3 2-2,0-1 0,2 1 0,-3-1-2,0 1 4,-1 0-2,-1 2 1,-2 1-1,2-1 0,-8-1 0,3 2 0,-1-1 0,0-1 0,0 0 1,1 2-1,0-1 0,-2-2 0,2 1-1,-3 1 1,0-2 0,-2 1 0,2-1 1,2 2-1,-1-3-1,-1 1 1,-1 2 0,-3 0 1,-3-1-1,3 1 0,-8-1 0,1 2 0,-6 0 0,4-1 0,3 1 0,-4 0 1,5 0-1,-8 0 0,0-2 0,0 2-1,1 0 1,1 0 1,-1 0-1,-1 0-2,2 0-1,-2-2-3,0 2 0,-6-1 1,-7-1-1,-6 2 1,-3-3 2,-5 2-1,4-2 1,1 0 1,0-2-1,1 0 2,2 0-1,-1-2 3,-1 0-2,4 0 0,-2 0 0,2 2-1,0-2 1,0 1-2,4 2 1,-2-3-1,2 2 2,3 2-3,-6-1 4,7 1 0,5 1 1,-6-2-1,5 3 2,1-2-1,0 3 1,4 0 1,-2-2 1,-1 1-2,-2-3 2,0 3-1,3 0 1,2 1 0,-2-2-1,2 2 0,-2 0 1,1-1-3,1 1 2,-1-2 2,1 2-1,-2-1 0,2 1 2,-1-2-2,1 2 2,0-2-1,0 2-1,0-1 2,0 1-2,0-2 0,0 2-1,0-1 0,0 1 0,0 0-2,7 0 0,0 0 0,5 0-1,4 0 0,-2 6 0,2 2 4,1-1-4,0 2 4,0-1-4,3 1 1,-1-1-2,2-3 1,1 2-1,-2-2 1,1 2 0,2-2 1,-3 0-2,-3 2 1,-1-5-1,-1 3-1,0 0 2,-4-2 0,4 1 0,-4-1 0,-3-1 1,2-1-2,-4 1 2,0 0-1,-6-2 0,0 0 1,0 0-1,1 0 1,1 1 0,-1-1 0,1 0 0,-1 0 2,0 0 0,1 0-2,0 0 0,-1 0-3,-1 1 1,0-1-1,0 0 1,0 0 1,0 0-1,-1 3-1,-10-1 2,-4 3-1,-3 1 0,-2-1 2,1 5-2,-3-1 1,-2 0 0,-1 2-2,-1-1 2,2 2 0,-1 1-1,0 1 1,1 1 0,1-1-1,2 1 1,1-1-1,3 0 1,3-2 1,2-5-1,2 3-1,4-4 1,-1 0-1,0 2 1,5-6 1,-2 1-1,1 1 0,0-1 0,0 0 0,0 1 0,3-4 2,-3 3-2,2 0 1,-2 1-1,1-1-3,2-3 4,-1 0-1,1 0 1,0 2-1,-2 0 1,2-2-2,0 1 1,0-1 0,0 2 0,0-2 1,0 2-2,0-2 1,0 0 1,0 0-1,0 3 1,0-3 0,0 0-1,0 0 0,0 2-1,0-2-1,2 0 1,-1 2-1,1-2 0,-1 0-2,-1 1 0,2-1-2,-2 0-4,1 2-13,-1-2-27,1 0-50,1 2-143</inkml:trace>
  <inkml:trace contextRef="#ctx0" brushRef="#br0" timeOffset="68184.8999">11606 3718 156,'0'0'26,"0"0"-1,0 0-1,0 0-6,0 0-1,0 0-4,0 0-5,0 0-2,0 0-2,0 0-3,0-16 1,0 16 3,-1 0 0,1 0 4,-3 0-1,0 11-1,-2 6 0,0-2-2,4 3 2,-2 2-1,3 0 1,0 8 1,0-1-2,0 0 1,6 1-3,-2 2 3,2 1-1,-2 2-3,-1 2 1,0 4-4,0 2 2,-3 3-2,1 3 0,-1 0 0,2 1 1,-1-1-2,2-2 2,1-3 2,3 1-1,2-2 4,0-5-2,2 1-1,-2-6 4,-1-2-1,-4-2-1,-1 0 1,-3-3-2,0 3 2,0 1 0,0 1 1,0 0-2,-3 5 0,0-2-3,-1 3 0,1-2 2,0 0-1,0-1 0,1 0-3,2-2 2,0 0 0,0-1-2,0 0 4,0-3-3,0 0 0,0 0 2,2 0-2,-2 0-1,0 1 1,3 0 1,-3 4 0,0-1 1,0 2 0,0 1-3,0 3 1,-5 0 0,2 0-1,-3 0 1,1 1-1,1-3 1,-1 2 4,2-3-4,0-1 4,0 0-5,1-1 1,0-2 0,-1-1 0,1 1 4,-1-2-3,1 0 1,-2 2 0,1 1 1,-2 1 0,0 2-1,-1 0-1,0 5 0,-1 1 0,1 0 1,0 2-2,-2 0 2,1 2 3,1 0-4,0 3 2,-2-4-3,5 2-2,-2-1 1,2-1 0,0 1 0,0 3 0,0 2 1,2 0-2,-2-1 3,0 1-3,-1-2 3,1 0-2,0 0 1,0-3 0,0 3-2,0-2 2,1-1-2,-1 1 2,0-4-1,0 0-1,-1 1 1,1-2-1,0 0 2,0 3-1,2-2 0,-1 1 0,-1 0 1,2-3 2,-2-1-2,3-1 2,-2-2-4,1-1-1,1-2 0,-2-3 1,2-1 1,0 0-2,0-1 2,0-2 0,0-2-1,0-1 0,3 1 0,-1-1-3,1-6 3,-2 1-2,1-3 1,-1 0-2,-1-1 0,0-5 0,2-1-6,-2-6-1,0 0-6,0 0-14,0 2-15,0 0-29,-2-2-54,-5-7-98</inkml:trace>
  <inkml:trace contextRef="#ctx0" brushRef="#br0" timeOffset="70076.0081">11572 3917 130,'0'0'32,"0"0"-1,0 0-6,0 0-4,0 0-5,0 0-2,0 0-2,0 0-2,0 0-2,-26-8 0,24 8-3,2 0-3,-1 0 1,1 0 2,0 0 3,0 0 2,0 0 1,3 0 2,13 0 2,10 0-4,9-3-1,2 2 0,2-2-4,2 1 0,2-1 1,-1-2-3,4 2 0,0 1-1,3-3-2,1 1 1,1 0 0,3-1 0,3 0-2,5-1 0,1 0-1,5 2 0,3-2 1,3 1 0,-1 0 2,4 3-3,0-3 1,0 0-1,-4 2-1,-1 0 2,-6 2 2,-6 0-2,-5-3 1,-4 3 0,0-3 0,-5 1 0,0-1-1,-1 0 0,0 0 1,-2-1 0,3 0 1,-2 1 0,3-3-1,0 3 0,2-3-2,0 0 1,-1 0 0,4 0 0,0-1 1,-1 1-1,0 0 0,1-1 0,-2 2 1,-1 0-1,0 0 0,-4 0 0,2 0 0,1-1 0,0 3 0,1 0 0,2-3 0,-1 3 0,0-1 1,2 2-1,-4-3-1,-1 4 1,-3-2 1,-1 1-1,-6 1 0,0-1 0,-3-1 1,1 0-1,-1 0 0,1 0 0,3 0 0,1-1 0,1-2 0,2 3 0,3-1-1,-2 0 1,-3 1 0,1 1 0,-4 1 0,-4-1 1,-4 3-2,-8 0 1,-3-3 1,-7 3-1,-5 0 2,4 0-2,-4 0 0,0 0 1,-1 0 1,-5 0 0,0 0 0,6-1 0,0 1 0,2 0 2,4-1-1,-6 1 0,6 0 2,1-2-2,-8 2-1,1 0 0,-6 0 0,4 0-1,4 0 2,-5 0-2,4 0-1,-3 0 1,1 0 1,-2 0-1,4 0 0,-7 0 1,0 0-2,0 0 1,1 2-1,1-2 1,-1 1-1,-1-1 1,3 1 0,-2-1 0,1 3 0,1 1 0,0 0 1,0 0-1,1 5 0,-2-5 1,-1 7-4,3-1 4,-3 5-1,1 2-1,-2 2 1,0 5-1,0-2-2,0-1 0,0 1 4,0 0-2,0 2 2,0-2-1,0 3-3,0-1 2,0-1-3,0 4 2,0-2 1,0 1 0,3 0-1,1 0 1,0 1-1,2 1 0,0-2 1,1 3 0,-1 0 0,-1 1 0,2 0 0,1 0-1,-3 1 2,3 1-1,1-2 1,1 3-1,-1 0 0,1 1 3,3 3 0,-3-3 0,1 4-1,3 0-2,-1-1-2,1 4 4,1 1-2,0 2-2,2 3 4,0 0-5,-2 3 4,4 0-2,0-1 4,-1 0-3,2-1 2,-3 1 3,3-1-5,-1 4 3,-3-2-4,3 1 0,-3 2 2,0 2-2,-2 1 2,2 0-1,-4 0 1,3-1-1,-1 1 1,0-1 2,-1 1-2,-1-1 1,1-1-2,1 1 0,1-1 1,-2 1 0,-1 0 0,0-3-2,-2 3 4,2-2-3,-3 1 3,-1-1 2,1 0-4,-3-2 3,1 0-4,-4-2-1,4 0 2,-1 0 0,-2 0 0,0-3-1,-1 1 2,2-2-4,-2 1 4,0-6-2,-2-1 2,2-2 1,-1 1-1,0-1 1,-1-2-4,1 0 1,-2-1 0,0 3 0,0-4 2,0 2-1,0-5 2,0 5-2,-2-4 2,-1 2-2,0-3-2,0 0 0,1-3 2,2-7-2,0-1 2,0 1-1,0-8-4,0 8 4,0-11-1,0-4 1,0 1 4,0-6-7,0 0-2,0 0-2,0 2-7,0-1-17,0 5-32,0 1-73,-6 0-116</inkml:trace>
  <inkml:trace contextRef="#ctx0" brushRef="#br0" timeOffset="72111.1245">11319 6325 93,'0'0'32,"0"0"-3,0 0-3,0 0-3,0 0-2,0 0-7,0 0-6,0 0-5,0 0-3,0 0 2,-3-36-2,5 40 2,5 12 2,3 7-1,-1 5 5,5 6-1,-2 2 0,-2 2-1,3 1-3,-3 3 0,0-1 1,0 1-1,-1 0 1,-3 0 3,-1 4-2,2 3 5,-4 0 0,-1 0 1,2 4 1,-2-5 0,-1 1 2,-1-2-1,2-1 0,-2 5-2,1-4 0,-1 5-4,4-1 1,-1 3-1,3 0-3,-2 3 2,2-1-3,0-2-3,0 0 2,-1-1 0,1-2-2,0 2 5,-3-7-5,0 0 0,-1-3 0,-2-2 1,2-1-1,-2 0 2,0-3 0,0 1-2,0-4 3,-2 0-2,1-6 2,0-1-2,-1 0 3,2-3-2,0-7 1,0 0-2,0 2 2,0-1-2,0 5 1,0-7 3,0 2-4,2-5 2,-2-1-2,0 2 0,0-2-1,0 0 1,0-7-2,0 7 2,0-7 0,0-2 1,0 4 0,0-7-1,-2 0 0,2 0 1,0 1-2,-1 1 1,1 0 1,-2-2-1,2 2-1,0 0 0,-1-1 0,1 1 0,0-1 1,-2 1-1,2 0 0,0-1 0,0 0-1,0 1 2,0-1 2,0 1 0,0-1 0,0 1 0,0-2-1,3 0-1,11 0 2,4 0-3,5-2 2,-1-2-2,0 0 1,-1 0-1,2 0 0,-1 0 1,3 0 1,1-2 0,0 1 0,3-2 0,1 2-1,2-4 0,3-1 2,1-1-4,4-2 4,4 1-3,1 2 2,4-2 1,1 3 0,0 0-1,1-1 0,0 5 1,0 0-2,1 0-1,-2 1 1,0 1 1,-1-2 1,0-1-1,-1 0 0,1-2 0,-1 1-2,2-1 2,0 1 0,2 0 2,4-3-2,-1 1 0,4-1 0,-1-2 0,-2 4 0,2-4 0,-5 5 0,1 0 1,-4-1-1,-3 2 0,-1 2-1,-3-1 0,1 0 1,-2 0 0,1-2-1,3-2 0,2 0 0,1-1 1,5-3-1,0 4 2,4-5-3,1 1 2,4 1-1,0 0 0,1 0 1,-2 2-1,0 1 0,-2 2-1,-3 1 0,-3-1 0,0 3 0,-5 1 0,-2-1 0,-3 0 0,-4 1 0,-1-1-1,-3 1 2,1-2-1,-3 1 0,1-1 2,2-1-2,1 1 1,0-3-1,1 1 0,2-3 0,3 1 1,1 2-1,-2-1 1,-1 0-1,-1 1-1,-1 3 1,-2-1 0,-2 3 0,-2-1 1,-2-1-1,-1 3 0,-1-1 1,-1 1-1,0 0-1,1-2 2,-1 3-2,0-4 1,1 1 0,1 2-1,2-3 1,3 1 0,2-1 0,2 1 0,5 0 0,-1 0 2,0-1-2,-3 4 0,-1-2 0,-2 1-1,-7 1 1,-7 0 0,-4 0 1,-6 0-2,-1 0 1,2 0-2,-9 0 2,-2 0 1,-4 0-1,6 0 1,0-2-2,5-1-2,4-1-1,0-2-6,2-4-17,-3-2-41,-1 0-59,-4-5-141</inkml:trace>
  <inkml:trace contextRef="#ctx0" brushRef="#br0" timeOffset="73430.1999">12743 4056 112,'0'0'35,"0"0"-7,0 0-3,0 0-4,0 0-3,0 0 0,0 0-3,0 0 0,0 0 0,-43-35 0,41 31 2,-7-3-1,7 4 0,-5-3 0,1 0 0,-2 1 0,2 2 1,1-2-1,2 4 0,-1-1-2,1 0-2,-2-1-3,2 1-4,3 2-2,-1-1-2,1 1 1,-3 0-2,0 10 0,-2 8 1,2 7-1,3 2 0,0 3 1,0 2-1,0 1 1,0 1-2,0 2 2,0 3-2,0-1 1,0 4 0,0-2 0,0 2 0,0 0 2,0 1 2,1-1-3,4 3 4,0 1-5,1 2 0,0-2 1,1 5 0,1-2 2,0 2-3,-2-3 2,-1-1-3,-2-2 2,2-1-2,-4-2 2,3-2 2,-1 1-3,-1 2 3,1-2-4,-3 0 1,2 0 0,0 1 0,-1-2 1,1 1-1,1-1 2,0 1-3,0-2 3,-2-1-1,3-4 1,-2 2 0,-1-2 2,0-2 3,-1 1-4,2 1 3,-2 0-3,0 2-2,0 0 0,0 2-1,0 2 1,0 4-1,3 1 2,0 4 0,0 0-1,0 2 0,1-1 2,1-2-1,0-1 0,1-3 2,-2-3-8,1-1 7,-3-4-4,1 3 1,0-5 1,-3 2-1,0 1-1,0-1 1,0 1 1,-4 1-1,1 0 2,0 1-3,0-2 2,2 2-1,-1-3 0,2 0 0,0 1 2,0-1-1,0 3-2,0-3 3,2 0-6,1 3 4,1-3 0,0 1 0,-1 3 1,0 1-2,1 3 0,-4 2 0,0 1 1,0 0-3,0-1 7,-3 0-5,1-5 1,-1-1 2,0-2-4,0-1 5,0-5-4,2 2 1,1-4 1,0 1-2,0 1 1,0-2 0,0 0 0,0 2-1,0 0 2,0-1-1,0 1 0,0-1 0,0-3 1,0-1-2,0-4 1,0-5-1,0 0 1,1-8 0,-1-3-1,2-2 1,-2-5 0,0 0 0,0 0 0,0 2-1,1 0-3,-1-1-16,0-1-40,0-1-90,-4-16-114</inkml:trace>
  <inkml:trace contextRef="#ctx0" brushRef="#br0" timeOffset="74770.2766">11572 5027 79,'0'0'22,"0"0"1,0 0-4,0 0 0,0 0 0,0 0 0,0 0 1,0 0 0,0 0-1,0 0 0,-34-12-4,31 12-2,3-2-2,-2 2-1,1 0-3,-1 0 1,2-1-1,-1 1 1,1 0 2,0 0 2,1-2-1,12 0 1,4 1-2,11-1-1,2 1-1,5 0-1,4-2 0,1 1 1,4 0-1,1 1-2,0-1 1,1 0-3,-1 2 2,5-3-3,-2 3 1,0-2-2,-1 0 2,0 1-2,2-3 0,-1 1 0,2 1 0,2-3 0,3 0 0,0 0-1,4 0 0,4 0 1,1-2 1,3 4-2,-2-4 2,2 3 1,-1 0 0,-2-1 1,2 0 3,-4-1-2,-4 2 1,-4-2-2,-4 0 0,1-1 1,-5 2-1,2-2-2,-2 1 1,3 1 0,2-4-2,0 4-1,8-2 1,-1 0-1,4-1 1,0 1-1,3-1 0,2 2 0,0 0 0,0 2 1,-1 1 0,1-1 0,-2 1 0,1 0-1,-1 1 0,-1-3 1,0 2-1,-1-1 0,2-1 0,1 0-2,1-1 2,0 0-1,1 1 1,-2-2 1,3 1-1,-3-1 0,-3 0 0,-1 1-1,-4 1 1,-1-2 2,-7 2-1,-1-2-1,-3 2 1,-5 0-1,-3-1 2,-5 2-2,-4-1 1,-7 3 1,-5-1 1,-1-2-2,-7 3 0,1-3 1,0 3-2,0-1 1,0-2-1,2 3-1,1-5 1,-2 4 0,4-4 0,-1 3 1,1 1-1,0-2-1,2 0 2,0 2-2,-1 1 1,7-3 2,0 3-3,-8 0 0,3 1-1,1-1-4,-5 0 1,7 2-6,-10 0-8,-1 0-31,1 0-48,-9 8-106</inkml:trace>
  <inkml:trace contextRef="#ctx0" brushRef="#br0" timeOffset="75861.339">11541 6099 28,'0'0'34,"0"0"3,0 0 2,0 0-1,0 0-2,0 0-1,0 0-3,0 0-4,0 0-2,0 0-6,-21-20-1,19 20-4,1 0-4,-1 0 1,1-2-6,1 2 0,-1-2-1,1 2-2,0-1 1,0 1 3,0 0 2,0 0 1,12-2 1,10 2-2,7-2 1,1 2 0,5-3-1,3 3 0,2-4-1,1 3-1,-1-3 0,4 1-2,-2 1-2,0-1 1,2-1-3,1-1 1,3 2-1,-2-1 0,6-2 0,2-1 0,5 0 2,3 0 2,3-4-2,5 0 1,3 3-1,0-2 1,3 1 1,-1 1-2,0 0 2,-1 0-2,1-1-1,-1 1 1,2 1-1,0 0 1,2-1-1,-1-1 0,4 1-1,0-1-1,1-1 1,3 0-5,-1 1 4,-1-2-5,-1-1 5,0 1 0,-2 1 0,1 1 2,-1 0-2,-1-2 1,1 2-1,0-1 0,-1-2-1,0 0 1,-1 2 0,3 0 0,0-2 0,-1 2 0,-1 1-3,-1-1 3,0 3 1,0 1-1,-2 2 0,-1-1 2,-4 2-4,-2 1 1,-2 1 1,-1 1 0,-6 0 1,-4 0 1,-4-1-1,-3 1-1,-7-2 1,-1 1-1,-3-1 1,1 1-1,2-1 0,2-1 0,1 1-1,3-1 1,4 2 0,-3 1 0,-1-1 0,-3 1 1,-5 0-1,-3 0 0,-13 0 1,-3 0-2,-8 0 2,-9 0-2,5 0 1,-8 0-1,0 0-1,0 0 0,2 0-2,-2 0 0,3 0-4,-2 0-9,-1 0-12,0 0-23,0 0-24,-7 7-43,-10 4-95</inkml:trace>
  <inkml:trace contextRef="#ctx0" brushRef="#br0" timeOffset="76939.4006">11478 7241 155,'0'0'15,"0"0"7,0 0 0,0 0 4,0 0-2,0 0-1,81 17-2,-52-15-3,0-2-2,3 0-1,1 0-1,1 0-1,2 0 0,4-3 0,0-4-3,5 2 0,3-4-1,2 0 0,3 0 0,3 0-4,-4-1 2,0 1-1,3 2-2,-4-1 1,2 2 3,-1 0 1,0 2 0,0 1-2,0-1 0,1 4-3,2-3 3,-1 3-3,2-4 2,1 3 0,2-2-2,0-1 0,3 1 1,4 1 0,-1-3-1,5 0-1,0 0-2,1-2 1,0 0 0,2 2 0,0-2 2,0 2-4,-1-2 0,1 2 0,-4-2 0,1 1 1,0-1 0,-2 0-1,-1 2 0,-2-2 0,-1 0 0,-2 1 0,-1 0 0,-2 0 0,-1 0 0,-1 1 1,0-1-1,-1 2 0,0-3 0,0 2 0,0 0 1,3-2-1,1 0-1,-1 2 1,2-2 1,-1 1-1,2 0 1,1 0-1,0-1-1,-1 2 1,1-2-1,-4 2 1,0 3 0,-3-1-1,-1 1 1,-2 0-1,-4 2-1,-3 0 2,-4 0-1,-2-3-1,-2 1 0,1-3 1,3 2 0,3-1 0,4-1-1,2-1 0,8 2 0,3-2 1,6-1-1,4 3 1,2-1-2,-1 1 3,0 1-1,-7 0 0,-3 1 0,-10 2 0,-3 0 2,-10 0-1,-4 0 0,-13 0 0,-7 0-1,-11 0 1,-5 0 1,0 0 0,0 0 0,1 0-1,1 0-1,4 0-1,0 0 0,-2-1-2,3 1-4,-2-3-7,-1 1-17,4-3-37,-1 0-62,-3-3-113</inkml:trace>
  <inkml:trace contextRef="#ctx0" brushRef="#br0" timeOffset="80201.5872">12017 3971 87,'0'0'25,"0"0"-2,0 0-7,0 0-2,0 0-4,0 0-1,0 0 1,0 0 1,0 0-3,0 0 1,20-33 1,-18 33-3,-2-3 2,0 3-2,1-1-1,-1 1 0,0 0-2,-8 4-1,-7 6 0,-4 9-2,-4 4 0,0 6 1,-3 3-2,1 5 0,-2 4 0,2-1-2,1 1 2,1-1 1,4-2-1,0-5 1,5-1-1,0-5-1,6-4 2,2-6 2,3-7-1,-1-1 1,3-5-1,-1 2 1,2-1 1,0-5 0,0 0 2,14-3-2,6-9 0,7-7 0,0-6-1,1-3 4,-1-4-3,1-3 0,-1-2 1,-1-1 0,0-1 0,-2 3 2,-1-1 1,-2 3-1,-2 4-2,-2 3-1,-3 6 0,-6 7-1,-1 6 2,-4 4-3,-3 4-1,0 0 0,0 0-3,0 2 1,-10 11 1,-6 9-1,-9 11 1,-2 5 0,-2 6 0,-2 4-2,-1 1 0,-2 1 2,1-4-1,0-2 2,1-5-1,2-5 4,2-3-1,2-7-2,10-7 3,2-2-4,7-10-1,4-2 2,0 0-2,3-3 1,9-1 1,9-12-1,10-4-2,2-7-1,3-6 1,5-3 1,0-2 1,0-2 2,2-5-1,-4 2-1,0 0 1,-3 2-1,-2 4 2,-7 7-1,-2 6 0,-9 6 0,-5 8-2,-4 4-1,-4 3 0,0 0 1,0 0-1,0 13 2,-11 6 0,-5 10-1,-5 6 1,-4 3-2,-4 3 0,-1 2 2,-2-2-1,2-4 1,-1-2-1,2-3 1,4-2 4,1-2-4,2-6 2,4-2-1,5-5-1,2-4 0,4-4-1,5-4 1,-1 1-5,3-4 2,0 0-2,5-2 0,11-10-5,9-5-1,4-6-4,4-5-1,5-5-2,2-4 4,2-4 5,-2 0 3,0-2 6,-6 3 0,-3 4 2,-5 6 2,-6 6-1,-8 8 3,-4 8-2,-5 4-2,-3 4 0,0 0-2,-13 14 0,-7 11 1,-10 10-1,-4 5 0,-8 8-1,-3 1 1,-1 4 1,0 0-1,3-4 2,3-2-1,5-5-1,5-5 0,6-8 0,7-5 0,5-9-1,6-5 2,4-6-2,2-4 1,2 0 0,13-3-2,8-9 2,13-9 3,-2-4-2,7-9-1,-1-2 2,3-1-2,0-3 1,-3 3 2,-2-1-2,-4 6 2,-7 1 1,-6 9-2,-6 7 3,-7 6 0,-6 6-4,-2 3 1,0 0-2,-5 5-1,-9 12 1,-8 7 0,-5 8-1,-5 4 2,-1 5 0,-5 0-1,2 2 0,1-4-1,4 0 0,3-5 1,4-5 0,6-5 1,4-8-2,8-8-3,3-3 1,3-5-1,0 0 1,10-6 2,13-9-1,9-11 1,6-4 0,6-6 0,4-5 2,1 3-1,-1-2 0,-4 1 0,-4 3-1,-3 6 2,-9 6-1,-8 7 0,-7 10-1,-10 4 0,-3 3 0,0 0-1,-11 10 2,-4 10 0,-11 7 0,-4 7 0,-2 2 3,-3 3-3,0 2 1,1 0-1,2-2 0,3-5-1,6-4 1,3-5 0,8-10-1,4-6 1,5-4-3,3-5-1,0 0 0,0 0 0,11-7-1,7-6 0,6-8 0,2-2 3,-1-2 1,3-2-1,-4 3 2,-1 2-2,-3 2 4,-4 1-2,-3 7 1,-7 5 1,-2 4 0,-4 3 1,0-2-2,0 2-1,0 0 0,0 0 0,0 12 0,-7 7 1,-3 6-2,-3 1 2,-1 1-1,0-2 0,3-3 1,-2-2-2,4-5 1,2-3 1,1-4-1,3-5-1,2 1 1,1-4-2,0 0-1,4-4 2,11-10 1,8-7 1,7-8-1,8-3 2,6-4-1,3-3-2,3 1 1,0 0 0,-1 4-2,-5 4 4,-6 6-1,-8 7-1,-11 8-3,-7 5 2,-9 4 0,-3 7 2,-13 13 0,-6 8 2,-10 7-1,-3 7-1,-4 0 0,-4 2-1,-2 0 2,4-2-2,1-4 1,5-4 0,3-5 0,8-8 0,7-8-1,7-3-2,4-8-2,3-2 1,-2 0 1,2 0 0,9-4 1,7-8 0,6-6 0,2-1 0,1 0 1,-1-1-1,-1 5 2,-7 4 0,-4 4-2,-8 5-2,-4 2 1,0 0 1,0 0 0,-10 11 2,-6 7 0,-8 5-1,-4 1 0,-1-2-1,2 0 1,2-2 0,5-5 2,4-3-1,8-6-3,6-3 0,2-3-3,0 0 0,7-3 2,12-6-3,5-8 1,5 0 0,3-5 2,0 0 2,1 0 1,-2 2 1,-5 5 1,-10 4-1,-6 5 2,-6 5-2,-4 1 2,-5 7 2,-10 10 2,-7 5-2,-4 5-2,-3 0 1,-1-1-4,5-1 2,1-2 0,5-3-2,9-8 0,2-5-3,7-3-3,1-4 2,0 0-2,1 0-1,16 0 2,7-9-3,6-5-3,1-1 0,-2-2-3,-3 3 1,-9 4 0,-5 4-6,-8 5-8,-4 1-17</inkml:trace>
  <inkml:trace contextRef="#ctx0" brushRef="#br0" timeOffset="81649.6701">13372 3909 94,'0'0'17,"0"0"0,0 0-1,0 0 3,0 0-1,0 0 0,38-84-2,-33 79 0,-1-1 0,0-1-1,0 3 1,-1 1-2,0 1 0,-3 2-4,0-2 2,0 2-3,0-1 2,0-1-2,3 1 0,-3 0-2,1-2-1,-1 3-3,0-3-1,1 3 1,-1-1-2,0 1 0,2-1 0,-2 1 0,0 0 0,0 0 1,0 0 1,1 0-1,-1 2 2,2 13 0,-1 8 0,2 6 0,3 0 0,-2 2-1,2-1-1,1 0 1,-1 0-1,3 4-1,-5-2 1,2 5 0,-2-1 1,-1 1-2,0 3 1,-3 0-1,0 3 1,0 1 0,0 0 0,0 3 1,-3 0-2,0 1 3,0-3-3,2 0 1,-1 0-1,2-3 2,0-1-2,0-2 1,0 1 0,-1-2-1,1-2 2,0 1-2,0-1 3,-2-1-2,2-1 1,0-1-2,-1 0 3,1 2 0,0 2-2,0 0 3,0 3-4,0 1 1,0 0 0,0 3-2,0-2 1,0 2-1,0-2 1,0-1-1,0-1 2,0-3 1,0-2-2,0-2 0,0-1 1,0 0-2,-2 1 3,1 1 3,0 7-3,-1 0 1,2-1-3,0 4-1,0 1 1,0-2-1,2 4 1,0 2 0,3 0 1,1 0-2,-1-3 0,2-3-2,-1-2 2,1-2 3,1 0-4,-1-1 4,0-1-3,-1 2 0,0 0 0,-3 1 0,0 1 1,-3 3-2,0 2 2,3 1-1,-3 0 0,0 2 0,0-2 0,1-1 0,3-2 0,-1-2 2,2-2-3,-1-1 2,2-1-3,0-1 0,2 0 3,-1-3-2,2 1 0,-1 0-2,1 3 2,-1-1-1,0 2 0,0 2-1,-4 1 2,0 1-3,1-1 3,-4 1 1,3-5-1,-1 1 1,0-3-3,2-1 2,-1-3-2,0-3 1,0-1 2,1-4-3,-1 0 3,2-1-1,-1-2 1,0 2-1,-2-1 0,0 1-1,-2 0-1,0 2 0,1-1 1,-2 0 0,2-6 1,-2 0-2,0 2 0,0-8 0,0 7 1,0-7-1,0-7 0,0 0-3,0-5-4,0 0-8,0 0-16,0 2-37,0-1-87</inkml:trace>
  <inkml:trace contextRef="#ctx0" brushRef="#br0" timeOffset="82849.7387">14397 3688 120,'0'0'28,"0"0"0,0 0-3,0 0-1,0 0-2,0 0-1,0 0-3,0 0-2,0 0-6,0 0-6,0-59-1,0 59-3,0 0 0,4 12 3,1 7-1,0 9 2,0 6-2,5 0 1,-4 5 1,1 1-3,-1 3 4,1 0-3,0 3 3,-3 1-2,2 3 1,-3 3 2,0 1-3,-3 0 5,0 3-3,0-2 0,0-1 1,0 1 1,0-4-1,-1 1-2,1-2 0,0 0-2,0 4-1,1-2 2,4 4 0,0 0 0,1 2-2,-2 0 4,2 0-4,0-3 3,-1-1 2,-2 2-3,-1 0 2,1-1-3,-3 3-1,0-1 3,0 2-3,0 0 0,-3 2 0,1-4-1,1-1 2,-1 1 0,2-3 2,0-1-2,0 1-1,0-3 0,0 1-3,0-2 4,0 0-2,3-2 2,-1 1 1,4 0-2,-2-4-1,-1 1 1,1 0 2,-1-2-1,3 2 0,-2-1 0,-1 1-2,1-1 1,-1 1-4,0-1 5,-1 1-2,1 1 0,-2-3 2,-1 2-2,1-4 1,-1-1 1,0 0-2,0-3 0,0 0 1,0 0-2,0 0 3,0-2-3,-1 1 2,1-3-1,-1-2 2,1 0-4,-2 3 4,1 0-2,-1 2 0,2 1 3,0-1-3,0 2 0,0-3-1,-1 1 1,1-2 0,0 0 1,-2-1 1,2 0-2,-1-2 1,1-3-4,-2 2 3,1-5-1,0 2 1,-1-2 1,1-2-2,-1 1 1,1-2 0,-1 0 1,1-1 1,1 1-1,0-6-1,0 3-1,0 1 1,0 1 0,0 5 0,0-4 1,0-1-1,0-5-1,0-2 1,1 2 0,2 2-2,0-2 2,0-2 0,-2-5 0,1 2 0,1 5-1,-2-6 2,2 6 1,-1-7 0,-2 1-1,1 0-1,-1-7-1,1 2 1,-1-6 1,0 0-2,0 0 1,0 2-2,2-2-3,-2 3-10,2-2-28,-2-1-108,2-1-94</inkml:trace>
  <inkml:trace contextRef="#ctx0" brushRef="#br0" timeOffset="85085.8666">10113 4802 216,'0'0'25,"0"0"2,0 0 0,0 0-5,0 0-3,0 0-5,0 0-7,0 0-1,0 0-3,0 0-1,-40-77 1,19 73-2,-5 4 0,-4 0 0,-3 4 0,-6 5 0,0 3 2,0 3-1,-2 2 3,4 1 1,0 0 1,6 2 2,3-4 0,4-3-2,11-3-2,5-5-2,4-2-2,4 3 3,0 3-2,4 6 0,6 2-1,8-3 0,2 3-2,3-5 2,3 5-2,-1-2 1,1-1-2,0 1 0,-1 2 1,-2-5 1,2 4 0,-4-2 0,-1-1 0,-3-1-1,-6-2 1,-3 0-2,-2-3 0,-3 4 2,-3 5 2,0 1-2,-3 5 6,-7-3-5,-3 1 1,-6-3 2,-1-4-1,-1 1 3,-4-2 0,3-3 0,-4-2 2,3 0 2,-2-2-1,6-3 3,2-2-1,-2 0 0,6 0-1,-6 0-1,9 0 0,2 0-4,0-5 0,5 5-3,-1-4-3,1 3-2,3 1-1,0-2-2,-2 2-6,2-2-3,0 2-12,0-5-19,8-3-33,8-1-77,6-4-64</inkml:trace>
  <inkml:trace contextRef="#ctx0" brushRef="#br0" timeOffset="86124.926">10152 4900 196,'0'0'18,"0"0"5,0 0 5,0 0 1,0 0-2,0 0-5,0 0-8,0 0-7,0 0-4,-2-18-3,2 18 1,0 0 3,5 11 2,0 9 0,2 7 2,0 4-1,-1 3 1,-4 2-1,1 0 0,-1 1 1,-2-1-3,0-2-1,0-2-1,0-5-2,0-8 4,0-3 0,0-5 5,-2-7 0,2 3 2,0-7 4,-1 0-3,1 0 2,0 0-2,-2 3 1,2-3 0,-2 0-4,2 0-1,-3-14-3,3-7-3,0-8-1,0-2 1,3-7-4,7-1 3,0-3-3,0-3 3,3-3 1,0-2-1,-1 3 0,-1 1-1,1 7 2,1 5-1,-2 7-1,1 6 1,-5 7-1,3 4-1,-4 2 0,3 2-1,2-2 0,-1 6 0,6-1 0,2 3 0,-2 0 0,7 0 0,-3 5 0,-3 3 0,-1 1-2,-3 1 2,0 2 0,-4 1 0,0 1-1,-2-2 1,-5 4 0,-2 1 1,0 3-1,0 4 1,-8-2 0,-2-1 0,0 0-2,-5-2 2,1-3-2,-2-1 2,0-3 0,-3-1 0,2-3 0,2-3 1,-2-3-2,0 0 2,2-1 0,-4-1-1,1 0 2,6 0-2,-4-1 1,8-1 0,2 0 0,3 2 2,3 0-2,-2 0 1,2 0 0,-1 0-2,-1-3 2,-1 3-2,2 0 1,0 0-1,-1-2 0,2 2 0,-1 0 0,1-2 0,0 2 1,0-1 0,3-1-1,4 0 0,5 2 0,5 0 1,-1 0 0,4 5 0,-2 2 0,-1 2-1,-3 3 0,2 0 1,-3 1-1,0 1 0,2-1 0,-1 1 1,-3 0-1,4 0 0,-3-1-1,-1 2 2,4 1 4,-4 4-2,2-3 2,-3 4-6,1-1 2,0-3-2,-4 3 1,2-2 1,-2 2-2,2-3 2,-2 2-1,-1-5 2,0-1 0,2-4-1,-3-1 0,3 1 1,-2-3 0,3-1-1,-1-1 2,-3-2-1,5-1 1,1-1-1,0 0-1,6 0 1,-6-6-1,-2 0 1,4-1-1,-6 3-1,-1-1 0,1-2 0,-3 5-1,2-3-1,-3 3 1,0-1-3,3-6-1,-3 6-3,2-2-4,3-4-11,-5 1-24,1-1-39,-2 2-155</inkml:trace>
  <inkml:trace contextRef="#ctx0" brushRef="#br0" timeOffset="90329.1665">16898 5462 181,'0'0'30,"0"0"1,0 0 0,0 0-1,0 0-3,0 0-5,0 0-6,0 0-4,0 0-4,0 0 0,-17-24-4,31 15 6,8 0-1,4-1-1,4 3 1,3-1 0,2 1-3,3-1 3,0 1-1,6 0-3,-2 2 0,3-2-2,3 2 0,1 2-1,3 3 0,-1 0-1,3 0 0,-2 0-1,-1 0-1,-2 3 1,-3-1 1,-4 1-1,-4-1 3,-2 1-1,-4-3-2,-3 0 5,-3 0-3,-1 0 3,-2-3 2,-4-2-2,1 0 0,-2 0-1,-4 1-3,1-1 3,-2 0-1,-3 2 0,6-4-1,-7 5-1,1-1-2,0-1 1,-5 3 0,2-2 0,-3 2 1,2-2 0,-2 3-1,-4 0 1,0-2-1,0 2 0,2 0 1,-1-1 0,1 1-1,-1 0-1,1-2-4,-2 2 0,0-2-2,0 0-3,-9-3 4,-8-1-4,-6-1-3,-2 0 1,-3 3-3,-2-2-1,1 0 2,-1-1 4,-1 0 3,2-1 5,0-2 2,5 0 2,1 1 0,8 1 2,3 1-1,4 2 2,4 3-1,1 0-3,3 2 3,-2-1-4,2 1 1,-1-2-1,1 0 1,0 2-1,0-3 0,0-1 2,0 1-1,6-2 2,1 0-1,6 5 0,4-2 1,5 2 1,4 0-1,1 0 0,2 0 0,0 0-1,2 0 0,0 2 5,1 2-5,-1 0 3,-3 1-3,-4-1-2,-5-1 0,-9 1 0,0-3 1,-6 1-2,0 0 2,0-2 1,-4 0 0,0 0 2,0 5-2,0 5 1,-4 4-3,-4 2 0,-7-1 1,-1 2 0,-1 1 3,-3 1-4,0 1 1,-1 3-1,0 2-2,0 2 2,1-1 1,2 1-1,-1-1 0,3 1-1,3-5 0,0 0 0,4-8 2,5-5-2,2-4 2,2-5-1,-1 0 2,1 0-1,0 1 2,-3 1-1,3-1-1,0 0 0,0-1-3,0 0-4,0 0-9,7-5-27,3-9-49,0 2-137</inkml:trace>
  <inkml:trace contextRef="#ctx0" brushRef="#br0" timeOffset="91349.2248">16675 4303 225,'0'0'24,"0"0"0,0 0-6,0 0-3,0 0-4,0 0-4,0 0-1,0 0 1,0 0-2,-44 79 2,42-44 1,2 2-2,0 1 1,0-3-3,3-1 1,0-6 0,3-1 3,-2-10 2,0-1 1,-1-6 3,-1-7 2,-1 2 3,-1-5-2,0 0 1,0 0 0,0 0 3,0 0-2,0 1-2,0-1-4,0 0-4,-4 0-3,-3-2 0,-5-9-1,2-4-3,3-2 1,2-3-2,4-2-1,1-4 1,0-5-6,3-1 5,4-4-3,2-3 2,2 2 2,1 2-1,0-1 1,-1 4-1,0 5 1,-2 4-1,0 8 1,-6 6 0,0 6-1,-3 3-1,0-2-2,0 2 0,4 0 0,2 5 2,5 8 0,1 9 2,1 2-2,1 3 1,1 2-1,1-2 1,0-1-1,1-3 0,-1-5-1,-3-1 2,-4-7 0,1 0 0,-5-5 2,-2-3-1,0 1-1,-3-3 1,0 0 0,0 0 3,2 0 0,-1 2-1,0-2-2,4 0 0,2-8-2,5-6 0,1-5 1,0-2 0,-2-3 1,5 1-1,-3-4 1,4 1-2,-3 1 2,3 1 0,-4 2 0,-4 9 0,-1 1 0,-2 4-1,-4 4 0,0 1 1,-2 3 0,0-2-1,0 2 0,2-1-1,-2-1-1,1 2 0,-1 0 1,5 0 0,2 6 1,3 8 0,2 4 0,-2 2-1,1 1 0,-2 1 1,0 0 0,1 0 0,-4 2 0,-1-3-1,-2 0 1,0 2 0,-3-6 3,0 0-2,0 2 2,0-7-1,0 6-2,0-7-1,0-7 2,0 2-3,-1-1 2,1 1 0,-2-2 0,2 2-1,0-6 1,-1 0 0,1 0-1,0 2-1,0 0-2,0-1-5,0 1-12,0-1-21,0 1-40,0-2-58,0 0-113</inkml:trace>
  <inkml:trace contextRef="#ctx0" brushRef="#br0" timeOffset="91793.2502">17699 4163 231,'0'0'13,"0"0"1,0 0 1,0 0 0,0 0-1,0 0-4,0 0-5,0 0-1,-88-60-3,71 60-1,-5 2 0,1 10 1,1 0 0,-1 2 2,2 5-2,-4 0 1,1 3 1,2 2 0,-2 4 1,2-1-1,2 2 2,3-2-2,4-1 2,6-2-2,2 0 2,3-2-2,5-2 2,6 1-2,3-1 1,4-3-2,1-3 0,4-2 1,0-1-2,1-2 0,-1-3 0,2 0-1,-9-3 1,0 0 0,-3 0-1,-3-1 1,1-1 1,-6-1 0,1 2-1,-6-2 0,0 0 1,0 0 1,1 0-2,0 0-1,1 0-2,-1 0-8,1 0-16,-1 0-39,-1 0-113</inkml:trace>
  <inkml:trace contextRef="#ctx0" brushRef="#br0" timeOffset="92807.3082">18269 3335 225,'0'0'29,"0"0"-1,0 0-1,0 0-1,0 0-3,0 0-2,0 0-3,0 0-3,0 0-4,0 0-4,-6-65-5,6 63 0,0 2-2,0 0 3,0 5 1,6 8 1,2 7-1,-3 4 2,2 6 0,-4 6 0,1 5 1,-1 4-1,-3 4-1,2 0-1,-2 4-2,0-1 1,3 0 2,2-1-3,1 1 2,1-3-5,1 0 1,1-5 1,2-1-2,-3 0 2,2 2-1,-1 0 3,0 0-1,-3 0 0,1-1-1,-3 2-1,-1-2 0,0 0 1,-3 0 3,0 1-3,0 1 4,0-3-2,0 3-3,0 0 1,0 1-1,0 0 1,1-1-1,1 0 0,-2 0 0,0-3 1,0-2-1,0-1 2,0-1 3,-3-1-2,-4 0 3,-3 1-3,0-2 1,-1 1 1,-3 1 1,-1 2 2,1 1-1,1 2-1,-1 3-4,3 1-1,3 3-2,2-3 2,0 1-2,5-1 3,1 2 2,0 0-6,0 0 4,0 4-2,1-3-2,5 2 4,-2 0-2,1 2 1,-1-2-1,2 1 1,0 0-1,1-2 4,0 1 0,2-2-1,-1-4 0,2-4-4,-1 0 0,0-4 2,1-1-1,-3 1 0,0 2 0,1 1 1,-1 0-2,-3 0 2,-1-1-1,0 1 1,-3-3-1,0-2 1,0-2 2,0-1-2,0-5 3,0-2-6,0-2 3,0-7-3,0-1 2,0 1 0,3-2 0,0 1 0,1-4-1,1 0 1,0-1-1,1 1 1,-2-4-1,-1 0 2,2 0-2,-4-4 1,3 2-1,-2-2 0,-1-2-1,3 2 0,-4-5-4,0 0-4,0 0-14,2 0-26,2 0-46,4-8-107</inkml:trace>
  <inkml:trace contextRef="#ctx0" brushRef="#br0" timeOffset="93929.3724">18412 3270 130,'0'0'33,"0"0"-3,0 0 1,0 0-6,0 0 3,0 0-3,0 0-1,0 0 0,0 0-2,0 0-4,-9-7 0,9 4-2,0-1-2,4-2-1,4-2-2,5 0-3,0 1-1,4 2-3,5-3 1,2 3-3,5 1-1,5-1 0,2 2-2,11-1 2,4 2-1,3-4 1,5 1-2,5-2 2,-1 2-2,6-3 2,2 2 1,2-2 0,2 3 0,0-3 1,1 0-2,0 1-1,-3 1 2,0 0-2,-4 1-1,-2 0 1,-1 0 0,-4-2 0,-1 2 1,0 0-1,0-2 1,1 0-1,0 2 0,1-3 1,5-1 0,4 1-2,2-1 2,6 0-1,-2-2 1,4-1-1,-1 0 0,-2-1 0,-2 3-1,-3 0 1,-2-2 1,-7 4-1,-5-2 0,-9 3 2,-4 0-1,-6-1-1,-4 1 0,-4 2 1,-1-2-1,-2 2 0,2-1 0,2 0 0,2-1 0,3 0 1,6-1-1,0 1-1,2-1 2,-2 2-1,1 0 0,-4-1 1,-3 3 0,-3 0-1,-5-1 1,-2 2 0,-4 0-1,-9 0 0,3 0 0,-4 1 1,-2-1-1,3 2 1,1-2-2,-7 1 1,9-1 0,-3 2 0,0-2 2,6-2-2,-2 3 1,1-3-1,0 2 0,2-1 0,0 0 2,-4 3-1,-2-1 0,-4 2 1,-7 0-2,6 0 2,-7 0 0,2 0-1,-1 0 1,-6 0 0,0-1-2,0 1-2,2 0 2,-1 0-2,1 0 2,-1 0-2,-1 0-1,3 0-3,1 0-2,1 1-11,-2 2-25,5 5-40,-5-4-102</inkml:trace>
  <inkml:trace contextRef="#ctx0" brushRef="#br0" timeOffset="94787.4215">22307 2706 182,'0'0'25,"0"0"-3,0 0-4,0 0-5,0 0-4,0 0 1,0 0-2,0 0 3,0 0-3,0 0 0,0 60 0,11-30 0,1 4-2,2 0 0,-2 4 0,-1 2-2,-1-2 2,-1 1 0,-3 1 2,0-3 1,-3 3 2,1-1-1,-3-1 0,-1 2-1,2-2 0,-2 1 2,0 2 0,0 1 0,3 4-2,1 3-2,-1 1-4,6 1 2,2 1-3,2 0 2,3-1 1,2-1-2,3 2 0,1-1-3,1 2 0,2 1 1,-2 1 0,3 4 0,-3 3 1,-3 0 0,-1 1-2,-2-2 2,-2 3 1,2-2-1,-2 2 2,-1-2-4,2 0 1,-1 1 0,0-1-2,0-2 3,-1 0-2,1-2 3,-2-2-1,-2-1-1,0 1 3,-2-2-4,-3-1 0,-1 2 2,-1-2-1,-1 3 1,-2-1-1,-1-1 1,1-1-2,-1-1 3,0-3-2,3 0 3,0-3-1,2 0-4,-1 0 4,4-3-3,1 1 0,2-1 2,0-2-2,2 1 1,0 0-1,2 0 2,-4-1-2,1 0 0,-2-4 1,-1-2-1,-5-2 1,3-2 0,0-2-1,-2-2 0,-1-1 5,2-2-5,-2 0 3,1-1-3,0-2-1,0-1 1,-3-6-1,3 3-1,-2-2-2,-2-3-1,1 4-10,-1-1-28,-1-4-68,0 4-142</inkml:trace>
  <inkml:trace contextRef="#ctx0" brushRef="#br0" timeOffset="95945.4877">18199 7436 208,'0'0'10,"0"0"1,0 0 4,0 0 3,0 0 5,0 0 2,0 0 1,0 0-2,0 0-1,0 0-2,81 3-3,-46-3-2,2-7-4,6 2 0,3-5-2,0 2-1,2-3-2,2 2 0,3 0 0,1 0 0,4-2-1,3 2 1,2 0-3,3 0-1,1 0 0,1 0-2,0 1 2,-2 0-1,-1 1-3,-4-3 3,0 3-2,-3-1 2,-1 1 1,-1 0-2,-1-1 1,0 1-1,-3-1 1,3 2 0,-2-2 0,2 1 0,-1 1 1,-2-2-1,3 2 0,-3 0-2,-3 0 1,0 1-1,-3 1 0,1-1 0,-1 3 0,-1-3 0,1 1 0,-1 1-3,2-4 4,1 2-2,3 0 1,2 0 0,0-2 0,3 2 1,0 3-2,3-1 2,2 0 0,-1-1 1,3 0 1,-2 0-3,-2-1 1,-1-1-1,0 1 0,-5 0 0,-1-2-1,-4 1 1,-2-1 0,-1 2 0,-3-1-1,1 0 1,-1 0 0,0-1-2,3 0 2,-1 0 0,-1-1 3,-1 1-3,1 1 0,-1-1-1,-3 0-1,-3 2 2,0-2 0,-6 2 0,-2 3-1,-5-1 1,-5-1 1,-1 1-1,-1 0 0,-6 1 2,9-1-4,-5 1 2,4-1 0,3-2 0,-2 1-1,2 0 1,3-2-1,0 1 1,1-1 0,1 2 0,2 0 1,-1-1-1,-1 0 1,3 0-2,-3 3 0,-2-1 1,-8 0 0,0 1 0,-6 0-1,-4 2 1,5-1-1,-5 1 1,-1-2 1,5 1-1,-4 1 1,4-1-1,0 1 0,0-2 0,8-1 0,-8 2 0,8-3 2,-3 3-3,-2-2 1,3 1 0,-5 1-1,-6 0 1,5-1 0,-4 2-2,-1 0-1,1 0-3,-6 0-7,0-2-9,3 2-23,0 0-41,1 2-146</inkml:trace>
  <inkml:trace contextRef="#ctx0" brushRef="#br0" timeOffset="97188.5588">19418 3280 92,'0'0'19,"0"0"3,0 0 7,0 0 1,0 0 0,0 0-1,0 0-1,0 0-4,0 0-1,-2-39-1,2 32-3,0 3-2,0 4 1,0-1-5,0 1-1,0-2-2,0 1-5,0 1 1,0-2-3,0 2 1,0 0-1,4 6 1,1 8 2,2 5-1,-1 1 1,0 3-2,0 0 0,0 3 0,2 0 2,0 3 1,-4 3-1,5 0-1,-1 2-1,1 4 1,0 0-1,1 2-1,0 0 2,2 4-2,-1 0 2,1 2-1,-2 2 0,3-2-4,-5 4 0,1-3-1,1-2 1,-4 0 1,-1 0 0,2-1 1,-4-2-2,5-2 0,-4 2 1,4-2 1,-1-2-1,0-2 3,2 0-2,-3 2-2,1-3 4,3 2-6,-2-1 2,0 1-2,0-1 2,1 1 0,-2-1 0,1 2 0,-2 2-1,3 3 2,-3 2-3,2 1 3,-4-1-2,2 1 1,-1 0 4,0-3-4,-1 3 3,2-2-4,-2 0 1,1 1 0,-2 1-1,1 0 1,-2 1 0,-2 0 0,2 0-1,-2 0 2,0-1-2,0-2 1,0 0-2,0-2 4,0-3 0,0 3-3,1-5 3,2 4-4,1-4 3,1-1-1,1 4-1,1 1 1,-3 1-3,2 2 3,-4 3 0,2 0 0,-4-1-1,0-1 1,0-1 3,0-1-3,-4-3 2,2-3-3,-1-4 1,0-2-1,0 0-2,-1-4 3,3 1 0,1 1 0,0 1 3,0 1-3,0-1-2,0 1 1,0 0-1,0 1 1,1-2 1,3-4-2,-1-6-1,0-4 1,0-6-2,-1-1 2,2 0 0,0-2 1,1 2 0,-4-7-2,5 6 0,-2-5 0,-1 0-2,2 4 1,-3-2 2,3 3-5,-1-1 0,0 2-8,1 7-5,-4-2-9,2 2-13,0 1-11,-3 0-20,0-1-29</inkml:trace>
  <inkml:trace contextRef="#ctx0" brushRef="#br0" timeOffset="98161.6145">20470 3173 100,'0'0'22,"0"0"4,0 0 2,0 0 4,0 0 1,0 0-1,-5-81-3,5 77-4,0 4-6,0-1-2,0 1-7,0-3-2,0 3-1,0-3-4,0 2 2,0 0-3,0-1 2,0 2 0,0 0 3,1 3 0,8 11 0,1 8 2,1 6 2,0 6-3,-2 9 4,0 3-4,-3 5-2,2 2 1,-3 3-4,1-1 3,3 1-2,-2-2 1,0 3 2,3-3-2,-2 2 2,2-1-3,-1 3 3,0 1-4,0 2-2,0 4 2,1 2-3,-1 4 1,1 4-1,1 0 2,-1 2 0,1 0 0,0 0-1,-1-3-1,2 1-3,1-4 5,-1-2-4,2-6 2,-3-5 0,-1-3 2,3-4 0,-2-2-2,-2 2 2,-1-2-3,-2-1 2,-2 0-1,-2 3 0,-2-1 1,0 1 0,0 0 1,-2 0-3,-1-3 2,2 0-2,-2-1 1,0-2 2,3 4-3,0-1 2,0 3-3,0 0 1,-2 4 0,2 3 0,-1 4 1,-2 0-1,1 1 2,-1 0-2,0-5 2,1-4 1,2-3-3,0-6 3,0-4-3,0-7 0,0-4 2,3-3 0,-1-12-1,5 2 0,-3 0-1,-1-7-1,1 7 2,-1-8-1,-1-1 0,1 2 0,-2-6 0,1 1-2,-2-5 2,0 5-4,1 0-1,-1-2-7,0 2-18,0-5-26,0 0-43,0 0-139</inkml:trace>
  <inkml:trace contextRef="#ctx0" brushRef="#br0" timeOffset="99050.6653">21290 3118 165,'0'0'23,"0"0"2,0 0-1,0 0 0,0 0 1,0 0 1,0 0-3,0 0-2,0 0-2,2-42-2,-2 40-3,0 2-3,1 0-4,5 0 1,3 10-2,4 9 4,3 13 2,-1 8-4,2 7 1,0 6-4,-3 4-1,4 0-1,-1 3-1,-1-1 0,1 0 0,-2-2 1,0 1 0,-1-1 1,-2 4 2,-1-1-3,-4 4 3,-1-1-2,-3 4 0,-2-1-1,-1-1-1,0-5 3,0-1-3,0-3 1,0-2 2,0 0-3,0-1 0,0-1-3,3 0 1,1 1 0,2-2 1,3 2-1,2 1 0,-1-1 0,1 0-1,1 0 2,-1-2-1,-1 2 0,-2-2 2,-2 0-3,-4-1 2,-2-1-3,0 0 1,-2-1 0,-2 0-2,-2-1 2,2 1-1,0-2 2,-1 3-1,0-2 1,1 2 0,0-2 0,0 3 0,0-2-2,-1 3 0,1 0-1,1-1 0,0 1 3,0-3-1,1-1 0,1-5 0,1 0 2,0-8-1,1-2 2,4-3-2,1-5 0,0-2-1,-1-3 0,1-5 0,-2 1-1,0 2 2,3-1-4,0 7 2,-2-4-3,1-2-2,-3 0-2,-3 0-3,0-2-5,-3 6-8,-7-3-11,-3-4-19,1-5-41,-3-3-123</inkml:trace>
  <inkml:trace contextRef="#ctx0" brushRef="#br0" timeOffset="99973.7181">18151 4223 162,'0'0'20,"0"0"4,0 0 2,0 0 1,0 0-1,0 0-4,0 0-1,0 0-1,0 0-2,0 0 4,-11 0 0,11 0-2,11 0 0,11-2-1,6-1-4,9-2 1,7 1-6,4-2-3,8-2 0,3 1-3,3-1-1,1 2 1,0 0-2,1 0-1,-1 0 1,-2 0-2,1 2 0,-4 0 0,1 1 0,1 2 1,2 0 0,1-2 0,7 3 0,4-2 0,5 0 0,8 1-1,2-3 1,5 1 0,2-2 2,-2-2-1,-4 0 0,-3 0 0,-8-1-1,-4 1 2,-9 1-3,-2-1 1,-6-1 0,-2 0-1,-1 1 0,1-2 0,0 0 0,5 1 0,6-1 1,1-2 0,4 2 1,6 0 0,1-1-1,3 1 0,2 0 0,-2-1-1,-2 1 1,-2 0-2,-5 1 2,-2 0-1,-6 1 0,-7 1-1,-6-1 1,-4 2 2,-6-1-3,-2 0 4,-4 0-3,2 0 0,-2 0 0,0 1 0,2 1 0,-1-3 0,1 1-1,0 1 2,1-2-3,-3 3 3,-1 1 0,-4 0-1,-1 3 1,-8 0 0,-3 0-1,-6 0 1,-7 0-2,6 0 0,-5 0 0,-1 0-1,-1 0 0,-5 0-1,5 0-3,-1 0-5,1 0-12,1 0-27,-6 3-39,-8 7-87</inkml:trace>
  <inkml:trace contextRef="#ctx0" brushRef="#br0" timeOffset="100865.7691">18352 5182 215,'0'0'22,"0"0"0,0 0-1,0 0-2,0 0-1,0 0-2,0 0-1,0 0-3,0 0-1,0 0-3,-40-8 0,40 8 2,-2 0-1,1 0 4,0 0-2,-2 0 1,2 0-1,1 0 2,0 0 0,0 0 0,8 3 2,11-1-2,8 3-1,5-2 0,6-1-2,5-2-3,6 0-1,3 0-3,6 0-2,3-2 0,3-1-1,2 1 2,5-3-1,3 2-2,5-4 2,6 2-4,3-3 3,3-1 0,2 0 1,1-1-1,0 2 0,0-3 0,-3 2 0,0 0 0,-3-1 1,-1 2-1,-3 0 0,0 1 1,-3 0 0,4 2-1,-4-3 0,2 1 1,-1-2-2,5-1 2,1 0-1,4 1 1,4-3-1,2 0 1,5 2 0,1-2 0,0-1 0,-2 3 0,-2-1 2,-4 2-2,-7 0 0,-6 0 1,-8 2-1,-5 0 0,-6 2 1,-3-2-2,-2 2 1,-2-2 1,4 2-1,1-2 1,3 1 0,0-1 0,3-2 1,0 1-1,2 0 0,-2 2 1,-1-1-2,-5 4 2,-4-2 0,-5 2-1,-9-1 0,-4 3 0,-13 0-1,-4 1 0,-9-2-1,-8 2 0,0 0 0,-6 0-1,0 0 0,0 0 1,5-1-5,1 1 0,-1-2-4,2 2-8,-7 0-17,0 0-26,0 0-32,0 0-84</inkml:trace>
  <inkml:trace contextRef="#ctx0" brushRef="#br0" timeOffset="101801.8227">18439 6224 93,'0'0'21,"0"0"2,0 0-3,0 0-1,0 0-3,0 0-1,0 0-1,0 0 2,0 0 0,-17 10 0,17-10 4,2 2 1,12-1 5,6-1 1,4 0 1,4 0 1,4-3-3,4-2-4,4-4-4,4 2-2,5-3-5,0 3-2,5-1-2,1 0-3,2-1 3,4-1-4,4 0 1,2 0 2,3 0-2,1 1 0,2 0 0,-1 2-1,-1 0-1,-1 0 0,3 1-1,-2-1 1,0 0 1,2 2-1,0-2 0,2 0 2,-1-3-2,5 3 0,-1-3-1,6 1 2,1-1-3,2 0 1,0 0 0,-2 0 0,1-1 1,-3 0-2,-1 2 2,0 0-2,-3 0 2,-1 1-1,-4 1-1,-1 1 2,0-1 0,-3-2 1,-2 2 0,1-1 0,-4 1-1,1 0-1,2-1 1,-1-1-1,4 1-2,0-4 1,3 1-2,2-1 2,2 0 0,0 1 1,0 2 0,-1 0 0,-1 1 0,-5-2 0,-3 3 1,-4 0-1,-6 2 0,-6-2 1,-6 2-1,-9 0-1,-3 0 1,-7 0-1,-2 0 0,-11 3 0,2-3-1,-3 0 0,-4 0-3,5 0 0,-1 1-2,-3-1-3,3-1-10,-4 2-22,0-1-42,-3-2-81,-6-1-94</inkml:trace>
  <inkml:trace contextRef="#ctx0" brushRef="#br0" timeOffset="102463.8606">18974 3318 105,'0'0'36,"0"0"-1,0 0 0,0 0-5,0 0-5,0 0-6,0 0-9,0 0-3,0 0-4,0 0-1,20-21 1,-37 42 2,-8 11-1,-3 5-1,-3 6-1,-1 4 0,-2 5-1,-5 1-1,1 0 1,1-3 1,-2 0-2,5-4 1,0-2 1,5-3-4,4-3 1,5-7-1,4-3-3,7-9-3,6-2-9,3-4-17,6-6-62</inkml:trace>
  <inkml:trace contextRef="#ctx0" brushRef="#br0" timeOffset="102773.8783">19117 3531 237,'0'0'15,"0"0"-2,0 0 0,0 0-4,0 0-1,0 0-2,0 0-1,0 0-1,-85 82-1,55-37-3,-3 5 1,-7 6-1,0 5 1,-5 3 0,0 0-2,-1-1 1,1-1-2,2-2-1,1-5 2,7-1 1,3-5-1,5-8-1,4-5-2,7-7-4,4-10-5,7-8-7,5-1-12,0-3-21,4-2-43</inkml:trace>
  <inkml:trace contextRef="#ctx0" brushRef="#br0" timeOffset="103000.8913">19161 3917 97,'0'0'25,"0"0"-8,-96 116-5,53-66-3,-2 6-3,-6 3-1,1 3 0,1 1 0,-2-3-3,4-1-1,3-1 1,5-3-4,3-2 2,3-2-1,6-7-2,3-2-7,5-7-10,8-8-45</inkml:trace>
  <inkml:trace contextRef="#ctx0" brushRef="#br0" timeOffset="103236.9048">19081 4394 158,'0'0'18,"-66"79"1,31-35-1,-5 1-5,1 2-1,-4 3-6,-1-3-4,0 2-1,1 0-3,4-3-2,1 2 2,1-1 0,6-1-2,1-5-3,4-2-14,4-6-40</inkml:trace>
  <inkml:trace contextRef="#ctx0" brushRef="#br0" timeOffset="103473.9183">19226 4571 202,'0'0'25,"0"0"-3,-96 113 0,56-68-6,-5 1-5,0 4-4,0 2-4,-1-2-3,3-2 1,1 1-2,1-1 0,4 1 1,-1 0-1,4 0-2,3-3 0,1-4-8,8-3-10,3-7-27,6-12-60</inkml:trace>
  <inkml:trace contextRef="#ctx0" brushRef="#br0" timeOffset="103683.9303">19259 4880 156,'0'0'23,"-75"106"-7,30-43-2,-4 1-3,-3 2-4,-2 1-2,-1-1-5,4-3 0,3-2-3,1-5 1,10-6-3,6-8-4,8-10-11,10-13-24,6-8-38</inkml:trace>
  <inkml:trace contextRef="#ctx0" brushRef="#br0" timeOffset="103871.9411">19333 5000 181,'0'0'18,"0"0"8,0 0-2,-59 103 0,28-58-6,-3 6-6,-3 7-2,-2 2-3,-2 1-3,-2 0 0,3-1-2,-2-2-2,3-1-3,3-5 0,1-2 0,2-3-5,3-7-13,3-1-32,1-3-87</inkml:trace>
  <inkml:trace contextRef="#ctx0" brushRef="#br0" timeOffset="104085.9533">19289 5535 277,'0'0'14,"-88"101"-3,41-42 1,-3-1-6,0 3-4,-4-1-2,4 3-1,-1-3-3,5 0-1,1-4-4,7-5-3,5-2-8,6-6-25,8-7-68</inkml:trace>
  <inkml:trace contextRef="#ctx0" brushRef="#br0" timeOffset="104288.9649">19449 5646 315,'0'0'7,"0"0"2,-112 122 1,66-65-5,-3 6-2,-4 7-2,-3 5-2,-2 2 0,1-1-2,-3 1 0,3-4-1,0-1-1,2-6-4,7-6-6,0-4-22,8-5-42,5-7-114</inkml:trace>
  <inkml:trace contextRef="#ctx0" brushRef="#br0" timeOffset="104509.9776">19177 6236 298,'0'0'1,"-138"146"1,68-74 0,3-2 1,6-4-2,6-4-5,10-5 0,8-7-9,14-4-15,5-8-38,13-8-59</inkml:trace>
  <inkml:trace contextRef="#ctx0" brushRef="#br0" timeOffset="104690.9879">19425 6249 253,'0'0'11,"-109"128"-2,51-57-2,-3 3-2,-1 4-3,2 0-2,0 1-3,5-5-3,4-2-8,5-5-18,7-9-46</inkml:trace>
  <inkml:trace contextRef="#ctx0" brushRef="#br0" timeOffset="104905.0002">19375 6650 234,'0'0'0,"-103"128"0,55-65 1,2 0-2,3 0 0,5-3-4,-1-6-7,7-3-4,3-6-15,7-8-21,8-11-53</inkml:trace>
  <inkml:trace contextRef="#ctx0" brushRef="#br0" timeOffset="105087.0106">19605 6585 265,'0'0'7,"-96"114"1,43-51-1,0 6-2,0-1 1,3 0-5,3 0-3,4-5-2,7-5-8,5-5-10,7-12-39,9-13-78</inkml:trace>
  <inkml:trace contextRef="#ctx0" brushRef="#br0" timeOffset="105271.0211">19622 6774 224,'0'0'8,"-90"111"-1,44-53 0,1-2-2,3-1-4,3-6-2,5 0-6,5-8-9,7-6-31,9-10-93</inkml:trace>
  <inkml:trace contextRef="#ctx0" brushRef="#br0" timeOffset="105423.0298">19652 7013 403,'0'0'-9,"-88"86"3,40-43 5,2-4-2,0-4-7,7-6-30,7-9-99</inkml:trace>
  <inkml:trace contextRef="#ctx0" brushRef="#br0" timeOffset="113607.4979">12185 4063 47,'0'0'19,"0"0"-3,0 0-4,0 0-2,0 0-7,0 0 0,0 0 3,0 0 1,0 0 3,0 0 0,13-1-3,-16 15-2,-6 6-3,1-2 1,-1 2-1,0 0 1,1 0 1,-2-2 0,1 0 0,3-4 2,-1-3 1,2-1 1,1-5-4,3 0 2,1-5 0,-3 0 0,3 0 2,0 0 1,0 0-2,4-5-3,9-10 0,2-2-2,3-5 3,0 1-3,-1 0 1,-1 1-2,-1 0 0,-3 4 5,-3 3 1,-2 2 1,-2 5 2,-3 1-1,2 2-2,-4 3-3,0-1 0,0 1-2,0 0 2,1 0-1,-1 0 0,-3 12-1,-6 9-1,-2 4-1,-5 1 1,3 0-1,-1 0-1,0-3 1,2-3-1,4-8 2,2-4 0,5-3 3,1-5-1,-1 0 1,1 0-3,0 0-2,0 0-2,2-8 0,9-12 3,4-5 0,2 0 0,1 0 0,1 2 0,-2 3 0,-4 6 2,-2 3-1,-3 4 0,-6 5 1,4-2-4,-6 4 2,2 0 0,1 0 3,-3 13-2,0 5 1,-5 6-3,-6 8 2,-3 0-1,1-2 0,0-3 1,0-3-1,6-7 0,1-9-1,4-3 1,2-5-2,0 0 0,0 0-3,0 0-3,8-13 0,4-8-2,4-6 5,0-1 0,0 0 4,-2 2 0,0 3 3,-5 9-1,-3 5 3,-3 6-1,-3 3-3,0-3 1,0 3-1,0 3 1,-1 12 2,-9 9-3,-3 9 1,0 3-2,1 2 1,4 0 0,-2-1 0,2-5 0,2-10 0,4-2-1,2-8-1,0-6 0,0 0 0,0-6-2,7 0-3,9 0-2,3-2-3,1-12-1,1-4 6,-2-2 4,-1 0 3,-7 5 4,-1 1 2,-5 6 3,-4 3-2,2 2-3,-3 3-1,0 0-1,-7 8 2,-8 8-1,-5 7 2,3 2-3,-3 3 0,2 4 1,1-1-3,2 1 1,2-3-1,5-2-4,2-9 1,3-8-4,3 2-6,0-7-20,0-1-38,7-1-111</inkml:trace>
  <inkml:trace contextRef="#ctx0" brushRef="#br0" timeOffset="117593.7259">14786 1102 169,'0'0'18,"0"0"6,0 0 2,0 0 4,0 0 2,0 0-1,16-79 2,-15 74-5,-1 5 0,0-2-7,0 2-3,0-6-6,0 0-1,0 1-2,0 2-1,0 3-1,0-2-2,-3 0 0,-1 1-1,0-1 2,-6 1-3,-1 1-3,-3 4 2,-6 7 1,1 5 1,3 6 0,-3 5-2,3 7 1,-2 8 1,0 6-4,2 4 0,2 5-2,0 0-1,5 2 2,0 4-1,3 3-1,0 1 1,3 4-2,2-1 16,1 2-1,0 0-2,0 3 3,4 3-15,1 4 3,0 2 0,3-3 1,-1-2 6,0-3-1,1-4 2,3-6-3,1-4-5,-1 1 2,2-4-2,2 1 5,0 0-2,2-4 2,0-1-2,0-2 2,-1-3 3,0-3-4,-2-5 2,1-2-4,-4-7-1,0-6 2,-3-8-2,-2-3 2,-3-7 0,-2-4 0,1 0 2,-2-5-1,0 0 0,0 0-2,0 0 0,0 3-1,0-2 0,0 0 0,0 1-2,0-1-1,3 1-5,-3 0-4,1-2-11,4 6-30,-1-4-61,9 2-159</inkml:trace>
  <inkml:trace contextRef="#ctx0" brushRef="#br0" timeOffset="118369.7703">17576 759 100,'0'0'37,"0"0"2,0 0-1,0 0 1,0 0 2,0 0-4,0 0-1,0 0-3,0 0-3,-59-71-2,56 68-3,3 3-1,-1-1-5,1 1-3,0-1-5,-2-1-3,2 1-2,0-1-3,0 1-2,0-1-1,0 0 0,0 2 0,2-1 1,12 1-1,8 5 0,5 6 2,6 11-2,1 3 1,3 9 0,1 4-1,1 7 0,0 6-1,-3 8 0,-3 5 2,-1 3-1,-1 5 1,-4 1-1,-3-1-1,1-2-2,-5 3 1,1 0-3,-4 2 3,-1 0 1,-3 1 12,0 2 1,-3 1-2,0 0 1,-4 6-15,-2 1 5,-2-1-3,-2-3 4,0-3 6,-2-5-3,-5-6 3,-6-6-3,0-4-3,-4-4 2,-2-8-1,-1 0 1,-2-7-1,3-6-1,0-5-2,8-10 0,1-4 0,4-7-1,3-3 0,1 0-1,2-4-3,-2 0-8,2 0-24,-3-1-49,-2-12-157</inkml:trace>
  <inkml:trace contextRef="#ctx0" brushRef="#br0" timeOffset="119253.8209">15165 825 317,'0'0'43,"0"0"-7,0 0-10,0 0-9,0 0-5,0 0-6,0 0-1,0 0-4,11-79 3,3 73-3,0 1-1,-3 2 0,7 1-2,-3 2 1,2 0-2,3 5 0,-3 6 2,-3-1-2,-2 5 0,-2-1 3,-4 6-2,-3 3 1,-3 1 1,0 4 0,-5-2 1,-3 3 1,-7 1-1,1-3 2,-2 0 0,1-2 0,1-1 3,2-2 1,1-2-1,1 1 5,1-1 2,-1-1-1,4-6 0,-1-1-3,4-4-2,0-5-1,-1 4-2,2-2-1,-1-2-2,1 2 2,2-5 0,-2 0 3,2 0 1,0 0 2,0 1-1,4 1-3,8-2 1,8 0-1,-2-6-3,12-7 1,-2 1-1,-1-1-3,-2 3 3,3 1-3,-3 3-1,-8 2 1,1 3-3,-7 1 0,0 0-1,0 0 2,-4 0 0,-1 1-3,-6-1 1,5 0-2,1 0 1,0 0-5,4 0-8,-4 0-10,4 0-16,-1-5-16,-6 5-18,1-3-36,-4 3-49</inkml:trace>
  <inkml:trace contextRef="#ctx0" brushRef="#br0" timeOffset="119871.8562">15831 683 279,'0'0'27,"0"0"9,0 0 3,0 0 2,0 0-6,0 0-9,82-70-4,-77 67-10,-1 2-1,1-2-9,-1 3-1,0-3-2,2 3 0,-6 0-2,0-1 2,4 1-2,1 0 0,3 0 3,0 4-2,-4 0 1,-1 5 0,-3 2-2,0-1 1,0 3 2,-9 0-1,5-6 3,-5 4-1,3-5 0,-4-1 1,3 1 0,-3-2 0,1 1 1,-1-2-1,1 1-2,5-2 1,1 1-2,3-3-1,-1 0 2,1 0-4,-2 1 2,1-1 1,1 2 1,-3-2 0,3 2 3,0 2 1,0 0-1,11 3 1,4-2-1,4 0 1,3 3-3,1-2 2,-2 1-3,1 0 0,-3 3 0,-2-3-2,-1 3 1,-4 2 1,-4-1-2,0 1-1,-3-5 1,-3 6 0,-2 3-2,0 0 4,-3 6 1,-7-5 0,-2-2 1,-4-3-2,0 0 0,-4 0 3,1-4 2,-1-1 1,4 0 3,2-3-3,1-2 0,1-1 0,0 1-2,7-2-1,-1 1 0,6-1-1,-1 0-3,1 0-2,-2 0-7,1 0-9,1 0-14,-2 0-22,4 0-29,9-4-41,7-2-114</inkml:trace>
  <inkml:trace contextRef="#ctx0" brushRef="#br0" timeOffset="120209.8756">16278 675 169,'0'0'43,"0"0"0,0 0-4,0 0-3,0 0-6,0 0-2,0 0-1,0 0-2,0 0-3,52-37-2,-49 37 0,-3 0-5,1-3-4,-1 3-4,2-1-6,-2 1-1,1 0 0,0 0 2,2 6 2,2 6-1,1 5 0,-2 2 0,0 1-3,0-1 1,1 5 0,-2-2-1,-1-2 1,3 0-1,-2-5-1,-1-1 1,0-4-2,1 1 2,-1 0-1,-1-7-2,2 5-2,1-4-5,-2-3-7,1 3-15,2-3-28,0-1-42,9 3-145</inkml:trace>
  <inkml:trace contextRef="#ctx0" brushRef="#br0" timeOffset="121289.9373">16075 1914 272,'0'0'10,"0"0"-3,0 0-7,0 0-3,0 0-10,0 0-11,0 0-22,0 0-57</inkml:trace>
  <inkml:trace contextRef="#ctx0" brushRef="#br0" timeOffset="121454.9468">16047 2356 539,'0'0'-1,"0"0"-5,0 0-4,0 0-5,0 0-4,0 0-7,0 0-5,0 0-13,0 0-23,0 0-67</inkml:trace>
  <inkml:trace contextRef="#ctx1" brushRef="#br0">7070 571</inkml:trace>
  <inkml:trace contextRef="#ctx1" brushRef="#br0" timeOffset="11688.6686">16868 620,'0'0,"0"25,0-25,0 25,0-25,0 0,0 25,0-1,0-24,0 25,24-25,-24 0,0 25,0-25,25 0,-25 25,0 0,0-25,0 0,25 0,-25 24,0-24,0 0,0 25,0 0,0-25,25 25,-25-25,0 25,0-25,0 24,0-24,0 25,0-25,0 0</inkml:trace>
  <inkml:trace contextRef="#ctx1" brushRef="#br0" timeOffset="16152.9239">13965 1141,'0'0,"25"0,-25 0,25 0,-25 0,0 0,25 0,0 0,-1 0,1 0,25 0,-1 0,26 0,-26 0,26 0,-26 0,-24 0,0 0,-25 0,0-25,0 25,0-25,-50 1,50 24,0-25,0 25,-49 0,49-25,0 25,25 0,-1 0,-24 0,25 0,0 0,-25 0,25 25,-25-25,25 25,0-25,-25 24,0-24,0 25,0-25,0 25,0 0,-25 0,0-1,25 1,-25 0,25-25,-50 0,50 25,-24-25,-1 0,25 0</inkml:trace>
  <inkml:trace contextRef="#ctx0" brushRef="#br0" timeOffset="149010.5229">15956 1239 55,'0'0'37,"0"0"1,0 0-6,0 0-1,0 0-8,0 0 0,0 0-1,0 0-2,0 0 0,0 0-4,-22-24-3,20 19-3,1 1-6,0 0-2,1-7 1,0 5-2,0-1 2,0-1 1,0 3-1,1-2 2,5 0-2,0 0-1,2 1 0,-1 2 0,2-1-1,-3 2 3,4 1-4,-3 2-3,5 0 2,-2 0-1,-1 2 0,2 6 3,-4-3 2,1 7 0,-3 3 0,-2 2-3,3 0-1,-6 1 0,0 3 1,-3-1 0,-3 6 2,-3-1-2,1-5-1,-2 2 2,0-1-2,-2 0 1,1-1 1,0-3-1,3-5 1,-4-2 1,4 2 1,-3 0-1,-1 5 1,1-2 1,2-5-2,1 0 3,2-4-2,2-3 2,4 2-3,0-5 1,0 0 0,0 0-3,0 0 3,0 1-1,0 1 1,0-2 1,0 0-1,10 0 2,4-3-3,4-5-1,1-1 0,1 2 1,-1-1-2,2 1 2,1 2-2,-7 2-1,3 1 1,-6 2-3,1 0 3,0 0-1,-1 0 0,0 0-1,-7 0 1,1 0 0,-2 0 2,0 0 0,1 0-1,0 0 0,-5 0-2,0 0 2,0 0 0,2 0 0,-1 0 0,1 0-3,-1 2 0,1-2-4,-1 1-3,1-1-7,-1 2-12,0-2-11,2 3-37,0 0-46</inkml:trace>
  <inkml:trace contextRef="#ctx0" brushRef="#br0" timeOffset="149687.5616">16365 1085 190,'0'0'31,"0"0"0,0 0-1,0 0-5,0 0-5,0 0-5,59-78-4,-51 75-4,1-2-3,2 5-1,4 0-5,-2 4 2,2 5-2,-2 5-2,-3 2 0,-4 3-7,-3 5 0,-2 0 0,-1 5 1,-1 1 4,-7 0 1,-3-1 1,-2-4 2,0-1 4,0-6 0,-3-2 1,6-6 2,4-3 0,-1-4 3,4 1 2,-3-1 0,3-1 1,3-2 1,0 0-4,0 0 1,0 0-3,0 0-4,0 0-1,0 0-1,0 0 0,0 0 0,12-1-1,2-2 1,6-2-1,-1 0 0,3 0-2,-6 2 1,1 0-1,2 3-3,-7 0-3,4 3-4,-6 2 0,-6 3-1,0 0 1,-4 4 0,0 5 0,-1 1 3,-8 3 3,-1-3 5,-3-1 3,0 0 0,-3-3 4,2-2 0,-4-2 2,2 0 0,-1-1 0,5-1 0,0-3-2,4-2 2,4-1-4,-5 2 1,5-2-2,-2-1-2,3 1 1,3-2-2,-1 0-3,1 0-4,0 0-4,-3 1-5,3-1-7,0 0-10,0 0-39</inkml:trace>
  <inkml:trace contextRef="#ctx0" brushRef="#br0" timeOffset="150011.5801">16821 1085 245,'0'0'17,"0"0"0,0 0-2,0 0 0,0 0-2,0 0 0,0 0-4,2 88-4,-2-52 1,0-3-4,0-1-2,0-1 1,0-4-2,0-7-1,0-2 0,0-8-1,0-3-2,0 3 1,0-5-4,0-1-3,0 2-10,0-6-18,0 0-47,0 7-48</inkml:trace>
  <inkml:trace contextRef="#ctx0" brushRef="#br0" timeOffset="150485.6072">15468 1367 162,'0'0'27,"0"0"-2,0 0-1,0 0-3,0 0-5,0 0-3,0 0-3,0 0-5,0 0 4,0 0-1,-7 35 0,7 2-1,0 4-1,4 0-2,-2 4 1,-1-5 0,-1 0 3,2-5-3,-2-3 2,0-11 0,0-1-2,0-9-2,0-4-3,0 3 0,0-3-1,0-4-1,1 4 2,-1-7-3,0 0 1,0 0-2,2 2-6,-1-2-5,5 0-15,1 0-24,3 0-46</inkml:trace>
  <inkml:trace contextRef="#ctx0" brushRef="#br0" timeOffset="151067.6405">15740 2059 99,'0'0'7,"0"0"1,0 0 0,0 0-4,0 0 0,0 0-2,0 0-4,0 0-2,0 0-4,0 0-11,45 18-17</inkml:trace>
  <inkml:trace contextRef="#ctx0" brushRef="#br0" timeOffset="151330.6556">15755 2835 23</inkml:trace>
  <inkml:trace contextRef="#ctx0" brushRef="#br0" timeOffset="160044.154">18506 3360 41,'0'0'12,"0"0"-4,0 0-3,0 0-3,0 0-3,0 0-3,0 0 4,0 0-1,0 0 1,9 11 0,-9 2 0,0-1 0,0 9 0,0-4 0,0-5 0,0 4 0,-3-5 1,3-7 0,0 3 1,0-7-1,-2 0 2,2 0 1,0 1-2,0 1 3,0-1-4,0-1 1,0 0-1,10 0-1,0-6 1,-1-2-1,2-1 0,-5 3 2,-3 3 1,1 1 0,-4 2-2,0-2-2,0 2-1,2-2-2,0 2 0,-1 0 0,1 0 3,-2 0-2,0 0 2,0 2-1,0 8-1,0 2 1,0 5-2,0-5-1,-2-6-4,1 8-5,1-8-10</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7:11:01.689"/>
    </inkml:context>
    <inkml:brush xml:id="br0">
      <inkml:brushProperty name="width" value="0.05292" units="cm"/>
      <inkml:brushProperty name="height" value="0.05292" units="cm"/>
      <inkml:brushProperty name="color" value="#FF0000"/>
    </inkml:brush>
    <inkml:context xml:id="ctx1">
      <inkml:inkSource xml:id="inkSrc4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10T07:14:46.170"/>
    </inkml:context>
  </inkml:definitions>
  <inkml:trace contextRef="#ctx0" brushRef="#br0">19421 3708 41,'0'0'18,"0"0"-2,0 0 0,0 0-4,0 0-5,0 0-4,0 0-4,0 0-1,0 0 0,2-32 0,-2 32 1,0-1 1,0 1-1,1 0 1,0 0 0,0 0-4,-1 0 4,2 0 0,-2 1 3,-4 11 2,-9 8 3,-6 6-1,-4 3 0,-5 4-1,-2 3-3,0 6 2,-1 0-4,2 4 2,2 1-1,1 0-2,3-3 1,1 2 0,3-6 1,0-3 0,2-3 0,-2-5 1,2-2 1,0-5-1,1-4 0,2-3 1,3-6-3,4-3-2,1-1-5,3-2-8,0 0-9,0 0-4,3-3-3,0 0-23</inkml:trace>
  <inkml:trace contextRef="#ctx0" brushRef="#br0" timeOffset="327.0187">19268 4034 11,'0'0'9,"0"0"-3,-70 100 1,47-61-4,0 0 0,4-1 0,1 3 0,3-4-1,-1 0-1,3-2-1,-1-1-3,1-2 3,-3-2-2,1-2 2,-1-3-2,2-1 0,0-4-2,0 0-2,4-8-7,2 1-3</inkml:trace>
  <inkml:trace contextRef="#ctx0" brushRef="#br0" timeOffset="848.0485">19209 4552 89,'0'0'-7,"0"0"1,0 0 4,0 0 1,-58 78 2,45-59-1,-3 3 1,-2 3-2,-1 0 0,1 3-3,-1 1-5,2-2-8,1-3-14</inkml:trace>
  <inkml:trace contextRef="#ctx0" brushRef="#br0" timeOffset="1054.0603">19235 4870 73,'0'0'-7,"0"0"1,0 0 2,-90 97 2,72-76 3,0-4-2,7-5 0,0-2-5,5-3-10,3-4-6</inkml:trace>
  <inkml:trace contextRef="#ctx0" brushRef="#br0" timeOffset="1258.072">19329 4768 73,'0'0'2,"0"0"-1,0 0-1,-28 97 2,13-67-1,-3 0-1,-1 0 3,-1-1 0,-2 2-1,3-4 2,0-2-6,5 0-1,4-4-2,3-6-4,4 0-3,3-4-12</inkml:trace>
  <inkml:trace contextRef="#ctx0" brushRef="#br0" timeOffset="1461.0836">19346 5060 139,'0'0'-1,"0"0"0,-61 81-1,39-52-1,2 0 3,1 0-2,0-3 0,2-2-3,1 1-4,2-4 0,1 1-4,3-9-9,7 3-6,0-6-14</inkml:trace>
  <inkml:trace contextRef="#ctx0" brushRef="#br0" timeOffset="1678.096">19474 5317 175,'0'0'-2,"-75"92"-1,36-41 1,3 2 0,3 0 2,2-3 0,4-7 1,1-2 1,3-5 0,4-1-2,-1-3 2,5-2-1,0-4-5,7-7 0,2-9-10,6 2-6,2-9-34</inkml:trace>
  <inkml:trace contextRef="#ctx0" brushRef="#br0" timeOffset="1867.1068">19391 5869 142,'0'0'-9,"0"0"1,-79 95-3,58-67 3,2-6 1,3-2 1,0-4 4,2-1-1,6-6-1,-3-1-7,-1 1-18</inkml:trace>
  <inkml:trace contextRef="#ctx0" brushRef="#br0" timeOffset="6199.3546">18950 8365 93,'0'0'27,"0"0"-2,0 0-1,0 0-3,0 0-2,0 0 0,0 0-2,0 0-3,-19-82 0,19 77-3,0 1-1,0-1-2,0 0-2,0 1-2,1 0-2,-1 4-2,0-2 1,0 2 0,0 0-1,2 14 3,2 8-1,2 8 0,-2 7 3,2 3-2,0 3 2,0 4-1,-2 6-2,3-1-1,-3 3 0,2 0 0,0-1 0,0 3 1,0-1-2,-1 0 0,0 0 1,-1-1 0,1 2 1,3 2 2,1 4-3,-1 3 2,1 4 0,0 3-3,-1 1 0,-2-1 0,2 0 0,-4-3 1,3-5 0,-3-3 0,-1-5 0,2 1 0,-2-6 1,-1 1 0,3 1 2,2 2-1,-1-1 0,2 4-1,0 4 2,0 2 4,-2 3-5,1 1 1,-2 0-2,-4-1-3,-1-1 1,0-2 0,-1-1 1,-7-4 1,1-6 1,-4-4 1,-1-4 1,2-4 3,-4-1-3,3 0 3,-1-6-1,0 2-4,1-3 0,2 2 0,1-2-1,1 1 0,1 0 1,2-1 1,0-2-2,2-3 0,2-4-2,0-8 0,0 0 1,0-7 0,0-5-1,0 0 0,0 0 2,0 0-2,0-1 0,2 1 1,-2-5-2,0 0 2,0 0 0,0 1-2,0-1-2,0 0 0,-7-1-4,1-11 0,-5-7-4,1-5-3,2-5-4,0-4-4,2-4-2,-2-2-1,2 1 0,-1-3 7,-3 1 6,-2 1 9,1 1 4,-6 2 2,3 5 2,-4-1 1,0 7 2,-2 1 0,4 4 4,0 1 1,6 8 2,0-1-2,4 5 0,3 3-4,-3-4 1,5 5-2,-1-2 1,1 1 3,1 4-7,-3-1 2,3 1-1,0-2-4,0 1-1,0 0 0,0 1 0,0 0 3,0 0-1,0 0 0,4 9 3,4 8-3,1 5 2,-1-1 0,4 1-2,-1 2 3,4 3-1,-2 0 2,1 2-5,4 0 0,0 1-1,-2 2-1,0 0 2,-1 2-5,0 0 3,0 1-1,-1 0 0,-1 2 0,0-4 2,-2-3-2,-3-5 1,-2-6-1,1-6 1,-2-3 0,-4-6 0,3 4 0,-2-6 0,-1 1 1,2 2 1,-3-5 0,0 0 2,0 0-1,5 0-1,4-5 0,2-9-1,2-7 0,1-4-1,1-4 0,1 0 0,-2-3 2,3-4-4,-1 0 1,4-3-1,1 0 1,-2-2-1,5 2 1,1 1 1,-3 2-3,-1 4 2,-2 5-5,-6 8 5,-3 4 1,-4 8 0,-5 2 0,2 2 0,-3 3-1,0-2 1,0 2 0,0-4-1,0 0 4,-3 0-4,2 1-1,1 3-3,-3-5-8,1 1-24,1-8-60,1-8-137</inkml:trace>
  <inkml:trace contextRef="#ctx0" brushRef="#br0" timeOffset="6918.3957">19954 9110 209,'0'0'0,"0"0"0,0 0 3,0 0-1,0 0 4,0 0-1,0 0 1,-24-86 1,7 69 1,-2 4 3,-4 0 1,-2 2 1,-2 2-2,2 5 1,-3 2-2,0 2-1,3 2 1,2 5-2,0 4-1,7-1 1,-1 2-2,5 2-2,3-6 0,2 7-1,6-5-1,1 2 0,0 7-1,4-2 0,9 4 0,2-2 0,5 0 0,3 1 0,3-1 1,-1 2-2,3 0 1,0 3-1,2-2-1,-2 3 1,-2 0 0,-3 0 0,-6 4-3,0-4 2,-5 3-1,-5-3 0,-5-2 0,-2 0 4,-1-4-1,-10 0 4,-1-2-1,-3-5 4,-3-2-1,0-3 3,-4-4 6,1-3 1,-2 0 0,0-3-1,-1-6 0,1 2-6,2-3-1,0 3 0,6 2-3,-2 0-2,7 2-1,-1-1-3,0 1-1,6 2 1,1 0-2,4 1 1,0-3-5,0 3-3,0 0-4,0 0-5,0 0-8,2-2-20,10-3-33,6-1-57</inkml:trace>
  <inkml:trace contextRef="#ctx0" brushRef="#br0" timeOffset="7684.4396">20206 9189 331,'0'0'-1,"0"0"1,0 0 3,0 0 4,0 0 1,0 0 2,0 0-1,0 0 0,0 0-1,-21 104-1,21-73 5,1 1-5,6-3-2,2 0-3,-2-3 0,0-9-4,2-2 5,-5-5-2,-2-6 0,0 0 1,-2-4-2,0 0 5,0 0 3,2 2 1,-2-1 2,0-1-3,1 0-3,-1 0-2,0-15 1,-4-6 0,-2-8 2,2-2-1,-2-3 0,5-1 2,1-1-4,0-2 1,0-1-2,8 2-3,1 1 1,1 1-1,3 0 1,-1 4 0,5 2-1,-2 4 1,5 1-1,-1 4 1,2 2-2,0 3 4,1 4-2,-5 5 0,1 4-2,0 2-1,-3 5-1,5 9 1,-6 2-2,-4 4 3,-4 2 0,-6 3-2,0-1 3,0 0-1,-4-2 1,-7 0 1,-4-3 0,0 1 3,-4-2-2,0-2 2,-4-2-3,-1-2 0,-1-2 1,0-1-1,-1-6 2,6 1-1,0-3 1,8 1 0,0-2 1,0 0 1,6 0-2,2 0-1,4 0 0,-2 0-1,2 0 0,-1 0-2,1 0 1,0 0 0,0 0 1,6 5 2,5 4-1,9 3 1,2 1-2,1 1 0,3 1 0,3 3-1,2 1 2,-2-1-2,1 3 1,-2 2 0,2-1-2,-3 4 2,1-1-1,-4 0 1,-3 0 1,-1 1-2,-5-3 1,-3 3 0,-3-6 0,-4-4 1,1-1-1,-3-5 2,-2 0-1,1 0 2,-2-5-2,2 0 1,-2-5-1,0 0 0,0 0 0,1 2 0,-1-1-1,1 1 1,-1 0-3,2-2-5,-2 1-13,0-1-44,1 0-156</inkml:trace>
  <inkml:trace contextRef="#ctx0" brushRef="#br0" timeOffset="8955.5123">17625 11997 73,'0'0'26,"0"0"-1,0 0 5,0 0-3,0 0 1,-39-81-3,36 73-1,2 4-4,-2-2-4,3 6-3,0-1-3,0 1 0,0-6-4,0 0-2,0 0 1,0 2-3,0 4-1,0-3 0,0 3 1,0 0-1,0 0 2,0 3 1,-4 9-1,0 5 2,-5 4-3,0 1 2,-2-1-1,0 2 0,3 1 0,-1 2-1,2 1 0,1 1 2,0 1-1,2 3 3,1 0-3,-1 4 3,2 1 0,2 3 0,0 2 0,0 4 1,0 3-3,0 2 0,2 4 0,2 0-1,0 2 0,2 2 0,0 4-1,0 0 2,2 0-1,-1 5-1,-1-1 3,0 1-4,2 2 2,-4 1-2,3 4 0,-4 2 2,0 3-3,-2 4 2,-1 1 0,0-1-1,0 0 4,0-4-4,-4 2 0,-1-3 1,0-4-1,-1 0 1,0-7 0,2 0 1,-1-6 3,2-1-3,1 0 2,0 0-3,0-1-2,1 5 2,0 0-2,-2 3 2,0 0-2,0 2 2,2-2 3,-2 1-2,0-2 0,0-2-2,0-3-2,-1-1 3,1-2-3,-1-5 1,2 0-1,1-5 0,1-6 0,0 0 1,0-3 3,0-2-3,0-1 1,1-3-3,-1-1 1,0-4-1,0 0 2,0 0 0,0-4 0,-4-2-3,0-7 2,-1 0 1,2-5-1,-1-3 0,-1 2-3,1-7-2,-1-3-19,2-6-39,-3-19-101,3-12-74</inkml:trace>
  <inkml:trace contextRef="#ctx0" brushRef="#br0" timeOffset="10419.596">17601 11923 106,'0'0'11,"0"0"8,0 0 5,0 0-5,0 0-3,0 0-3,0 0-3,0 0-1,0 0 1,0 0 1,-5-15 0,5 15 2,0-2 1,0 2 0,0-1 2,0 1-1,0 0 2,6-1-1,9 1 1,2 0-2,8-3 0,4 3-1,-1-4 0,5 1-4,4 0-2,6-3-3,4 1-2,5 0-1,4-2-1,3 1 0,5 2-1,0 1-1,6-1 0,1 1 0,6 2 0,1-3-2,1 4 3,4-4 0,-2 3 0,1 1 3,-1-2-5,1 2 4,2-3-2,-1 0-3,0-1 3,3-3-3,-1 2 3,-1-1 0,0-2-1,1 2 1,2-2 0,3 1 0,1-1-1,0 1 0,0 0 0,1 1-1,-2 2 1,-3 1 0,-2-2 1,-4 0 0,0 0 0,-6-2 0,0 3-2,-4-2 0,0-1 0,0 0-1,0-1 3,2-1-1,1-1 1,1 0 0,-2 0-1,0-1 0,-1 1-1,-3-1-1,-3 4 2,-5-1 1,-2 2 3,-5 0-2,-9 0 0,-5 0 0,-7 1 0,-6-1 2,-9 4 2,-3-2 0,-5 1-1,-5 3-1,5-5-1,-5 5-1,5-4 1,2 0 0,-1 0-1,1 1-1,2 2 0,-3 0 0,1 1-1,1 0 1,-7 0 0,0 0-1,-6 0 1,3 0-1,4 0 1,-3 0 1,2 0-1,-3 5 2,0 3 0,0 6-1,0 3 3,-2 4-3,1 1 0,-1 3-1,2 1 1,-1 1-1,1 4 0,2 2 3,-1 3-3,2 4 3,0 2-4,-1 2 1,1 2 0,-1 1 0,-2 2 1,0 2-1,-2-1 3,-1 1-3,0-2 2,0 0-1,0-2 1,0-1 1,-4 1-1,1 0-1,-2-1-2,2 0-1,0 1 2,-1 0 0,2 2 0,0 4 0,1 1 0,-2 1 0,1 3 2,0-1-2,2-2 1,0 3 1,0-1-5,0-1 4,0-2-4,5-2 1,0-2 4,1-2-4,0-2 2,2-2-1,0-1 1,1-2 0,0-2 3,-2-1-3,0 0 0,0 2 2,-1 2-4,-3 3 4,0 1-2,-2 5-2,-1 2 4,0 1-4,0 1 2,0 3-2,0-1 2,-1 0-1,-2 1 1,0 1 3,-1 0-3,1 2 0,-3-3 0,2 0-2,-2-4 2,4-1-2,0-3 3,-4-2-1,4-2 0,-3-3 1,0-2-1,1-1 5,0-3-2,2-1 1,-1-1 0,0-1-4,1-4 0,2-1-3,0-3 3,0-3-2,0-8 2,0 2 0,4-2-2,-1-5 2,0 1-1,0-3 0,-2-5 1,0 2 0,2-1 1,-3-4 1,0 0-1,0 0 0,2 3-1,-2-3-2,3 3-8,2-3-27,3-3-92,-4-14-114</inkml:trace>
  <inkml:trace contextRef="#ctx0" brushRef="#br0" timeOffset="11848.6777">17599 16035 216,'0'0'21,"0"0"3,0 0 2,0 0-1,0 0-6,0 0-5,0 0-2,0 0-2,0 0 3,13-17-1,9 11-1,3 0-1,8 0-3,5-1 0,2 0 2,3 0-3,2 1 0,-1 2-2,0-2-3,0 4 1,2 0-2,-3 0 0,2 2 0,-2 0 1,1 0-1,2 0 0,1 0 1,3 0-2,2 0 1,3 0 1,0 0 0,3-3-1,0-1 1,1-1-1,0 0 0,-2-1 0,0 0 1,-2 3 1,1-4-2,-2 1 0,1 0 0,-1-1 0,-3 2 0,-1-1 0,-1 4 0,-4-3 0,2 1 0,-2-1-3,0-1 3,0 1 1,1-2 1,-1 1-1,4 0 2,0 0-1,2 0 0,1 0 0,-1 0-1,1 1-3,0 1 2,1 1 0,0-1 0,0 2 0,-1 1 0,0-3-3,-1 1 3,-1 1-1,-1-1 1,-2 0-1,-1 2 1,-4-4 0,2 2 0,0-2 1,-2-2-1,3 2 0,-3-4 1,2 1-1,0 1 0,-1 0 2,0-1-1,-2 1 0,2 4-1,-4-2 0,-1 2-1,-3 0 2,-2 2-2,-5-1 1,-3 2 0,0-2-1,-2 1 2,0-1 0,-1-1 0,3 0 1,0 0-1,1-1-1,5-3 0,-1 3 0,3-2 1,1 0 0,-1 0 0,0 1 0,-1 2-2,0 1 0,-3 2 0,0 0 0,-8 0 0,-1 0-1,-6 0 1,-2 0 2,5 0-1,-6 0 0,4 0 2,-5 0-4,3 0 2,-2 0 2,6-1-1,0 0 0,6-1-2,1-1-2,2 2 3,1-2 0,3-1 0,6 4 2,-5 0-2,3 0-2,-4 0 2,-1 0 0,-3 0 0,-8 2 2,-1 0-4,-3-1 2,-1-1 0,0 2 0,1-2 0,-2 0 2,1 0-1,-1 0 0,1 0 1,0 0-2,-4 0 2,1-3-1,-1 1 1,2 0 0,-7-1-1,5 3 0,-4-2-1,0 0 1,1 1 0,-6 1 0,0-2 1,0 2 0,1 0-2,1-1 3,-1 1 0,1 0 0,-2 0-1,3-1 1,-2 1-1,1 0-1,-1 0 0,0 0-1,1 0 0,-1-3-3,1 3-5,-1 0-12,5-4-45,-2-5-171</inkml:trace>
  <inkml:trace contextRef="#ctx0" brushRef="#br0" timeOffset="13235.7571">18666 12066 99,'0'0'25,"0"0"-1,0 0-3,0 0-3,0 0-4,0 0 0,0 0-2,0 0-1,0 0 0,0 0 0,-16-47 1,16 42-2,0 1 2,0-1-1,0 0-2,0 5 0,0-2-2,0 2-1,0-1-4,0 1 1,0-1-2,0 1 0,3 0 2,5 2 1,3 10-1,0 4 1,-2 4-2,1 2 2,-1 4-4,0 5 0,-2 2 0,0 1 0,-1 4 0,0 1 1,-3 2-1,0 0 0,0 3 1,-2 2-1,2-1-1,1 4 2,-1-3-1,1 0 1,2-1 0,0-3 0,0 2 2,0-3-1,-1 1 0,0-2-1,0 4-1,-2-3-1,2 1 2,-2-2-1,1 1 3,-1 3-1,0-1-2,-1 3 1,0 0 0,2 3 0,-1 0 3,0-1-3,0 0-1,3 0 0,-5-3 1,5-3-2,-2 0 2,-1-2-1,0-4 1,0 0 0,-3-1 1,0 0 0,0-2-4,0 1 2,0 1 0,0 2 0,-4 2 2,1 0-2,0 3 1,0 0-1,0 4 1,0-2 0,3 2 2,0 0 1,0-3 1,0 1 1,0 1-2,3-3 0,0-1 0,0 1-2,1-3 0,-1-2 1,1 1 0,-2 0-1,1-2-1,-2-3-1,2 0-1,-2-2 2,1 5 2,-1-2-1,1-2-1,-1 2 0,1-4 0,0 2-1,2 0 3,-1 0 4,0 1-1,2 1 1,1-1-1,-2 0-5,-1 0 0,1-2-1,2 1 0,-1 0-1,-1 1 0,2-1-1,-3 0 1,1 0 0,-3 0 2,2-3-1,-1 3 0,-1-3 0,1-1 0,1-1 0,0-2 0,0-1 0,0-2 0,-1-6 2,1 2 0,0-8-1,-1 2-1,2 1-1,-3-9 0,2 3 0,-3-3 0,1 0-4,1 1-5,-1 0-11,-1-5-24,0 0-83,0 0-92</inkml:trace>
  <inkml:trace contextRef="#ctx0" brushRef="#br0" timeOffset="14219.8134">19830 11848 214,'0'0'23,"0"0"-1,0 0-1,0 0-2,0 0-3,0 0-4,0 0-3,0 0-3,0 0-2,0 0 0,7-57-3,-7 55 0,0 2 2,1 0-5,6 0 4,0 9 1,6 10 2,-2 7-1,1 7 1,-2 4-2,-1 1 1,-1 8-1,0 1-2,-1 3 2,0 3-2,2 1-1,-1 0 2,1 1-2,1-2 1,2 0 3,-3 0-2,-1 1 1,2 2 3,-4-1-1,-2 2 1,-1 0-1,-3 2-1,2 0 1,-2 0 2,0-1-3,0 2 2,0-4-1,1 2-1,1 1 3,-1-2-2,2 2-1,0 0 0,-1 0-3,2 1-1,0-1 1,2-2-1,-1 1 0,2 0 1,-1 0 2,0 1-2,0 3 0,-1 1-1,-3 1-3,3 0 3,-1 0-1,0-1 2,-1-3-2,2-2 2,-2-2 1,1-1-1,0-1 2,2-1-3,-3-1 0,1-3 0,-2 0 0,0 1 0,0-3 2,-2 1 0,0 0-1,0-3 0,0 0-1,-2-2 2,0 1 5,-3-1-4,1-2 2,0 1-4,1-1-2,0-1 1,1-2-1,1-3 1,1-1-3,0-2 3,0 0-1,0-1 1,1 1 1,2-1-1,0 1 0,-1 0-1,2 0 0,-3 0 3,-1 0 1,2-1-2,-2-2 2,0-10-4,0 1 1,0-7 0,0-1 1,0 0-2,0-6 2,0 4-2,0-3 0,0-2 2,0 2-2,0-7 0,0 0 0,0 0-5,0 1 1,0 1-2,0 0-22,-3-2-53,-7-8-156</inkml:trace>
  <inkml:trace contextRef="#ctx0" brushRef="#br0" timeOffset="15215.8703">20877 11777 166,'0'0'20,"0"0"-1,0 0 2,0 0-2,0 0 0,0 0-3,0 0 1,0 0-5,0 0 0,0 0-3,-6-48-5,6 46 0,0 2-2,0-1 0,1 1 0,2 6-1,3 10 3,3 9 3,0 5-4,-1 6 4,2 5-1,0 4-3,2 1 3,1 2-1,0 4-1,1-1 2,-1 2-2,1 0 1,-2-2 1,-1-2-2,-1 1 3,-2 1 0,-2-2-5,0 3 4,0-1-4,-2 2 1,-1 2 2,0-1-1,-2 4 0,1 0 0,-1 0 2,2-2-2,0-1 2,1-3-1,1 1-3,3-2 2,0-1-3,0-1 1,4 2 0,-2 1 0,0 0 2,3 3-1,-3 2 0,0-2-3,0 3 3,0 0 1,-1-3-2,0 3 1,-2-4-3,-2 1 0,2-2 0,-4-1 0,3 2 1,-2 0-2,-3 2 2,3-1-1,-2 1 1,-1 0 4,-1-1-2,0-1 3,0-1-4,0-4 0,0 0-1,0-2 0,-1-1 1,-1-3-1,1 1 1,-2-1-3,3-1 2,-1-2-2,1-2 1,0 0-1,0-4 2,0 0 4,0 1-4,0-3 7,0 0-8,0-3-1,1 2 3,-1-3-2,4-1 0,-2-2 1,-1 2 0,1-2-1,-2 1 0,3 1-1,0-4 2,-2-6 0,1 2 1,-2 0-4,0-7 2,1 2-2,-1-5 2,0-2-2,0-1-1,0 1-1,0-7-5,0 0-8,0 0-32,0 0-89,0-10-108</inkml:trace>
  <inkml:trace contextRef="#ctx0" brushRef="#br0" timeOffset="16591.949">17575 12954 87,'0'0'23,"0"0"-4,0 0-4,0 0-2,0 0-4,0 0-2,0 0 0,0 0 1,0 0 3,0 0 4,-33-20 2,33 20 1,-6-2 2,-1 2 0,2 0 1,-1 0 2,6 0-4,-1-2 0,1 2-2,-3 0-3,2 0-2,-1-1-3,1 1-1,-1 0-2,1 0-3,-1 0-2,2 0 1,0 0 1,0 0 1,13 0 4,5 0-3,11-2 2,2 2 0,6-2-3,4-1 2,1-4-2,6 2 0,-2 0 1,4-2-2,0 2 0,4 0 0,2-2 0,0 4-1,4-1 0,-1 1-1,0 0-1,-1 1 1,4 2-2,-3 0 2,1 0 0,2-1-1,-4 1 0,2-1 1,-3-2-2,1 0 1,-2-4 1,2 0 1,1-3 0,2 2 0,2-2 1,1 1-1,1 1-1,2 1 0,-2 2-1,-2 0 0,0 2 2,-3 1-2,1 2 1,-2-2-1,0 2 0,-2-3 0,2 3 0,0-4 0,-2 1 0,2-2 0,2 0 0,-2 1 1,-2-1 0,3 0-1,-2 2 0,-2-1 0,1 1 0,-1 1 0,-5-1 0,1 3 0,-5 0 0,0 0-1,-2 0 1,-3 0-1,-2 0 1,2 0 1,-3 0-1,2 0 1,0 0-1,3-5 1,2 1 0,0 1-1,3-2 1,1 0 0,3 1 0,1-1-1,1-1 0,-1 1 0,0 3 0,1-1 0,-3-1 0,0 3 0,-4 1 1,-1-2-2,-6 2 1,-2-1 0,-3 1 0,-4-2 0,-3 2 3,-3-1-3,0-1 1,-1 0 0,-5-2-2,-4 3 2,-1-3 2,-4 2-2,-3 0 1,3 1 0,-6-1-2,5 1 0,-6 1 1,2-2-2,-1 2 1,-5 0-1,6-1-1,-1 1 1,0 0 0,6-2 0,-5 2 1,-2 0-2,8 0 2,-4 0 0,4 0-1,1 0 0,2 0 1,-4 0-1,4 0-1,-2 0-3,1 0-7,-1 0-12,-7 0-32,5 0-54,-8 2-127</inkml:trace>
  <inkml:trace contextRef="#ctx0" brushRef="#br0" timeOffset="17776.0168">17533 14173 1,'0'0'12,"0"0"-2,0 0 1,0 0 0,0 0 5,0 0 5,0 0 2,0 0 5,0 0 2,-48 22 2,48-22 2,-1 2 1,-1-2-1,2 3-2,-1-3-4,1 0-3,-3 0-3,3 0-5,0 0-3,0 2-3,0-2-3,0 0 0,0 0 1,0 0 0,16 0 0,3 0 2,8-5-3,1-2 1,5-3-1,3 1 1,7-3-2,5 0-1,6-1 0,3 1-2,6 0-1,0 0-1,2 1-1,1-1-1,0 2 0,-1 1 1,-2 0-2,-1 3 1,-2-2 0,2 1 0,-1 2 0,-3-3 1,2 1 1,-2 0 0,1-1-1,-1-1 1,0 2-2,1-3 1,3 0 0,0 1 2,2 2-2,1-2 1,0 2-1,1-1-1,-1 1 1,1 2 0,-1 0-1,-3 4 2,2 0-2,-4 1-2,0 0 1,-4 0 0,-1 0 0,0 0 4,0 0-3,-2 0-1,1-2 2,1-1-3,0-2 4,0-1-2,1 0 2,2 0-2,-2-1 1,0 0 0,1 0-1,0-1-4,-2 1 4,-1 0-3,-2 0 3,-1 2 1,0 0-1,-3 5-1,2-3 1,1 3 0,-1-2 0,1-1 0,1-1 0,0 1-1,0-1 1,3 1 1,0-2-1,1 0 0,2 1 0,0 1-1,0-2 1,1 3 0,-1-3 1,-3 0-1,0 1 0,-5 0 0,-5-1-1,0 2 2,-6 0-1,-2 2 0,-2-1 0,-1 1-1,-1-1 1,1 0 0,1 1 0,1 1-1,2-2 1,0 2 0,1-1 0,0 1 1,-5 0-1,-2-2 1,-3 1-1,-9-1 0,-1 2 1,-6-1 1,-7 1 0,4-1-1,-5 1-1,-1-2-1,3 2 1,-7 0-3,0-2 0,0 2-1,1 0-3,-1-1-4,0 1-9,0-2-28,0 1-33,0-3-82,-4 2-78</inkml:trace>
  <inkml:trace contextRef="#ctx0" brushRef="#br0" timeOffset="18980.0856">17381 15063 192,'0'0'33,"0"0"-7,0 0-3,0 0-4,0 0-2,0 0-3,0 0-3,0 0-1,0 0 0,0 0-2,42-6 3,-23 3-1,1-1 2,0 3 0,8-2-1,-1-1 1,1-1-1,1 1-1,4 0 3,3-5 0,7 2-3,2-1 0,4-2 1,5 0-5,-2-1 2,2 0-2,2 2-3,-3 3 0,-4 1-5,0 3 1,-5 0 0,-1 2 0,-5 0 0,1 0 1,-3 0 0,-3 0-1,-3 0 1,2-1 0,-1-1 0,5-2 2,0 1-2,2-2 1,5-1-1,2 0 1,4 1 0,3-2 1,2-1-1,3 0 0,4-1 1,-1 2-2,3 0 1,-2 0-1,-2 3-1,-1 0 0,-2-1 0,-2 3 1,-4-3-1,1 0 2,-1 2-2,-2-1 1,3-2-1,1 1 1,-2-5 1,4 3 0,-1-3 0,4 1 0,-1 0 0,3 2 0,0-1-2,0 1 3,2 0-1,-1 0 0,2 2-1,-1 0 1,-2 2-2,1-2 2,-4 4-2,-1-2 1,0 3 0,0-3-1,-2 3 2,4-1-1,-1 0 0,2-1 1,1 1-1,-1-1 1,0 0-2,-2 1 1,-1-1 0,0 0 1,-2 2-1,-1-4 1,-2 1-1,-4 2-2,-1-3 2,-2 1-1,-2 1 1,-2-1 0,0-2-1,-3 1 1,-1 1-1,-2-2 1,3-2 0,1 3 1,1-2-1,0 2-1,1-2 1,1 1-1,-2 1 2,1-1 0,-3 0-1,0 2 0,-4 0 0,-3 1-2,-5 0 3,-5 1-1,0-3 0,-7 4 0,-7-1 1,8-1-1,-7 2 0,-2 0 1,7-1-1,-5-1 0,5 1 0,-1-1 0,3 1 1,5-1-1,-6 1 0,7 1 1,1-2 0,1 2-1,3 0 0,-6 0-1,3 0 1,-3 0-1,-6 0 1,5 0-2,-6 0 0,-7 0-3,2 0-2,-1 0-3,-1 0-9,0 0-39,3 2-100,-2-2-89</inkml:trace>
  <inkml:trace contextRef="#ctx0" brushRef="#br0" timeOffset="22991.3151">7324 10069 187,'0'0'16,"0"0"-1,0 0-2,0 0 0,0 0-3,42-84 1,-22 74-4,3 0-2,2 1-3,4 1 0,0-1 1,3 4-2,1-2 1,6 2-2,3-2 1,4 2-1,2-2 1,4 2 1,0 1-2,0-2 1,5 0-1,-1-1 0,3-3 0,2 0 0,3-1 0,2 2 1,5 0 0,-2 0-1,5 1 1,1 0-1,3 1 2,3-1-2,1-1 1,4 1 0,-2-1-1,6-1 1,2-2-1,1-2 1,6 1 0,-1-4 0,2 0 1,4-1 0,0 1-2,4-3 1,1 1 0,3-1 0,3-2-2,0 3 1,6 1-2,1 1 1,2 2 0,-2 3-2,2 0 1,1 0 0,1-1-2,-2 3 2,-1 1-1,-4-1 2,-5 2 1,-4-4-1,-5 3 1,-3-1 0,-4 0 1,-1-2 2,-5 1-1,-1-1 0,-5 0 1,-2 1-1,-1 2-1,-5 0 0,-4 1 2,-3 1-2,-2-1 0,-2 3-1,-2-2 0,-1 2 1,1 3-1,-1-3 1,1 0 0,4 0-2,1-5 2,9 1-1,0-1 2,8 0-4,3-1 2,1 0 2,0 1-4,-2 1 4,-3 1-2,-3 4 0,-6 0 0,0 2 1,-6-1-1,-3 1 1,-3-1 0,-4 2 1,1-4 1,-4 2 1,1-1-2,-1-2-2,2 0 0,3-1-2,2 0 2,5-2 2,4 0-2,5-2 0,3 1-3,1-2 0,3 3 0,-1 1 2,-2 0 0,-5 2 0,-1 0 1,-7 0-1,-6 0 2,-4 0-1,-6 1 1,-6 1 0,-4-3 0,-3 3 1,2-2-1,1 0 1,2 0-2,2 0 1,3-1 0,2-1-1,3 1 2,3 0-4,1 2 4,-1 0-4,0 0 2,-2 2 0,-3-1-1,-7 2 1,-1-1 1,-11-1 1,-9 1 2,-6 1 2,-10-1 3,-6 3 3,4-5-2,-4 1 1,4-1-5,4-3-1,0-1-2,4-1-1,2 2-2,-6 2 2,4 0-2,-7 1 0,1 2-2,0 0 2,-5 2-3,1 1 1,-6 0-6,5 0-10,-1 0-40,-4 0-147</inkml:trace>
  <inkml:trace contextRef="#ctx0" brushRef="#br0" timeOffset="24427.3972">16461 9561 149,'0'0'22,"0"0"2,0 0-3,0 0-2,0 0-5,0 0-2,0 0-5,0 0-2,0 0-3,-14-25 0,14 25-2,0-1 1,0 1 0,0 0-1,0 0 1,0 0 3,0 9 0,2 11 3,-1 6 1,-1 3 2,0-1-2,0 4 1,0 0-3,0 2 1,5 3 2,0 1-1,2 0 0,1 1-1,0 0-2,2 3-2,0 2 2,-2 3-2,2 2 2,-3 4 1,-1 0-3,0 3 3,1-3-2,-4 1 1,1 1 4,-1-2-4,1-1 1,2-2 1,0 1-4,2 0 2,1-1-2,-2 1 2,1 0-1,0-1-1,-2-1-1,0 0 1,-2-2-2,-1 0 1,3 2 0,-5-1-2,2 4 2,0-1-2,0 0-1,1 3 1,2-1-1,1 0 2,3-2-2,-1-1 1,1-1-1,2-3 1,1-2 2,-2 0-3,1-2 3,-3 0-3,-1 0 0,-2-3 1,-2 1-1,-1-3 0,0 4 2,-3-4-1,0 1-1,0 0 1,0 0-2,0-1 2,0 0 0,0-2 0,0 0 0,0-1 1,0-3 0,0 1-1,0 1 2,0 1-4,0 5 2,0 0-3,0 0 0,0-2 2,0 3-1,-1-1 0,-4-1-2,1 0 3,0-1 1,1-1-2,-1-2 2,1-2 0,1-2 0,2-1 0,0-2 0,0-2 2,0-1-4,0 0 4,0 1-1,0 0-2,0 0 1,0 0 0,0 1-2,-1-2 2,-2 1 0,0 4 0,-1-4 0,-1 0 0,1 0 0,0-1 0,1-2 2,0-5-4,1 0 1,1-5 2,1-7-2,0 7 2,0-6 1,0 0-2,0 0 0,0-6 0,0 0 0,0 0 1,0 2 1,-1-1-2,1 1 0,-2 0-3,1-1-4,-1 0-7,-5-1-17,-2 0-49,-2-10-144</inkml:trace>
  <inkml:trace contextRef="#ctx0" brushRef="#br0" timeOffset="50079.8644">18013 12055 42,'1'-1'13,"1"-2"-5,-1 3-2,-1 0-5,2-3 1,-2 3 0,0-1-1,1 1 0,-1-1 3,0 1 2,0-2 2,0 2 3,0-1 0,0 1 2,0-2-1,0 0 1,0 2-1,0-2 2,0 0-1,-1 1-1,1-1-1,-2 0-1,2 1-1,-1-1-2,1 1 0,-2 0-1,2-2 0,0 3-1,-1-3 0,1 2-1,-2 0 0,2-1 1,-1 1-4,1-1 0,0 0-1,0 2-1,0 0 1,0-2 1,0 2-1,0-3 0,-2 3 1,2 0-1,0 0 0,-1 0 2,1 0 1,0 0 0,-2 0 0,1 0 0,-3 0-1,4 0 0,0 0-1,0 0 0,-1 0-1,1 0 1,-2 0-1,2 0 1,-1 0 0,1 3 1,0-3 0,0 0-1,0 2 1,0-2 2,0 0-3,0 0 1,0 0 0,0 0-1,0 0 2,0 0-3,0 0 3,0 0-3,0 0 1,0 0 0,3 0-2,2-5 2,2 2-1,1-2 0,-5 2 0,4-1 0,-2 2 1,-2-1-1,1 1 0,-4 2 1,0-1-1,0 1-1,2 0 1,0-2 0,-1 2-1,0-1 2,1 1-2,-1-1 0,0 1 1,1 0-3,0-2 3,-1 2 0,1 0 2,-1 0-1,-1 0-1,1-1-1,-1 1-1,2 0 2,-2 0-1,0 0 4,0 0-3,0 10 0,-3 7 0,-5 3-2,-3 4 4,-3-2 0,-1 3-1,0 1-1,-2-1 2,2 3-3,0 1 4,-1 0-2,3 0-1,-1-2 2,2-2-2,-2 0 1,4-3 0,2 0 0,0-5 1,1-2 0,-1-1-2,5-6 1,-1 4-1,0-4 0,2-4 1,1 3-1,-1-4 3,1 1-2,-2 1 1,2-1 3,1-4-3,-2 0 0,2 0-2,0 0-1,0 0 0,7-8-1,5-7 2,4-2 0,0-5-4,1 0 5,1-4-3,2 1 1,-2-5-1,4-2 2,0-2 1,1-2 0,0-1 1,2 3-1,1 3 2,0 2-2,-3 2 1,-2 6-1,-5 8-1,-4 1-2,-2 5-3,-7 4-3,1 1 0,-4 2 1,0-1 3,0 1 2,2 0 2,-2 0 0,0 3 2,0 9-1,-6 5 0,-5 5 0,1-1 0,-1 3 0,-2 3 1,0 5 0,-3 4-2,-1 6 1,0 1-1,-5 3-1,1-2 1,-3-1-1,1-2 2,-1-5-1,0 0 0,1-4-1,2-3 0,-1-4 1,7-4 1,4-10 1,-1 0-2,5-3 0,4-5 0,0 0 1,3-3-1,-1 0 1,1 0-3,0 0 1,0 1 0,0-1 0,8-2 1,11-8 1,5-5-2,3-2-1,5-4 2,4-4-2,3-4 2,1-5-2,5-2-1,0-5 0,2-5 2,-1-1 1,0-2 0,-3 2 3,-4 4-2,-4 4 1,-9 8-1,-7 11-1,-9 9-4,-5 8-5,-5 3 0,0-3 2,0 3 3,0 0 5,0 0 0,-1 10 2,-9 8-1,-3 6 0,-3 3 1,-1 5-2,-3 3 0,2 1-1,-1-1 1,-2 2-2,2-1 2,-1-1-2,-1 1 1,1-1 0,-2-3-2,1-2 2,-2-4 0,1-2 1,0-4-1,1-3 2,3-4 1,4-3-2,6-6 2,6-1 1,2-3-1,-2 0 3,2 0-2,-1 2 1,-1-2-1,2 0-3,0 0 1,0-8-3,10-8 2,8-5-1,2-5 1,6-1 1,1-7-1,1-1-1,2-3 0,1-1 0,-1-1 0,-1 1 1,-2 2-1,-1 2 1,-7 7-1,-4 7 1,-8 12-2,-4 4 0,-3 5-1,0-2-2,0 2 1,0 0-1,0-1 2,0 1 1,0 0 0,-3 13 2,-10 8-1,-3 7 0,-4 4 0,-1 4-1,-2 1 2,-1 5 0,2-1-1,0 0 0,1-3 0,2-1 0,1-6 0,3-4 2,5-7-2,1-5 0,3-4 0,5-7-1,-1 1 1,2-5 1,0 0 1,0 0 0,12-1-2,4-10-4,5-7 0,2-7 0,1-2-1,2-4 1,0-1 1,0-3-1,-2 0-2,1-1 1,-5-1 1,2 1 1,-4 4 3,-3 1 1,-1 7 2,-6 7-2,-4 8-3,-1 6-2,-3 3 1,0-1-1,0 1 3,0 8 2,-4 8 0,-7 7 2,-1 4-1,-2 3-1,-1 3 0,-1 1-1,0-1 0,1 1 0,1-4 1,4-2-1,-2-4 0,5-7 0,0-2 0,2-6 2,1-4-1,4-1 0,0-4 1,-2 0 2,2 0 0,0 0 0,0 1-3,0-1-1,6-7-1,8-8 2,4-5-1,1-1 2,-2-3 2,2 4-2,-3 1 3,-3 6-2,-6 3-1,-2 8-2,-5 2-5,0-2 0,0 2 1,0 2 2,0 13 5,-3 7-3,-8 10 1,-4 4-1,-4-3-1,-1 2 1,0-5-1,-2-3 2,4-6 0,3-7 1,6-7 3,7-2 0,2-5-2,-1 0-4,1 0-3,0-2 0,0-14 0,3-7 1,9-5 0,2 0 3,0 2 0,2-1 2,-2 3-1,3 0 0,-4 4 1,-1 2-1,-4 4-1,-1 8 0,-4 3-1,-3 3-3,0-2 1,0 2 0,2 0 2,3 0 1,-1 0 0,2 8 0,0 0 0,-4-6 0,2 6 0,-1-5 1,-2 0 0,3 1 0,-4-4-1,0 0 1,0 0-1,2 2 1,-1-2 1,0 2-1,-1-2-1,2 1 0,-2 1-1,2-2-1,-2 3 2,1 4 2,1 0-1,-2 5 2,1 0-2,-1 0 2,2 1-2,-2 0-1,0-1 0,0-6 0,1 0 0,-1-6 1,1 4-2,2-2-1,-1 1-3,0 2-4,3-5-11,4-5-22,-1-3-34,0-1-85</inkml:trace>
  <inkml:trace contextRef="#ctx0" brushRef="#br0" timeOffset="54228.1017">21558 12893 201,'0'0'-3,"0"0"-1,0 0 3,0 0 1,0 0 2,0 0 2,0 0-2,0 0 3,0 0 2,0 0 1,42-61 5,-42 59 4,0 2-1,1-1-1,-1 1-3,0 0-5,0 0 1,-12 10-3,-9 12 0,-8 8-1,-4 4-3,-4 7-1,-1-1 3,3 1-2,3-1 1,3-4 1,7-1-2,4-3 1,2-5-1,7-10 2,2 0-2,2-9-2,1-4-1,4 1 2,0-5 2,0 0 0,0 0 0,13-9-2,7-7 0,7-8-2,-1-6 2,1-4-1,2-3 1,-3-6 0,1 0 1,-2-1 1,-2 3 3,-3 2 1,-1 5 2,-4 8-3,-2 8 0,-8 9-2,-2 6-3,-3 3-1,0-2 0,5 2 1,1 5 2,0 8 2,2 9-1,-5 3 0,-2 4-1,1 5-2,-2 0 0,0 0-1,0 0 0,0-5 2,0-7-1,1-1 0,-1-11 0,0-5 0,2 2 0,-2-7 0,4 0 2,9 0-2,3-10 1,7-4-1,0-6-2,3-4 1,-3-4-2,2-1 1,-2-1 2,0 3 1,-4 3 0,-5 7 2,-5 5-3,-5 10-4,-4 2 1,0 0 1,-1 10-1,-11 14 3,-9 10 0,-8 7-1,-6 6 1,-3 3-1,-1 0 0,0 0 3,5-5-4,2-2 2,4-8 0,5-8-2,9-8 3,0-7-2,8-6-2,3-3-1,0 0-6,3-3-3,0 0-3,4-8 1,7-5 1,6-7 6,0-2 2,0-3 9,2-2 0,1-1 3,1 3 3,0 0 1,1 3 0,-6 5 1,0 5-4,-8 4-5,-3 8-2,-5 0-4,0 0 0,0 0 0,1 0-2,-1 0 5,0 9-1,-4 7 1,-6 2 1,-6-2 0,1 0 0,-2-2 1,5-6 0,4-4 3,5-1 0,3-3 2,-1 0 0,1 0-3,-2 0 0,1 0-5,1 0 2,4-15-2,10-8 3,5-6-1,7 1 1,2 2 2,-1 1-1,-2 4 0,-9 6 2,-3 7-3,-8 4 0,-5 4 0,0 0 2,-3 12-2,-12 12 0,-9 8-2,-6 5 0,-5 3 1,-1-1 0,3 0 0,4-5 0,6-7 0,8-7 0,7-9 0,5-7-4,3-4 4,0 0-2,0 0-2,10-6 1,10-9-2,6-6 1,2-7 1,3-1 3,4-2 3,-3 1 1,0 0 1,-5 3 2,-5 5 0,-6 8-1,-7 6-4,-5 6-3,-4 2-2,0 0 1,0 0 2,-7 14 0,-8 6 1,-9 9-2,-2-1 1,-2-1 0,1-3 0,2-2 0,5-5 1,6-5-3,4-5-4,8-4-3,2-3-6,-2 0 0,2 0 0,3-5-1,8-7 4,7-7 2,1 0 4,1-4 10,-1 4 6,-7 4 4,-5 4 2,-3 8-5,-4 3-6,0-2-2,0 2-1,0 0-1,0 14 2,-5 6-2,-7 6 1,-2 3-2,0 0-2,1-1 1,0-4 1,5-7 0,5-6-2,1-1 0,2-5 0,2 1 1,9 0-1,5-4-3,6-2-2,2 0-1,3-10-1,-1 0 3,-1-4 2,0 2 4,-9 4 2,-6 2 1,-4 5-1,-6 1 1,0 0 0,0 0-1,0 1 0,-9 12 1,-6 6-2,-7 5 1,-1-1-2,-3-1 1,6-2 0,4-8 1,2-2 1,7-3-2,3-7 0,1 3-3,3-3-3,7-3-3,6-9-5,9-5 1,0-3 0,2-2 4,-1 1 6,0 3 3,-5 1 5,-5 5 6,-5 6 4,-3 2 2,-5 4 0,0-1-4,0 1-5,0 0-2,-3 8-1,-7 7-2,-6 5-2,0 0-1,0 4-4,4 0-8,-2-2-15,4-2-40,4-4-135</inkml:trace>
  <inkml:trace contextRef="#ctx0" brushRef="#br0" timeOffset="55580.179">20358 14050 116,'0'0'6,"0"0"2,0 0 5,0 0 1,0 0-1,-84 46-2,75-30-3,3-3-3,2 1-1,1-3-3,1-5 1,-1 4 0,3-3 1,0 0 2,0-2-2,0-2 3,0 1-1,8-3-3,6-1 0,10-8-4,9-11-3,5-6-2,6-8 0,6-4 1,2-4 3,1 0 5,-1-2 3,-4 6 4,-6 2 3,-9 8-1,-11 9-4,-11 7-6,-5 8-1,-6 3-4,-12 10 3,-9 7 1,-11 10 0,-9 5 1,0 5-1,-6 4 2,1 1 0,-1 1-1,6 1 1,2-5 1,3-1-1,2-6 3,4-3 0,5-5 0,4-5 3,9-7-4,4-4 2,5-4 1,3-4 1,-2 0 0,2 0 1,13 0-4,8-2-1,13-10-5,8-5 0,6-3-2,5-3 3,4-4 0,1 0 0,-2 3 0,0 0 0,-6 9 0,-7 1-2,-9 8-3,-10 1-1,-13 5-4,-3 0-1,-7 8 1,-1 5 3,-4 8 4,-14 1 5,-6 2 1,-4 0 1,-2 1 2,-1-2-2,4-3 2,0 0-1,4-3 2,6-5 1,3-3 0,5-4 0,4-3-1,3 1-1,2-3 0,0 0-2,0 0-1,10-5-3,12-6-1,8-5-2,5-3 1,3 1 2,1 0 1,0 1-1,-3 2 1,-4 4-3,-11 5-2,-5 6-4,-6 0 0,-10 10 0,0 12 2,-18 7 5,-13 10 3,-7 2 1,-8 2 1,0 1 3,-2-3 0,3-3 5,4-4 1,7-7-4,6-7 2,10-7 2,7-5 1,8-6 0,3-2-2,0-2-7,10-15-5,13-9-4,12-8-4,8-3-2,3-1 3,5 0 1,-2 1 5,-1 3 0,-4 3 1,-4 6 0,-7 8 0,-12 6-2,-7 5-4,-7 6-3,-7 3 1,0 11 2,-12 10 5,-12 1 2,-8 6 1,-4-1 2,-2-1 0,5 0 4,1-5-1,4-5 2,10-5-2,7-6-2,7-3-1,4-5-2,0 0-2,0 0-1,15-5-7,11-7-4,7-5-2,2-1-8,-2 3-5,-3 3-16,-6 6-31,-7 3-56</inkml:trace>
  <inkml:trace contextRef="#ctx0" brushRef="#br0" timeOffset="56884.2536">19201 15257 195,'0'0'29,"0"0"-6,0 0-5,0 0-11,0 0-1,0 0-4,0 0-1,0 0 3,0 0-1,32-92 2,-16 79-1,0-4 2,2 2-1,-1 0 6,1 0-2,-6 4-1,-1 2-2,-3 2-5,-5 5-1,1 0-2,-4 2-2,0-1 1,0 1 3,0 3 1,-4 14 7,-7 7-1,-7 9 0,-4 0-1,-1-1-3,-3-3 3,0-1-2,3-3 2,3-7-1,6-4-1,3-2 1,2-6-1,5-2 1,2 0 0,2-4-2,-1 0 0,1 0 0,6-2-1,10-10 0,8-5-3,8-5 0,6-7-1,5-1-1,8-4 1,-1 1-2,1-1 4,-2 2-4,-5 7 4,-3 5-2,-8 7-2,-11 5-4,-9 4-5,-7 4-2,-6 0 0,-4 12 4,-10 8 6,-10 9 5,-8-2 0,-9 4 4,0 0 1,-3-2 2,-1-4 3,5-2-2,5-5 3,5-4-1,10-5-1,10-5 1,4-1-3,6-3-5,-1 0 1,1 0-5,11-6 2,8-6 2,14-11-4,8 0 0,4-4-1,4 0-2,2-2 3,2-1 0,2 2 3,-2 4 0,-6 3-1,-6 5-2,-13 7-5,-9 9-5,-7 0-4,-10 2 3,-2 17 2,-9 5 10,-15 11 2,-8 0 6,-10 0 2,-1 2 1,-5-2 4,2-3-1,1-4 0,6-4 0,4-4-2,6-5 2,9-6 2,10-5-4,5 0-3,5-4-6,0 0-2,0 0-3,15-5 1,10-7-1,12-5-3,5-1 2,3-1-1,0 1 1,0 3 0,-2 3-5,-8 4-5,-11 6-8,-6 2-7,-11 5-1,-7 12 5,-7 9 8,-19 5 11,-11 2 4,-10 3 6,-4 0 10,-2-4 6,1-3 7,5-5 4,5-5-4,8-6-3,12-5-4,7-4-5,10-2-3,5-2-3,-3 0-6,6-2-5,11-10-3,15-6-2,14-9-1,7 2 1,6 1-1,2 1 1,-2 2-4,-4 5-8,-7 3-7,-10 8-8,-11 2-5,-11 3 10,-11 0 9,-6 15 16,-14 3 17,-8 4 11,-7-3 9,-4-3 6,0-1-2,3-2-5,6-3-9,9-2-10,8-4-8,6-2-7,5-2-2,0 0 0,13 0-3,9-3-5,15-6-15,8 1-25,6-1-42,2 0-101</inkml:trace>
  <inkml:trace contextRef="#ctx0" brushRef="#br0" timeOffset="62251.5606">13091 13612 179,'0'0'30,"0"0"5,0 0 1,0 0-3,0 0-8,0 0-6,0 0-6,0 0-2,0 0-1,50-17 1,-17 11-2,5 1-4,5 1 1,6 1-1,3-1-1,6 3 1,3 0-3,5-1 0,2 1-2,6-2 1,4 0 0,3-2 0,6 0-1,2-1 2,7 2-2,2 1-4,3 0 3,0 0 0,0 0-2,-2 0 1,-5-1-1,0 3 2,-8 0 1,-2 0 0,-7 1 0,-2 0-1,-5 0 1,-4-2 1,-2 0 0,-2 1 1,-4-4 1,-3 3-1,-3-5 1,-4 2 1,-2-2 0,-4 1 3,-5-1-3,-1 2 2,-6 0-3,-2 1-1,-5-1 0,-4 2 1,-3-1-2,-5 1-1,-6 3 0,2 0-4,-7 0 4,0-2-1,0 2 0,2 0-3,-1 0-1,1 0-6,-1 0-7,-1 0-15,-1 0-26,-17 2-69,-12 3-85</inkml:trace>
  <inkml:trace contextRef="#ctx0" brushRef="#br0" timeOffset="62892.5973">13466 13332 220,'0'0'12,"0"0"1,0 0 1,0 0 1,0 0-5,0 0-7,0 0-3,0 0-1,0 0 0,0-49 2,-13 49 0,-7 4 0,-8 6 3,1 5-3,-4 2 1,1 0 3,-2 1 0,-1 4 2,1 0 3,2 0 1,-1 2-1,4 1 2,1-3-3,5 0-1,1 1-1,5-3 1,6-4 1,2-1 1,4-7 0,3 1 1,0 1-1,0-1-1,7 4 0,8-1-2,5 1-3,4 0 0,5 0-2,3 2 1,1 0-2,5 5 1,1 1-2,0 2-1,0 6 3,-1 1-4,-1 0 2,-5 2-2,0-3-1,-7-3 2,-2-4-1,-3-2 3,-7-8-1,-5-4 1,-3-4 4,-5-4-1,0 0 3,0 0-1,4 0 2,0 0-3,2-8-1,0-6-1,-3-5-1,-2-3 2,-1-5 0,0-1 1,-7-4-4,0-4 2,-2-3-2,0-1 3,-2-4-1,1 2-1,-2-4 2,2 3-3,0 1 3,0 4-3,3 4 1,-1 5-1,4 9 0,-2 6-2,3 4 0,1 6 0,0 1 0,2 3-1,-1-1-4,1 1-1,-2 0-4,2 0-2,-1 0-5,1 12-7,0 8-18,0 14-29,10 3-76</inkml:trace>
  <inkml:trace contextRef="#ctx0" brushRef="#br0" timeOffset="63766.6473">14316 14524 455,'0'0'11,"0"0"1,0 0 1,0 0 1,0 0-2,0 0-1,0 0-4,0 0-3,-40 109-2,54-73-2,2 3-1,1 4 0,2 3-1,0-2-2,-5 5 2,-1-3-1,-1 0 3,-5-6-3,-3-3 2,-1-5-1,-1-11 2,-2-1 4,0-9-4,0-5 5,0 0-3,0-6 3,0 0 0,0 0 2,-3 0-2,-4-3-2,-5-11 1,-2-9-4,3-4 2,0-7-2,4-7 3,-1-4-1,4-4-1,3-3 0,-1-3-4,2 0 2,0 2-3,5 1 4,0 4-2,3 5 0,0 7 4,-4 11-6,1 5 6,-2 8 0,-2 8-1,0 0 0,-1 4-1,0-2-2,0 2 2,2 0 0,3 0 0,3 3 0,2 9 0,2 7 4,1 1-4,1 6 5,2-3-6,-1 2-4,3-1 2,0-1-3,1-2 1,-2-1 0,0-3 1,1-3 0,-9-2-1,4-4 2,-5-4 0,-2-3 2,4-1 2,1 0 1,5-8 0,5-6 1,-6-5 0,4-6-1,0-2-1,0-5 2,1-3-3,2-2-1,0-1 3,-2 3-5,3 3 4,-6 5 0,1 2-1,-4 8 0,-3 3 0,-3 7 0,-2 2 0,-3 5 0,0-4-1,1 3 1,0 1 1,0 7 0,2 10 2,0 10-1,-3 3 1,-3 7 3,0 5-4,0 4 3,0 1-1,0 4-2,0-1 1,0 0-2,0-2 1,0-2-3,0-2 0,3-5 0,0-3 1,1-2-1,0-5 1,2-3 0,0-2 0,-2-9-2,1-1 1,-2-6-4,-1-3 2,-1 0 0,-1-5-2,0 0-3,0 0-6,2 1-17,0 1-26,-1-2-51,4 0-121</inkml:trace>
  <inkml:trace contextRef="#ctx0" brushRef="#br0" timeOffset="64150.6692">15767 14712 69,'0'0'34,"0"0"10,0 0 2,0 0-6,-79-80-7,57 68-10,-2 4-5,-5 3-4,0 3-4,-4 2-1,1 8-3,0 4 1,-1 8-1,-1 1 0,3 4 1,5 4-3,0 2 1,4 1-2,5 1 2,5 2-2,3 1 1,5 0-3,0 0-1,4 0-1,0 1-3,8-3 3,0-3-8,2-2 1,1-5-6,1-4 3,0-6 4,6-4 5,1-5 0,1-5 4,6 0-1,3-7-2,2-5 1,2-1-3,2-1-4,-1-1-14,2 2-26,-2 0-61</inkml:trace>
  <inkml:trace contextRef="#ctx0" brushRef="#br0" timeOffset="68107.8956">7447 11679 183,'0'0'16,"0"0"-3,0 0 2,0 0 0,0 0-2,0 0-2,0 0-3,-85-3-2,76 7-1,-5 4-1,4 0 0,5-1-2,-5 4 2,5-3-2,2 0-1,0 1 0,3 3 2,0 6 0,0 4 1,0 6 0,1 6 0,3 7 2,1 5 1,0 8 0,0 7 1,-1 6-4,-2 2 2,2 4 0,-1 0 0,-2 0 2,1 2-3,1 0 5,-2 2-2,2 3 0,3 7 2,-1 2-1,4 4 3,4 5-1,-1 5 0,1 5-2,1 2-2,-4 5-4,-1-2-1,0-1 2,-5-3-2,-3-3 3,-1-1-2,0-4-4,0-1 5,-5-4-1,-1-4 3,-3-3-2,4-2 0,-2-4-2,3-2 0,1-3-1,0 0 0,-1-1 1,1 1-2,0-1 2,1-1-2,-4 2 0,-2-5-2,0 4 1,-2-4 1,1-1-3,-2-3 4,-1-7 1,2-3-1,-2-4 4,2-6-3,1-3 2,1-4-1,1-2 0,2-3 2,1-1 1,1-1-3,0-2-1,0-2-2,3-4-1,0-1 1,0-2-3,0-7 0,0 1-2,0-4 1,0-3-1,0 3-5,0-8-7,0 5-19,0-7-39,0 1-78,0-8-76</inkml:trace>
  <inkml:trace contextRef="#ctx0" brushRef="#br0" timeOffset="69580.9798">7324 11855 124,'0'0'19,"0"0"3,0 0 3,0 0 1,0 0-3,0 0-2,0 0-3,0 0-7,0 0-1,-30-5-3,28 3-4,2 2 4,0 0 3,0 0-1,3-1 2,13 0-4,7-2 0,8-1 0,2-2-1,2 2 2,2-2-2,3 0 1,6-2-2,3 2 0,4-1-1,3-1 1,7-1-3,3 1 2,5-1-3,3 1-1,3 0 1,2 1-2,2 2 2,1-2-1,4 2 0,-3 1 0,3 0 0,-2 0 0,1 2 0,3-1 1,0-1-1,5 3 1,2-2 0,4 2-1,2-2 3,0 0-5,0 1 2,2-2-1,0 1 1,-2-2 0,0 2 1,-3-1 1,-4-1-4,-1 0 2,-4-2 0,0 3 2,-1-2 0,0 0-2,-3 0 1,-2 0-1,1-3 2,-2 1-1,0-2 2,-2 0-2,-1 0 2,-2-2-1,0 0 1,-6-1 0,-1 2 1,-2-1 2,-6-1-1,-2 2 2,-7 1 0,-1-1-2,-4 2 0,-6 1-2,-3 1-1,-2-1-1,-2 3 1,-2-2-2,1 2 0,-2 1 0,-1 1 0,1 0 0,-1 0 0,-1 1 0,-3 2-2,-7 0 1,0 0 1,0 0 0,-9 0 0,2 0 1,-3 0 1,-4 0-2,0 0 0,0 0 2,-6 0 1,0 0-1,0 0-1,1 0 0,3 2 0,1-1 0,1 7 0,5 3 1,-2 2-1,4 7 0,-3 2-1,-1 7 1,-2 3 1,-1 2 1,2 7-1,-3 2 2,0 3-2,-2 0 1,-1 4-1,-2-1-1,0 7 4,0-2-3,-2 6-1,-3 2 3,3 1-3,-1 5 1,2-2-1,-1 3 2,2 0 1,0 1-3,0 2 3,0 1-1,2 4 0,-2 0 1,0-2-2,0 0-2,0-4-1,0-1 3,-2-2-1,-5-2-1,1 1 1,-1-1-1,0 1 0,-3-2 0,1 2 0,2-3 0,2-1 0,1-2 2,4 1 1,0 2-1,3 0 0,3 1 0,4 2-4,0 0 4,0 1-2,-1-2 1,1 1-1,0-2 1,-3-1 3,2-2-4,0 1 3,-4-3-1,1 1-3,-1-2 2,-1 0-1,3 1 0,0-3-2,1 0 3,2 0 3,1-2-2,2-1 3,2 0-4,-1 0-4,2 1 2,0-1 0,1-1 2,-1-1-2,2-3 2,-2 0-3,1-1 2,-2-5-1,-3-1 2,-1-5 2,-2-2-1,-1-3 0,-1-3-4,-3-3 0,2-3 0,-3-6 3,3-3-1,-5-2 0,1-2 1,1 0-3,-3-5 2,0 2-1,0-7-1,0 0 0,0 0-4,0 0-7,0 7-14,-3-2-43,-15 0-68,-8-5-119</inkml:trace>
  <inkml:trace contextRef="#ctx0" brushRef="#br0" timeOffset="70468.0306">7494 16271 278,'0'0'13,"0"0"5,0 0 9,0 0 7,0 0-1,0 0-6,0 0-7,0 0-4,0 0-1,0 0 4,-3-2-3,24-1 1,11 1-2,6 0-2,8-1-5,3 1-5,9-1-1,6-1 0,6-1-1,4 0-1,7-1 0,4-2-1,2 0 1,3 2 0,2 0-1,3 2 0,1 1 0,-2 1-1,-2 2 0,0 0 0,-4 0-1,-2 6 0,0-1 1,1 1-1,-1-2 1,3-2 1,-1 0 0,3-2 2,-1 0-2,3-7-1,0-2 2,0 0-2,-1 0 2,-1 0 0,-3 2 2,-2 2-2,-3 0 0,-3 4 0,-2 0 0,-4 1 1,-1 0-1,-3 0 0,-1 0 0,1 0-1,-2 0 2,1 0 0,2 0 0,1-2-1,4-1 1,-2-2-2,3 0 2,0 1-1,0-1-2,-1 2 2,-2-2-4,-2 0 2,-3 1 1,-2 1 2,-5-1-2,-4 1 0,-5 0 0,-5 1-1,-3 0 1,-7-1 2,-5 1-1,-3-3-1,-4 3 1,-1-3-1,-1 0 2,-8 2 0,2-1 1,-8 1 2,-1-1 0,0 1-2,-4 1 0,1-3-2,-3 2-1,0 0 0,-2-4-8,-1-1-7,-13-4-29,-4 0-38,-14-2-163</inkml:trace>
  <inkml:trace contextRef="#ctx0" brushRef="#br0" timeOffset="71453.0869">8638 11879 78,'0'0'11,"0"0"5,0 0 5,0 0 2,87-56 1,-65 44-2,-2 1-1,0 0 0,-2 1-3,-5 4 1,-2-2 0,-1 5-4,-5 0-3,-1 1-2,-4 2-6,4 0 0,5 0 0,1 0 0,2 10 1,-5 5 1,-1 6 1,-1 7-1,-2 4 0,-2 6 1,1 1-1,-2 1 1,0 6-1,2 4 0,1 6 2,0 6 3,0 4-1,1 5 1,-1 3-1,2 7-5,-3 2 1,1 3-3,-3 5-2,3 1 4,0-1-4,1 1 3,0-2 1,6 1-2,2 2 3,1-1-3,4 2-1,-3 0 2,3 2 1,-6-3-2,-1 1 0,-5-2-2,-4 1 1,-1 1 1,-3 1-1,-8-1 1,4-1 1,-2-5 2,3-2 0,1-3-2,2-2 0,3-2-3,0-4 1,3-3 0,3-1 2,0 0-3,-1-5 1,-1 2-2,-2-1 0,-2 2 1,0 5 1,-3-2 1,-5 0-2,-1-2 0,1-5 1,-2-4-3,1-4 5,-1-3-3,1-3-1,2-4 2,3-4-4,-1-7 2,1-2-1,3-4 0,1-4 1,-2-8 1,2-1-1,-1-5 0,-1-2 1,2 2-1,-1-7 0,1 0 0,-3 0 0,3 0-1,0 0 0,0 0-5,0-5-3,0 0-8,0 0-14,0 0-27,6-7-76,10-16-108</inkml:trace>
  <inkml:trace contextRef="#ctx0" brushRef="#br0" timeOffset="72248.1324">10044 11994 24,'0'0'15,"0"0"10,0 0 10,0 0 9,0 0 0,56-86 2,-53 75-7,0 1-2,-1 5-4,0 0-7,-2 0-2,0 0-9,0-2 0,0 2-4,0 5-4,0 0-1,0 0-6,3 0-1,-2 0-1,4 7 5,-1 10 0,2 8 1,0 7 2,1 12-2,-3 11 3,-1 12 0,0 8 0,-1 12 0,-2 4 3,3 7-4,-1 1 1,4 8 2,3 2-3,-1 1 0,0-3-1,5-1-1,-3-1-2,0-1 3,3-2-3,-3 1-1,0 1 1,0 3 3,-2 2-5,-3 2 4,-2 3-2,-1 0-4,-2-2 4,0-1 1,0-3-1,0-2 2,0-3-1,0-6-4,0-2 2,0-6 2,0-4-2,1-5 4,1-4-5,1-3-1,1-2 0,-3 0-3,-1-2 5,2 0-2,-2-5 1,0 0 3,0-3-5,0-3 1,-2-3 0,-3-2 1,5-1 1,0-7 2,0 1-5,0-7 0,0-2 1,0-3-2,7-7 1,-3-4 1,3-4-1,-2-5 0,1-1 0,-1-6-5,-2-4 2,0 2-3,-3-5-4,1 2-7,1 3-18,-1 0-28,1 0-50,-2-5-119</inkml:trace>
  <inkml:trace contextRef="#ctx0" brushRef="#br0" timeOffset="72941.172">11147 11918 229,'0'0'22,"0"0"-1,0 0-1,0 0-2,0 0 2,0-78-4,1 67 2,-1 5-4,0 0-3,2 1-4,-2 5-5,0-1-1,0 1 0,0 0 3,1 1 2,1 17 5,1 7-3,-1 14 1,1 3-2,0 7-4,0 5 0,3 7-2,0 8 2,1 5-3,0 6 1,1 4 1,1 7-1,-1 4 2,-2 7-3,2 7 0,-1 0 3,-2 4-2,2 1 0,-4 0 3,1-2-2,2-2 0,-3-1 2,0-4 0,0-4 0,-1-1 2,1-4 1,2-1-2,1-1 3,-1-1-5,0-3 3,-1-3 0,-1-1-5,0 0 5,1-3-5,-3 2-1,3-3 1,-3-2-3,1-1 0,-2-3 6,0 0-2,1-3 1,-1-2-2,0-3-3,0-4 2,0-1-2,0-7 1,-4-5-1,-2-7-2,-3-4-3,0-8-2,-4-7 0,0-4-8,-7-9-14,-4-9-40,-4-3-121</inkml:trace>
  <inkml:trace contextRef="#ctx0" brushRef="#br0" timeOffset="73932.2287">8232 12375 261,'0'0'14,"0"0"-3,0 0 0,0 0-2,0 0-2,0 0-5,0 0-1,0 0 0,0 0 1,0 0-1,-30-4 1,5 21-2,-1 4 1,0 0 0,-3 2 2,2-1 0,2-1 1,5-2 2,4-6-3,4-1-1,7-5-1,0 1-1,0 1 3,3 3 0,2 3 0,2-1 0,8 6-2,4-5 0,6 0 2,5 2-3,4 0 2,1 0-1,2-1 0,-2 1-1,1-1 0,-5 4-1,-6 2 0,-5 4 1,-5 7-1,-10 4 0,0 9 1,-16 3-4,-6 6 5,-7 1 2,-4 0-2,-3-3 3,1-7 2,3-7-1,6-8 0,10-12-1,5-4-2,4-5 0,4-7 0,3 5-2,6 0 2,12 3 0,10 2 2,5-1-1,7 0-2,5 3 0,0 2 2,0 2-1,-3 3-1,-4 4 1,-8 6-1,-8 2 0,-12 7 3,-8 5-5,-4 3 2,-16 6 3,-8 1-2,-6-2 2,-4 0-1,-2-5-1,0-5 3,2-5 2,2-4 2,4-8 0,4-3-3,4-2-2,8-5-2,3-6-3,4-5 1,6 5 0,1 1-1,0 6 1,10 8 2,2 1-2,3 4 2,0 6-2,1 3-1,-6 9 2,-6 9-3,-4 8 2,-1 5-1,-11 5-3,-5-1 2,-4-2 0,6-10 3,-1-5 0,4-9 5,8-10 0,4-4-1,0-6 2,10-4-4,8-2 2,5-3 1,7-2-3,4 1 0,3 0-1,2 2-3,0 2 1,0 6-1,-2 4-2,-5 6 3,-3 3-6,-6 3 3,-7-1-2,-3 0-1,-6-3 3,-4-5 0,-3-4-3,0-11-6,0-9-16,0-5-24,0-7-57,0 0-114</inkml:trace>
  <inkml:trace contextRef="#ctx0" brushRef="#br0" timeOffset="74965.2878">9746 12328 189,'0'0'12,"0"0"1,0 0 4,0 0 3,0 0 0,0 0-4,0 0-5,0 0-8,0 0-6,46-76-1,-46 76-1,-6 12 4,-9 6 5,-9 10-1,-5 3 1,-3 3-1,-3 0 1,3 0-1,0-4 1,11 0-3,3-5 0,6-8-1,5-7 2,7-1 1,0 1 1,6 0 2,4 4-2,5-3-1,3 0 1,4-2-2,1 2 0,2 2 2,4 0-2,-3 3 0,-2 0 1,-2 5-2,-8 3 1,-3 5-1,-7 8-1,-4 4 3,-10 5-3,-9 7 0,-4-2 0,-5 2 2,-2-2 1,-2-1 2,2-7 1,4-3-2,1-6-1,6-5-2,3-7-1,6-7 0,4-6 0,5 0 1,1 2-1,3 4 1,7 3 0,3 1 0,4-4 0,3 2 1,1 2 0,2 1-2,-1-1 2,1 3 0,-3 0 0,-3 4 1,-3 0-1,-6 1 2,-4 2-1,-4 1-1,-1-1 1,-8 2 0,1-2 2,-3-3-3,2-1 3,0-4-1,0-1-1,3-7 1,-2 3-3,5-7 0,1 5-2,1 4 1,1 1 0,1 8 0,7 0 0,1 0 1,3 3 0,-3 4 1,1 3 0,-4 4 2,-3 3-3,-3 4 2,0 0 0,-11 3 1,-3-3 4,-3-2-5,-1 0 5,1-5-4,2-3-3,5-6 0,2-3-2,5-4-1,3-4 2,0-1 1,8-3-1,3 0 1,2 1 0,4 2 0,2 4 1,0 5 1,1 5 0,-4 5 2,1 5 0,-6 5-3,0 1 3,-5 2-5,-4 0 2,-2-1 0,0 2-4,-4-3 2,-3-3 0,-3 2 2,2-7-2,1-4-2,3-13 0,1-2 0,3-4-2,0-9 2,4 5-1,4-3 2,0 0 0,1-3 1,1 4-1,-3 1-1,1 1-2,-1 6-3,0 1-5,-3 2-8,-1-5-16,-1 1-29,-2-1-79,0-4-70</inkml:trace>
  <inkml:trace contextRef="#ctx0" brushRef="#br0" timeOffset="76063.3506">11134 12189 195,'0'0'27,"0"0"2,0 0 0,0 0-1,0 0-6,-32-92-7,24 83-5,-4 1-6,-7 4 0,-4 3-4,-9 1 0,-3 3 0,-5 9 0,-3 6 1,-7 3-1,-2 7 2,-4 0-2,4 3 1,0 0 2,3-2-2,7-1 1,6-7 0,15-6-2,4-4-1,10-6 1,4-1 0,3 0 1,4 0 2,15 1-3,6 2 2,5-2-2,3 0 0,5 2-1,-2 3 0,2-1-1,-4 4 2,0-1 0,-6 1 0,-3 4 0,-6 1 0,-8 3-1,-6 4-1,-5 2 0,0 2-1,-8 1 2,-6 2 1,-5 1 0,-1 2 1,0 2-1,-2-3 4,0 1-3,5-3 1,-1-3-1,7-4-1,1-8 0,7 0 3,2 0-3,1-2 1,3 4 0,6 0-3,2-1 3,0 0-1,4 1 0,-1 3 1,1 2-1,-1-2 0,-1 3 2,-3 3-2,-1 1 4,-2 0 0,-6 5-3,-1 0 3,-1-1-3,-7 4-1,0-3 0,1 0 1,1-2-2,2-3 1,4-5-1,0-3-1,8-2 2,3-1 0,3-4 0,0 3 0,4-2 0,-4 4 2,2-1-2,-3 1 0,-4 6 1,-2 2 4,-5 5 1,-2 4 0,-13 8 3,-6 1-3,-7 2-3,-5 3 1,0-2-4,0-2 0,3-2 1,7-3-2,7-5-1,2-4 0,9-5-1,3-2-1,0-6 2,11-2 0,1-1 2,4 0-1,2 0 1,-1 1 1,3 4-1,0 4 0,-4 4 6,2 2-4,-7 3 2,1 2 0,-5 2-5,-4 2 3,-3 2-1,0 1-1,0-1 1,0-2 0,0-2-3,0-5 3,0-1-1,7-5 1,3-1 3,0-6-3,4 0 0,0-3 0,1 2 0,2 0 0,0 4 1,3 4-1,2 2 5,0 4-5,0 3 1,-2-2-2,1 4 0,-5-1 0,-3-1 0,-4-2 0,-3-3-2,-5-1 4,1-11-4,-2-1 1,0-5 0,-2-5-6,-1 3-8,1-7-21,1 0-73,1-4-112</inkml:trace>
  <inkml:trace contextRef="#ctx0" brushRef="#br0" timeOffset="77203.4158">12069 12096 211,'0'0'9,"0"0"-2,0 0 4,0 0 3,0 0 0,0 0 1,0 0-3,0 0-4,0 0-1,0 0 1,-78-69 0,59 69 4,-8 10 0,-1 0-1,0 2 1,-1 4-7,-2-1-1,2 3-2,2-1-3,4-2 1,2 0-1,8-5-4,6-3 2,4 0-2,3 3 1,2 2 4,11 5 0,2 0 0,9-5 1,3 5-1,1-2-1,1-1 2,-1 3-2,-4-1 2,2 2 0,-6-1-1,-5 0 1,-1 0-1,-8 2-2,-3 1 1,-3 4 1,-14 4-3,-7 4 3,-8 0-1,-4 4 1,-3 0-1,1-3 1,3 1 1,2-6-1,6-2 1,6-4-1,8-7 0,5-6-2,4-4 1,1 1-1,0 6 2,0 5 0,7 5 0,2-2 1,2 2-1,1-2 0,1 6 0,1-1 1,-2 4 0,2 1 4,-3 0-4,0 1 2,0 3 0,-2-2 0,0 2-1,0 2 1,-4-2-2,0 0-1,-2 0-1,0-1-1,-2-2 0,1-1 2,-1-1-1,1 0 1,4 0-1,-1-1 1,2 3-1,1-3 1,-4 3 1,3-2 1,-4 0 0,-2-2 3,-1 0 1,0-1 3,-1-1 0,-9 3 2,1-1 2,-3 0-4,-2 0-2,0-2-3,1 0-2,0 0-1,2-2-1,3-1 0,4-6 0,2 2-1,2 2 2,0 1-2,9 5 2,3-1-2,3 2 1,4-1 0,-1 2 0,3 1 0,1 1 0,-1 0 0,-2 3 0,1-1-1,-5-1 1,1 3 3,-6-1-4,-4 2 6,-6 1-4,0 4-1,-5-1 2,-8 3-3,-2 2 1,-4 2-1,-1-2 0,2-1-1,1-2 2,1-5 0,4-6 1,5-10 0,1-2-1,1-7 0,5 0-1,0-1 1,0 2 2,0 7-1,0-2 2,0 8-3,0-3 1,3 3 6,0 1-5,-1 1 4,-1 1-3,-1-2-4,2-1 2,-2-1 0,0 1-1,0-8-1,0 1 0,0-6-1,0 0 2,0 5-1,4-5 0,4 1-3,-1 0 0,9-5-2,1 3 0,0 0-4,-1-2-7,-3 3-14,-2 2-17,-7 1-38,-3 5-72</inkml:trace>
  <inkml:trace contextRef="#ctx1" brushRef="#br0">9823 5730,'25'0,"24"0,-24 0,25 0,-1 0,-24 0,0 0,25 0,-50 0,24 0,26 0,-50 0,25 0,24 0,-49 0,50-25,-25 25,0 0,-25 0,25 0,-1 0,1 0,-25 0</inkml:trace>
  <inkml:trace contextRef="#ctx1" brushRef="#br0" timeOffset="1391.0796">16644 4986,'25'0,"0"0,0-25,-25 25,25 0,-1 0,1 0,25 0,-25 0,49 0,-24 0,24 0,25-25,-24 25,-1-25,0 25,1-24,-1 24,-24-25,-25 25,-1 0,-24 0,0 0</inkml:trace>
  <inkml:trace contextRef="#ctx1" brushRef="#br0" timeOffset="139839.9984">12477 3994,'0'0,"0"0,-25 24,25 1,0-25,-25 25,25-25,-24 50,-1-26,0 26,-25-25,50 0,0-1,0 1,-49-25,49 25,0-25,-25 50,25-50,-25 24,25 1,-25 25,25-50,-24 25,-1-1,25-24,0 25,0-25,0 25,-25-25,25 50,0-50,-74 0</inkml:trace>
  <inkml:trace contextRef="#ctx1" brushRef="#br0" timeOffset="142839.1699">12378 3969,'0'0,"-25"0,0 0,0 0,-24 0,24 0,0 0,-24 0,49 0,-25 0,0 0,25 0,-25 0,25 0,-25 0,25 0,-24 0,-1 0,25 0,-25 0,25 0,-50 0,50 0,-24 0,24 0,-25 0,0 0,25 0,-25 0,0 0,1 0,-1 0,0 0,0 0,0 0,25 0,-49 0,49 49,0 1,25 24,-1-49,-24 25,25-1,-25 1,0-25,0 24,0 1,0 0,0-26,0 26,-25 0,25-1,-49 1,49-25,0 24,-25-24,25-25,-25 25,25-25,0 25,0-25,0 25,0-25,0 24,-25-24,25 0,0 0,0 0,25 0,0 0,0 25,49-25,-49 0,0 0,0 0,-1 25,1-25,-25 0,25 0,25 0,-50 0,24 0,1 0,25 25,-50-25,25 0,-1 0,1 0,0 0,0 25,0-25,-1 0,1 24,-25-24,25 0,0 0,0 0,-1 0,26 0,-25 0,0 0,-1 0,1 0,0 0,-25 0,0-24,0-26,0 25,0 0,0-24,0 24,-25-25,25 25,0 25,-25-49,25 24,0 0,0-24,0-1,0 25,0 0,0-49,0 24,0 26,0-1,0-25,0 25,0 1,0 24,0-25</inkml:trace>
  <inkml:trace contextRef="#ctx1" brushRef="#br0" timeOffset="151390.6591">19249 3324,'0'0,"-25"0,25 0,-25 0,25 0,-49 0,49 0,-25-25,0 25,0 0,0 0,1 0,-1 0,-25 0,1 0,24 0,-25 0,-24 0,49-25,-50 25,1 0,-25-25,49 25,-24 0,24 0,25-24,25 24,0 0,0 99,0 0,0 0,0-49,0 74,0-50,0-24,0 24,0-24,0 24,0 26,0-26,0 0,0 1,0 49,0-75,0 26,0-26,0 1,25 0,-25 24,0 1,0-26,25 1,-25-1,25 26,-25 24,0-74,0 24,0 1,0 0,0 24,0-24,0-1,25 1,-25-1,24-24,-24 0,0 49,0 1,0-25,25-26,-25 26,0-25,0-25,25 49,0-24,-25 25,0-1,0 1,0-25,0 0,0 24,25-49,-25 50,0-25,0-1,0 1,0 0,0 0,0 0,0-1,0 26,0-50,0 25,0 0,0-25,0 49,0-49,0 25,0 0,0 0,0-1,0 1,0 0,0-25,0 50,0-25,0-1,0 1,0 0,0 0,0 24,0-49,0 0,0 25,0-25,0 25,24 0,1 0,-25-25,0 24,25 1,-25-25,0 0,25 0,-25 0,25 0,-1 0,1 0,0-25,-25 25,25 0,-25 0,25 0,24-24,-49 24,25 0,0 0,25-50,-26 50,1 0,0 0,-25-25,25 25,0 0,-1-25,1 25,0 0,0 0,0 0,-25 0,24 0,26 0,-25 0,24 0,-49 0,50 0,0 0,-1 0,26 0,-26 0,-24 0,0 0,24 0,-49 0,25 0,0 0,25 0,-26 0,1 0,0 0,25 0,-25 0,-1 0,26 0,0 0,-50 0,49 0,-24 0,0 0,-50 0,25 0,0 0,0 0,-25 0,25 0,-25-24,1 24,24 0,0-25,0 25,-25-25,25 25,-25 0,25-25,-25 25,25-25,0 1,-25-1,25 25,0-50,0 25,0 0,0 1,-24-1,-1-50,25 51,-25-26,25 0,-50-49,25 25,25-1,-24-24,24 74,0-49,0 49,0-24,0 24,0 0,0-25,0 1,0 24,0-74,0 49,0 0,0 1,0 24,0-25,0 26,0-1,0 0,0 25,0-25,0 0,0-24,-25-1,25 1,0-1,-25 0,25-24,0 49,0 0,0 1,0-1,0 0,0 0,0-24,-50-1,50 0,0-24,-24 24,24 1,0-1,0-24,0 49,0-25,0 1,0-1,-25 25,25 0,-25 1,25-1,0-25,0 25,-25 1,25-1,0 0,0 0,0 0,0 25,0-24,0-1,-25 0,25 0,0 0,-24 1,24-1,0 0,0 0,0 0,0 1,0-1,0 0,0 0,0 0,0 25,0-49,0 49,0-25,0 25,0 0,0-25,0 25,0-25,0 0,0 25,0-24,-25-1,25 0,0 0,0 25,-25-49,0 49,25 0,0-25,0 0,0 25,0-25,-25 25,25 0,-24 0,-1 0,25 0,0 0,-25 0,-25 0,50 0,-24 0,-1 0,0 0,0 0,0 0,1 0,24 0,-25 0,0 0,0 0,0 0,1 0,-1 0,25 0,-25 0,0 0,25 0,-25 0,-24 0,49 0,-50 0,50 0,-25 0,0 0,1 0,24 0,0 0,-25 0,-25 0,1 0,24 0,0 0,-25 0,26 0,-26 0,50 0,-25 0,25 0,-49 0,49 0,-25 0,-25 0,50 0,-25 0,1 0,24 0,-25 99,25-74,0 25,-25-1,25 26,0-1,0 50,0-49,-25-26,0 26,1-1,24-24,-25 24,25-24,-50-1,25 75,25-49,0-1,0 1,0-1,-24-24,24 24,0 1,-25-1,25-24,0-26,0 26,-25 0,25-26,0 51,0-26,0 1,0 0,0-1,0 1,0-25,0 24,0 1,0-25,0 24,0-49,0 25,0 25,0-50,0 49,0-24,0-25,0 25,0 0,25 24,-25-24,0 0,0 25,0-50,0 24,0-24,0 50,0-25,0-25,0 49,0-49,0 25,25-25,-25 50,24-25,-24-1,0 1,25 0,-25-25,0 25,0-25,25 49,-25-49,25 25,-25 0,0 0,0 0,25-25,-25 24,0 1,0 0,24 0,-24 0,0-25,25 24,-25-24,25 0,-25 50,0-25,0 0,25-25,-25 49,0-49,25 25,-25-25,0 25,0 0,0-25,0 25,0-25,0 24,0-24,0 25,0-25,24 25,-24-25,25 0,-25 0,25 0,-25 25,25-25,-25 0,25 0,-1 0,-24 0,25 0,-25 0,25 0,0 0,0 0,-25 0,24 0,1 0,0 0,-25 0,25 0,-25 0,25 0,-1 0,-24-25,25 25,-25 0,25 0,0 0,-25 0,25 0,-1 0,1 0,0 0,-25 0,25 0,0 0,-25 0,25 0,-25 0,24 0,-24 0,25 0,0-25,-25 25,25 0,-25 0,25 0,-1 0,-24 0,0 0,25 0,0 0,-25 0,25 0,0 0,-25 0,24 0,-24 0,25 0,0 0,-25 0,25 0,24 0,1 0,-25 0,24 0,-49 0,25 0,-25 0,50 0,-50 0,25 0,-25-25,49 25,-49-24,0-1,0 0,50 0,-50-25,0 1,49-26,-24 1,0 0,-25 24,0 0,0-24,0 0,0-1,0 1,0-25,0-25,-25-25,25 74,0 1,-49 24,49 1,-25-1,25 0,0 26,0-26,0 0,0 1,-25-1,25 1,0-26,0 50,-25-24,25-26,-25 1,25 24,0 25,-24 1,-1-51,25 50,0-24,0-1,-25-49,-25 74,50-24,0-1,-24-24,-1 24,25 25,0-24,0 24,0 0,-25 0,25 25,0-25,0 1,0-1,0 0,-25 0,25-24,-25 24,25 0,-24 0,24 0,-25-24,0 24,25 0,0 25,0-50,0 50,-25-24,0-1,25 0,0 25,-24-25,24 25,-25 0,25-25,0 25,-25-24,25-1,0 25,-25 0,25-25,0 25</inkml:trace>
  <inkml:trace contextRef="#ctx1" brushRef="#br0" timeOffset="154743.8508">17636 5135,'25'0,"0"0,0 24,-25-24,50 25,-26-25,1 0,-25 0,0 25,25-25,0 0,0 25,-25 0,24-25,-24 0,0 0,25 0,-25 24,25-24,-25 0,-25 25,25-25,0 25,-49-25,49 0,0 25,-25-25,0 25,0-25,25 24,-25-24,25 25,-24-25,24 0,-25 25,25-25,0 25,-50-25,50 25,0-25,-25 24,25 1,0-25,-49 25,49-25,0 25,0-25,24 0,-24 0,0 0,25-25,25 0,-50 25,25-25,0 25,-25 0,49-49,-24 49,-25-25,25 0,-25 25,25-25,-25 25,0 0,24-24,1 24,-25 0,0-25,-25 0,1 25,24-25,0 25,-50-25,50 1,-25 24,25 0,0 0,0-25,-49 25,24 0,0 0,-25-25,-24-25,49 50,25 0,-25-24,25-1,0 25,0 0,0-25,0 25,50 0,-25 0,-1 0,51 25,-25 0,-1-1,1 1,-25-25,-25 0,24 0,-24 25,25-25,-25 0,0 0,25 0,-25 0,0 25,0 0,0-25,0 24,-25 1,25 0,-74 25,49-26,-25 51,1-50,24 24,0-49,0 50,25-50,0 25,-49-25,-1-50</inkml:trace>
  <inkml:trace contextRef="#ctx1" brushRef="#br0" timeOffset="156119.9296">16744 5383,'0'0,"0"0,0 0,24 24,-24-24,25 0,0 0,0 0,0 0,24 0,1 0,-1 0,-24 0,0 0,25 0,-26 0,1 0,-25 0,25 25,-25-25,25 0,0 0,-1 0,1 0,0 0,0 0,-25 0,25 0,-1 0,-24 0,25 0,0 0,0 0,24 0,-24-25,0 25,25 0,-50 0,49 0,-49-24,0 24,25 0,-25 0,25 0,0 0,0 0,-25 0,24-25,1 25,-25 0,-25 0</inkml:trace>
  <inkml:trace contextRef="#ctx1" brushRef="#br0" timeOffset="180225.3083">14858 794,'0'0,"0"25,0-1,0-24,0 25,0-25,-24 50,24-50,0 25,-25 24,25-49,0 50,-25-50,25 25,0-1,0 1,-25 0,0 25,25-26,0-24,0 50,0-50,-24 25,24 0,0-1,0 1,-25-25,25 50,0-1,-25-24,25 0,0 25,0-26,0 1,-25 0,25 0,0 0,0-25,0 25,-25-1,25 1,0 0,0-25,0 25,0 24,0-24,0 0,0 25,0-50,0 24,0 1,0 0,0 0,0-25,0 49,0-24,25 0,-25 25,0-50,0 49,0-49,25 25,-25-25,0 25,0 0,25-1,0 1,-25 0,24 0,1 0,0 49,0-74,-25 25,0 0,25-25,-1 0,-24 24,0-24,25 0,-25 25,0-25,25 0,-25 0,25 25,0 0,-25-25,24 25,-24-25,0 25,25-1,0-24,-25 25,25-25,-25 25,25 0,-1-25,-24 25,0-25,25 24,-25-24,25 25,-25 0,25 0,0-25,-25 25,24-1,-24 1,25-25,0 25,-25 0,0-25,25 0,-25 25,25-25,-1 0,1 49,-25-49,50 25,-50 0,25-25,-25 0,0 25,24-25,-24 0</inkml:trace>
  <inkml:trace contextRef="#ctx1" brushRef="#br0" timeOffset="184366.5452">17413 446,'0'0,"0"0,25 25,-25-25,25 0,-25 0,25 25,-25-25,24 50,1-50,-25 0,0 25,0-25,0 0,0 24,25-24,-25 25,0 0,0-25,25 25,-25 0,25-25,-25 24,24-24,-24 25,0 0,0 0,25-25,0 25,-25-1,0 1,25-25,-25 25,0-25,0 50,25-50,0 24,-25-24,0 25,0 0,24 49,1-49,-25 25,0-25,0 49,25-74,-25 25,0-25,0 25,25-1,-25-24,0 25,0-25,0 25,0 0,0 0,0-1,0 1,0 25,25-50,-25 25,0 24,0-49,0 25,0-25,0 25,0 0,0 0,0-25,0 24,0 1,0 0,0-25,0 25,0 0,0-25,0 24,0 1,0 0,-25 25,25-50,0 49,0-24,0 0,0-25,0 25,0 24,0-49,0 25,0 0,0 0,-25-25,25 24,0 1,0 0,0-25,0 25,0-25,-25 25,25-1,0-24,0 25,0-25,0 25,0 0,0 0,-25-25,25 24,0-24,0 25,0 0,0 0,0-25,0 25,0-1,0 1,-24-25,24 25,0 0,0 0,0-25,-25 25,25-1,0-24,0 25,0-25,0 50,0-50,0 25,0-25,0 24,0 1,0-25</inkml:trace>
  <inkml:trace contextRef="#ctx0" brushRef="#br0" timeOffset="478145.3484">2731 10733 120,'0'0'5,"0"0"3,0 0 6,0 0 2,0 0 0,0 0-2,0 0-2,0 0-4,0 0 0,9-7 3,-5 2-1,-1 1 7,3-4-1,-2 0 1,-1 6-1,1-1-2,-4-4-1,2 3-6,-2-7-4,0-3-2,-9 2-1,-3-3-1,-3 1-1,-1 2 0,-1 2 2,3 0-4,-1 5 4,4 2 0,-2 1 0,-5 0 1,2 2-1,-5 0 3,2 7-2,2 0 1,-2 1-1,2 2 0,0 0 3,5-4-1,1 1 1,3-1 2,-2 1-5,3 0 2,4-4 1,-3 4-3,5-2 0,-2 4 0,1 2 0,2 1 3,0 5-1,6-1 1,5 5 0,0-1 0,2-1-1,3 1 2,0 2-3,3-1 0,0 0 0,2 2-2,1 1-2,1 1 1,-3 1-1,2-1-1,-2 1 2,-5 1-1,3-4 1,-6 0 1,2-2-4,-5-3 4,-3-2 4,-2-3-3,-2-2 4,-2 1-3,0-2 0,0 3 0,-3 2 0,-5-1-1,-2 1-1,-4-3 0,-1-2 0,-3 0 0,-2-4-1,1-2 2,-4-2 0,-3-2 1,1 0 1,-1-6 3,1-2 1,1-3 2,1-1 0,1-1 2,4-1 2,1 1-1,7 3 1,0 0 1,6 2-6,1 4 2,1 0-1,2 4-6,-2 0-2,2 0-4,0-3-3,0 1-3,0 2-6,0-2-10,0 0-7,0 1-14,0-1-22,0 1-38,0-3-96</inkml:trace>
  <inkml:trace contextRef="#ctx0" brushRef="#br0" timeOffset="480040.4568">3447 10936 132,'0'0'48,"0"0"-7,0 0-7,0 0-4,0 0-6,59-80-5,-55 63-6,-2 0-5,-2 5-4,0-8-2,0 1-4,-5 2 1,-3-5 1,2 8 3,-3 2 1,4 5 0,-3 0-2,1 0 0,-4 4 1,0 0-1,-3 3 0,-5 0-2,-1 5 1,-6 7 2,2-1-1,1 4 2,0 1 0,3-1 2,3 1-2,0 3 4,3-2-1,0 4 0,4 2 0,0-1-3,1 3-1,5 0 0,-1 1-1,4-1-1,1 0 1,0 0 1,0-1-2,4-3 0,-1-6-1,2 0 0,-2-5 1,1 0 1,0-1 0,0-1 1,0 0 0,0-6 1,2 2 1,-2-1 1,0-1 0,5 1-1,-3-3-1,5 0 0,7 0-1,-1-5 0,2-7 1,1 2-2,0-5 0,1-2 1,-1-2-2,0-2 0,-1-4 0,1 1-1,-3-3 1,1-1 0,-4 3 0,-1 2-1,-6 8 1,-3 5-1,0 8-1,-4 2-3,0-2-3,0 2-4,0 0 4,1 0 1,-1 0 5,2 0 2,-2 12 1,2 8-1,0 4 0,-1-1-1,2 1 0,1-2 0,1-2-1,1-4 0,2 0-1,2-2-1,1-2-2,1 2 1,2-3-2,1-1 2,1-1-2,4 0 3,1-2 2,2-3 0,0-1 0,2-2 1,-3-1 0,2 0 1,1-4-1,-1-4 1,1-2-1,-2-3 1,4-2 0,-1-3 0,-1-1-1,-2-3 0,0-1 0,-4 1 1,-2-4 0,-4 2-1,0-2 2,-6 2-2,-2 5 1,-4 0-1,-1-1 0,0 2-1,-6-3-2,1 6 3,-5 5 0,1 0 0,0 3 3,-4-1-3,5 4 0,-4 1 0,-7 3 0,1 0 0,-3 0 1,0 5-1,0 4 1,4 2 0,0 1 0,1 5 0,1 0-1,5-1 2,-2 4-4,7-1 2,0-5 0,3 4 0,2 0-2,0-1 0,2 6-3,3-10 1,3 1-1,-1-3 2,-1-3 1,0-1 2,2-4 2,-3-1 1,-1-1 2,7-1 0,-1 0 1,6-4-1,1-5 0,-2-3-1,-3-5 0,3 0-1,-2-5 0,0 0 1,0-3-1,1 2-1,-2-1 2,-1 2-4,-1 5 6,-1 3-3,-4 4 0,-2 7 1,0-1-3,-3 4-1,0-1-3,0 1-1,0 0 1,0 0 1,5 0 2,0 10 2,-1 9 0,2 6 0,0 4-1,2 5 2,-1 1-4,4 2 1,-1 7 0,1-1-3,-1 6 3,-3 4-2,1 3 1,-5 2-1,-3 3-1,0-1 2,-3 2 1,-6-1 0,2-5 0,-2-3 0,0-9-2,0-5 4,3-16-2,0-3 1,3-11 1,-5-1-2,-4 3-2,4-7 1,-10-1-3,-6-3 1,0-1 1,-9-8 1,-2-4 3,2-3 1,3-1 2,1-3 0,2 1 0,7 0 2,2-1-2,4 1 0,5-1-1,3 5-4,3-2 0,3-2 0,0-1 0,11-6-2,1 0 0,6 2-2,6-4 2,3 0-2,7-1 2,3-3 0,1-1-1,4 0 3,-1-1-3,1 1 4,-2 1-3,0 2 2,-4 2 1,-1 2-2,-2 3 2,-1 4-1,-2 1 0,-2 0 0,-5 2 0,-1 3 0,-10 1 0,-1 3-2,-7 1-5,-2-4 0,-1-7-5,-1-1-1,-3-5 7,-4 2 1,-1 2 6,0 1 3,1 8-1,-1-2 2,5 6 0,1 4-2,0 1 0,2 3-3,-1-2-4,-5 2 2,-8 0-3,-4 5 0,-8 9 2,0 3-1,-1 7 2,-1 2 3,2-1-2,2 3 2,5-4-1,1-1 1,6 1-1,7-7 3,1 1-2,4 3 1,2-4-2,7 6-2,1-4 3,6-2 0,-1-2 2,5-2 1,-1-4-1,4-2 0,1-2 2,4-2-1,2-3 1,-1 0 1,2-3-1,-3-4-1,-2 0-1,0 0-1,-2 2 1,-4-2-2,3 2 1,-8 2-2,2-1 0,-7 3-2,3-1-3,-1 1-3,-2 1-8,4 0-12,-8 0-18,6 0-27,-6 0-53,0 1-82</inkml:trace>
  <inkml:trace contextRef="#ctx0" brushRef="#br0" timeOffset="480635.4908">2666 11705 252,'0'0'2,"0"0"1,0 0-1,0 0-1,0 0 3,0 0 0,0 0 5,0 0 0,0 0-1,0 0-1,87 10 1,-51-8-1,7-2-1,4 0 2,5 0-3,2-3 3,6-3 0,0-1-1,3 2 0,0-3-2,2 1-3,1 2 0,0 0-2,2 2 0,0-1 0,1 1-1,-1 1 1,3-1 0,-3-2-2,1 2 2,2-1 0,0 0 0,-1-1 1,2-1-1,-3-1 0,1 0 1,-2-1 0,-2 1 1,-4 1 1,-3-1-2,-3 2 1,-3 1-1,-6 1 0,-3 3 1,-2 0 1,-6 0-2,-3 0 0,-2 0 0,-3 0 3,0 0-3,-4 0 1,-5 0-1,-1 0 1,-7 0-1,1 0 1,2 0-1,-3 0 1,0 0-2,-7 0 0,2 0 0,-6 0-2,0 0-2,0 0-6,2 0-19,-1-3-49,-1-1-127</inkml:trace>
  <inkml:trace contextRef="#ctx0" brushRef="#br0" timeOffset="481244.5256">2708 12132 66,'0'0'13,"0"0"9,0 0 9,0 0-5,0 0-2,0 0-3,111-4 2,-69-2-2,5-2 0,4-1-4,7 0-5,3 1-7,4 0-2,3 1-3,3 2 1,0 1 0,3-1-1,2 2 0,1 1 0,4-1 0,0 3 0,-2 0 0,2 0 1,-2-3-1,-5 3 0,-3 0 1,-3 0 0,-3 0 1,-4 0-1,-3-1 0,-2 1-1,-4-1 1,2-2 0,-2 1 0,-1 0 1,0-2-1,1 1 0,-4 0 0,1 1 0,-3 2 2,-2 0-2,-2 0 2,1 0 0,-4 0 0,-2 0-2,-6 2-1,-2-1 0,-9 3 1,0-3-1,-8 1 2,0-2-2,1 2-2,-7-2 2,-2 0 2,2 0 0,1 0 2,-3 0 1,2 0 0,-6 0 2,0 0 1,0 0 2,1 0 1,1 0 0,-1 0-3,1 0-6,-1 0-5,1 0-10,-2 0-13,0-5-31,0-2-64</inkml:trace>
  <inkml:trace contextRef="#ctx1" brushRef="#br0" timeOffset="263155.0516">2109 10517,'0'0,"0"0,-25 75,25-26,-25 26,0-26,25 26,-24-1,24 0,0 1,0-1,0-24,0 0,-25-1,25 26,0-26,-25-24,25 25,0-26,-25 26,25-25,0 24,0-24,0 0,-25 25,25-26,0 1,0 25,0-50,0 25,0-1,0-24,0 25,0-25,0 25,0-25,0 0,25 0,0 0,0 0,0 0,-1 0,26 0,-50 0,25 0,-25 0,25 0,-1 0,26 0,24 0,1 0,24 0,0-25,75 0,-50 25,50 0,-75 0,-50-24,1 24,0 0,-50 0,24 0,-24 0,25 0,0 0,25 0,-1 0,-24 0,25 0,-26 0,26 0,-50 0,25 0,-25 24,25-24,-1 0,1 0,-25 0,50 0,-50 0,25 0,-25 0,24 0,1 0,-25 0,25 0,-25 0,25 0,0 0,-1 0,26 0,-50 25,50-25,-25 0,-1 0,-24 25,25-25,0 0,0 0,24 25,-24-25,0 0,25 0,-26 0,-24 0,50 0,-25 0,0 0,24 0,-24 0,0 0,0 0,-1 0,-24 0,25 0,-25 0,25 0,-25 0,25-25,0 25,24 0,-49 0,25 0,-25 0,25 0,-25 0,25 0,-1 0,-24 0,0-25,25 0,-25-24,25 24,0 0,-25-24,0-1,0-24,0-1,0 1,0-25,0 24,25-24,-25 0,24 24,-24 1,25 24,0 1,-25 24,0-50,0 51,0-26,25-24,-25 24,50-49,-50 49,24 1,-24 24,25-25,-25 50,0-25,0 1,0 24,0 0,0 0,-49-25,-1 25,50 0,-50 0,1 0,24 0,0 0,-49 0,-1 0,26 0,-1 0,0-25,1 25,-26 0,1-25,0 25,-50-49,24 49,-24-25,25 0,0 25,24 0,51 0,-26 0,0 0,-24 0,0-25,-26 25,26 0,0-25,-1 25,26 0,-1-25,0 25,50 0,-25 0,25 0,-24 0,24 0,-50 0,0 0,1 0,-26 0,51 0,24 0,-25 0,0 0,0 0,-24 0,49 0,-25 0,0 0,0 0,25 0,-25 0,25 0,0 25,-49 0,49-25,-25 25,25-25,-25 50,0-1,25-49,-24 50,-1-50,25 25,0-1,0-24,0 25,-25 0,25 0,0 24,-25-24,25 25,-25-1,25-24,0 0,0 25,-24-26,24 1,-25-25,25 25,0 25,0-26,-25 26,0 24,0-24,25 0,-24-26,24 1,-25 0,25 0,0-25,-25 25,25-1,-25 1,25 0,0 0,-25 0,25 0,-24 49,24-74,0 25,0 0,0-1</inkml:trace>
  <inkml:trace contextRef="#ctx1" brushRef="#br0" timeOffset="279534.9885">11262 8830,'0'0,"0"0,0 0,0 25,0-25,0 25,0 0,0 24,0-49,0 25,0 25,24-25,-24 24,0 1,25-25,-25 0,25 49,-25-49,0 0,0-1,0 1,0 0,0 0,0 0,0 24,0 1,0-1,25-24,-25 50,0-75,0 24,0-24,25 0,-25 25</inkml:trace>
  <inkml:trace contextRef="#ctx1" brushRef="#br0" timeOffset="282093.1348">11262 9426,'0'0,"24"-25,-24 25,50 0,-50 0,25 0,0-25,0 25,24 0,75-25,-25 25,50-24,-25-1,50 25,-50 0,0 0,-50 0,-24 0,24 0,-49 0,25 0,-1 0,1-25,24 25,1 0,24 0,0 0,-24 0,24 0,50 0,-50 0,0 0,25 0,-25 0,25 0,0 0,0 0,-24 0,24-25,-25 25,-25 0,1 0,-26 0,26 0,-1 0,-24 0,24 0,1 0,24 0,50-25,-50 25,0 0,-25-24,51 24,-76 0,1 0,-1-25,1 25,0 0,-26 0,26 0,24-25,-49 25,50-25,-26 0,26 1,-1 24,0 0,1 0,24 0,-24 0,24-25,-25 25,25 0,1-25,-51 25,26-50,-1 50,0-25,1 25,24-24,0 24,1-25,-26 25,0 0,-24-25,-25 25,0 0,24 0,26 0,-1-25,25 25,50 0,25-25,-1 25,1 0,-25 0,-25 0,0 0,-25 0,50-24,-50 24,100-25,-26 0,26 0,-26 0,1 1,-25 24,-75-25,-49 25,0 0,-25 0,0-25,0 25,-25 0,25-25,-25 0,25 1,-25-26,25 25,0 0,-49-74,24 74,25 1,-25-51,25 50,-25 25,25-24,0-1,0 25,0 0,0 25,-25-25,25 49,0 1,0-1,0-24,0 25,0-1,0 1,0 24,0-24,0-25,0 24,0 1,0 0,25-26,-25 26,75-50,-75 74,24-74,-24 75,25-50,-25 0,0-1,0 1,0-25,25 25,-25-25,0 0,0-25,0 0</inkml:trace>
  <inkml:trace contextRef="#ctx1" brushRef="#br0" timeOffset="284840.2919">20092 8582,'0'0,"25"0,-25 0,50 0,-50 0,24 0,-24 0,50 0,-50 0,25 25,0-25,-1 0,1 25,0-25,0 0,-25 0,25 0,-1 0,-24 25,25-25,-25 0,50 0,-50 0,25 25,-1-25,1 0,-25 0,25 0,-25 24,0-24,0 0,-25 25,0-25,25 0,-24 0,24 25,-25 0,0-25,25 0,-25 25,25-25,0 0,-49 24,49 1,-25-25,25 0,-25 25,25-25,-25 25,0-25,25 25,-24-25,-1 0,25 0,0-50,0 0,0 50,0-24,0-1,0 0,25-25,-25 26,0-1,0 25,0-25,0 25,-149-25</inkml:trace>
  <inkml:trace contextRef="#ctx1" brushRef="#br0" timeOffset="290640.6237">11510 9451,'25'0,"-25"0,24 0,-24 0,50-25,-50 25,50-25,-26 0,1 0,25 25,-25-49,24 49,1-25,-25 0,24 0,-49 25,25 0,-25 0,0-24,50 24,-50 0,49-50,-49 50,25 0,0-25,0 25,-50 0,25 0,-50 0,25 25,1 25,-51-50,26 24,-1 1,-24 0,24 0,25 0,-24-1,49-24,-25 0,25 0,-25 0,25 25,-25 0,-24-25,24 25,25-25,0 0,0 25,0-25,25 0,-25 0,24 0,1 0,-25 0,25 24,-25 1,25-25,-25 0,25 0,-1 0,-24 0,25 0,0 0,0 0,-25 0,25 0,-1 25,1-25,-25 0,25 0,-25 25,25-25,0 0,-25 0,24 25,-24-25,25 0,-25 24,25-24,0 0,-25 25,25-25,-1 25,1-25,0 0,-25 25,0-25,0 0,0 0,0 0,0-25,0 0,0-24,0 49,0-25,0 0,0 0,0-24,0 49,0-25,0 0,0 0,0 0,0 25,0-24,0 24,0-25,25 0,-25 0,0 0,0 25,0-24,0 24,0-25,0 25,0-25,0 0,0 0,0 25,0-24,0-1,0 25,0 0,0-25,0 25,0 0,-25 0,25 25,-25 0,0-25,1 49,24-49,-50 25,50-25,-25 25,25 0,-25-25,1 0,-1 24,25-24,-50 25,50 0,-25-25,25 0,-24 0,24 25,-25-25,25 0,-25 0,25 25,-25-25,0 0,25 24,-24-24,24 25,0-25,-25 0,25 0,0 25,25-25,-1 0,1 0,-25 0,0 25,25-25,-25 0,25 25,0-25,24 0,-49 0,0 24,25-24,-25 0,50 0,-50 0,0 25,24-25,1 0,0 0,-25 25,0-25,25 0,-25 0,25 25,-25-25,24 0,1 0,-25 25,0-25,0 0,-25-25,25 0,-24 25,24-50,0 26,0-26,0 25,0 0,-25 1,25-1,0 25,0-25,0 25,0-25,0 25,0 0,-25 25,0 25,-24-50,24 74,0-49,0 0,25-25,0 0,25 0,-25 0,0 0,25 0,-25 0,25 0,-1 0,-24 0,25 0,-25 0,25 0,-25 0,50 0,-50 0,24 0,-24-50,0 50,0-50,0 26,0-1,0 0,0 25,0-25,0 0,0 25,0-24,0 24,25 0</inkml:trace>
  <inkml:trace contextRef="#ctx1" brushRef="#br0" timeOffset="293759.8021">19968 8607,'0'0,"25"0,0 0,-25 0,25 0,-25 0,24 0,-24 0,25 0,0 0,25 0,24 0,-24 0,-26 0,51 25,-50-25,-25 0,24 0,1 0,-25 0,25 0,-25 0,25 0,-25 25,25-25,-1 25,1-25,0 0,-25 24,-50-24,26 25,-26-25,25 25,0-25,-24 25,49-25,-25 0,0 0,25 0,-25 0,1 25,-1-1,-25-24,1 25,-1 0,0-25,50 0,-49 25,24 0,0-25,25 0,0-25,0-25,0 1,0 24,0 0,0 25,0-25,0 25,0-25,0 1,0 24,0 0,0-25,0 25,25 0,-25 0,25 0,-25 0,49 0,-24 0,0 0,0 0,0 25,-1 24,1-49,-25 25,50 0,-50-25,0 0,0 25,0-25,25 0,-25 0,24 0,-24 0,-24 24,-1-24,25 25,-25-25,25-25,-50 1</inkml:trace>
  <inkml:trace contextRef="#ctx1" brushRef="#br0" timeOffset="307366.5804">12775 3820,'0'0,"0"0,0 0,-25 0,-25 0,26 0,-26 0,0 0,-24 0,-1 0,26 0,24 0,0-25,25 25,-25 0,1 0,-1 0,0 0,-25 0,1 0,-1-25,-24 25,-1 0,-24-24,25 24,24 0,25 0,-24 0,49 0,-25 0,25 0,-25 0,0 0,25 0,0 24,0-24,-24 25,24 25,-25-25,0 49,-25 25,50-24,-24 24,-1-25,0 25,25 1,0-51,0 26,0-26,0 26,0-1,0 1,0-1,0-24,0 24,-25-24,25 24,0-24,0 24,0 0,0-24,0 0,0 24,0-24,0-1,0 26,0-51,0 26,0 25,0-51,0 76,0-100,0 24,0 51,0-50,0-1,0 26,0 0,0-1,0 1,0 24,0-24,0-1,0 26,0-26,0-24,0 25,0-1,0 1,0-25,0 25,0 24,-25 0,25 1,-25-1,1-24,24-1,0 1,0-50,-25 50,25-26,0 1,0 0,0 0,-25 0,25 24,0-24,0 25,0-26,0 26,0-25,0 0,0-1,0 1,0-25,0 25,0-25,0 50,0-50,0 24,0-24,0 50,0-50,0 25,0 25,25-50,-25 0,25 49,-25-49,0 25,0 0,0 0,0-25,24 24,-24-24,0 25,25 0,0-25,-25 0,25 0,0 0,0 0,-1 0,1 0,25 0,-1 0,-24 25,0-25,0 0,-25 0,49 0,-49 0,25 0,0 0,0 0,24 25,-24-25,25 24,24-24,-74 0,50 25,-25-25,-25 0,49 0,-49 25,25-25,25 0,-1 25,1-25,-1 0,-24 0,25 0,-25 0,-25 0,24 0,1 25,-25-25,25 0,-25 0,25 0,-25 0,74-25,-74-25,50 1,-25 24,24-25,-49 25,0-24,25 24,0-25,-25-24,0-1,25 1,0-25,-1 24,1 1,0 0,0 24,24-49,-24 0,25-1,-25 26,-1 0,-24 24,25-49,-25 24,0 26,25-1,-25 0,0 1,0-1,25 1,-25-1,0-24,0 24,0-24,0-1,0 26,0-1,0 25,0-49,0 49,-25-25,25 1,0-26,0 1,-25 24,0 1,1-1,-1-49,0 24,0 1,0 24,25 1,0 24,0 25,0-25,0 0,-24 1,24 24,0-50,0 50,0-50,-25 26,25-1,0 0,0 0,-25 0,25 25,0-24,0 24,0-25,0 25,0-50,-25 25,25-24,-25-1,25 25,0 0,0-24,-24 24,24 0,0-24,-25 49,25-50,0 50,0-25,0 25,0-25,-25 25,25-49,0 49,0-50,0 25,-25 1,25-1,-25-25,25 25,0 1,0 24,-24-50,-1-24,25 49,-25-25,25 25,0 25,0-49,0 49,0-25,-50 25,-24 0,49 0,-49 0,24 0,0 0,1 0,-1 0,1 0,24 0,0 0,25 0,-25 0</inkml:trace>
  <inkml:trace contextRef="#ctx1" brushRef="#br0" timeOffset="310094.7364">10790 3944,'0'0,"25"-25,25 0,-1 25,1-24,0 24,-50 0,24 0,1 0,0 0,-25 0,25 0,24 0,1 0,0 0,-1 0,26 24,-1 1,-24 0,-1 0,51 24,-100-49,24 0,1 25,25 0,-1 0,-24 24,25-49,-50 50,25-50,-1 0,-24 25,25-25,-25 0,0 25,25-25,-25 0,0-50,-50-49,26 24,-26 26,50-26,0 75,0-24,-50-1,50 25,-49-25,49 25,0 0,0 0,0 25,74 49,-49-49,25 25,-26 24,1-49,0 24,0 1,0-25,-25 24,24-24,1-25,-25 25,-25 0,-24 0,24-25,-25 24,26 1,-1-25,25 0,-25 0,0 0,0 0</inkml:trace>
  <inkml:trace contextRef="#ctx1" brushRef="#br0" timeOffset="311734.8302">12130 5457,'0'0,"0"0,0 25,0 0,0-1,0 1,0 0,0 25,0-1,0 1,0-25,25 24,-25-49,24 25,-24 0,0-25,0 25,25-25,-25 0,0 0,25 25,0-25,-25 0,25 0,-25 0,24 0,1 0,-25 0,25-50,25 25,-1 0,-49 0,0 25,0-24,0-1,0 0,0-25,0 26,0-1,0 0,0 0,-25 25,1-25,-1 25,25 0,-25 0,25 0,0-24,-25 24,0 0,25 0,-24 0,24-25,-25 25,25 25,0 74,0-25</inkml:trace>
  <inkml:trace contextRef="#ctx1" brushRef="#br0" timeOffset="312968.9008">12303 6449,'0'0,"-24"0,-1 0,0 0,25 0,-25 0,-24 25,24-25,-25 25,1 49,24-49,-25 0,25 0,1 24,24-49,-25 25,25-25,0 25,0-25,0 25,0-1,0 1,25-25,-25 0,24 0,-24 0,0 25,25-25,0 25,-25-25,25 0,-25 25,25-25,-1 0,1 25,0-1,0-24,24 0,-49 0,25 0,-25 25,50 0,-50-25,25 0,-25 0,24 0,1-25,-25 25,0-25,0 1,0-1,0 0,-25-25,25 1,-24-1,24 0,0 26,0-1,0 0,0 0,0 0,-25 25,25-24,0-1,0 25,0-25,0 0,-25 50</inkml:trace>
  <inkml:trace contextRef="#ctx1" brushRef="#br0" timeOffset="314318.978">12055 7689,'-24'0,"24"0,-25 25,25 0,0 0,-25 0,25-25,0 24,0-24,0 50,0-50,0 25,0 0,0-1,0-24,0 25,0-25,25 0,0 0,-25 0,24 50,1-50,0 0,-25 0,25 25,-25-25,49 0,-49 0,0 0,0 25,50-25,-50 0,25 0,-25 0,25 0,-25 0,24 0,1 0,-25-25,25-25,-25 50,0-25,0 0,0 1,0 24,0-25,0 0,0-25,0 50,0-24,-25 24,0 0,25-25,-24 0,24 25,-50 0,50 0,-25-25,25 25,0 0,-49 0,24-49,0 49,0-25,0-25,25 50</inkml:trace>
  <inkml:trace contextRef="#ctx1" brushRef="#br0" timeOffset="318543.2196">19596 3522,'25'0,"0"-25,24 1,-24-1,49 25,1-25,-50 25,24-25,-24 25,25-25,-25 25,-1 0,1 0,-25 0,25 0,0 0,-25 25,25 0,-1 49,1 1,0-1,0-24,-25 0,0-1,0 26,0-26,0 1,0-1,0 51,-50-1,-24 25,24-50,1 25,-26-49,75 0,-49-1,49-49,0 25,0-25,-25 50,0-50,25 49,-25-24,25 0,0 0,0-25,0 25,0-25,25 24,0 1,0-25,24 0,-24 25,25-25,-1 25,-24 0,0-25,0 0,-1 0,-48 0,-1 24,0 1,-25-25,1 0,24 50,-25-25,26 24,-51-24,50 25,-24-26,49 1,0 25,0-50,-25 25,25-1,25 26,-25 0,24-26,26 51,-50-26,50 1,-25 0,-25 24,49-49,-24 25,25-1,-26 1,26-1,-50-24,25 25,24 24,-24-49,-25 0,0 0,0-1,0 1,0 0,0 0,0 24,0 1,0-50,0 50,0-50,0 24,0 1,0 25,-25-1,1 26,-1-50,0 24,0-24,0 0,25 0,-24 0,-26-25,50 0,-25 24,0-24,1 25,24-25</inkml:trace>
</inkml:ink>
</file>

<file path=ppt/ink/ink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20:36.649"/>
    </inkml:context>
    <inkml:brush xml:id="br0">
      <inkml:brushProperty name="width" value="0.05292" units="cm"/>
      <inkml:brushProperty name="height" value="0.05292" units="cm"/>
      <inkml:brushProperty name="color" value="#FF0000"/>
    </inkml:brush>
  </inkml:definitions>
  <inkml:trace contextRef="#ctx0" brushRef="#br0">3002 4068,'0'0,"49"0,26 0,-1 0,25 0,1 0,73 0,75 0,25 0,50 0,-26-25,-49 25,25 0,-74 0,-1 0,-49 25,0-25,-25 0,0 0,0 0,-25 0,25 0,-25 0,100 0,-51 0,1 0,25 0,0 0,-75 0,25 0,-50 0,-24 0,-1 0,1 0,24 0,26 0,-26 0,1-50,24 50,25-24,-25 24,0 0,0 0,1 0,24-25,-25 25,0 0,-25 0,1 0,49 0,-50 0,-24 0,49 0,-24-25,-1 25,0 0,1 0,-1 0,1 0,-1 0,0 0,-24 0,25 0,-1 0,0 0,-24 0,24 0,1 0,-26 0,-24 0,25 0,24-25,1 25,-1 0,-24 0,24 0,-24 0,49 0,-49 0,24 0,0 0,1 0,-26-25,1 25,24 0,-24 0,24 0,1 0,24 0,-25 0,1 0,-1 0,1 0,-1 0,1 0,-26 0,1 0,49 0,-49 0,-1 0,50 0,1 0,-1 25,25-25,-50 25,50-25,-49 0,-26 0,-24 0,0 0,-25 0,25 0,-25 0,25 0,-1 0,-24 0,25 0,-25 0,25 0</inkml:trace>
  <inkml:trace contextRef="#ctx0" brushRef="#br0" timeOffset="17471.9993">8980 11013,'24'0,"-24"0,25 0,0 0,0 0,-25 0,25 0,-1 0,1 0,25 0,-1 0,-24 0,50 0,-50 0,-1 25,1 0,0-25,0 0,0 0,-1 0,1 25,0-1,0-24,0 0,-1 0,-24 0,0 25,25-25</inkml:trace>
  <inkml:trace contextRef="#ctx0" brushRef="#br0" timeOffset="45233.5872">9873 14337,'24'0,"-24"0,25 0,0 0,0 0,49 0,1 0,-75 0,49 0,-24 0,49 0,26 0,24 0,25 0,24 0,1 0,24 0,-24 0,0 0,-1 0,-49 0,-25 0,25 0,-49 25,-26-25,1 0,24 0,1 0,24 0,-24 0,73 0,-24 0,0 0,0 0,-49 0,-1 0,1 0,-1 0,-24 0,-26 0,26 0,0 25,-1-25,1 0,0 25,24-25,0 0,1 0,-1 0,-24 0,-1 0,1 0,-25 0,-25 0,25 0,-1 0,-24 0,25 0,0 0,0 0,0 0,-25 0,49 0,-49 0,25 0,-25 0,25 0,0 0,-25 0,24 0,-24 0,50 0,-25 0,0 0,24 0,-49 0,50 0,-25 0,0 0,-1 0,26 0,24 0,-49 0,50 0,-26 0,1 0,-1 0,-24 0,0 0,0 0,-25 0,25 0,-1 0,1 0,0 0,25 0,-50 0,24 0,-24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0T07:21:40.597"/>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4963 12404 20,'0'0'11,"0"0"3,0 0 5,0 0 3,0 0-2,0 0-3,0 0-4,0 0-5,0 0 0,-8-11 1,8 10 1,0 1 2,0-2 1,0 2-1,0-2-1,0 2-3,0 0-1,1 0-2,0 0-2,5 0 2,-1 0-3,4 5 2,2 3 0,-7 0-1,4 4 1,-1 3-1,0 2 3,-1 5-1,0 4-1,-2 0 1,3 2 0,0 3 1,-2 1-3,0 4-1,0 2 2,-2 3-3,1 5 1,-1 2 0,1 4-1,-1 3-1,1-1 1,1 2-1,-1 1 1,2 1 1,-1 2 1,3 1 3,-2 2-2,0-1-3,-1 2 2,0 0-3,2 0 2,-4-3 2,0-3 0,-1 0 3,-2-2 0,0 0-1,0-1 1,0 1-2,0 0 1,-2 0 4,0 3 3,2 2-3,0-1 2,0-4-10,0 3-1,6-5 3,3 0-2,4 0 1,0-1 0,2-1-4,0-1 1,1-1-1,-3-1-1,1 0 0,-2 0 0,-2 2 1,-1-1 2,-4 5 2,-2-1-2,-3 1 0,0 4 0,-1 0-1,-5-2 1,-2 3-1,0-3 0,1 0-2,0-4 1,0-3-1,5-2 0,1-3 1,1 1-3,0-6 4,0-1-5,3-2 2,2 2 2,0 0-5,-1-4 3,-1 2-2,0-3 1,0-2 0,-3 1 2,1-3-5,-1-1 4,0-8-1,0-1 2,0-8 1,0-7-2,0 8 2,0-7-1,0 1 0,0-2-2,0-5 0,0 0-8,0 0-4,0 2-13,0-1-24,0-1-64</inkml:trace>
  <inkml:trace contextRef="#ctx0" brushRef="#br0" timeOffset="1852.1059">5114 12302 22,'0'0'9,"0"0"2,0 0 1,0 0 0,0 0-5,0 0-1,0 0-3,0 0-1,0 0 0,0 0 1,-15 0 1,14 0 0,-3 0-2,-2 0-2,-2 2 0,1 2 0,0 2 0,1 1 2,3-5 0,-4 6-2,6-3 1,-2-2 0,1 1 4,2-4 3,-3 3 2,-1-1-1,1 3 3,2-2-3,1-3 6,-3 0 0,3 0 2,0 2 2,0-2-4,0 2 0,-2-2-1,2 1-1,-1-1 0,1 2 2,0-2-2,0 0 0,0 1-2,0-1 0,0 0-2,0 0 0,10 0-2,6-3-1,2-2 0,1 2-2,3-2 1,1 0-1,2 2 0,1 0-1,3 0-1,3 0 1,1 0 0,4 0-1,3-1 1,0 0 0,5 0-1,0-1 0,2-1 0,1 2-1,6-3 0,1 2 1,2-2-1,4 3-1,1-2 0,2 1-2,1 0 2,2 0-1,1 1 1,2 1 1,0-2-2,-1 1 0,5 1 0,-5 1-1,3-3 1,-5 2 0,1 0 1,-2-1-1,-2 0 1,1 1 0,0-2 0,-1 0-1,2 1 1,-2-2 0,2 2 0,0-2 2,-1 0-2,0 0 0,1-1 0,-2 2-1,1-2 1,-2 1 0,1 2-1,0-1 0,-4-1 1,1 2-4,-2-2 4,1 1 0,-4 1 0,4 1 2,-2-1-2,2 1 2,-2 0-4,-1 0 2,0 1 0,-4 0 0,2 0-2,-3 1 1,-1-1 1,-3 2-1,-1 0 1,-3 0 0,-2-2 0,-1-1 0,-1 1 0,-3 0 0,1-1 0,-2 1 0,-1-1 0,-1 3 0,0-2 1,-1 0-1,0 1 0,-2-1 0,4 0 1,-4 1 3,-2 1-4,-10-2 0,1 2 0,-7-1 0,1 1 2,-1 0 3,-7 0-1,3 0 1,-9 0-1,0 0-2,0 0 3,6 0-2,-1 0 0,1 0-2,-1 0 1,-5 0-4,7 0 2,-3 0-1,5 0 1,0 1 1,-1 4-2,1 5 1,0-1 0,2 4-2,-4 4 1,0-1 1,-1 4 0,0 3 1,3 0-1,-4 3 0,0 6 0,4-3 2,-1 6-2,1-1 0,0 5 0,2 0 0,-1 3 0,3 3-2,0 4 2,-1-1-3,-2 2 2,1 2 0,0-1-1,0 2 2,-1-1-1,1 2 0,1-3 0,0-1 1,-2-1 0,2-3 3,-4 1 0,0 0-4,2 0 2,-3-1-5,0 1 3,1-1 1,0 3-1,-1-3 1,2 4-2,0-1 2,1 0-2,0 2-1,2-1 3,0-1-1,0 1 1,2-2-1,1 1 0,-1 0-1,-1 4 0,2-2 2,-2 2-2,0 3 1,0-2-1,-1-1 2,-3-1-2,0 2 3,-1-3 3,-1 1-2,1-2 1,0 0-2,-3 0-2,3 2 1,-1-1 0,3-1 0,-3 1-1,2-2 1,-1 0-1,0-2 1,-1-1 3,-1-2-1,1-2 4,-1-2-5,-2 1 0,1-4 0,-2-3-1,1-1 1,0-2-2,0 1 1,1-2-1,-2-1 2,1-2 0,0-1-1,1-3 0,-1 2-1,2-3 0,-2-1 1,-1-7 0,1 1-1,-1-6 1,0 0-1,0 1 0,-1-5-1,1 4-1,-2-4-1,0-1-7,3 5-13,-2-4-44,-1 0-96</inkml:trace>
  <inkml:trace contextRef="#ctx0" brushRef="#br0" timeOffset="3291.1883">5562 16316 170,'0'0'10,"0"0"3,0 0 1,0 0 4,0 0-3,0 0-1,0 0 1,0 0 0,0 0-2,0 0 0,65-30-1,-36 27 1,4-1 1,5 1-4,2 0 3,5-1-4,1 1 0,6-2-1,2 0-2,2 1-2,3 1-1,2-1-1,3 1-1,-1 1 0,5-1-1,2 0 1,3-1-1,1 3-1,0 1 2,1 0-2,0 0 0,-1 0 1,3 3 0,-2 2 1,3-1-1,-1-1 0,-1 0 1,0-3-2,3 0 5,-4 0-1,2 0-1,-3-2 1,0-2-3,-3-2-2,0 1 2,-1 0 2,-5-3-2,-2 2 0,0 0 0,-6 0 2,1 1-2,-3 2 0,-1 2 0,1 1-2,-3-2 2,0 1 0,-3-3-2,1 3 2,-3-1-1,0-1 1,1 1 1,-5-1-1,1-2 0,1 0 0,-3 1 0,-1 1-1,0-2 2,0 3 1,-3-3-2,-2 2 0,-1 1-2,-3 2 4,-1 0-2,-1 0 2,-3 0-2,1 0 0,-2 3 0,1 1-2,0-1 4,0-3-1,0 4-1,1-3 1,-2-1-1,1 2-2,1-2 2,-4 1 0,1 1 0,0 0 0,-1-1 0,1 0 0,-8 2 0,3-3 0,0 0 0,-2 0 0,6 0 0,-2 2-2,-6-1 4,1 1-2,-1 0 1,-3-1-1,6 1-1,-9-1 1,0 0 0,2-1 0,-7 0 0,0 2 0,-5-2 0,6 0 1,0 0 0,1 0-1,-2 0 1,-5 0 0,0 0-1,0 0 4,2 0-3,-1 0 1,1 0-1,-1 0 1,1 0 1,-1 0-1,1 0 0,-1 0-1,5 0-1,1 0 0,-3 0 0,7 0 0,-6 0 0,1 0 0,6-2 0,-7 2-1,1 0 1,0 0 0,0 0 1,-1 0 0,1 0-1,0 0 0,0 0 0,1 0 0,-1 0 1,-1 0-1,0-1 2,1 1-1,0 0 0,1 0 1,-7 0 1,0-1 0,0 1 0,1 0 0,1 0 2,4-2-2,-2 1 1,2-1 1,-2 2-2,-4 0 1,3-3-2,3 1 2,-2 2 0,3-5 1,-4 1-1,3-4-1,1 3 2,-4-5 1,1 1-2,-2-2 3,2-5-5,-2-3-1,2-3 0,0-1-2,2-2-3,-2-4-5,4-5-15,-4-5-64,-2-10-155</inkml:trace>
  <inkml:trace contextRef="#ctx0" brushRef="#br0" timeOffset="4356.2492">6340 11442 192,'0'0'2,"0"0"3,0 0 3,0 0 7,0 0 4,0 0 7,29-78 2,-26 73 3,0-3 0,2 4 0,-4-1-2,2 2-1,-3 3-6,0-2-8,0 2-3,1 0-8,-1-2-1,0 2-2,0 2 1,0 15 2,0 9 0,-5 12-1,-3 6 2,-1 4-3,0 7 0,-2-2 0,2-2-1,0-5-1,2-5 3,-2-8 0,7-10 0,-1-4 2,1-7-3,2-5-1,0-2-3,0-5 3,0 0 0,0 0 2,0 3 2,0-1 0,-1-2 1,1 0-2,-2 0-3,-2-9-3,-1-9 1,-1-12-1,3-6 3,1-9 1,1-5-1,1-5 1,0-4-1,1 1 3,4 1-2,3 7 2,1 4-1,-1 7 0,2 7 0,-2 7 0,-4 8-1,0 6-3,-2 9 3,-2 2-2,0-2-1,0 2 4,6 0-5,5 0 1,2 10 2,5 9 0,1 6 2,-1 6-2,1 4 0,-2 2 0,1 3 0,-1 1-1,0 2 2,-2-3-1,4 0 1,-4-2-1,0-4 1,1-2 0,-3-2 1,-1-5 0,-1-5 0,-2-5 0,-3-1 1,-2-5-2,-3-5 0,5 4 1,-3-3-2,-2-1 1,4 4-5,-4-5 2,1-1-7,0 3-6,-2-5-14,0 0-33,0 0-49,0 0-125</inkml:trace>
  <inkml:trace contextRef="#ctx0" brushRef="#br0" timeOffset="4572.2615">6262 11761 410,'0'0'4,"0"0"-2,0 0 1,0 0 2,0 0-2,0 0 0,0 0-1,91-35-2,-61 31-1,0 4-1,1-4-5,1 3-2,-2-1-7,2 2-13,0 0-18,-9 0-28,0 0-45</inkml:trace>
  <inkml:trace contextRef="#ctx0" brushRef="#br0" timeOffset="5007.2864">6752 11403 357,'0'0'3,"0"0"0,0 0-3,0 0 1,0 0 3,0 0 2,0 0 1,-8 94-1,8-55-2,0 2 1,0 1-3,0-1 0,0-4 3,2-2-3,-1-5 3,1-4 3,-1-8-3,1-7 3,-1-2 0,1-4-2,-1 0 2,0-1 2,-1-4-3,0 0-2,0 0-3,2 0-5,2-14 2,-1-4-3,3-8 3,-3-2 0,-1 0-1,0-2 1,-2-6 1,2-2 1,-2-2 0,1-4 2,1-1-1,-1 3 5,1 2 1,3 5 4,0 6 0,0 7-1,0 3-3,-3 9-1,3 0-4,-2 0-2,4 3-2,3-4-2,3 4-2,4-2 0,4 3-4,0 2-1,5 3-7,0 1-5,0 0-8,-3 3-14,-2 3-12,-4 0-23,-4 3-20,-5-1-52</inkml:trace>
  <inkml:trace contextRef="#ctx0" brushRef="#br0" timeOffset="5172.2959">6762 11531 275,'0'0'23,"0"0"-5,0 0-4,0 0-6,0 0-4,0 0-3,81-14-6,-45 6-9,9 3-21,-2 2-53,2 2-104</inkml:trace>
  <inkml:trace contextRef="#ctx0" brushRef="#br0" timeOffset="5386.3081">6823 11875 340,'0'0'3,"0"0"2,0 0-1,0 0 2,0 0-1,0 0-2,0 0-2,0 0 2,0 0-2,101-75 0,-75 66 0,3 0-2,-1 1-5,3 2-12,-1 0-33,-2 1-60</inkml:trace>
  <inkml:trace contextRef="#ctx0" brushRef="#br0" timeOffset="5829.3334">7606 11379 224,'0'0'0,"0"0"-3,0 0-2,0 0 0,-9-78-4,-6 70 3,-10 1 4,-2 5 1,-3 2 2,-4 2 4,-1 6-1,2 3 6,1-1 1,5 3-1,2-1 0,8 2-1,1 0 0,6 2 2,4-4 4,4 5 2,2 3-1,5 1-3,7 8-7,3-5-3,3 0-2,5 0 1,0-4 0,3 0-2,1-2 2,-2 2-1,0-3-1,-1 1 1,-2-2-1,-3 0 0,-2-1 1,-5-4 1,-2 0-1,-6-4-1,0-3-1,-4 7 2,0-1 1,-8 4 3,-10 4-1,-5-1 4,-4-2 0,-3-2 6,-1-1 0,1-5 2,9 0-2,3-4-4,6-1-2,5-2-5,1 2-9,6-2-8,-1 0-7,1 0-16,0 0-35,10 0-80</inkml:trace>
  <inkml:trace contextRef="#ctx0" brushRef="#br0" timeOffset="6089.3483">7894 11705 336,'0'0'15,"0"0"0,0 0 0,0 0 0,0 0-3,0 0-4,0 0-4,0 0-4,92-41-5,-70 41 1,1 0-7,-2 0-6,-4 3-11,3 1-30,0 1-56</inkml:trace>
  <inkml:trace contextRef="#ctx0" brushRef="#br0" timeOffset="6362.3639">8371 11310 336,'0'0'2,"0"0"1,0 0 1,0 0 7,0 0 1,0 0 3,19 93-2,-16-54-3,3 4-3,-2 3-1,4 0-4,0-2 1,0-5-2,1-2 3,1-5-4,-3-7 0,2-2-2,-3-9-2,0-1-2,-2-3-11,-3-6-20,2 1-59,-3-5-115</inkml:trace>
  <inkml:trace contextRef="#ctx0" brushRef="#br0" timeOffset="6788.3883">8564 11342 403,'0'0'2,"0"0"-2,0 0 1,0 0 1,92-81 1,-67 71 0,-2 1-2,-3 4 1,-3 2-2,2 3 2,-2 0 0,5 8 0,-3 2 2,-3 4 0,-2 4-1,-1 2 1,-1 2-2,-5 3 0,-3 0-2,-4 3 0,0-1 0,0 0-2,-7 2 3,-3-2-1,-3 2 2,1-1 0,-2-1 2,-1 0-1,1-1 4,2-1 0,0-3-1,1-2 1,4-4-2,1-3 0,2-6-1,2-2-2,1 0 3,1-5-4,0 3 0,0 1 1,3 2-1,7 0 1,5-4 0,9-1-1,4-1-1,3 0 1,6 0 0,3-3-1,0 3-1,0 0-3,-7 0 0,1 0-6,-9 2-1,-6-1-8,-2 2-12,-7 0-27,-1 1-45,1-2-113</inkml:trace>
  <inkml:trace contextRef="#ctx0" brushRef="#br0" timeOffset="7416.4242">9390 11332 182,'0'0'7,"0"0"-1,0 0 2,0 0 4,0 0 0,-79-86 1,54 74 4,0 1-1,1 0 3,7 6 1,-1-1-2,7 2-5,5 4-4,-4 0-3,5 0 0,-6 0-2,-2 5 4,3 7 2,0 5 0,2 1-1,4 5-1,3-1 1,1 5-2,2-1-2,9 3 1,3-1-3,2 1-1,4 1 0,0-1-1,5 0 1,0-2 1,1 0 1,-2-1-2,-2 0 1,0-2-3,-5-2 0,-4 1-2,-4-7 1,-4 1-1,-3-2-3,-2 2 2,-2 2 0,-8-2-1,-3-2 3,-2-4 3,-2 1-3,-1-4 5,4-3-3,-1 0-1,5-3 1,-6-2 0,1 0 0,0-4-2,-3-4 2,6 3-1,1-4 2,2-3 3,-1-1-2,2 1 0,2-1 2,0-4-2,4 5 1,1-8-2,1 0-2,1-1 0,7-7-1,2 4-2,3 0 2,-2 1 1,4 1-1,-4 1 2,1 0-1,1-1 0,-4 3 3,0-1-2,-4 8 1,1-2 1,-3 3-3,-2-1 1,2 0-1,-3 6 0,0-6-1,0 6 0,0-1-2,0 3-5,0-1-3,-4-4-16,-5 1-36,-7-7-160</inkml:trace>
  <inkml:trace contextRef="#ctx0" brushRef="#br0" timeOffset="14189.8116">8517 12299 0,'0'0'4,"0"0"1,0 0 2,0 0 2,0 0 2,0 0 1,0 0 0,0 0 2,0 0 1,-1-45 2,1 41-3,0-3-1,0 1-2,0-1-4,0 3-1,0 4 0,0-4-1,-2 0-2,-1-1 1,2 1-2,1 4 2,-2-1 1,2 1-2,-1-2 2,-2 1-1,3 0 0,-2-2 2,0 3 1,0-3 0,1 3 0,1-1-2,-2 1-2,2-1-1,-2 1-1,2-2 0,-2 2 0,1 0 1,-1 0-1,1 0 0,-1 0-1,-2 0 1,-1 0 0,2 0 0,-3 7 2,4-3-1,-1-1-1,0 7 3,2-6-1,-1 0 1,-1 5 3,3-2-3,-1 5 0,-1 0 0,2 1-3,0 6 1,0-1 3,0 6-3,0-3 1,0-4 0,0 2-3,2-2 4,-1 2-1,2 3 1,-1-6 0,1 0 1,-2 2 1,2 0 0,0 9-1,1-5 1,-2 2 0,2-3-1,-1-1-1,1 2 1,-2-1-2,1 0 2,-2 0-1,1 0 1,0 3 1,0-2-2,-1 1 1,1 1-2,2 1 1,-1-1-2,0 0 0,1-1 1,2 1-1,-3 0-1,4 1 0,0-1 1,-1 0 1,-2 0-1,2 0 0,-3 3 2,0 0-2,1 0 1,-4 0-1,0 3 0,0-1-1,0-2 0,-1 0 0,-5 2 0,2-2 0,1 1-1,0 3 0,0-1 0,0 1 0,2 1 0,-1 0 0,2 1-1,0-2 2,0 3 0,0 0 3,0 1-1,2 0 0,-2 1 5,1 1-5,-1 0 1,0-2-1,0-1-3,0-6 0,0 1 1,0-3 0,0 0-1,0-1 1,2 1 1,-1 1-1,0-1 0,2 1 0,0-1-1,0 2 0,0-1 0,0 2 0,1 1 0,-3 2 1,2 0 0,-1 1 0,-1 1 5,1 0-6,-1 2 5,0-2-4,-1 0-2,2-3 2,0 0-2,-2-2 2,1-1-2,1-2 1,-2-3 3,1 0-5,-1 1 4,0 1-2,0 1-2,0 3 2,0 0 0,0 3 0,0 2-1,0 0 0,0 1 0,-1 2 1,-2-2 3,1 1-3,-1 0 2,2-1-2,1 0 0,0-3 0,0-2 0,0 1 0,0-2-4,0 0 5,2 3 2,0-1-1,0 1-1,-1 2-1,1-4-3,-2 3 3,0-4 0,0 2 0,0 1 2,0-1-1,-2 1 2,-1 0-6,0-1 6,-1-1-6,1-3 3,0-2 4,2 0-5,-2-8 2,3-1 0,0 4-2,0-5 2,0 4 0,0-1-2,0-1 1,0-6-1,0 8 1,3-7 0,-2 0 0,2 0 0,-3 0 0,1 0-1,-1-9-2,0 10 2,0-7-1,0 0 2,0 0 0,0-6 0,0 0-2,0 0-1,0 1 1,0 1 0,0-1-1,0 1 1,0 0-1,0-1-6,0 1-5,0-1-31,0-1-58,0-3-126</inkml:trace>
  <inkml:trace contextRef="#ctx0" brushRef="#br0" timeOffset="15560.89">7066 12291 88,'0'0'23,"0"0"-4,0 0-2,0 0-4,0 0-2,0 0 0,0 0-1,0 0-1,0 0-2,0 0 0,-14-32-1,14 30-1,0 0-3,0 1-1,-1-1 1,1 1-2,0 0 2,0 1 0,-3 0 2,3 0-2,0 0 2,0 0-5,0 1 3,0 12 1,0 5 1,0 7 1,0-3-2,4 3 1,1 4-2,1 2 3,-1 5-2,4 3 2,-2 5 0,1 2-2,-3 2 0,4 4 0,-3-1 1,-1 3-1,1-2 2,-1 1-3,5-3 2,-3-3-2,-1-3 0,1-2 2,3-3-1,-3 2 4,2 0-3,0 0 2,1 3-1,-3 0-2,1 0 0,-1 0-1,0 0 0,-4 2-1,-1-3 2,0 1-2,2-2 2,-2-1 0,1-2-2,0-3 2,0 0 0,1 0 3,0-2-2,-1-1 4,1 1-1,-1-1-3,-1 0 1,1 1-4,-2 1 4,1 2-4,-1-2 0,1 1 0,-1 3 0,0-4-1,3 2 3,-1-1-4,2-1 1,1-2 0,-1-1-3,1 0 7,3 0-3,-3 0 2,2 2 2,-2-2-5,0 3 3,0 0-3,-4 4 2,0-1-3,2-1 1,-2 1 1,-2-1 1,1 2-1,-1 0 1,0-2 0,0-1 2,0 0-3,0-2-1,0-4 0,3-1-1,0 0 4,0-2-3,1 2 4,-3 3-3,2 0-1,-1 1 0,-1 3-1,1 0 1,-2 1-1,0 0 1,0-1-2,0 2 2,0-4-1,0 3 1,-3-4 0,1-1 0,2-4 0,0-1 1,0 0-1,0-2 0,3 1 1,2 0-1,-1 2 2,2 1-3,0 3 0,1 1 2,-2 1-3,2-1 2,-4 1-1,4-5 0,-3 0 2,0-3 0,-1-6 0,-1-5-1,-1 2 1,0-5 0,-1-1-2,2 0 2,-2-5 0,0 0-1,1 0 2,-1-6-2,0 5-5,0 0 2,0 2 1,0-1-3,0-2 2,0 1-11,0 0-7,0 0-15,0-5-50,0 0-126</inkml:trace>
  <inkml:trace contextRef="#ctx0" brushRef="#br0" timeOffset="17152.9811">5976 12393 6,'0'0'12,"0"0"0,0 0-3,0 0 1,0 0-3,0 0 1,0 0 0,0 0 0,0 0 0,-22-13 1,22 13-1,0-2 0,0 0 3,0 1-3,0-1 1,0 0-3,0 2-2,0-3 0,0 3 1,0-2 2,0 0 0,0 1 2,0-1 1,0 1 0,0-1 1,0 0-1,0 1-3,2 0-3,-2 0-1,0-1-3,2-1 1,-2 3-1,0 0 0,1 0 1,1 0 0,1 10 3,3 5-2,0 7 0,-2 0 1,3 2-1,-3 0 1,1 0-2,-1 0 0,-1 2 2,1 1 0,2 0-1,0 1 4,-1 1-1,1 3-2,0 0 2,2 5-3,0 3 1,-1 2 0,2 5 1,-1-2-1,0 3 2,1-3-1,-2-3 0,3 2 2,-3-5-2,0 0 2,1 1-1,0-3-3,-1 1 3,0-1-4,0 1 2,-1 1-1,2 2-1,-2 3 1,0 2-1,2 1 3,-2 2-2,1-3 0,-1 3 1,1-3 1,2 0 1,-1-2-1,1-2-1,1-3-3,-2-2 0,2-3-1,-3-3 1,0-3 0,-1 1 0,0-1 1,0 1 0,-1 0 0,4 1 0,-3 0-1,1-1 0,-1 3 1,1 2-1,-3-5-1,0 3 1,2-2 5,-2 1-5,1-1 3,-2 2-2,-1 0 0,3 2 4,-4-1-3,1-2 1,0 1-2,2-1-1,-1-1 0,0-4-1,0 0 1,0-1-2,1-1 1,1 0 0,0-2-1,-1 0 2,1-1 0,-1 0 0,0-1 0,-1 0 0,3-3 0,-3 4 0,1-1 0,-1 2 1,0 3 1,0 2-2,0 0 3,-2 0-5,2 2 1,-2-2 4,2-1-5,-1-2 4,-2 1-2,1-3-3,1-6 2,-1 4 1,-1-3 0,2-5 1,-2 8-1,4-4 0,-1-1-1,1 5 0,-1-1 0,2 1 1,0 1 0,-1 2 0,1 2 0,-1 2 1,1 0-1,-1-2 0,-1 3 0,2-4 0,-2 0 0,0-2 0,-1-6 2,1 0-2,-2 0 3,1-5-2,0 4 1,1 0-1,-1-4-1,1 7 1,0-1-2,-1 0 3,3 7-2,-3-2 2,0 0-2,1 1 0,-2-3 0,-1-3 0,2 3 2,-2 2-1,0-8 0,0 8 1,0-8-2,1-2-1,0 1 1,1-5-2,0 2 2,-2-5 1,1 4 0,1-4 0,-1-1 0,2 7 1,0-5-1,-2 3 0,2 1 0,-1 0 2,0-1 1,0-4-4,-1 5 1,-1-3-2,0-4 2,2 4 0,-2-2 0,0 0 0,0 2-2,1-1-2,-1-6 1,0 0-1,0 0 0,0 1 1,2 1-5,-2-1-5,0 1-5,0 3-13,4-1-39,-2-1-112</inkml:trace>
  <inkml:trace contextRef="#ctx0" brushRef="#br0" timeOffset="24239.3864">10684 13680 73,'0'0'26,"0"0"-6,0 0-1,0 0-3,0 0-1,0 0-2,0 0-2,0 0-2,0 0 0,-12 0-4,11 0 4,0 0-2,-1 0-1,2 0 1,-1 0-1,1 0 0,-2 0 2,2 0 1,0 0 2,0 0 1,2 0-2,8 0-1,7-3 2,5-3-3,3 2-1,1-1 0,1 1-4,5 1 2,1-1-2,2 1 1,2 1 0,2-3 0,2 2-1,4-2 1,0 1-1,1-1-1,-1-2 3,4 2-2,-3 0 1,5-2-2,-2 2-2,-1 0 1,-2 0 0,-3 3-1,-2-1 2,-4 1-4,-1 2 1,-1 0 0,-3 0 1,-1 0-1,-1 0 2,-3 0-1,1-3 1,-3 0 0,0-1-1,-2-1 0,2 2 2,-2-2-1,-1 1 0,-6 1 0,-1 0 1,-3 0-1,-6 1-1,5 1 2,-5 1-4,-1-2 2,0 2 0,-5 0-1,0-1 1,0 1 1,2 0-1,-1 0 3,1 0-2,-1 0 0,0 0 2,1 0-2,0 0 2,0 0-3,0 0 0,-2 0-4,0-2-1,0 2-2,0 0-3,-2-3-2,-12 0 1,-5-2-1,-4 0 2,-3-2 3,1 0 3,1-1 4,-2-4 2,2 2 0,-1-2 1,1 0 0,0-1 0,-1 1 2,3 0-1,1 1 2,-1 2-1,8 3 0,-2 0 1,6 3 0,-2 0-3,4-1 2,3 2-3,1 1 0,4 1 2,-2-2-4,2 2 1,-2 0-1,1-2-1,1 2 2,-1 0 0,1 0 1,0 0 2,0 0-1,1 0-1,5 0 1,6 0-1,5 0-1,-1 0 0,4 7-1,-1-2 1,-3 3-1,3 1 0,-3 0-1,1 2 1,0-3 0,-2 1 0,-4-4 0,5 2-1,-2-4 1,3 2 0,-1-3 0,1 0 1,-5-1-1,2-1 0,-1 0 0,1 0 0,0 0-1,-10 0 0,6 0 0,-10 0-1,0 0-1,0 0 2,1 0 0,1 2 1,-1-2 0,1 2 1,-1-2-1,-1 0 1,0 0 0,0 3-1,0 1 3,0 1-3,-6 3 0,-5 4 0,1 0-1,-2 5-1,-4-1 2,0 3-1,-2 1 1,-3 2-1,2 2-2,-2-2 3,-1 3 0,2-3 0,0 0 2,0-1-2,2-2 0,0 0 1,4-2-1,3-7 1,2 0 3,3-1-2,0-4 1,-1 3-3,4-4 2,2-1-2,1-3 2,-1 0-2,1 0 1,0 0 0,-2 2 2,2 0 0,-1-2 0,1 1 2,0-1-2,0 0 2,0 2 0,0-2-3,0 0-3,5-3 1,7-4-10,4-2-6,2 1-35,2-4-165</inkml:trace>
  <inkml:trace contextRef="#ctx0" brushRef="#br0" timeOffset="25380.4517">5968 17029 315,'0'0'25,"0"0"-2,0 0 1,0 0 1,0 0-5,0 0-2,0 0-6,0 0-4,0 0 0,0 0-3,28-63-1,-2 55 1,5 1-2,6 1 0,5-1 0,7-1-2,4-1 0,5 0 0,4-2 0,3 1-1,-3-1-1,-1 2 0,-5 2-2,-4 2-4,-7 0 2,-7 3-4,-5 2-2,-12 0-4,-1 0-2,-10 2-3,-6 0 0,1 1-5,-5-3-5,0 0-13,3 3-18,0 0-43</inkml:trace>
  <inkml:trace contextRef="#ctx0" brushRef="#br0" timeOffset="25638.4664">6387 16897 205,'0'0'-3,"0"0"3,0 0 1,-33 83 4,26-52 0,-2 2 2,2 3-2,-2 1-2,1-2 1,1 3 2,4-1-4,3 1 7,0-1 1,7-3-8,1-1 6,1-1-11,-2-4 3,-1-1-1,1-2-2,-4-1 0,0-7-8,-3 2-10,0-7-14,-1-2-56</inkml:trace>
  <inkml:trace contextRef="#ctx0" brushRef="#br0" timeOffset="25952.4844">5910 17660 359,'0'0'4,"0"0"-2,0 0 3,0 0-1,0 0 3,0 0-2,0 0-3,0 0 0,112-34-3,-73 28 2,5 1 1,3 0 0,2 0-2,-1 1 2,1-1-4,-6 2-1,-1 3 1,-6 0-5,-4 0 3,-9 0 2,-4 0-1,0 0 4,-8 0 0,2 0 2,-7 2-1,-6-2 1,0 0 0,0 0 0,2 0 0,-1 1 1,0-1-4,1 0-4,-1 0 1,-1 0-4,0 0-12,3-1-29,-1-6-67,1-6-84</inkml:trace>
  <inkml:trace contextRef="#ctx0" brushRef="#br0" timeOffset="26380.5089">6721 17226 260,'0'0'-1,"0"0"4,0 0 8,-26 93-5,21-64 10,-1 4-8,0-2 2,0 1-4,2 0-2,1-3 1,0-2 3,2-8 1,-1-1-2,2-6-1,0 0-1,0-1 0,0-7 3,0 3 6,0-7 1,0 0 5,0 0 3,0 0-4,0 0-4,0-2-4,2-12-6,2-10-1,2-7-3,1-5-2,5-1 2,-1 2-1,3-2 0,1 5 0,2 3-6,-1 7 9,0 3-5,-1 4 6,-4 5-3,-1 3-3,-1 3 1,1 4-2,3 0 1,-1 6 0,4 9 7,-5 5-5,1 4 7,-5 3-6,-1 4-4,-3-3 3,0 1 1,-3-1-2,0-4 4,0-5-3,0-2 1,0-5 1,0 3-1,0-2-4,0 1-2,3-2-9,-3-6-21,1 0-55,6-6-138</inkml:trace>
  <inkml:trace contextRef="#ctx0" brushRef="#br0" timeOffset="27071.5484">7204 17076 402,'0'0'6,"0"0"-3,0 0 0,0 0 2,0 0-2,0 0-1,0 0-2,0 0-2,0 0 2,0 0 1,21 30 0,-9 4 9,-1 12-8,3 0 10,-1 7-7,1 3-3,0 4 6,-1 0-11,0 1 5,-3 1 2,4-1-3,-5 0 1,-2-1 1,-2-2-4,-1-2 5,-4-6-1,0-1 0,0-5 3,-7-1-5,-2-4-2,0-6 1,-2-8 5,3-8-4,1-2 6,1-8-5,3-2-6,1 0 3,2-5-6,-3 0-2,-3-15-5,0-8-7,0-13-5,2-7-6,1-8 10,-1-5 2,0-3 12,1-2 5,-3 2-2,0-2 9,-4 0-5,3 4 8,-2 0 2,3 6 1,2 3 11,-2 8-3,5 3 3,1 7-8,0 4 0,3 4-8,5 7 5,2-2-4,2 6-2,-2 4-1,3 2-1,3 3-1,-1 2-2,5 5 4,0 5-6,-6 5 5,1 4-4,-5 1-1,-3 2 2,-3 2-1,-2 1-1,-2-1 0,-3 2 0,-6-2 5,-1-2-2,-1-3 4,2-5-2,-1-1-1,-2-1 1,4-7-2,3 3 0,2-5-4,3-3-14,-2 0-29,1 0-82,1-9-90</inkml:trace>
  <inkml:trace contextRef="#ctx0" brushRef="#br0" timeOffset="27727.5859">7626 17212 324,'0'0'0,"0"0"4,0 0 6,0 0 1,0 0 0,0 0-3,0 0 0,0 0-3,0 0 0,-24 78 8,19-57-8,4-6 7,-1 4-6,2-2-3,0-2 1,0 4-3,0-7 0,0 0-1,0-1 1,0-2-1,3 0 0,3-4 2,1 0-3,6-5 4,4 0-2,3-4-1,6-8-1,-4-3-2,-2-4 2,-2-1 1,-5-2 2,-2-2 1,-3 0 1,-6-3-4,-2 2 0,0-1 5,-5 3 2,0 8 8,2 5 0,1 7-3,-1-1-2,0 1-6,1 1-2,0-1-1,2 3-1,-1 0 0,1 13 7,0 8-7,0 7 11,0 2-5,7-1-3,2 3 3,6-3-9,-1-4 2,3-2-2,3-3 2,0-5-1,3-3-2,2-4-2,-1-5-3,1-3-2,0 0-2,-2-10-4,-3-2-1,-2-4-1,-6-3 6,-3-3 8,-7-5-5,-2-5 12,0-4-4,-10-1-3,-1-3 14,-2-1-8,-2 4 11,0 1 2,-2 5-2,5 4 2,3 8-3,0 4 1,4 8 1,2 2-3,1 2-5,2 3-1,-1 0-3,1 0-1,0 1 2,0 15 1,0 9 4,0 7-2,6 6-2,1 1 7,2 2-10,-2 0 8,0-1-1,3-3-7,0-5 6,2-3-7,2-7-2,0-3-9,-3-6-6,-6-6-29,5-4-32,-2-1-73,4-2-79</inkml:trace>
  <inkml:trace contextRef="#ctx0" brushRef="#br0" timeOffset="27896.5956">7807 17329 367,'0'0'3,"0"0"3,0 0 1,0 0-3,0 0 1,0 0-11,0 0 7,93-64-7,-57 54-1,4-1-3,4 0-11,1 4-17,-2-1-69,-1 0-91</inkml:trace>
  <inkml:trace contextRef="#ctx0" brushRef="#br0" timeOffset="28456.6276">8617 16720 381,'0'0'-3,"0"0"0,0 0 4,0 0 6,-30 115 0,25-70-1,2 4 1,2 0-3,1 2 0,0-1 2,3-2 4,3-1-8,1-4 7,1-7-4,0-2-3,-1-9 6,0-4-6,0-6-1,-1-3 0,-2-5-6,-1-4 5,0 1 0,3-4 0,3 0 3,3-5-6,7-11-1,-1-6 2,2-7-6,0-6 0,1-3 7,-1-3-6,1 2 8,-2 2 1,0 2 0,-2 3 2,-2 3 2,-1 5-1,-6 7 1,0 3-1,-3 4-2,-4 5-1,2 3-2,-3 2-2,0-3-1,0 3-2,0 0-1,1 0-3,-1 0 1,0 0-1,-5 4 4,-6 7 0,0 3 3,-4-1 3,4 3 1,-4 1 4,4 0 2,-2 6 0,1 1-1,2 2-1,0 5 1,3 1 9,-1 1-11,5 0 12,2-1-9,1-2-1,1-6 2,10-2-9,4-3 2,5-7-1,4-4-1,2-1-4,2-6-9,2-1-21,2-3-33,-3-7-91,-1-5-73</inkml:trace>
  <inkml:trace contextRef="#ctx0" brushRef="#br0" timeOffset="28831.6491">9158 17249 357,'0'0'13,"0"0"6,0 0 5,0 0 0,0 0-8,0 0-4,0 0-9,0 0-1,94-27-10,-70 16 2,1-2-7,1 1 6,-3 0-4,0 2-2,-1-2-3,-4 2-1,-6 1-3,-3-4 4,-3 1 3,-2-3 2,-4-7 4,0 4 3,-12 1 3,-1 2 3,-6 5 1,-1 3 2,0 2 0,-5 5 0,1 3-1,-2 7 5,1 6-1,-1 3 7,1 2-3,1 4 2,2 0 2,5 1-2,3 3 4,3 0-8,5-2 5,6 0-7,0 1-5,6-5 4,6-1-9,5-3-3,5-5-5,1-4-10,3-3-21,5-5-37,-3-2-77</inkml:trace>
  <inkml:trace contextRef="#ctx0" brushRef="#br0" timeOffset="29276.6745">9405 17179 309,'0'0'10,"0"0"1,0 0 8,0 0 3,0 0 9,0 0-11,0 0 3,0 0-13,0 0-6,16 80-1,-3-63-2,4-6 4,6 1-5,0-7-3,7-5-7,3 0-11,4 0-7,1-9-8,1 1-18,0-2-7,-3-2-6,-2-3 7,-6 0 17,-8-2 21,-5 4 22,-7 1 23,-3 2 9,-4 6 10,1 1-2,-2 3-5,0-2-5,0 2-6,-2 0-1,-7 2-1,-3 10 7,0 7-3,4 4 5,6 6-8,0 4-6,2 6-1,0 4-12,6 3 0,0 4-2,1 2-4,2 1 2,-5 2 5,-2 1-6,-2-2 3,0 3 3,-6-6-10,-7 0 5,0-2 2,-3-2 1,-2-2 3,1-4-1,0-7 3,1-5-4,6-11 4,1-10-1,6-3 1,-2-5 5,0 2-4,-4-2-2,0 0-3,4-12-6,2-8-5,3-5-6,0-14-33,8-7-90,3-6-114</inkml:trace>
  <inkml:trace contextRef="#ctx0" brushRef="#br0" timeOffset="30491.744">14440 16457 269,'0'0'4,"0"0"2,0 0 2,0 0 2,0 0-1,-43 80 0,37-42-5,1 6 0,5 3-4,0 5 0,0 0 1,9 3-1,-1-3-1,-1-5 1,-1-5 0,2-6 1,-3-7 3,-2-10-1,-3-8-1,1-6-1,-1-5-1,0 0 1,0 0 5,0 0 3,0 0 0,0 2-1,0-2-4,-3-10-1,-3-12 3,-2-10 0,2-11 4,2-3-3,1-5 0,1-2-2,1-3 2,1 3-4,0 4 5,0 1-3,6 6-3,2 4 0,2 7-3,2 7 1,-3 7-1,3 7 0,3 5 0,2 5-1,4 5 0,2 9 1,0 6 1,-1 4-3,-3 4-2,-2 3 2,-4 1-6,-2 0 3,-5 2-2,-4-2 0,-2-2 1,-9-2-2,-5-2 0,-6-4 1,-1-2 1,-5-4 5,0-8-1,-1-3 5,1-5 2,1 0 1,2-5 3,0-5-1,3 0-1,3-2-1,4 2 1,8 3 1,2 5-4,0-3 2,1 0-3,1 0-2,0 3 1,1 2-1,1 0-1,13 0 1,11 5-1,7 7 0,1 7 2,3 1 0,-1 6-1,-2 1-1,-1 4-2,-3 1 0,-2-1 1,-1 1 1,-5-1-5,-1-1 0,-5 0-2,-4-1-4,-4-7-8,-1-2-46,-3-6-80</inkml:trace>
  <inkml:trace contextRef="#ctx0" brushRef="#br0" timeOffset="30842.7641">15033 16787 273,'0'0'2,"0"0"7,0 0 2,-91 62 4,74-42-1,1 3-2,1 4-3,2 5-2,3 0-2,3 4 1,3-5-6,4-2 0,0-2 0,5-6 0,8-1 0,2-3 7,5-7-9,2-3-1,5-7-2,0 0-6,3-10 6,-1-4 3,-5-1 0,-1-4 0,-7-1 1,-3-2 1,-6 0 3,-5-1 1,-2-2-2,-5-3 3,-7 3-3,-2-3 0,-1 4 2,-1 2 0,4 7-3,-1 6-2,6 3-3,2 4-4,-4 2-2,3 0-10,3 0-19,-2 0-56</inkml:trace>
  <inkml:trace contextRef="#ctx0" brushRef="#br0" timeOffset="31615.8083">15330 16852 291,'0'0'8,"0"0"2,-15 79 3,14-52-4,1 0-2,0-1-2,1-4-4,6 1 0,6-5-1,2-1 1,5-7-1,-1-3-1,4-3 0,1-4 0,-1 0 0,2-4 1,-5-6-1,1-2 1,-5-3 0,-1-3 2,-3-4 1,-1-3 3,-2-3 2,-1-2 4,-3 0-1,1-1 5,-3 4 0,0 7 3,-3 7-1,1 9-1,-1 4-3,0-3-7,0 3-2,2 0-2,-1 0 0,2 7 0,3 11 0,1 8 0,2 4-1,0 2-1,6 1-1,0 0-1,3-3-1,1-4-3,2-2 2,-1-5-4,0-2 0,-1-2-5,-6-5-4,-5-6-6,1-1-2,-5-1-1,1-2-1,2 0-3,2-5-2,-1-9 8,1-5 5,0-4 8,-3-2 9,-1-2 2,1 0 5,-1 1 3,2 1 4,-5 6 5,3 4 0,-2 4 6,-2 7-5,1-1-2,-2 5-3,0-1-6,4 1 1,3 0 0,6 8 4,2 5-4,-2 4 0,3 3-5,-2 1-2,4-1-2,0-3 2,0 0-2,0-3-2,-4-5 0,0-3-2,-7-1 0,-2-4 2,-1 1 3,-4-2 2,0 0-1,0 0 0,0-2 1,0-8 2,0-7 0,-1-4 3,-5 0-2,1-1-3,1 5 1,2-1 0,2-1-3,0 0 0,6-5-1,5 3-1,3 3 1,2 2 0,3 4 1,-2 4 0,2 1-1,2 5 1,1 2-2,1 2 2,0 5-2,3 3-2,-1 0-1,-3 2-1,-1 0 0,-3 1 2,-8-2-1,1-1 0,-5-4 0,-2 1-2,2 1-4,-4-4-1,2 3-6,-1 2-11,2 0-35,-2 0-91</inkml:trace>
  <inkml:trace contextRef="#ctx0" brushRef="#br0" timeOffset="32111.8367">16709 16742 260,'0'0'22,"0"0"1,0 0-4,-87 1-3,62 13-5,0 3 1,1 5-7,0 5 1,2-1-4,3 5 0,6 1-1,4-3-1,6-2 0,3-5-1,2 0-3,8-5 2,3-5-3,6-2 1,3-2-8,1-5-2,-1-3-4,1 0-3,-2-9 4,-2-5 3,0-4 7,-5-4 4,1-7 0,-5-3 6,-2-5 1,-2-4 3,-4-3 4,1-2-2,-3 0 4,0-1 0,0-1 3,0 0-1,0 1 0,0 2 1,1 6-2,1 13-2,-2 13 1,1 6-3,-1 7-4,0 0-3,0 0-4,2 0 2,-1 12 2,0 12 0,4 10 4,-2 10-5,7 3 0,-3 0-2,3 2-2,3 0 1,-2 0-2,5-4-1,1 0-5,0-5-7,2-8-26,2-5-75,-5-10-107</inkml:trace>
  <inkml:trace contextRef="#ctx0" brushRef="#br0" timeOffset="32459.8566">16987 16701 328,'0'0'-1,"0"0"1,0 0 1,0 0 1,86-74-2,-59 47-2,2 2 1,0-2 0,-1 1 2,-3 0 2,-4 4 0,-1 1 1,-8 8 3,-5 6 0,-3 3-2,-4 4-2,2 0 4,1 9 1,1 13 5,-1 9 2,-3 9-6,0 5 0,0 3-7,-4 6-3,1 1-1,0-2-1,3-2-1,0-7 2,0-4-2,0-7-2,0-4 4,3-8 0,-3-2-4,0-9 2,0 1-4,-2 4-5,-2-6-6,-5 3-11,4-4-22,2-5-51</inkml:trace>
  <inkml:trace contextRef="#ctx0" brushRef="#br0" timeOffset="32980.8864">17747 16424 244,'0'0'49,"0"0"2,0 0-6,0 0-14,0 0-13,0 0-8,0 0 2,0 0 4,0 0 0,7 84 1,-8-37-8,-5 1-2,1 2-3,0-2-4,0 0 0,0-3 1,2-2-2,0-6 4,1-12-4,2-11 2,-1-1-2,1-8 1,0 0 0,0 0 2,0-5 0,0 0 0,0 0-1,6-12-2,7-8 2,3-10 0,1-4 3,3 0-1,-2 0 3,2-1-5,-1 5 1,1 1-2,0 4 3,-4 6 0,0 2-1,-6 7-2,0 1 0,-1 5 0,-6 0 0,1 4-2,-1-2-2,1 1-2,1-1-1,-2 0 1,-3 2 0,0-1 3,0 1 2,0 0 1,0 0 0,0 6 1,-8 4 2,-5 4 2,-3 0 0,2-1 0,-3 6-1,0 1 0,2 2-1,2 3 1,1 0 1,5 2-2,4 2-2,3 0 0,0-3-3,12-3-4,3-1-2,3-6-12,6-4-36,4-2-42,-1-3-55</inkml:trace>
  <inkml:trace contextRef="#ctx0" brushRef="#br0" timeOffset="33331.9065">18065 16883 257,'0'0'21,"0"0"2,0 0 0,0 0-9,0 0-10,0 0-8,92-4-3,-63-9-2,-4-1 1,0-1 2,-5-4 3,-5-5 4,0 2 1,-3-3 3,-2-2 1,-3 2 2,-3 0 0,-1 6 3,-1 0 3,-2 9 4,0 0 1,-2-2 0,-1 7-4,2 2-3,1 3-4,-2-2-1,-4 2 0,-5 5-2,-2 8 0,-4 8-2,5 3 0,3 1-3,1 4 2,5 0-3,2 0 0,1 0-1,4-3-4,6-2-1,3-2-3,3-1-7,3 1-11,1-7-28,0-1-38,-6-7-67</inkml:trace>
  <inkml:trace contextRef="#ctx0" brushRef="#br0" timeOffset="33771.9317">18461 16755 254,'0'0'40,"0"0"-4,0 0-7,0 0-8,0 0-4,0 0-1,0 0-5,0 0 1,0 0-6,0 0-3,42-6-1,-33 9-2,5 2 1,-2 0-1,-5 0-1,6 2 0,-8-2 0,-1-5-1,3 5 1,-3-3 1,1-1 0,5-1-1,0 0 1,5-8 2,5-2 0,-2 0 1,-1-2 2,-1 1 2,-4 3 3,0 0 1,-5 4-1,-4 3 0,1-1-5,-4 2 2,3 0 0,3 9 4,-4 9 0,1 12-5,-3 8 0,-4 3-5,-6 5 1,-2 4-1,1 0 2,-1-1-3,-1 0 0,0-5 4,-1 0-5,-3-3 8,0-5-3,-3-7-2,-1-4 6,2-6-4,-3-7 1,8-5 1,-4-4 0,1-3-2,1 0 2,-1-1 0,2-6 4,8 3-1,-3-1-5,0-2 0,5 1-2,-2-1-2,3 5-3,3-1-7,1-4-18,0-3-38,1-5-87,9-9-120</inkml:trace>
  <inkml:trace contextRef="#ctx0" brushRef="#br0" timeOffset="35996.0589">13013 11425 70,'0'0'16,"0"0"-3,0 0 0,0 0-3,0 0-4,0 0-2,0 0 0,0 0-2,0 0 4,-27-10 0,24 10 0,-1 8 3,-1 8-4,4 2 4,-1 8-1,2 2-1,0 4-1,0 3 0,5 6-4,0 1 2,4 7-1,0 3 2,-2 3 1,0 0-1,-1 3-2,0 3 1,-3 2-1,0 0 3,-3 5 2,0 1 2,0-1 0,-2 0 4,-6 0 2,0 2 0,-2 0-1,-4 1 0,1 3-3,-1-1-1,0 4-2,3-2-2,-1 3 2,5-3-2,0 1-1,2 0 1,2 0-4,-1 0 0,4-3 1,0-2-3,0-1 2,0-2 2,-1-1-2,1-2 3,-2-1-2,2-2-3,0 1 3,0-1-4,0-1 4,0 2-1,0-2 3,0-3 0,0 2-1,2-2 4,-1 0-5,3 1 5,-2-2-5,-1 1-3,-1-1 2,0 3-3,0-2 1,-1 2-3,-5-1 3,-1 1 3,-2 0-4,0-2 5,-2-2-2,2-2-5,0-5 4,1 0-2,1-5 1,1-3 0,2-3 1,-1-5 0,0-2-2,3-6 2,-2-1 0,2-7 1,-2-2-2,1 2 0,-2 0-1,3-2 0,-3 2 0,-2-2 0,3 0 1,-2-1-2,0 1 2,3-6 0,-1 1-2,-1-2 3,3-4-2,1 1-1,-1 0 0,1 0 1,-1-1 0,2 2 0,0-6 0,-1 0 0,1 0 1,0 1-1,0 1 1,0-1-1,0 1-3,0 4 3,0 0 0,0-2 0,0 3 1,0-6 0,3 2-3,6 0 2,-1 0 1,3-3-1,9 0 0,0 0-1,7 0 0,-1-3 1,0-1-1,1 1 1,1-1 0,2 0-2,2 1 0,1-1 0,2-1 1,1-1 1,5 0 0,-1-1-2,4-1 2,5 1-1,4-3 1,2 3 0,3-1 0,0 2 0,3 1-1,2 5 1,-1 0-1,2 0-2,-1 0 1,1 3-2,0 1 1,-2-1 1,2-1-1,-2 0 2,1-2 1,3 1-1,3-1-2,-1 0 0,-2 0-2,2 0 4,-2-3-1,-2-2 2,0 0 0,-3-2 0,-1 2 0,-3 2 1,2 1 1,-2-1 0,-1-1 0,2 0-1,1 1 2,3-2-1,3 0 1,6 2 1,1-2-2,6 1-1,0 1-1,3 1 0,-1 0 0,1 2 1,-2 0-2,0 0 0,0 0 2,0 0-2,0 2 1,-2 0 0,-1-2-1,-3 0 0,-2 0 0,-4 0-1,1-2 2,-3-1 0,-2 0 0,1 0 2,1 1-4,0 1 2,0 1 2,2 0-2,-3 0 0,-1 0 0,-5 3-2,-3 0 2,-5 0 2,-3-2-4,-3 3 1,-3-1 0,-1-1-1,-1 0 2,1-1 0,-3-1-1,3 0 2,0-1-1,0-3 0,5-1 0,0 0-2,1 1 1,0 1-2,-2-2 1,-7 2 2,-2 0 0,-7 1-2,-7 1 0,-3 0-1,-6 1-5,-7 0-5,1 0-11,-6 0-16,0 0-30,0-2-68</inkml:trace>
  <inkml:trace contextRef="#ctx0" brushRef="#br0" timeOffset="37940.1701">13101 11408 126,'0'0'32,"0"0"-1,0 0-4,0 0-4,0 0-4,0 0-4,0 0 0,0 0-2,0 0-1,0 0-1,-16 0-1,14 0 0,2 0 1,0 0 0,0 0 2,0 0 4,13 0-5,4 0 0,8-1-1,4-1-4,3 0 0,6-1-2,6-1 0,3 0-2,6 1-1,2 0-2,4 0 2,3 1-2,2 1 0,2 1 1,3 0-1,2 0 0,0 0 0,6 0-1,-2 3 1,6-2 0,1-1 0,5 0 0,1 0 0,4 0 0,3 0 0,0-4 1,1 0 1,-1-3-2,-2 2 1,-1 1-1,-1-1 1,-3 1 0,-1 0 0,-5 0-1,-2 1 0,-1-2 0,-2 2 0,1-1 2,-1-1 0,2 0 1,0 0-1,2 0 0,4-2 0,0 2 0,3-1 1,2 0-1,-1 0-1,2 0 1,-1 0-2,-3 0 3,-2 1-3,-1 2 0,-2 0 0,-3 0 0,-4 3 0,-6-2 0,-5 2 0,0 0-2,-7 0 2,0-1-1,-4 0 1,2-2 1,1 1 1,1-1 0,1-2-1,3 2-2,-1-1 1,1-1 0,0 2 0,-4 0 0,-3 1 0,-7-2 1,-6 3 1,-8-1-1,-10 2 1,-9 0 1,-9 0 2,-5 0 1,0 0 2,0 0 0,2 0 0,-1 0-2,2 0-1,-2 0-3,7-1-1,-3 1-1,1 0 0,0 0 1,1 0-1,0 0 0,5 0 1,1 0 0,-3 0-1,0 0 1,-1 0-2,-2 4 2,-1 2-1,2 4 2,-2-2 0,0 5-1,-1 2 3,-3 3-3,3 5 1,-2 0 0,0-1-2,0 4 0,1 3 0,0 1 0,0 5 0,1 3 1,2 4-1,-2 0-1,1 3 1,-1 1-2,-1 3 3,-1-3 2,2 0-2,-4 0 4,2 0-4,-2 0-2,1-1 2,-2 3-1,1 1 1,-1 3 2,3 3-3,-2 0 0,1 2 1,-1 0 1,-1 3-2,1-1 1,-1-1-3,0 0 1,0-2 2,0-3-2,-4 2 2,0-4-1,0-1 0,0-1 0,-1 0 2,1-5-2,-2 1 2,-1-1 0,3 2-2,-2-3 2,0 3-2,0-2 0,-1 4 1,3 0-2,-1 3 1,0 2-1,2 0 0,0 3 1,-1 0 0,3-2 0,-2 1 0,-1-2 1,2-2-2,0-1 3,-2-6-3,0 0 1,0-5 2,0-2-2,-2-3 1,-2-1 0,0 0-1,1-1 0,1 1 2,1-1-2,0 0 1,2 1-2,-1 1 1,4-1-1,-2 2 2,2 1 4,-1 1-5,1 5 4,-2 1-5,1-1 0,1 1 1,0 0 0,0-3 0,0-1 0,0-2 0,0 2-1,0-3 1,0 1-1,0-2 1,0-1 0,0 2 1,0-1 3,1 1-4,-1 2 3,2-1-3,-1 2-2,-1 0 2,2-1-1,-2 0 2,0-1-1,0 1 0,3-3-1,0-2 1,-2-4-1,1-1 1,-2-7 1,0-2-1,0 1 0,0-7 0,0 7-1,0-2 1,0-6 0,-2 7 1,1-3-2,-2-3 1,0 3-1,1-5 1,-1 1 3,2-2-3,-3 2 3,4-2-2,-2-6-1,2 2 1,0-6 0,0 0-4,0 0 3,0 2 0,0-1 1,0 1 0,0-1-1,0 1 0,0-1 0,0 1 2,0-1-1,0 1 2,0 0-3,2-1 1,-2 1 0,0-1 1,0 0-1,0 1-1,3-1 1,-3 1 1,0-1-2,1-1 1,-1 2 0,0-2 0,1 2 0,-1-2 0,0 0 0,2 1-1,-2-1-1,0 0 2,1 0-6,-1 0-12,0 0-51,-1-6-128,-9-12-81</inkml:trace>
  <inkml:trace contextRef="#ctx0" brushRef="#br0" timeOffset="43639.496">8727 12161 13,'0'0'18,"0"0"2,0 0 1,0 0-4,0 0 0,0 0-3,0 0-2,0 0-2,0 0-1,0 0 1,-16-9 2,16 7 1,-2 2 0,1-1-1,0 1-4,-2 0-2,3 0 0,-6 0-4,0 0 2,-5 0 0,0 0 1,3 3 2,-1 2 1,3-4 2,-1 3-1,3-1 2,-1-1-2,2 1 0,-1-1-1,-2-1-1,2 1-1,1-1-3,3-1-1,-1 0-1,1 0-1,-6 3 0,3-1 1,-2-1-1,2 2 1,3-3 2,-2 0-1,2 0 0,-1 2 2,-1-2 0,2 2 1,-1-2 0,1 0 0,-2 0 2,2 2-1,0-2 1,0 1 1,0-1-1,0 2 0,0 0 0,8 3 3,6-1-1,6 0 0,-1 0-2,2-1 0,4-1-4,1-2 2,1 4-2,1-1 0,1 0 1,1-1-2,1 3 0,3-2-2,-1 1 2,1-3 2,2 3-1,0-4 2,0 0-2,2 0 0,-2 0 0,0 0-1,3 0 3,1 0-2,1-4 1,3 1 0,0-2-1,1 0 0,0-2-1,0 2-1,-2 1 1,2-1 0,-2 1-1,-4 0-1,-1-1 1,-3 0-1,-2 3 1,-3-2-1,-2 1 0,-8 2 0,-1-1 0,-8 2-1,1 0 0,-1 0 0,-6 0-1,1 0 1,-6 0 0,0 0 1,0 0 0,1 0 0,0 0 0,1 0 0,-1 0-1,0 0 1,-1 0 0,2 0 0,-2 0 2,2 0-2,-2 0 1,1 0-1,-1 0 0,2 0 2,-2 0-1,1 0-1,-1 0 1,0 0-1,3 0-1,-3 0 1,0 0 0,0 0-1,0 0 2,0 0-1,3 0 1,-3 0 0,1 0 0,-1 0 0,2 0 0,-2 0 0,1 0 1,-1 0 0,2 0 0,-2 0 1,0 0-1,0 0 0,0 0 0,2 0-1,-2 0-1,0 0 0,2 0-1,-2 0 0,0 0 1,0 2 0,1 9 0,1 1 1,1 5-1,-3 2 0,4 5 0,2 3-1,-3 1 1,-1 1 0,1 1 0,0 4 1,-3 0 0,0 1-2,0 2 2,0-1-2,0 1 0,0-1 2,-1-3-2,-1 2 2,2-1-1,0 0 0,0 3 0,3-1 0,2 2-1,-1 0 1,-1 1-1,0 0 1,-2 1 0,-1 2 1,0 2 1,0-1-2,0 2 1,0-2-3,0 0 2,0-2 0,0 0 0,0-3 1,0-1-2,3 0 1,0-1-1,1-4 1,0 3 0,3-1 2,-3 0-3,2-2 2,-1 2-1,-2-1 0,0 2 4,-1 1-4,-2-2 5,3 1-5,-3-2 0,0-2 1,1 0-2,0-4 1,3 2 0,1-3-2,4 3 2,-2 0 2,2 5-4,2-2 1,-2 7 0,0 0-1,-3 2-1,-2 2 3,-3 1-1,-1 0 1,0-2 4,0 0-3,-5 1 2,-1-2 0,-2-4-4,2 0 3,2-2-3,-1-5 1,3 1 0,1-2 0,1-2-1,0 4 2,0-1-1,0 2 0,3 2 0,0 1 0,-1 4 0,-2 0 0,0 4 2,0 0-3,-4 1 4,0-1-4,-1-2 2,1-3-1,1-3-2,3 1 2,0-2-2,0-1 2,6 2 0,0-2-1,2 2-2,-1 1 3,2-2-1,0-1 1,-1-3 0,1 1 0,-3-2 0,-2-2 0,-2-1 0,-1-7-2,-1 0 2,0-3-4,-1-5 5,-1 1-2,0-8-3,2-4-1,-1 0-1,1 0-5,0 2-10,-1 0-20,-3-2-39,-2 0-88</inkml:trace>
  <inkml:trace contextRef="#ctx0" brushRef="#br0" timeOffset="46278.647">8463 12305 166,'0'0'27,"0"0"-2,0 0-1,0 0-1,0 0-3,0 0-3,0 0-4,0 0-4,0 0-3,0 0-5,-72-33-1,72 33 0,-1 0-1,-1 0 2,1 0-1,-3 1 2,-1 13 1,0 6 3,2 7 0,-2 5-2,2 3 0,2 2-1,-1 3 2,2 3 1,0 0-2,0 3 0,6-2-3,0 2-1,4-3 1,0 3-1,2 1 1,2 2 1,1 0-1,-1 3 1,1 2 0,-2-2 0,0 6 0,-3-3 2,1 4-3,-3 2-1,-3 1 0,1 1 0,1 3 1,-1-2-1,0-3 5,1-1-1,2-2 1,-1-4 3,1-1-4,2-1 1,0 0-4,-1-1 1,3 1-1,-3 0-1,0 6 4,2-2-5,-2-1 2,0 1-1,1-2-3,-2-3 7,2 1-3,-3-4 3,1-1 0,-2-2-3,-1-5 0,2-2-1,0-3 1,-1-1 0,2-2 1,1 0-2,-2 0 2,1 1-1,0 0-1,1-1 1,-3 5 0,0-3 3,-2 2-4,-1 1 5,-1-1-3,-2 0-2,-1 0 1,2-1-1,-2-2 1,1 0 0,2-1 0,0-3-2,1 1 0,1-4 0,3 2 0,-1-1 0,2 1 1,0 3 0,2 0 0,-2-1-1,0 2 1,-2 0-1,-3 0 1,-2 2 1,-2 0-2,0-1 2,0-1-2,-5-3 0,-2 0 1,2-2 1,0-8-1,-1-4 0,3-5-1,2-6 1,-1 2 0,1-1 1,1 1 0,-1-2-1,1 9 0,0-7-1,0 6 1,0-1-1,0 4 1,0-3-2,0 0 4,0 2-2,0-4 0,0 2 0,0-7-2,0 2 2,0-7-1,-2 0 2,2 0-1,0 0 2,0 3-2,0-3 1,0 2 2,0 0 1,0-1 0,0 1 0,0-1-1,0 1 0,0-2-1,0 0-1,0 2 2,4-2-1,2 0-2,6 0 2,4 1-2,-6-1 1,10 0 1,-2 1-2,0-1 0,5 0 0,-6 0-2,1 0 2,2 0-1,-3 0-1,3 0 2,0 0 0,0 0-2,-1 0 2,7 0 0,-4 0-1,-1 3 1,2 0 0,-1 1 0,1-1-1,2-2 0,-1 0-1,-1 2 1,0-1-2,-5-2 3,2 0-2,-1 0 0,-5 0-1,5 0-1,-6 0 2,0 0 0,0 0 1,-1 0 0,1 0 0,0 0 1,3 0 0,-5 0 0,7 0 0,1 1-3,1-1 2,0 0-2,0 0 0,-1 0-1,-8 0 1,10 0 0,-4 0 0,-4-1 0,5-1 2,-6 1-2,2-1-1,0 1 2,-2 1-4,1 0 2,-6 0-2,3 0-1,-3 0 3,-1 0-2,1 0 5,-7 0-1,4 0 2,2 0 0,0 0 0,0 0 0,-6 0 2,0 0-1,0 0 1,1 0 2,1 0-1,-1 0-3,6 0 1,-1 0-2,0 0 0,4 0 2,-4 0 0,1 0-1,5 0 0,-6 0 0,1 0 0,4 0 1,-5 0-1,7 0 0,-1 0 0,-4-3-1,4 2 1,-8-1-1,5 0 1,-5 1 1,1-1-2,2 2-1,-4-3 1,1 1 0,-1-2 1,3-2 0,-3 1-2,0-4 2,2-6 0,-2 5-1,1-6 1,1 1-1,-2 5 1,1-7 0,1 2 1,-1 0 0,1 0-1,0 0-1,-1-2 1,-1 7 1,1-7-1,-1 5 0,-1 0 0,1 0 0,-3-2 0,1-6 2,-1 7-4,3-8 2,-3 2-1,0-1 0,1-6 1,1 2 0,-2 1 1,1-1 0,1-1 1,-2-1-2,1-1 1,1 1 1,-2 0 0,2-3 3,1 2-2,0 2-2,-1 0 3,1 1-3,0 0 1,-2 1 0,2 0 2,0 1-2,0 1 0,-2-1-1,0 7 2,1-2-2,-2-3 0,0-2 0,0-6-1,0 3 1,0-3-4,0 1 4,0-2-2,0-1 3,0-1 0,0 1-1,0-3 2,0-1-2,4 0 0,1 0 0,-1 3 0,2 3 1,-1 2-1,-2 8 3,-1 1-3,-1 7 1,-1 3 1,0-4-3,0 4 3,0-7-2,0-7-1,0 9 1,0-9 1,0 1-2,0-1 0,-1-8-1,-1 3-6,1-3 5,-1-3-1,1 3 2,-3-3 3,1 0-1,-1 0-1,-2-3 1,0-1 1,-1 4-2,-3 0 3,1 0-2,-1 2 0,-4 1 1,4 1 0,-4 0-1,3 0 3,-1-1-3,1-4-1,-1-4 0,6-2 0,2-3-1,0-6-2,2-5 2,2-1-2,0-1 2,0-1 1,6 3 0,-3 6 0,0 5 0,-1 6 1,-2 8-1,0 2 0,0 10 1,-1-1 0,-6 0-1,1 2 1,-3-4 0,1-1 1,-1 3 0,3-2 0,1 0-1,-2-2-2,5-3 2,0 2-4,1-3 3,1 1 0,0-1-1,0 9 2,0-4-1,0 2 0,-2-1 1,-1-6 0,-1 7 0,0-3 0,-2 3 0,-1 1 0,0 1-1,-6 0 1,3 0-1,1-1 2,0 0-2,1-1 0,2 2 1,0-3 0,0 5-2,3-3 1,0 0-1,1-3 1,-1 3-2,1-1 1,1 8 1,-2-3 1,1 2-1,1 1 2,-2 0-1,0-1 0,2 0 1,-3 1-1,2-2 1,-1 2-2,0-1 0,0-1 0,-1 2-1,4-4 0,-2 2 1,2-2-2,-1-6 2,1 1 0,0-1 1,0 0-1,0 3 0,0 3 0,0-8 0,0 9 0,0 2 1,0-1-1,-3 1 0,2 2 0,-2 5 1,3-1-1,-4 0 0,2 1 0,1-1 0,-1 2 0,2 3-1,0-3 1,0 3 0,0-1 0,0-1-1,0 1 1,-1 0 0,1-1-1,-2 0 2,1 1-2,-2-3 1,-1-1-1,2 0 1,1 3-1,1 2 1,-5-3-1,2-1 1,-1 1 0,-3-2-3,4 3 3,-4-3-1,-1 0-2,-1 0-3,-5-7-18,0-2-43,-5-3-159</inkml:trace>
  <inkml:trace contextRef="#ctx0" brushRef="#br0" timeOffset="50696.8997">9250 12736 33,'0'0'16,"0"0"-1,0 0-3,0 0 3,0 0-3,0 0-1,0 0 1,0 0 0,0 0 2,20-22 2,-20 15-1,2 2 2,-1 0-2,-1-8-1,0 1 2,0-6-1,-1-3-1,-5 3-1,0 1-1,-1 5-2,0 0 0,2 4-2,-2-1-2,-1 2-3,0 2-1,1-1 0,3 4-1,-8 0-1,2 2 1,-5 2-1,-3 4 1,3 5-1,2 1 1,2 1 0,-1 1 2,3 2-2,2 0 1,0-2 0,1-2 1,2 3-1,1 3-1,2 0 0,1 9 2,0-3-3,0 2 0,1-1 0,3-2 0,1 1 0,0-2 0,1-2 0,-2-8 0,1 3 0,-1-6 0,1-1 1,-1-1 1,-1-4 2,0 1 0,-3-4 2,5 0 1,6-2-2,4-8 0,4-7-2,0 0 1,-5-3-1,1-1 0,-3-2-1,-3 0 0,-4 1-1,-2-2 1,-3 2-2,0 1 2,-6-1-1,-2 7-1,2 3 3,1 3-2,-1 3 0,1-2 1,2 5-2,-2 2 0,5 1-2,-2 0 0,-1 0 2,-2 7 1,1 7 0,3 3 1,1 6 0,0-1-2,0 1 1,5-2-1,3 0 0,2-1 0,-2-2-1,3-1-1,1-2-1,-1-1-4,-1-3-6,1-2-17,1-2-35,-2-2-74</inkml:trace>
  <inkml:trace contextRef="#ctx0" brushRef="#br0" timeOffset="51397.9398">9055 13295 240,'0'0'14,"0"0"-3,0 0 1,0 0-3,0 0 3,0 0-3,0 0-2,0 0 0,0 0-5,34 96 1,-25-66-1,3 1-3,-1 1 1,0 0 0,1-2 0,-3-3 0,-2 0 0,-1-11 0,-2 1 1,-1-9 1,-3-3 2,2 2 3,-2-7 3,0 0 2,0 0 1,0 2 3,0-2 0,0 3 1,0-3-4,0 0-3,0 0-1,-2-5-4,2-9 1,0-4-2,2-1 0,5-5-2,3 4 1,3 2-3,-2 5 3,-1 2 1,1 3-2,4 3-1,-6 2 0,6 1-3,1 2 1,-2 0 0,5 3-3,-4 6 3,-3 2-2,-1 2-1,-4-4 0,-3 5 0,1-5 2,-5 2 2,0 4-1,0-2 2,-7 4-1,-8-1-3,-1-4 5,-4 0-1,-4 1 2,-1-4 0,-1-1 0,1 0 0,8-4 1,-2-1 0,7 0 0,5-3 3,1 2-3,1-2-1,-1 0-1,0 0-3,0 0 2,6 0-2,-1 0-1,1 0 0,0 0-2,0 0 0,0 0-2,0 0-9,0 0-20,1 0-35,6 0-83</inkml:trace>
  <inkml:trace contextRef="#ctx0" brushRef="#br0" timeOffset="52088.9793">9318 14404 160,'0'0'23,"0"0"0,0 0-1,0 0-3,0 0-2,0 0-4,0 0-4,0 0-1,0 0-1,0 0 1,6-81 2,-15 74-1,-1 5-1,-6 1-3,0 1-1,-5 1 0,1 10 0,0 1 1,2 5 0,0 1 0,0 1 0,3 1 0,-2 0-1,6-2 0,1-4-3,5 1 4,1-6-3,4 4 3,0 4-2,0 2 0,7 3 3,3-2-2,0 0 1,2-2-4,2 2 0,0-2-1,2-1 0,-1-1 1,2-2-1,-2-2 0,5-3 0,-2-2 1,-4-3 4,1-3-3,3-1 5,2 0-3,4-4 2,-7-1-3,-3 0-2,-4 3-1,-6 1-1,1-1-2,-5 2 2,0-2-1,0 2-1,1 0 1,-1 0 0,0 0-4,0 0 1,0 0-8,0 4-10,0-1-20,-3 7-41,-1-1-127</inkml:trace>
  <inkml:trace contextRef="#ctx0" brushRef="#br0" timeOffset="52957.029">9434 15395 215,'0'0'3,"0"0"1,0 0 1,0 0 1,0 0-1,0 0-1,0 0 1,0 0 1,0 0 2,0 0 3,-85-54 2,68 54 0,1 3-2,6 2 2,-3 4-2,2 2-1,2-1-1,-1 6 2,0 1-4,3-3-1,1 4 0,0-1-2,-2 3-3,5 1 1,0-5-2,1 2 0,2 1-1,0 0-1,0 5 2,8-4-2,-3-7 1,4-1 1,0-1 0,-3-5 0,5 3 1,-1-1-1,-3-4 2,7 4-1,-6-5-2,2 0-1,2 2 0,1-4 2,-1 2 0,-1-3-2,0 1 1,1-1 1,-2 0-1,-1 0 2,7-4 0,-5-5-1,6-3 2,-2-3-2,-1-2-1,0-3 0,-2 0 0,0-5 0,-2-1-2,-1-1 0,-3-4-6,-2-2-6,-4-4-3,0-2 3,-3 0 5,-7-1 6,0 5 8,0 4 4,-2 7 2,4 7 2,3 7-3,4 7 2,1 3-6,0-1-2,-2 1-1,2-3-3,-1 3 1,1 0 1,-2-3-1,2 3 1,0 0 0,0 0-1,0 11 1,5 5-1,2 6 0,0 0 0,0 2 0,1 4 2,-3 2-1,1-1-1,3 5 1,-3-1-1,-1-2 0,1 1 1,-1 0-1,3-2 1,-1 0-1,-1-2 1,0-6-1,1 0 0,-1-8 0,0-1 0,-1 0 1,0-4 1,2 4-2,0-4-2,-1 1 0,-1-2-1,-1-3-2,2 3-1,-3-5-2,1 0-3,-1 2-6,-3-5-7,5 0-21,4 0-60</inkml:trace>
  <inkml:trace contextRef="#ctx0" brushRef="#br1" timeOffset="66216.7874">10456 12326 76,'0'0'25,"0"0"-4,0 0-1,0 0-2,0 0-2,9-45 2,-8 40 0,0 1-3,-1 4-1,0-1-7,0 1-3,0-2-3,2 2-1,-2 0 1,0 0 2,0 0-1,0 12-1,1 5 1,2 6 1,1-3-1,1 2 0,1 0 1,-3-2-1,4 1 1,-4-1-1,2 0 0,0 0 2,-4-5-1,1 2 2,-1 0 0,-1-7-2,1 9 3,-1-7 0,0-7 0,0 7 2,0-7-1,0 2 2,2-2 3,-2-5 0,0 0 4,0 0 4,0 2 1,1-1 0,-1-1-3,2 0-3,1 0-2,1-3-3,6-7-2,-1-4-1,3-3-1,0-2 0,0-1-5,4 2 2,-3-2-3,6 3 4,-3 3 0,1 3-2,-5 2 0,2 2-3,-5 4 0,-6 2 0,10 0-1,-6 1 0,3 0 1,7 0-3,-8 2 2,3 5 1,-4-2 0,-3 2 1,3 1 0,-3-1 0,1 6 1,2 1-1,-5-2 1,3 3-2,-2 1 0,-3-6-1,1 9 1,-2-4 0,0 2 0,-4 0 0,-7 0 1,-1-2-2,-4-1 4,0-2-2,0 0 0,-3-3 1,6-3 0,-4 0 0,7-3 0,-2-1 1,0 3-1,6-5 0,2 2 1,4-2-1,-7 0 1,3 0-1,-2 0 0,1 0 0,5 0-1,-1 0 0,1 0 0,-1 0 0,-1 0 0,1 0 1,-1 0 0,1 0 0,-2 0 1,2 0-1,-2 0 0,3 0 0,-2 0 0,1 0-1,-1 0 0,1 0 0,-2 0-1,3 0 0,-2 0 0,1 0 0,0 0-1,-1 0-1,1 0 1,-5 0-2,0 0 0,2 0-1,-5 1-8,6 3-18,-7-1-26,0 2-51,1-1-126</inkml:trace>
  <inkml:trace contextRef="#ctx0" brushRef="#br1" timeOffset="67939.886">10577 13399 67,'0'0'18,"0"0"0,0 0 2,0 0 0,0 0-2,0 0 2,0 0 0,0 0-1,0 0 1,16-42-1,-19 34-4,-1 0 0,-6-4-3,4 7-1,-5-2-3,-6 2-5,6 2 1,-8 3-1,-2 0-3,-1 0 0,-7 8 0,3 4 0,-2 0 0,1 4 3,1-1 0,1 3 4,2 0-1,6 0 0,1 3 2,6-4-1,2 3-1,3 1 5,5 1-2,0-1-2,1 2 0,11-1-3,1 1-1,3-1 1,3-2-4,7 2 1,0-4-1,1-1-3,3-2 3,1-3 1,0-2-1,3 0 2,1-4-1,-1-3-1,2-3 2,-2 0 0,-4 0 0,-2-2 2,-8-3-1,-3 3 0,-7-1-1,-5 1 2,2 1 0,-7 1 0,0-2 1,0 2-1,0-2-3,0 1 1,0 0-2,0-2 0,-3 0-2,-3 1 1,3 1-8,3 1-6,-1-2-13,1 2-17,-2 0-26,1 0-46</inkml:trace>
  <inkml:trace contextRef="#ctx0" brushRef="#br1" timeOffset="68865.9389">10782 14425 149,'0'0'24,"0"0"-1,0 0-3,0 0-2,0 0-3,0 0-2,0 0-2,0 0 0,0 0-2,37-46 1,-36 41 1,-1-5 1,-1-4-2,-11 1-1,-3-3 2,-1 2-1,-2 1 2,-4 3-1,2 2-1,4 2 2,-3 5-7,-1 1 0,-2 0-5,-7 6 0,4 3 0,-3 6-1,2 2 1,0 0 1,0 5-1,1-1 1,2 1 0,2-1 1,2 0 2,4-1 0,4 0 4,3-7-2,4 2 2,1-4-3,3 2 0,0 5-1,4-2-2,7 4-1,0-4-1,2 0 0,2-4 0,1 0-2,0-2 1,1-3 0,-5 0 0,3-2 2,1-4-1,2-1 0,5 0 1,-1-3-1,-1-7 1,1-2 0,-3-2-1,4-1-1,-3-1-1,-2 0 1,0-2-1,-6 0-1,1-3 0,-6 1 1,-3-1-3,-4 1 4,0-3 1,-7-2 0,-3-1 2,-3-2 1,-1-3 0,1 0 0,1 2 1,2 0-2,0 3 2,4 8 0,1 8-1,5 5-1,-1-2-1,1 2-2,0-2 1,0 3-2,0 4-1,0-1 2,0 1-1,0 0 2,3 8 2,3 8-2,0 5 0,2 2 1,-2 3-1,0 1-1,1 3 1,0 1 0,0 6 1,1-3 1,-1 4 2,-1 0-3,5-1 3,-2 0-4,0-3 0,1-6 0,0-1-1,0 0 1,1-5-3,1-1 3,0-6-3,-2-4-1,0-2-4,-4-4-5,7-4-13,3-1-19,-2 0-36,5 0-57</inkml:trace>
  <inkml:trace contextRef="#ctx0" brushRef="#br1" timeOffset="69830.9941">10764 15461 264,'0'0'18,"0"0"3,0 0 2,0 0-5,0 0-6,0 0-5,0 0-4,0 0-1,0 0 1,0 0 0,-15-74-1,15 60 2,0-5-2,0 3-1,-7-3-2,-3 0 3,1 6 3,-2 2 2,1 4 1,-4 3 1,3 1-2,-5 0 2,-1 3-2,1 0-1,-4 6 1,2 4-3,2 2 2,1 3-3,1 2-3,0 2 1,2 4 2,2 2-4,-1-2 1,4 1-3,1-8-2,3 3 3,1-3 0,1 2 1,1 5 1,0-3 0,1 0 0,4-2 0,1-2 0,2 1 0,4-2 1,-2-1-1,2-2 0,2-1 0,0-2 2,-3-3-1,3-2 1,-3-1-1,1-3 0,8 0 2,-2-4-3,6-7 5,-4-1-2,-4-1-1,2-6 3,-5 0-2,0-6-2,-2 0 1,-1-4 1,-1 3-2,-5-2 3,-1 10-4,-3-2 1,0 1-1,0 9 0,-1-2 5,1 7-1,-4 0 0,3 2 0,-2-1-2,2 0-1,1 4-1,-2-1 0,2 1 0,-2 1 1,2 11 1,0 6-1,0 6 0,2-2 0,5 1 0,2-2-1,0 0 0,1-1 0,-1-1-1,0-1 1,1-1 0,-1-3-2,1 1 2,-1-5 0,2 0-2,1-2 2,3-1-2,6 1-1,0-2-2,5-3-8,0-3-19,2 0-39,-1-3-99</inkml:trace>
  <inkml:trace contextRef="#ctx0" brushRef="#br1" timeOffset="73448.201">10301 12294 6,'0'0'4,"0"0"-2,0 0-1,0 0 0,0 0 4,0 0 1,0 0 4,0 0 0,0 0 1,15-7 2,-14 7 0,1-1-2,-1 1 2,2-2-1,-2 2-1,0-2 1,1 2-1,-1-1 2,1 1-2,-1-2-1,1 2 0,-1 0 0,1 0 2,-1-3 2,1 3 2,-1-1 1,-1-1-1,0 1-2,2 0-2,-2-6-2,0 2-3,0-7 0,-2 3-1,1 6-3,-4-7-2,2 7-2,-4-3-2,-1-1 1,2 4 0,-3 2 0,-2 1 1,-1 0 1,-3 0 0,1 3 0,5 3 1,-5 2 2,7-2-2,-2 1 1,5-2 1,1-2-2,-3 6 0,5-4-1,-1 0 1,1 4 0,1 1 1,0 0 0,3 6-1,4-2-1,0-1 0,2 4 0,1-4 0,-3-4 0,0 3 0,0 0-1,-1-2-1,1 4 2,-2-5-1,-2 2 0,4 2 2,-1 1-1,4 3 1,-3-1-1,2-1 2,1-1-1,-3-1-1,-3 1 0,1-5-1,-4 1-2,1 3 0,-2-1 1,0 5-1,-6-3 2,-7 2 1,0-2 1,-4-4 2,5-2 1,-3-4 3,5-1 2,-3-3 5,1 2 2,-2-2 4,0 0-1,2 0 0,2-2-1,-1-2-2,2 1 0,5 0-2,-1 1-3,1-1-4,1 2 0,-1-2-4,1 1-3,3 2-1,-1 0-1,1 0-2,0 0-1,0-1 0,0 0-3,0-1-4,0 0-8,0 2-11,0-1-11,4-3-20,1 2-25,2-3-82</inkml:trace>
  <inkml:trace contextRef="#ctx0" brushRef="#br1" timeOffset="73999.2325">10551 12144 87,'0'0'26,"0"0"3,0 0-3,0 0-4,0 0-6,0 0-4,0 0-4,0 0-5,0 0 1,0 0 0,-13-12-1,6 12 3,0 3-1,-3 6 3,-3 7 2,3 1 3,4 3 0,0 4-2,0-2-4,3 2-1,0 2-3,3 2-2,0-1 2,0 1 1,2 1-3,5 4 2,-1-2-1,0 3-1,-1 0-1,1 1 0,3 1 0,-3-4-1,-1 0 1,3-2-1,-4-1 0,3-1 0,-3-3 1,1-3-3,-1-7 3,1 0 0,-2-5 0,1-3 0,1 2 1,1-2-1,0 2 0,-3-7 0,3 4 0,-2-3 2,5 1-2,-2 1 0,-4-3-2,6 3 1,-5-5-6,2 3-7,4 1-17,-3-1-48,6 0-113</inkml:trace>
  <inkml:trace contextRef="#ctx0" brushRef="#br1" timeOffset="74447.2582">10858 12185 265,'0'0'8,"0"0"-2,0 0 1,0 0 0,0 0-1,0 0 1,0 0-3,0 0 5,0 0-2,0 0-2,43 24 1,-23-3-3,2 0-2,1 4-1,-2 3-1,-1 4-2,-3 0-1,-5 1 1,-7 4-1,-3-3 1,-2 2 2,0 1 0,-5-3 0,-2-3 3,-2-1-1,0-1 4,-2-1 1,0-3-3,-2-1 1,2-3-1,0-4-3,4 3 0,1-8 0,2 1-2,1-3-2,0 1-4,0 0-6,-1-1-13,1 7-24,3-9-79</inkml:trace>
  <inkml:trace contextRef="#ctx0" brushRef="#br1" timeOffset="75429.3143">10278 13239 118,'0'0'19,"0"0"-6,0 0 0,0 0-1,0 0 7,0 0 2,0 0 3,0 0-1,0 0-5,-32-46-5,22 37-6,-6-2 0,0 2 0,2 3 0,-2 5 0,-4 1-2,-2 0-2,-5 5 1,5 3-1,-1 2 0,2 3 1,5-1-1,-1-1 1,7-2-2,0 0 2,3-2-4,5-4 1,1 2 0,-1 0 0,2 0 0,0 7 0,0-3 1,0-1-1,3 1 1,3-1-1,4 4 0,-4-5 0,3 3-1,2 0 2,-2 0-2,4 4 1,0-3 0,-2 1-1,1 1 1,1 1-2,-1-2 1,0 3-1,0-1 0,-3 1-3,-1-3 0,-3 2-2,-3-4-2,-2 2 3,0 5 2,-5-2 1,-6 4 2,-4-3 4,-5-5 1,-2 1 3,-1-2 1,-3-3 1,0 0 5,7-4 2,0-1 2,0-2 3,6 0-4,0 0-1,3 0-5,6 0-4,-2-2-4,1 2-2,5 0-2,-2 0-3,2 0-1,-1 0-5,-1 0-3,1 0-4,-1-1-8,2 1-7,-1-2-12,1 2-17,0-2-30,0 2-58</inkml:trace>
  <inkml:trace contextRef="#ctx0" brushRef="#br1" timeOffset="75836.3376">10340 13169 213,'0'0'22,"0"0"-4,0 0-5,0 0-6,0 0-3,0 0-4,0 0 0,0 0 1,-81 43 1,70-23 0,-1 2 3,1 4 1,2-1 1,0 4 0,1 3-1,2 3-2,0 1 1,1 3 0,1 0-1,3 0-1,1 0 0,0 1-3,1-2 1,5-2 1,4-2-4,3-1 5,2-2-3,0-2 0,4-2 0,2-5-3,2-1 2,0-2-2,0-4-1,2-3-3,-5-2 1,0 0-1,-6-5-1,-2 0-6,-4-1-12,-3-4-18,4 3-30,-3-1-53</inkml:trace>
  <inkml:trace contextRef="#ctx0" brushRef="#br1" timeOffset="76208.3589">10668 13162 378,'0'0'3,"0"0"-1,0 0 1,0 0 0,0 0-1,0 0-1,0 0 1,0 0 1,0 0-1,0 0 2,44 46-2,-24-15 0,-1 3-2,-5 5 0,0-2-2,-2 4-3,-3-1 2,-5 2-5,-2-1 0,-2 0-1,-2-2 0,-6-1 1,-5-2 1,0-3 1,-4-3 1,-1-3 5,-1-5-2,2 0 3,-1-5-4,8-5-11,0-3-25,3-2-79</inkml:trace>
  <inkml:trace contextRef="#ctx0" brushRef="#br1" timeOffset="77807.4503">10229 14258 91,'0'0'32,"0"0"-1,0 0-8,0 0-5,0 0-6,0 0-1,0 0-2,0 0 4,0 0 2,31-43 1,-31 40-2,0-2-2,-2-2-2,-4 0 0,-4 1 0,-4-1-1,3 3 0,-7-1-2,-1 5 0,-1 0-1,-5 4-1,0 6-1,1 2 2,-2 5 1,3 3 2,0 0 0,2-1-1,2 2 2,5-1-3,1-1-1,5-5-3,6-4-2,0 0-2,2 2 1,2 2-1,5 2 0,3-3 2,5-2-2,-1-1 0,3-1-1,2 2-2,-1 1 1,-1 3 1,-3 2-4,-2 2 2,-4 3-3,-3 0-1,-5 1 4,-3 0-2,-4-2 4,-8-1 2,-1-2 3,-1-2 5,-2-3 3,0-2 1,5-4-1,-2 0 2,-3-4-2,8-2 0,-9-1-1,8 0-2,-2 0-3,0 0-1,9 0-6,-8 0 2,8 0-3,0 0-1,0 0-4,5 0-4,-1 0-8,1 0-5,0 0-5,0-3-10,4-2-17,11-5-48</inkml:trace>
  <inkml:trace contextRef="#ctx0" brushRef="#br1" timeOffset="78219.4739">10619 14166 157,'0'0'27,"0"0"8,0 0 0,0 0-5,0 0-9,0 0-10,0 0-4,0 0-3,0 0-1,-86 0 0,71 14-1,-2 1 0,2 2 1,-2 5 1,-1 2 1,0 2-1,-1 4 6,-1 1-5,-1 0 3,4 0 3,0-1-2,1 1 1,1-4-3,5 0 2,2-1-2,5-1-5,3 2 1,0-4-3,3 4-1,7-3 0,0 0 2,5-2-1,-1-2 1,0-1-1,-1-4 2,-1-2-2,-1-3 1,-2-1 0,-3-4-1,-3-2 1,1-1 0,2 0 0,-2-1-1,0 1-2,5-2-1,2 0-6,4 0-7,2-5-17,-1-5-43,0-2-138</inkml:trace>
  <inkml:trace contextRef="#ctx0" brushRef="#br1" timeOffset="78573.4942">10919 14036 394,'0'0'3,"0"0"2,0 0-3,0 0 1,0 0 3,0 0 0,0 0-1,0 0 0,0 0-4,0 0 0,64 105-2,-44-70 0,1 4 1,1 4-2,-4 0 0,1 1 1,-4 0 0,-1 0 1,-5-2-3,-2-1 2,-4-2-3,-3-1 0,0-3-2,-10-1-1,-4-3 0,-4-2-2,-2-1 2,-3-3-1,-1-3-4,0-4-7,1-1-20,0-8-65,7 0-89</inkml:trace>
  <inkml:trace contextRef="#ctx0" brushRef="#br1" timeOffset="79908.5705">10152 15487 196,'0'0'7,"0"0"5,0 0 1,0 0-1,0 0-4,0 0-3,0 0-1,-32-78 0,25 69 2,-4 0 5,3 4 0,-6-3 1,3 5 2,-1 3-2,-10 0-2,2 0 3,-3 3-3,2 5-2,7-4 3,2 4-3,5-2-1,0-1-1,0 2-3,4 1-1,-1 1-1,4-1-2,0 8 0,0-3 2,5 4-2,4-2 1,1 1-1,2-1-2,2 0 1,1 2 3,2-3-3,-1 3 1,-1 0-3,0 0-1,0-2 2,-7-3 1,-2 1 1,-3-3 1,-3 0-1,0 5 2,-3-1 0,-7 3 4,-2-5 2,-1-2 2,-1 0 1,3-5 0,-4 0-1,-1 0 0,4-1 0,-6-1 0,8 1-3,4-4-2,1 1 0,-2-1-4,3 2-3,0-2-5,-1 2-8,5-2-7,-1 0-4,1 0-16,0 0-30,7-7-69</inkml:trace>
  <inkml:trace contextRef="#ctx0" brushRef="#br1" timeOffset="80259.5906">10356 15284 278,'0'0'7,"0"0"1,0 0 4,0 0-2,0 0-5,0 0-4,0 0-1,0 0-1,-78 20 2,69-4 0,0 5 1,2 1 2,2 5 2,-1 2-2,1 3 1,1 3 0,0-1-2,1 4 1,2 0-3,-1 0-1,2-2-1,0 1-1,0-3 2,5-2-1,3-3 2,2-4-2,2-1 0,4-4-1,0-3-3,4 1 2,4-4-4,1-4-1,2-3-9,2-3-17,0-4-60,0 0-87</inkml:trace>
  <inkml:trace contextRef="#ctx0" brushRef="#br1" timeOffset="80637.6122">10894 15149 413,'0'0'18,"0"0"-2,0 0-4,0 0-1,0 0-3,0 0-3,0 0 1,0 0 0,0 0 2,0 0-4,85 30 2,-57 0-6,-2 6-1,-2 3 0,-3 3-1,-3 5-1,-2 2-1,-6 1 0,-2-2-2,-4 2 1,-4 0-3,0-4-2,-10-3-4,-7 1-5,-6-5-10,-4 2-14,-6-2-49,-3 0-121</inkml:trace>
  <inkml:trace contextRef="#ctx0" brushRef="#br1" timeOffset="90516.1772">5903 12375 225,'0'0'16,"0"0"3,0 0 2,0 0 0,0 0-1,0 0-2,0 0-5,0 0 1,0 0-1,0-15-2,0 13 0,0 0-5,0 1-1,0 0-3,-1 0-2,-4-4 0,1 3-2,-8-1 0,-2 0-1,-3 3 0,-8 0 2,2 0 0,-6 0 4,1-1 3,-2 1 3,-2-3 2,0 0 2,2-1-1,0 0-2,1 1-2,1 0-5,1 1-1,-1 2-2,1 0-1,0 0-1,-2 2 0,0 2 0,1 1 1,0 0 1,4-1 1,5-2 2,-1-1 3,1-1 0,5 0 1,-5 0 4,3 0-2,6-3 2,-1 0 1,2-2-2,4 4 0,1-2-3,0 1-1,4 2-3,-2-1 0,2 1-2,-1 0-2,-3-1 0,4 1-1,-2-2-2,1 2 2,-1-2 1,1 2-1,-1 0 2,2 0 0,-2 0 0,2 0 0,-2 0 0,-1 4 0,2 0 0,-3 8 2,2 4-2,0 2 3,2 4-2,0 2 0,0 5 0,0-2 1,0 7-3,0 4 3,0 1-2,-1 4-1,1-1 1,0 3-1,0 1 0,0 0 0,0 1 2,3 0-2,1-1 1,4-1 0,-1 1-1,4-4 0,-1 2 2,2 0 1,2 1-3,-2 1 2,1 1-2,-3 0-1,0-1 2,-1-1-2,-2 3 2,-1-5-1,1 1-1,-1-1 1,-2-2 0,-1-3 0,0-2 1,1-1-1,1-1 1,-1-2 3,-1 2-2,1-1 3,0 2-4,-1 1 0,0-2-1,-1 3-2,1-1 1,-1 2-2,0 1 0,0-1 0,-2 0-2,1 0 2,1-2 1,-2 0 0,1-2 3,1-4-2,-2 4 2,3-2 4,-3 1-3,2 0 2,-1 1-2,1-1-1,-1 1 0,0-2-1,1 2 2,0-3-1,1 2 0,0-1 0,0 1-1,-1 0 1,3 1 0,-1-2-1,0 2 1,1-3-1,0 1 1,1-2-2,0 2 3,1-1 1,0 1-4,1 0 4,-1-1-5,1 0 1,-2-1-1,0-3 1,0 1 0,-1-2-2,1 2 3,-1 0 0,-2 1 1,0-2 0,-3 2 1,0 0-1,0-3 1,0 2-1,0 0 1,0-5 0,-2 2 1,2-1-2,0-2 0,0 0-2,2 0 1,2-2 2,2-1-2,2-2 0,1 0 1,-2-1-1,2 3 0,0-1 4,-4 1-4,2 1 0,0-1 1,-3-6-1,1 0-1,1 3 4,-3-7-2,2 6 0,-1 0-2,-1-4-1,0 4 3,-3-4 0,0-1 1,3 0 1,-3 2 0,0 1-1,0 0 0,0 2 0,0-3-2,0 1 0,0 1 1,0-2-1,0 2-1,0-1 2,0-1-2,0 2 1,0-9 0,0 2-1,0-2 0,0 0-1,0 0 1,0 2 1,0-7 2,0 0 1,0 0-1,0 0-1,0 3 0,0-3-1,0 0 1,0 1 0,0-1 0,5 0 0,0 0 1,2-6 0,6-2 0,1-1-2,7-1 1,-4 3 0,2 2-1,0-3 2,2 2-2,4-2 1,-1 0-1,4 0-1,5-2 2,0 1-1,4-1 1,0-3 0,4 4-1,2-3 1,-2 4-3,2 1-1,-4 2-2,-3 3 0,-2 0-3,-4 2 0,-3 0-1,-1 0 1,-1 0 2,-9 0 1,3 0 3,-5 2 1,-3-2 2,3 0 2,-7 0-1,-2 0 1,0 0 0,1 0 1,0 0 3,-2 0 2,-4 0-3,0 0 1,7 0-2,-3-2-1,2 1 1,-1 1-1,-5 0-1,0-2 2,0 2-2,1 0 1,0-2 1,4-2 1,-1 0-2,-1 0 0,1-4 0,-3 3-5,1-7 2,1-6 2,-2 5-2,2-5 1,0-2-2,-1 2 2,1-8-2,-3 4 2,0-3 0,0-1-1,0-2 1,0-3-3,0-4 2,-2-2 0,1-2 1,-1-1 1,1-2 0,-1-4 0,1 2 0,-1-3 1,1 1-2,1-1 1,0 1-1,0 1 3,3 0-1,1 2-4,2 0 2,1 2-3,-2 1 2,2-1 1,-3 0-1,2 1 1,0-1 1,-4 0 0,0-1-2,-2 1 2,0 0-3,0-1 1,0-1 0,0 1 1,-2-1-1,1-1-4,0 1 5,1 1-6,0 0 5,0-1 0,0 1 0,0 0 0,0 1 0,0 3 1,1 4-2,0 0 1,1 2-1,-2 3 2,1 2 0,-1 0 0,0 2 3,0-2-3,0 0 0,-1 0 1,-3-2-2,0-1-1,-1-2 2,-1-2-3,2-2 3,-2-2 0,0-2-1,1-3 0,-1 2-2,3-2 1,0-1-2,2 2-1,1-1 3,0 4 0,0 1 1,4 1 1,0 6-1,1-1 1,-4 4 0,0 2-5,-1 1 4,0 0-2,-2 1 2,-4 0 3,-3-3-1,0 2 0,-1-1 2,0-1-2,0 1-1,-1-3 1,2-1-2,0 1 1,-1 2-2,1 0 1,3 2-1,1 1 3,-2 2-2,4 5 1,1-2-1,-1 2 0,2 6 0,0-9 0,-2 2 2,0-1-1,0-3 3,-2 6-2,0 0 0,0 0-1,1-3-1,0-5-2,1 3 2,0 4-2,1 0 2,1 5 0,1-3 0,-2-5 1,1 8-1,-1-8 1,2 8-1,-3 0 1,3 0 0,-3 0 0,1 1 0,-2 2 2,1 0-3,1 4 1,-3-4 0,4 4 1,-1 1 1,0-1-3,-1 2 1,1-3 0,0 2-2,1-1 2,1 5-1,-2-4-1,1-1 1,-1 1 0,1 0-1,1 4 1,-2 0-3,2 0 1,0-2 0,-1 0-2,1 1 1,-2-1 0,1 2 0,-1-2 0,1 2 1,-5-3-1,2 3 0,-2-2 2,-5 2 0,5 0 1,-8 0-2,-4 0 2,-1 0 0,-4 0 0,1 0-1,-2 0 1,1 0-1,-2 2 0,-2-2 1,0 2 0,-2-1 0,2 3 0,0-3 0,-1 1 0,0 0 0,1-2 0,1 3 0,0-1 1,3 0-1,-3-1 0,2 1 1,5-2-1,0 0 3,5 0-1,0 0 1,0 0 1,8 0-1,-5 0 1,6 0-2,-2-2 1,3 2-1,4 0 1,-2-1-3,2 1 0,-1 0-2,-2-2-2,3 2 1,0 0-1,-1-1 1,1 1 1,-2 0 0,2 0 1,0-1 0,0 1 0,0 0 2,0-3-1,10 1 1,6-1-1,3-4 0,3 2 1,2 1 0,5 1-1,0 1 1,3-1-1,1-1 0,-1 3 0,-2-1 0,1 2-1,-4 0 1,0 0-1,-3 2 1,-1-1-1,-6 1 1,-2 0 0,-2-2 0,-3 0 0,2 0 0,-6 0 0,6 0 1,-6 0 0,0 0-1,4 0 1,-3 0-1,-4 0 0,4 0-1,-7 0 1,0 0 0,0 0 0,3 0 0,3 0 0,-2 0-1,3 4 1,-1 0 0,1 5 0,-1 7 0,0 0 0,1 8 0,1-2 0,-2 2 0,0 2 0,0-1 0,2 1 0,0 3 1,-1 0 0,1 2-2,0 1 3,2 0-3,-3 2 0,2 2 1,0-2-2,0 4 3,-4-1-1,3 6 0,-4-3 0,1 4-1,3 0 0,-1 2 1,-1-3 0,0 3 2,1-2 1,-1 0-2,-2 0 2,2-2-5,-2 3 2,2-4-1,0-1 0,-1-1 1,1-2-1,0 1 1,0-1-1,1-1 2,-2 0-1,2-2 0,-4 3 0,4-3 1,-4 0-2,2-1 3,-2-1 3,0 2-4,0 0 3,0-1-3,0 2 0,0-2-1,0 3-1,0-2 1,1 3-2,-3 1 2,2-1 0,0 3 0,-2 2-1,3-2 1,-2 1 0,1-1 1,-1 1-1,1-2 1,0-1 1,-2-2-1,0 2 2,2-2-2,-1 3-1,-1-2 0,1 0 0,-2 1 1,1 0-2,-1-1 1,2 2-1,-2-2 1,0 4 0,2-2 0,1 0 0,0 1 0,0 0-2,0-2 4,2-1-2,-1 1 0,-2-2 0,3 0-2,-2 1 1,0-1-1,0 1 0,0 1 1,0 0 0,-1-1 1,0 1-1,-2-1 0,0 0-1,0-1 2,0-3-1,0-1 1,0-3-1,0-3 0,0 1 4,0-2-4,0 0 2,0-1-2,0 0-1,0 1 1,0-1 1,0 1 0,0 0 0,0 1 0,0-2-1,0-1 1,0-7-1,0 3 2,0 1-2,0-6 1,0 5 0,0-6 0,0-1 0,0 1 0,0-7 0,0 4 2,0-4-2,0 1-1,0-2-1,0-5 1,0 0 1,0 0 1,0 2-2,0 0-1,0-1-1,0 1-6,0-1-7,0-1-23,0 2-29,-2-2-64,-2-3-102</inkml:trace>
  <inkml:trace contextRef="#ctx0" brushRef="#br1" timeOffset="93515.3488">14015 11651 13,'0'0'18,"0"0"2,0 0 2,0 0 2,0 0-1,0 0-1,0 0-2,0 0-2,0 0 0,11-47-3,-11 46-2,0 1-2,0-2-1,0 1-2,0-1 1,0 1-2,0-1 0,0 1 1,0-1 3,0 0-1,0 1 2,0-1-1,0 1 1,0 0-1,0-1 2,0-4-1,0 0 0,0 0 1,0 1-3,0 5 0,0 0-1,0 0-1,0-2 0,0-1-1,0 3 0,0-2-2,0 0-1,0 2-2,0-1 2,0 1-1,0-2 0,0 2 1,0-1-1,0 1-2,0 0-1,0-1-1,0 1 0,0 0 0,0 0 1,0 0 0,0 0 0,0 0-1,0 2 1,0 10 0,0-1 1,0 5 0,-2 1 0,1-4 0,1 3 0,-2 2-1,1-5 3,1 6-3,0 1 3,0-1-1,0 1 0,0-1-1,0 0 1,3 1 3,-2 6-3,3-1 1,-2-1-3,-1-1 1,0 0-1,1 0 2,-1 0-1,2 0 2,0 1-1,0 1-1,0 0 2,2 3-3,-2-1 2,5 0 0,-4 0 1,2 1-2,-1-3 1,-1 1-2,3 1 2,-3-1-2,1 0 1,-1-1-1,-1 2 1,1-1-1,1 1 2,-4 0 1,3 2-2,-2 1 2,-2-2-3,1 2 1,-1-1 0,0-1 1,0-1-1,0-2 0,0 0 1,0-1 0,0-2 0,0 2-2,2-2 2,-2-1 0,0 2 0,1 1 0,-1 0-1,0 3-1,1 2 1,-1-3-1,2 5 2,-2-1-2,0 1 1,1-2 0,-1 3 0,0-3 6,0 3-6,0 0 3,0-4-3,0 1-1,0 0 1,-1-5 1,-1-1-1,2 1 0,-1-8 0,1 3-1,0 1 1,0 1 0,-1 8 0,1-6 0,-2 2 0,1-1-1,-1 0 0,-2 1 1,1 2 2,0-1-1,-1-1 0,0 2-1,-1-2 1,1 0 0,-3 2-1,2 0 3,0 1-4,2-1 2,0 0-2,-1 0-1,3 1 1,0-3-1,1 1 2,-2 1-1,1-1 0,-1 2-1,-1-1 0,1 0 0,-1 2 1,2 1 1,-3-1-1,2 1-1,-1 0 1,-2-1 0,2-2 0,1 2 0,-2-5 0,1 0-1,0-1 1,0 0 5,1 1-4,2 1 5,-1-1-6,-1 3 0,1 0 0,-2 1-1,2 1 2,-2 3-2,0 1 2,1-1-1,-3 2 0,2-1-1,0 4 2,-1 0-2,1-3 1,0 3-1,0-3-1,0 0 2,1 0 0,2-2 4,0 2-1,0-4 2,0 1-5,0-5 0,0 3 0,2-4 0,-1-1 1,1 2-2,-2-3 1,3 0-2,0 2 2,-2 0-2,1 0 3,-1 2-2,-1-4 1,3 2-1,-2-3-2,2-1 2,1 2 1,-1-2 0,2-1 1,-1 0-2,-1-6 1,1 3 0,-1-2 0,-1-4-1,1 5 1,-2-5 0,3-1 0,-2 1 0,-1-6 0,0 5 0,1-5-2,-1 0 1,1 0 1,-2-5 3,1 5-3,1-1 2,-1 1-4,1 0-3,-2-5-2,0 0-7,0 0-12,1 0-42,0 0-76,-1-3-119</inkml:trace>
  <inkml:trace contextRef="#ctx0" brushRef="#br1" timeOffset="96172.5008">12800 11739 26,'0'0'23,"0"0"7,0 0 3,0 0 2,0 0-5,0 0 0,0 0-5,0 0-4,0 0-3,0 0-3,-63-42 0,60 41 0,3 1 0,-1-3 0,1 3-1,-3 0-4,3 0-1,0 0-1,0 0-1,-2 0 2,1-3-4,1 3 2,-2 0-2,2 0-1,-1 0 2,1 0-4,-1 0 2,1 0-2,0 6 0,0 10 1,1 7 2,5 7-1,3 1 4,0-1-2,0 4 0,0-3-2,0 3 0,1-1-1,-1 0 1,-1 2 2,0 3-1,2 3 1,-3 1 0,0 3-2,3 5 0,-3 1 3,1 2-4,-1 1 2,1 1 1,-1 2-4,0 2 3,-2 2-4,1 1 0,-2 2 2,-1-1-2,0-1 0,-1-1-1,1-3 1,-2-5-1,2-4 1,0 1 2,0-2-3,1 1 3,3-3-3,-3 1 0,2 2 0,0-2 0,-1 1 1,1-2-2,0 2 1,-1-4 0,-1 5 0,2-6 0,-2 3 0,0-2 3,1-1-3,-4 0 1,-1-1-1,0 1 0,0-1 2,-6 1 0,1 1 0,0 2-1,1 0 0,0 3-1,1-1 2,0 0-3,0 0 3,-1-2 3,3-2-1,-1-2 2,2-1-5,0-2-2,0-1 0,0 1 0,3-3 0,1 3 1,0-2 1,1 2-2,-1 3 2,2-1-3,0 1 2,-1 1 0,1 0-1,-3-1 6,0-3-4,-1-3 3,-1 0-3,0 0-2,0-2 2,3-2-3,-3-2 3,2 0-2,-1-1 2,3-1-1,-2 0 0,-1 0 0,2-1 1,-1 0-1,0 1-1,0 1-1,0 0 2,-2 1 0,2 2 0,-1-1 0,0 1 0,0 1 1,-2-3-2,1 0 4,2-3-4,0-1 0,0-1 1,1-3-1,-1-5 1,0-2-2,-1-4 2,-1-3 0,2 4 0,-3-8 0,2 5 2,0-4-2,-1-1 0,1 2 0,-2-1-2,0 0 2,0 2-1,1-1 1,-1-6 1,0 4 1,0 1-4,0 0 1,0 0 2,0-5 1,0 0 1,0 0-1,0 2-1,0-1-1,0 1 0,0-2 1,0 0 1,0 2-2,0-2 1,0 0-1,0 0-3,0 0 3,0 0 0,3-2-1,0-1 2,5-4-2,4 0 0,0 0 1,5-1 1,-1 2-1,4 0 2,2 0-2,1 1 0,2 1-1,1-1 0,1-1 1,1 2-1,4-1 0,-2 2 0,0-2 0,-2 2-1,4 1 2,-5-1-3,2 1 2,-3 0 1,2 2-1,2-3 0,-2 3 1,3-4 0,1 1 0,-2 0 1,2 1-1,-1 0 1,1-1-1,-2 1 1,0 0-1,-2 1 1,-2-1-1,-2 2 2,1 0-2,-9 0-2,1 0 1,-5 0 1,-1 0 0,1 0 0,-6 0 0,5 3 1,-7-1-1,1 0 0,0-1 0,-5-1-1,0 0 2,0 0-1,2 0 0,-2 2 2,3-2-2,-2 0-2,1 2 4,-1-2-1,6 0 1,-2 0 1,-1 0-1,0 0-1,-4-7 2,2 2-3,-1-5 1,1-2 0,-2-2-1,1-6 1,1-3-3,1-4 3,-1 0-6,4-2 4,-2 2-1,-1-4 2,2-1 1,-4 0-2,2-3 2,-3-1 0,2-1 0,-2-3 3,0-1-3,0 1-1,0-3 0,0-2-1,0 0 2,0-1-2,0-4-4,0 0 4,1-3-3,3-3 3,5-2 2,-2 1-1,2 1 0,2 0-1,-2 4 1,0 5 0,-3 1 2,1 5-3,-4 0-2,-2 2 1,-1 0-2,0 3 4,-1 0 1,-6 0-1,-1-3 1,0 3-1,-1-3 1,-3-1-1,4 0 1,0-1-2,-1-3 1,6 2-1,-2 2 0,4-1 0,-1 0 2,1 1-3,1 1-2,-2-3 4,1 3-3,-1 0 4,-1-1 0,2 3-3,-3 1 2,-1-1 1,3 6 0,-3 1 2,1 2-1,1-1-3,0 0 1,1 0 0,2 2 0,0-1 0,0 1 1,0 0-1,0 0 0,0 1 2,0-2-1,0 2 0,0 0-3,-1 0 1,-3 1-2,1-1 4,-3 1 0,2-2-1,-2 0 1,2 0-2,1-2 1,1-1 0,1-1 0,1-1 0,0 0 0,0 1 0,3-3 0,1 0 0,0 3 1,-2-1-2,2 0 3,-2 2-2,-2 0 2,0 1 1,0 0-6,-6 0 4,-3 2-4,-2-1 3,-1 3 1,-3 1 0,1-2-1,1 1 0,0 1 1,3 0-1,3 0 0,0 0 0,2-1 0,1 1-1,1-2 1,0 0-1,-1 2 2,2-1-1,-2 1 3,-1 0-3,3-1 0,-2 3 0,1-1 1,0 7 0,-2-1-1,2-1 1,0 5 0,0-6 0,0-1-2,1 8 2,1-9-5,-1 2 4,2 6-3,0-9 3,0 10 0,0-1-1,0-7 0,0 8 1,0-6 1,0 7 0,0 1 1,0-2-2,0 0-2,0 0 1,0 1 1,0 1-1,-3-1 1,2 1 0,-1 5-2,1-5 2,-1 5 0,1-1 0,-1-4 0,1 3 0,-1 2-2,1-6 1,1 7 1,-1-1-2,1 1 5,0 4-4,-2-3 1,2 3 0,0 0-2,0-2 0,-1 0 2,1 1-1,0-1 0,-2 1 0,2 0-1,0-2 2,-1 3 0,1-3 0,-2 2 0,2 0 0,-2-1-2,0 1 0,1-1 0,-5-1-3,1-1 2,-3 1-2,-9 1-2,2 2 0,-10 0 1,1 2 0,-5 6 3,-1 0 0,-5 1 1,-3-2 2,-1 0-1,0-1 2,-1-2-1,0 1 1,-3 0 0,1-1-1,-4 2 0,3 0 1,-2 0-2,3 2 1,1 1-1,1 0 0,2-2 0,4 3 1,2-3-2,2-1 2,2 1 2,3-3-4,8-2 2,6 1 0,-1-3-1,6 0 1,-1 0 1,0 0-1,2 0 0,0 0 0,2 0-1,-2 0-1,5 0-1,-3 0-2,3 0-2,-1 0-4,1 0-2,-1 0-2,1 0-2,-2 0-2,2 0-5,0 0-7,0 0-20,4 0-46,15 0-102</inkml:trace>
  <inkml:trace contextRef="#ctx0" brushRef="#br1" timeOffset="103047.894">6476 12395 51,'0'0'21,"0"0"-2,0 0-2,0 0 0,0 0-3,0 0 1,0 0-2,0 0-1,0 0 1,-26-15-3,24 15 2,0 0 1,1 0-2,0-2 2,-1 2 0,1-2-2,1 2 2,-2-1-2,2 1-2,-1-2-1,1 2-3,-3-2-2,3 2-1,0 0-2,0 0 1,0 0 0,0 0 1,4 0 1,9 0-2,8 0 1,6 0-1,-2 4 2,1-3-2,1-1 2,1 0-1,4 0 2,-4 0 1,2 0-1,0-5 1,-1 0-1,-2-1 0,0 0-1,-2 0 2,-2-2-2,-1 1 1,-5 2 0,-2-1-1,2 1-1,-5 2-1,5 0 0,-7 0 1,0 2 0,1-2-1,-6 1 1,0 2-2,-5 0 2,4-1-1,1 1 1,6-2-1,2 1 0,-3-1-1,1 0 1,1 1-1,1-1 0,-2 2 0,1-2 0,0 0 1,-1 2-1,2-1 1,-1-1 0,0 2-1,0-2 0,2 2-1,6-1 1,-9 1-1,11 0 2,-2 0-1,-7 0 0,10 0-1,-4 0 0,1 0 0,5 3 0,-9-1 1,0 1 0,-8-1-1,-3-2 1,6 3 0,-7-1 0,1 0 0,-1-1 0,-1 1 0,2-1 0,-1 1 1,2 1-1,-3-2 1,-1 2 0,1 0-1,2 4 0,-2-3 0,1 5-1,4 5 2,-5-6 0,2 7 0,-1 1-1,-2-6 1,-1 9 0,1-9-1,-2 5 3,1-2-3,-1 1 2,0 7 0,0-2-1,0 1 1,0-1-2,0 3-2,0 2 1,0 4 1,0-1 0,0 0-1,0 2 2,0 3-2,0 4 2,0 3-1,0 1 0,0 5 1,0 0 1,-1 0 0,-2 1-2,0-1 0,0-1 1,1-3 1,2 2-1,-1-2 2,1-2-5,0 0 1,0-2 0,-2 3-1,2-1 3,-1 2-1,-2 3 1,0 2 0,-4-1 0,1 4-1,-2-2 2,-1 0 2,-4 2-3,0-1 4,-2-3-2,2 0-3,1-4 3,1 1-3,3-3 0,-1-2 0,2 0 1,2 1-1,0-1 3,3 3-4,-1-1 2,2 2 0,-1 1 1,2 1 6,-2-1-7,-1 1 3,1 1 0,-1-2-4,0 1 2,1 0-1,-1-2-1,-1-1 1,2 1 0,-1-1-1,0-1 1,-3 2 0,4-1-1,-3-3 0,2-1 1,-1 1-1,1-2 4,0 2 0,0-1-1,0 1 2,3-1-4,-1 0-1,1-1 1,0-1-1,0 0 0,0 0 0,0-1 0,0 2-1,1 0 1,2-1 0,1 3 1,-1-2-1,-1-1-1,1-1 1,-2 0 0,1 1 3,-1-2-2,2-1 0,-1 0-5,0-2 3,2 0-2,-1 0 3,0-2 5,1 1-7,1 1 2,-1 1-1,1 1-1,0-1 1,0 1 5,-1-3-5,-2-2 2,0-8-2,-2 0-2,0-6 3,0 1 0,0 0 1,0-8-1,0 5 0,0-6-3,-2 1 1,2 0 0,0-5-2,0 0-4,0 0-16,0 0-42,-3 0-152</inkml:trace>
  <inkml:trace contextRef="#ctx0" brushRef="#br1" timeOffset="104719.9897">6360 12528 139,'0'0'10,"0"0"-1,0 0 6,0 0 2,0 0 4,0 0-5,0 0-4,0 0-5,0 0-5,0 0-2,-13-23 0,13 23 1,0 13 1,7 6 0,2 8 2,3 5-3,0 5 1,-1 4-2,1 6 0,-1 7 0,-3 5 0,1 7 1,-3 2 0,-2 2 3,-2 1-2,-2 2 2,0-1-2,0 0 2,-4 0-2,0-3 0,0 1 1,0-2-1,2-3 2,1-3 3,1-3-3,0 1 3,0 0 0,0 4-3,0 1 3,0 4-4,0 5 1,0 0-1,0-1 0,0 4 1,-2-4 2,1 2 2,-2-2-2,3 0-4,0-3-1,0-5-2,0 0 1,0-4 0,4-5 0,1-1 4,2-5-2,-3-1 6,2-5-2,-3 5-3,0-6 2,-2 0-7,1 1 4,-1-2-2,-1 0-2,2 1 2,-2 0-1,0 0 2,0 3 3,-3 0-4,-2-1 1,1 0-1,1-4 0,0-1 1,2-5-1,-1-4 0,2-6-1,0-6 0,0-3-1,2-1 2,2 0 2,0 5 2,1-2 1,-2-5-3,1 1-3,0-4 1,-1 0-1,2-1 0,-3 3 1,1-4 1,0 3 0,0-1 1,2 0 1,-2 0-1,3-2 0,3 4 3,-3-6 0,3 1 1,8 0 1,2-4-2,6-1 0,4-2-2,2 2-1,5-1 0,3 1-2,2 1 0,2-1-2,1 2 1,2-1 1,0 2-1,3 0 1,-1 2 0,2 1 0,0-3-2,-2 4 0,-1-2 1,0 1 0,0-3 1,-2 2-2,0-2 1,-6-3 1,-3 0 0,-4-1 0,-11-1 3,-7 0-5,-3 2 2,-4-2 2,-1 0-2,0 0 4,-6 0 2,0 0-2,0 0 2,3 0-2,-3 0-3,1 0 1,-1-3-1,0-9-1,-4-5 2,0-7-2,-2 2 1,0-4-2,2-1 1,-1 1 1,0-6 1,-1 3 0,1-2 2,0-1-1,-1-1-1,-1-1 0,1 0-1,2-5 4,-2 1-5,0-1 4,1-2-4,2-1 0,0-6 0,1-2-1,2-2 1,0-6-3,0-5 1,0 0 2,2-4-2,-1-3 2,-1-3-1,0-1 1,0 0 1,0 1 1,-1 1 1,-4 4 0,2 4 0,-1 4 0,-1 2 1,1 2-2,0 1-2,-2 0 1,3 0-1,-1 1 2,2-5 0,1 0-2,1-2 1,0 0-4,0 1 4,3-1-2,3 1-1,1-1 1,0 1-2,2-3 0,0 3 5,0-1-2,-1 3 1,0 3 1,0 6 0,-1 3 0,-1 6 0,-2 6-1,-1 4 2,0 1-2,0 4 0,-2 1 0,1 0 2,2 2-5,-1 1 0,0 0 1,-2-2-2,3 1 2,1 0 1,-1-2-1,-1 0 0,0 1 1,1-3 1,-3-2-1,-1 1 1,0-4 0,0 2 1,0-2-1,-2 0 0,-4 3 0,0 1 2,2 1-3,-2 3 1,0 2-1,-1-1 1,3 9-1,-1-2 2,2 4-2,1 0 0,-1-1 0,1-3-1,1 3 2,-1 0-1,1 0 1,-3-2-3,2-3 3,-1 4-4,0-2 4,2 5 0,-2 1-1,2 0 2,-4-1-2,2 1 0,-3-1 2,0-5-1,0 6-1,-2-6 1,4 6-1,-1 0 0,-1 0 0,1 2 0,-1-3 0,2 3 0,0-1 0,-1 1 1,1 0-1,-2 0-1,1-1 0,3 3 0,1 2-2,-1-1-1,1-1-1,-1 1-9,0-1-13,2 5-41,-1-1-157</inkml:trace>
  <inkml:trace contextRef="#ctx0" brushRef="#br1" timeOffset="106638.0994">7204 16031 124,'0'0'27,"0"0"-2,0 0-5,0 0-7,0 0-6,0 0-3,0 0-4,0 0 0,0 0 0,-13-8 1,13 8-1,0 0 0,0 0 1,2 0-1,6 6 2,0 6-1,-3 0-1,4 5 1,0 3-1,-2 1 3,2 4-1,2 6 0,-2 1-2,1 1-1,3-1 1,-1 2 0,1-5-1,4 3 3,2-1-3,1-1 2,5 2-3,1-2 0,2 1 4,4 1-4,0-4 4,3 2-4,1 1 1,6 1 0,0-1 2,4 0-2,0 0 0,3 1 0,1-3-3,0 3 3,4-1 0,2 1-2,2-2 2,1-2-1,3 1 3,1-2 0,6-3-1,0 0-1,3-1-4,-1 0 2,-1-2 3,1 1 2,-1-2-1,-3 2 3,-2-1-6,-1-1 4,0 0 4,0-2-4,-3 1 6,1-2-5,-1-2-2,0-1-1,-1-1 4,2-4-1,0 2 2,4-2-3,-2 1 2,4 0-1,-2-1 1,1 0-2,0 0-2,-2-1 0,-1-1-5,0 1 4,-4 2-1,1-1 1,-3 3 1,0-4 0,-5 1 1,-2-1 0,0-1 1,-3-5-3,-1 0-1,1-2 2,-3 0 2,2 0 2,1 0 0,1-4 0,0-1-1,0-5 5,3 1-3,-1-1 4,3-4-3,-2-1-1,-2-2 0,-2 2 0,-2 0 0,-4 0 2,-3 2-1,-1-2 0,-6 1-1,1-1-3,-3 1-5,0-1 3,1 1-6,-1-1 9,3 1 0,4 0 1,-1-1-3,3-2-6,0-2 6,-2-3-7,4 2 8,-2 3 1,-2-2-1,3 1 1,-3 0 0,-3 0 0,0 1-2,-2 2 2,-2-1 1,-2-1 1,-2-2-1,1 0 1,-2-1-2,-2-3 2,0 0-2,0-1 2,0 0-3,3-3 1,2-1-1,1-2-2,3 3 0,-1-4 1,4 1 1,1 2 1,0-3-3,-1-1 1,3 3-2,-6-1 3,2 0-2,-3 3-1,-1-2 2,-3 2-1,1-2 0,-4 2 2,-1 0 3,-2-1 0,-3 2 8,-4-1-3,1 2 0,-4 0-1,0 3-4,-2 0 0,1-2-3,0 3 1,-1-2-1,1 1-1,0 3 0,-4 4-1,1 1 1,-4 5 0,3 2 0,0-1 1,-4 5-2,1 0 1,-3 3 0,1-4 1,1-1-1,-1 0 1,2 3-2,-3 2-1,0-2 0,0 2 0,2-1 1,1-4-7,0 1-6,3-6-14,5 1-31,0 1-114</inkml:trace>
  <inkml:trace contextRef="#ctx0" brushRef="#br1" timeOffset="108496.2056">14355 11493 1,'0'0'9,"0"0"-3,0 0 0,0 0 1,0 0 2,0 0 6,0 0 2,0 0 4,0 0-1,0 0-1,-30-3-1,28 3-3,1 0-3,-1 0-3,1 0-1,-2 0-4,3 0 2,-1 0 0,1 0 2,-2 2 3,2-1 4,0 3 4,9-1 4,8-1-1,8 0 2,2-2-4,3 0-3,4-3-1,2-1-3,0-3-4,3 2 0,1 0-3,0 0-2,0 1-1,2-2-1,-2 4-2,0 1 1,0-1-1,-4 0 0,-1-1-1,-3 2 1,-1-2 1,0 0-1,-2-2 3,-3 2 0,-2-1-1,-3-1 0,-6 0 1,0 1 1,1 0 0,-6 1 1,4-2-2,-5 2 1,-5 1 0,1 1-2,-5 1 1,0-1 0,0 1 0,1 0-2,1 0 1,-1-2-1,1 2-1,-1 0-1,1 0 1,3 0 0,0 4 0,5 7 0,-1 4 0,-3 2 1,2 4 0,-2 4 0,1 3-1,1 3 2,0 1-5,-1 2 4,0 3-1,2 0 3,-2 2-3,-1 0 1,0 2 3,0 0-3,-2 3 1,-1 0-2,-2 0 0,0 1 0,-1 3-2,1-1 4,-1 1-5,0 2 4,0 0-1,0-1 0,0 0 0,0-3 2,0 0 1,0-1-3,-2 1 4,1-2-4,-6 0 1,4-3 2,-4-2 1,3 2 0,0 0-1,0-3 2,-1 1-3,0 0 2,2-1-4,0-2 3,1-1-2,2 1 2,0 0 0,0 3-6,0 0 5,3 1-3,0 0 0,0 1 3,-3 0-3,3-1 2,-3 0-1,0-2 1,0-1-1,-4-3 3,-2-1-1,2-1 2,-4-1 0,2-2-2,-1-2 0,0-2 1,1-2-2,0-2 1,2 0-1,-1 0 0,2 1 4,0 0-5,0 3 4,0 2-3,0 0 1,-1 3 0,2-1-1,1 4 0,-1 2 1,1 1 0,1 2 0,0 1-1,0 0-1,0-2 2,0 0-2,0-2 2,0 3-1,0-5 0,0-1-1,0 0-1,0-1 5,0 3-3,0-2 4,0 0-3,1-2-3,1 0 1,1-1 0,-3-2 0,2 2 0,1-2 1,0 2-2,-1 0 1,2-1 1,1 1-1,0-1-1,1 0 1,0-3-2,0 1 2,-1-3-1,4-3 2,-2 2-1,-1-2 0,1-1 0,-1-6 1,-2 3-1,0-2 1,1 3 6,0 4-6,0 0 5,0 1-6,-1-3 0,0 2 0,-2-1 1,3 0-2,-2 0 1,2 1-2,-4-6 0,2 2 1,0-1 1,1 0 0,0 4 1,-1-3 0,0-3-3,0 4 3,-1-8-2,1 6 1,0 0 2,-2-6-1,2 7-1,-2 0 1,2-4-2,0 6 1,-2-2-2,1-5 2,-1 5 0,0-9 0,-1-4 1,2 3-1,-2-3 0,0 2 1,0 0-1,0 1 1,0-7 0,0 0 0,0 0 1,0 1-1,2 0 0,-2 1 0,0-1 0,0 1 0,0-1-2,0 1 2,0 0 0,0-1-2,0 1-1,0-1-4,0 1-4,0-1-11,0 0-36,0 1-145,0-4-64</inkml:trace>
  <inkml:trace contextRef="#ctx0" brushRef="#br1" timeOffset="110951.3461">14189 11635 118,'0'0'4,"0"0"-2,0 0 0,0 0 1,0 0 0,0 0-3,0 0 3,0 0 0,0 0 2,-77-18 3,66 18 2,5 0 3,0 0 2,-8 0 2,9-2 2,-1 0 0,-3-1-1,4 2 1,0-1-2,-3-2-2,5 1-4,0 0 0,0 1-3,3 2 1,-2-1-1,2 1-1,-2-2 2,1 0-1,-1 2 0,2-1 0,-1 1 0,1-2 1,0 1-1,0-3 3,1-3-1,10-1-1,4-4-2,5 4-1,3 0-1,5 0-2,2 3-1,3-2-1,4 2 0,1 0 0,2-2-1,3 2-1,-1 2 1,0 1-1,-2-1 1,0-1 0,-4 2 1,1-1-1,-5 0 1,3-1 0,-2 2 0,-3-4 2,1 4-1,-4-3-1,1 2 1,-1 1-2,-4-3 1,2 2 2,-6 0-1,-2 1 3,-3 1-4,-3-1-1,3 1 0,-4 1-1,2 0 1,-2 0 1,0 0-1,-6 0 0,2 0 0,-1 0-1,0 0 1,4 3 0,0 0 0,-2 0 2,1 2-1,0-1 0,0 5 2,1-3-2,0 3 0,-2 2 0,-1-3-1,0 5 0,1-1 1,-3 4-1,2 4 1,0-1 1,-2 4 0,3-1 2,-3 3-3,2-1 0,-1 2 0,2-1 2,0-1-3,-1-1 1,0 0 3,0 0 0,-1 0 0,4-1-4,-5 0 1,2 1-2,0-2 1,-2 3 1,1 1-1,-1 3 1,-1 3 1,0 3 0,-3 5 1,0 1 0,0 4-1,0 0 0,0 0-3,0-4 2,-2-1-1,1-4 1,1-2 0,-2-1 1,2-1-1,-1 1-2,-1-3 4,2 2-5,0 0 3,0 1 0,0-1-1,0 3 1,0 3 1,2 4-1,1-2-2,-2 4 3,1 1-2,-2 1 2,0-1-1,2 0 1,-2-1 2,0-2-3,0-1 3,0-1-2,-2-1-2,0-2 2,1 2-2,-2-2 1,-1 0-2,1 4 2,0 3 0,0 1 1,0 1-2,0-1 1,0 2-2,0-1 2,0-3-2,0 0 4,2 1-1,1 1-2,-2-1 4,0-2-4,0 3 0,-1-5 0,2 2 0,-2-2 0,0 1 0,0 2 1,0-2-2,0 1 2,0-1 1,2 1-2,-2-2 0,-1-1 0,3 1 5,-2-1-4,0 0 4,1 0-3,1-2-4,1 2 3,0 0-2,0 0 2,0 2 0,3 0-1,3 1 0,-1 0-1,4 0-2,0 0 3,-1-2-1,2 2 1,0-2 6,1 0-6,0 1 4,-1-3-3,-1 0-2,2 1 1,-3-2 0,1 2 1,-1 1-2,-1 1 2,-1-1-1,-2 1 1,-1-1-2,0-1 2,-1-1-3,-2-4 2,0-3-1,0-2 2,0-8-1,0 0 0,0-3 4,0-5-6,-2 7 4,1-9-4,-2 0 0,0-1 0,-1 0-4,-4 1-3,0-3-15,-2 0-31,-6-7-81,-2 0-125</inkml:trace>
  <inkml:trace contextRef="#ctx0" brushRef="#br1" timeOffset="112029.4077">14073 11855 69,'0'0'32,"0"0"-1,0 0 3,0 0-5,0 0-2,0 0-5,0 0-4,0 0-2,0 0-5,0 0-5,20-54-6,-18 54-1,-2 0 1,4 0 3,2 13 2,7 8 2,1 11 1,2 5 1,-1 2-2,3 3 0,-1 2-2,1 2 0,-2 2 0,0 1-2,-3 4-1,0 1 1,-4 3-1,-2 0 1,-1 4 1,1 3 0,-4-1 0,3 4-3,-2-1 2,0 4-3,-1-4 3,2-1-2,-3-2 0,1-4 1,-1-5 3,1 0 1,-2-2-1,1 0 3,-1-1-3,-1 3 0,0 0 2,0 4-1,-1 3 1,-5-1-3,-3 1-1,2-2 1,0 0-3,-1 0 2,4 0-1,0 3 1,2-4-3,1 2 0,1-2 0,0-2-2,0-2 5,3-2-3,5-1 1,-2-3 0,0-2 1,0-2 7,-2 0-2,0 0 0,-2-1-3,-1 0-3,-1 1 3,0 2-4,0-3 3,-1 3-2,-1-2 2,0 2-2,2-1 1,0-3-2,0-1 2,0-2 3,0 0-4,0 0 5,4 0-3,-1 2-1,1 0 0,-1-3 0,1-1-4,1-1 1,-2 0 2,1-2-2,0 1 1,0 0-1,-1-2 1,2 2-1,-3-3 1,2 0-1,-1-2 1,-2-3 0,-1-1 1,0-1 2,0-8-1,0-1 2,0 0-4,-3-4 1,0 5 0,0-6-1,0-2 1,2 1-1,-1-5 0,-1 4 1,2-5 0,0 1 0,1-1 1,0-4-1,-2 0 2,2 0-2,0 3 2,0-2-2,0 0 1,0 1 1,0-1-3,0 1 2,0 0 0,0-2 2,0 3-1,0-1-1,0-2 0,0 2-2,0-1 1,0 1 0,0 0-1,0 0 0,9 4-1,6-1 0,6 0 1,4-3-3,3-2 2,4 0-2,2 0-1,3 0 1,3-5-2,1 2-1,0 0-1,0-1-2,-3 1-6,-2 2-8,-2 0-15,-4 1-21,-3 0-20,-7 0-59</inkml:trace>
  <inkml:trace contextRef="#ctx0" brushRef="#br1" timeOffset="113769.5073">7594 12458 103,'0'0'15,"0"0"-1,0 0 2,0 0-1,0 0-1,0 0 1,0 0-2,0 0-2,0 0 4,0 0-2,-15-20 1,15 18 1,0 0-2,0 1 1,0-1-1,0 1-2,0 0 2,0-2-2,0 3 0,0-2 0,0 0 0,0 1-1,0-1 2,0 0-2,0 1 0,-2-1-1,-2 0 0,0-3-3,1 2 0,-6-1 0,6 1-3,-1 1 3,-3-3-5,2 3-1,1 1 1,-5-3-1,5 1 2,-3-1 2,-1-1-1,4 5 0,-4-5 2,5 3-3,-2-1 2,2 2 1,3 1 0,-1-2-1,1 2-1,-2-2-4,2 1 1,0 0-2,0 0 1,0-4 2,8 0-2,6-2 2,4 0-2,2 3 0,6 2 1,1 1 0,2 0 0,-1 1 0,2-2 1,-1 0-2,-2-1 2,1 0-1,-1-1 1,-1-1 2,-2 1-2,3-3-1,-4 3 1,3-1-1,-2 2 1,3-1-1,-3 1-1,1 0 1,-10 1 0,4 2 1,-1-1-1,-5-1 1,-3 2 0,2 0-1,-5-2 1,-2 0-1,1 2 2,-6 0 0,0 0 1,0-1-1,2 1 1,-1 0-1,1 0-1,-1 0 0,1 0-1,-1 0 0,0 0 0,1 0 0,1 0 1,2 0-1,0 0 0,-1 0 2,4 5-2,-5-3 1,3 4 0,3 4 0,-4-1-1,2 4 0,-1-1 1,1 1-1,0 6 1,0-3-1,1 0 0,0 4 0,-1-3 1,2 2-1,0 3 0,-1-2 2,0 5-2,1 2 3,2 0-4,1 2 0,-2 0 0,3 1 1,-3 0 1,-1 1 0,0-1 0,-2 2-2,3 0 1,-2 0-1,1 1 1,-2 0 1,-1 1-1,4 2-1,-3-4 2,-1 0-3,1 1 3,-1 1-1,3-3 0,-4 4 4,1-1-2,0 1 1,1 2-3,-3-1 0,2 0 1,-1 2 0,-2 2 0,0-2 0,-3 6 0,0-2 0,0 2 1,0 0 2,0 2 2,-6-3-3,1 1 0,-1-2 0,1-1-2,-3-2 4,3-3-5,-1 0 0,0 0 1,2 1-2,-2-2 3,3 2-2,0 2 2,0 0-2,-1 1 1,4-1-1,-1 0 3,-1 0-3,2-3 0,0 1 0,0-2-2,0 0 7,0-2-5,0 2 4,0-2-2,0 1-2,0-2-1,0 5 0,0 1 1,-3-3 1,2 5 5,-4-1-6,1 2 1,0 0-2,0 0 0,-2 0 1,3 0 1,-2 1 2,1-3-2,0 0 3,0 1-5,4-1 0,-2 0 0,2 2-1,0 2 2,0-1-1,2 2 3,1 2-2,-2-1 0,-1-1 0,0 2-1,0-2 0,0-1 2,0 0 0,0 0-2,0-4 3,-1 0-4,-2-3 2,1 1 0,1-3 0,-1-2 0,2 0-1,0-4 2,0-2-1,0 1-1,3-10 1,-1 2-1,-2-1 1,0-6 0,0 0-1,0 0 2,0-6-2,0 6 1,0 0-4,0-7 1,0 0-2,0-1-5,-3 0-19,-8 0-53,-7-4-177</inkml:trace>
  <inkml:trace contextRef="#ctx0" brushRef="#br1" timeOffset="114825.5677">7307 12500 144,'0'0'19,"0"0"0,0 0-3,0 0-3,0 0 0,42-90-3,-32 81 0,2 1-3,-4 3-1,-4 4-2,8-1-1,-6 2 0,3 0 1,5 0 0,-5 10 1,2 2 1,-4 2-1,-1 3 1,-1 0-3,-2 5 0,2 2 3,-2 5-1,0 5 0,1 2-2,2 3-1,0 6 2,0 2-1,1 6 2,-2 2 1,2 2-2,-2 1 1,0 0 0,0-2 2,-2 1-3,0-3 1,-1-1-1,-2-2 0,0-3-1,0 0 2,0 1-1,3 2 1,-1 0 1,1 2-1,2 2 1,-1 1-1,3 0-1,-1 4 5,0 3-1,-2 2-2,2 1-1,-3 3-5,2 0 0,-3 1 0,1-3 0,-2-3 4,-1-5-2,2-4 3,-2-5 0,0-4-2,0-6 3,0-3-2,0-5 3,0 1-2,-2-1 1,2 0-1,0 1 1,0 1-3,0 2 0,0 2 0,0 0 1,0 3-2,2 0 0,1 5 1,0-1-1,-1 1 2,2 1-4,0-1 0,-3 0 0,3-2 0,-2-1 0,-1-1 0,1-4 1,-1-3-1,0-3 1,1 0-1,0 0 2,-1-6-2,1 2 2,-2-1-1,1 2 0,-1 1 2,2 4 1,2 0-1,0 3-2,3 3 1,-2-3-4,-2 1 2,-1-3-1,0-1 0,-1-2 2,1-4-2,-2-2 3,3-6-3,-2-1 1,-1-7 0,2-2-2,-2 2 3,0-7 0,1 1 1,-1-6 1,0 0 0,0 6 0,0 0 1,0 1-1,0 4-2,0-5 2,0 0-3,0 0-1,0-6 1,0 4-3,0 3 2,0-2-2,0 2-1,0-5 3,0 2 0,6 0 1,5 3 2,8-7-1,4 0-1,9 0 1,4-8-1,5-1-1,4-1 0,4 0 1,3 3-2,-2 0-1,1 3 0,-1 0-4,-6 0-2,-1 3-6,-5 1-9,-3 0-13,-4 1-10,-2 6-12,-9-3-17,-3 1-48</inkml:trace>
  <inkml:trace contextRef="#ctx0" brushRef="#br1" timeOffset="115598.6119">16370 11430 100,'0'0'6,"0"0"0,0 0 0,0 0-1,0 0 0,0 0-5,0 0 0,0 0 0,0 0-4,65-50-1,-65 49-3,0 1-2,2 0 4,-2 0 4,0 0 2,-3 10-1,-11 5-10,-4 4-23</inkml:trace>
  <inkml:trace contextRef="#ctx0" brushRef="#br1" timeOffset="116888.6857">15499 11518 180,'0'0'21,"0"0"-3,0 0 1,0 0 2,0 0 0,0 0-1,0 0-1,0 0-4,0 0-4,-64-14-1,64 12-1,0 2-1,13-1-1,7 1-2,9-1-1,3 1-1,6-3 2,6 3-3,4-3 3,9 1-2,2-3-1,3-2 1,2 2-2,1-1 1,-1-1 0,-1 0 1,-7 2-2,1-2-1,-7 3 0,-5 0 0,-2 0 0,-8 1 0,-9 1 0,-4 2 0,-11-1 0,-5 1 0,0 0 1,-6 0 5,0 0 1,0 0 4,2 0-1,-1-2 0,1 2 0,0 0-2,-1-1 0,1 1-2,-1 0-1,1 0-3,-1-1-1,-1 1-1,1 0-1,-1 0-1,2 0 1,-2 0-2,0 0 0,2 0 3,-2 0 0,1 2 0,1 11 0,-1 4 0,1 5 0,-1 0 0,2 0-2,-2 2 2,1 1 2,1 2-2,1 0 2,-3 1-2,2-2-2,-1 3 2,-2-2 2,0 2-2,0-1 3,0 4 1,0 0-3,-3 2 3,0 0-3,-3-2 0,2 3 0,0-1 0,-1 0 0,0 3 0,3 0 0,-3 2 0,2 0 0,0 3 0,0-1 0,1 1 2,2 0-1,0-1 1,0-2-1,0 1 1,0 0-1,0-4 1,0-2-2,3-2 1,-1-3 0,1-3 0,-1-1-1,1 1 0,-2-2 2,1 1-1,-1-1 1,-1 2-1,1 1 2,-1 2-2,0 3 2,2 2-2,-2-1 1,2 2-1,-1 1 0,-1 0 1,2 2-2,-1-2 1,1 0-4,-1 1 4,1-3-4,0 2 2,1-3 1,1 2-3,-1-1 3,0 0-1,-1 0 1,4-2-1,-2 0 1,3 2-1,0-2 1,-1 0-1,-2-1 3,2 1-1,-1 0-1,-1 1 4,0-1-4,0 2 1,-1-2-2,2 1 1,-1-2-2,-1 3 1,2-2 0,0 2-1,-1-1 2,0 0-1,1-3 1,0 2-1,-3-3 1,3 2-1,-2-3 1,-3 2 1,5-3 3,-3 2-1,-2-2 0,1 0-2,-1 0-1,0-1 2,0 2-2,0-1 5,0 0-3,0 5-2,0 0-1,0 3-1,0-1 2,2 4-2,4 1 1,-2 1-2,2 2 4,1 0-1,-1 1 1,-1-3-2,1 0 1,0-4-4,-2-2 3,0-2 4,-1 0-4,0-2 5,-2-1-4,-1 3-3,2-3 2,-2 0 0,0-3 0,0-1 1,0-1-1,0 0 0,0-7 2,0 1-4,0 0 2,0 0-1,0 2-1,2-1 2,-2-1 0,0-6 0,1 11 0,-1-5 0,0-5 1,0 7-2,0-9 2,0-5-1,2 5-1,-2-6 2,0 2 0,0-1-1,0-1 1,0 2-1,0-1-1,0 0 1,0-6 1,0 0-1,0 6 1,0 0 0,1 0-1,-1 0-1,0-1 1,1-1 1,-1 1-1,2 5 1,0-3-1,-2-3-1,1 7 1,-1-5 1,0-2 0,2 7 0,-2-6 0,0 0 0,1 0 1,-1-5-2,0 0 1,0 0 3,0 2-4,1-1 1,-1 1-2,0 0 1,0-2-2,1 3 2,-1-1-4,0-2-17,0 0-59,0-2-193,-5-20-2</inkml:trace>
  <inkml:trace contextRef="#ctx0" brushRef="#br1" timeOffset="121337.9401">15536 11538 51,'0'0'18,"0"0"-1,0 0-2,0 0-3,0 0-2,0 0-1,0 0 0,0 0-2,0 0 1,-65-12-2,59 12 0,-5 0 1,5 0 0,0 0 0,2 0 4,-3 0-2,4 0 3,-5 0 1,4 0 0,4 0 2,-1 0 2,1 0-2,-7 0 1,0 0 0,2 0-2,-8 0-4,7-3 0,-6 1 0,1 0-1,1-3 1,1 2 1,4 2 0,-5-4-1,6 4 0,0-2-2,1 2-1,3 1-1,-1-3 4,1 3-4,-5 0 1,-2-4 0,3 3-2,1-1 1,3 2 1,-1-1-1,1 1 0,-2 0-1,2-2-2,-1 2 0,1-2-1,0 2-1,0-2 2,11-3-1,9-2 2,11-1-1,4 0-1,3 3-1,9-2 0,0 3-1,4 1 1,1 0 0,3 1-2,-3 1 2,2-1 0,-2 0-1,-2-1 2,-3 2-1,-1-2-1,-4 2 2,-5-4-1,0 2 0,-4 0 0,-7 0 0,-1 0 0,-7 0 0,-2 1 0,-6 2-1,-6-3 2,2 3-2,-6 0 2,0 0 2,0 0 1,2 0 0,-1 0-1,1 0 0,-1 0-1,1 0-3,-1 0 0,1 0-1,-2 0 1,1 0-2,-1 0 2,3 0-2,-3 0-1,0 0 0,1 0-3,-1 0-1,-8 3-2,-9 6-3,-7 5-7,-6 0-14,-7 1-13,-4-1-5,-2-3-3,0 1 14,-4-5 13,4-5 13,-1 1 12,2-3 5,-1-4 3,1-4 2,2-2 0,0 0 3,4 0 0,1 1 0,5 0 2,2 0-2,5 2 0,7 1 1,5 2 0,2 1-2,5 2 4,-2-1-8,3 2-3,3 0-1,-1-1-3,1 1 1,-2 0 0,1 0 0,-3 0-1,4 0 2,0 0-3,-2 0 3,-1 0 1,0 3 1,-3 8 0,1 2 0,-3 2 1,-2 4-1,3 5 3,0 1-3,-2 4 3,5 3-2,0 6 3,1 3 0,0 5-5,1 2 2,-1 2-3,0 2-1,0-1 3,-2 3-3,1-1-1,-2 0 2,4 1-1,-1 1 2,-2 1 1,3-1 1,-2 0-2,-3-1 1,0-1 1,2 0-1,-2-2 2,-3 3-5,1-1 1,-1 2 3,-3 1-4,-3 0 1,2 1-1,-2-1 0,-2 0 0,2 0 2,1-1 1,0 2-3,1 1 3,2-3-4,-1 3 1,4-3 0,2-1-1,0-1 3,0-1-2,2-2 1,0-2-1,-1 0 0,0-3 0,-3 0 2,2 1 1,-3-2-1,2 3 4,-4 2-3,2 0 0,-1-2-1,1-1-4,1-4 1,5-3-1,1-1 2,2-2-1,1 1 1,0-3 0,0-1 0,0-3-3,0 2 3,3-2 4,-2 2-4,1-1 5,0 1-3,1 1-2,0-1 1,-1 0-2,0 1 2,0-1-1,0 0 0,-2 0 0,1 0 0,-1-2 0,0 4 0,0-5 0,0 3 0,0-3 0,0-1-1,0 1 0,0 0 1,0 0-1,0 2 1,-3 1 4,-3 0-3,-1 2 4,0 2-4,-3-4-2,1 2 0,0-2 1,1-2 0,1-1 0,2-2 1,1-1 0,-1-3-1,2-5 1,1-1 1,2-5-2,-2 0 2,0 1-2,2-1 1,0 1 0,0-2-1,0 1 1,0 1-2,0-4-1,0 4 1,0-1-2,2-2 2,0 3-1,0-4 1,0 1-3,-1-5 3,2 3-2,-1-4 3,-2 1 0,3-2-2,-2 1 2,2-1-1,-1 0 1,7 2 0,-4-3 1,4-2 1,1 2-2,4-2 0,5 0-2,3 0 2,4 0 2,0 0-2,-2-2 0,4-2 0,0 1 0,4 0 1,3 1 0,4 0-2,3-1 0,2 0-1,2 3 0,2 0 0,-2 0-1,0 0 1,-1 0-2,-2 3 0,-1 4-1,-4-2 1,-1 0-1,-2 0-1,-3-1 3,-3 2-1,0-4 1,-3 1 3,1 1-1,-1-3 1,1 1 1,3 0-2,0-2 2,1 0 0,5 3-1,-1-2 0,0 2 1,-1 0-3,-1-1 4,-3 3-4,1-2 2,-4 1-1,3-2-4,-2 1 4,-2-3-2,-3 0 1,2 0 0,-4 0-1,1 0 1,-3-3 1,1 1 0,0-3 1,-1-2 0,-1 3 0,2-1 0,-6 0 0,-1 0 0,-3 2-1,-6 1 0,5-3 0,-6 2-4,0 1-2,-1-7 0,-2-2 0,-2-5 5,-5-7 0,-2-2 2,-1-2-1,3-4 1,0-8-2,4-3-3,0-7-2,3-3-5,0-6-2,6-2 2,-2-5-4,2-5 1,1-3 2,-4-8 2,-3 3 10,0-3 2,0 3 4,-7-1 1,-2-2 0,2-2-3,-1-3 2,1-6 1,3 0 1,0-2 2,4-2-1,0 1-5,0-1 2,5 1-4,0-1 1,2 2 2,-4 5-2,-3 0 1,0 7 1,0 0-2,0 2 4,-5 0 0,-3-1-1,1 0 4,-3 4-2,2 1 0,1 4-3,2-1-3,5 1-1,0 0-4,8-1 2,6-1-3,4 0-6,2-3-4,1 4-12,-6 0-28,-2 4-47,-11 3-103</inkml:trace>
  <inkml:trace contextRef="#ctx0" brushRef="#br1" timeOffset="122471.005">8815 12317 5,'0'0'12,"0"0"2,0 0 2,0 0-1,0 0 3,0 0 1,0 0-2,0 0-1,0 0 1,0 0-1,-84-6-2,80 6 1,-2 0-1,0 0 0,0-1 3,1 1 1,-1-2-1,1 2 1,5 0-2,-1 0-2,1-1 0,-2 1-1,1 0-2,-1-2-3,0 2-1,2 0-3,-3-1-1,3 1-1,0-5 1,8 0 0,9 0-1,7-2 2,3 4-4,4-1 2,2 2-1,2 1 0,1 0 1,6-1-2,0 0 0,4-1 0,-1 3 0,2-5 0,-2 1 0,2 0 1,-2 0 0,-1-1 0,0 1-1,-1 3 1,-3-1-2,-2 2 1,-3 0 0,-5 0-1,-1 2 2,-4 3-1,-4 0 0,-6-2 1,-1 1-1,-6-3 0,-3 1 1,0 0 0,-5-2 2,0 0-2,0 0 0,3 0 0,-2 1-2,2-1 1,-2 2 1,-1-2-1,2 2 1,-2-2-4,-10 5-4,-3 1-2,-8 1-9,-6 0-24,0 2-37,-8-2-106</inkml:trace>
  <inkml:trace contextRef="#ctx0" brushRef="#br1" timeOffset="124524.1224">8832 12329 12,'0'0'26,"0"0"5,0 0 3,0 0-4,0 0 0,0 0-4,0 0-4,0 0-1,0 0-2,-51-43 1,50 38 0,0 0-2,-1 1-1,2 4-2,-2-1-4,2 1 0,-2-2-6,1 0-2,-1 2-3,1-1 1,-5 1-2,-4 0 2,-5 5 0,1 5 0,2-2-1,4 4 0,3 1-1,0-4 1,1 8 0,3 1 1,1 2 1,0 6 1,0 0-2,1 2 2,2 0 0,-2 4-1,1 0-2,-2 2 1,2 2-2,-2-2 2,0 3-1,0-2 1,0 1 0,0 2-1,1 0 3,2 2-1,2 0 0,-1 1 2,3-2-1,0 0-1,1-1 1,-1-2 1,0 3-3,-3-4 3,-1 2-2,0-3-1,-2 0 0,1 0 1,-1-4 2,1 0-3,-2-3 2,1 0 0,2-1-1,0-2-1,0-2 1,3-1 0,-2-1 1,0 0-2,1-1 0,-1 0-1,-1 1 1,0 2 0,0-1 0,-3 4-1,0-1 1,0 0-1,0 2 1,0-1 4,0 4-3,-4-3 0,2 2 1,1-3-2,1 0-1,0-4 2,0 0 2,3 0-1,3 1 0,0-3-1,2 1-3,-1 2 1,-1 0-1,4 1 0,-3 3 1,-1 3-1,1 0 1,-1 1 0,-1 2 0,-2-1-1,0 0 1,0-2 0,0-2 1,0-3 0,0-1-1,1 0 1,-1-1-1,0 2 4,-1 2-3,2 3 4,-1 3-5,-2 1 0,-1 4 0,0 1-2,0 1-1,0 2-1,0 3 3,0 0-2,-1 2 1,-1-1 1,1 1 0,-1-2 3,2 2-3,0-1 1,-2-3 0,2 1-2,0-5 1,-1-2 0,1-3 0,-1 1 0,-1 0-2,0 0 2,0 3-3,-3 1-2,2 1 2,-3 1-1,1-3 2,0 1 1,-1-1 1,-1-3 0,2-2-1,1-3 5,1-4-4,0-1 4,2-6-4,-2 1 1,1-4 0,2 0 0,-1 4-1,-3 1 1,2 1 0,1 4 0,-2-1 1,2 1-1,-1-9 1,1 3-1,-1-7 0,2 3 0,-1-1-2,1-4 1,0 2-2,0-7 1,0 5 0,0-5 2,1-1-2,2 4 0,0-3 2,-2-3 0,4 6 2,-5-3 0,4-2-2,0 4 0,-1-2 0,0 2 0,1 3 0,-2-7 0,4 4-4,-3-2 2,4 2-4,0 1 3,1-4 1,7 2-2,0-2 7,9-1-6,1-3 2,1 0-1,2 0-3,-1 0 1,6 0-3,-6 0-3,1 0-3,-1 0-4,1 1-2,-4 5 3,-1 1 1,-2-4 8,-7 2 1,1-1 2,-4 1 2,0-3 0,0 1 3,2-1 0,-3 1 1,1-3 1,1 0 0,-2 0 2,2 0-1,-1 0 0,1-2 0,1-1-1,2-2-2,-3 5 0,3-5 2,-4 3-2,0 0 0,0 1 3,2 1-3,0-2 1,2 0 0,4 2 1,-1-3 0,7 1-2,-5-1 3,2-1-3,-2 1 1,-7-2-2,3 3-1,-3-3 1,-4 2 0,6-1 1,-7 1-2,-1-2 1,3 2 0,-7 2 0,1-2 1,-1 1 2,2-1-2,2-2 2,1 0 1,0-2-2,2-2 0,3-2 2,1-1-4,2 1 2,-1-1-2,0 0-1,-4 4 0,2 1 0,-5 0 0,1 2-1,0 0 1,1 1-1,-1-1 3,-1 2-1,1-2-1,0 0 2,-1 1-2,-6 1 1,8-1 1,-7 3-1,-1-3 1,6 1-1,-5-2-1,0 3 1,1 0 0,-4 2 0,0 0 1,0 0-1,2 0 0,-1 0 1,0 0 1,5-4 0,-2 0 4,4 1-6,-3-4 0,1 3 0,3-2-3,-3-1 3,-1 3 3,-1-3-2,7-5-1,-5-2 0,-2 1 0,3-2 1,-2-1 2,-2-1 2,2-5 0,-2-1-2,-3-2-1,0-1-2,0-1 1,0 0-2,0-3 4,0-1-1,-3-1-2,3-1 1,-4-1-1,1-3-1,0-4 1,0 1 1,0-2-1,-1-5 0,2 0 0,0-2 2,-1 1 3,0-1-1,0 1 3,0 2-3,0 0-1,0-4-1,0 2 2,2-1-2,0 3 1,1-3 1,0 6-3,0 2 0,0 1-1,0 2 2,0-1-4,0 0 3,0-1-3,0 1-3,0 0 5,1-1-3,-1 1 5,0-1 3,0 1-4,-1-4 3,-5 1 1,-4-1 3,1 0 0,-3 1 0,0 0 0,0 0-1,2-2-3,-3 3 1,7-4-3,0 1-3,2-2 1,1 0-4,3-1 4,0 2 2,0-1-4,0 0 4,0 4-2,0-1 1,0 4-1,0 1 2,-3 3-2,-1 3 2,-1 0-1,-2 0 2,-2 1 0,-1-4-1,2 0 0,-1-2-1,-1-1 1,3-1-1,1-2 2,1-3-2,4-2-1,-1 0 2,2 3-3,0 0 2,0 6 0,0 3-1,0 5-1,0 9 0,0 2-1,0-1 2,0 1 0,-2-6 1,-1 9 1,0-4-2,-1 0 2,1 1-4,0 0 2,1 0-1,-1 0 0,3 6 1,-2-8-1,2 8-2,0-1 1,0 1 0,0-2-2,0 1-2,0 6-5,0 3-13,2-1-20,1 2-49,0 1-133</inkml:trace>
  <inkml:trace contextRef="#ctx0" brushRef="#br1" timeOffset="126240.2205">16709 11435 3,'0'0'1,"0"0"1,0 0 4,0 0 2,0 0 3,0 0 1,0 0 2,0 0-2,0 0 5,-60-16 0,60 16 0,-5-1 1,0-1-4,0 1 0,0-1-5,5 2-2,-1-2-1,1 2-1,-3 0-2,3 0 1,0 0 4,0 0 3,0 0 3,9 0 1,11 4-1,7-1-1,8-2-1,7-1-1,3 0-3,7 0-1,-1-3-3,8-2 0,0 2-2,0-1 1,2 1-1,-2-2-2,-1 1 2,-2 0-2,-4-3 0,-3 2 1,-2 0 1,-7-2-1,-2 0 0,-2 0 1,-3-3 1,-1 2-1,-2-2 2,-1 1 0,-4 0-1,0-1 2,-2 2 0,-2-2-2,-2 3 1,-5 2 0,1-1 0,-3 3-1,-4 0-1,3 0-2,-7 2 1,1-1-1,-5 2 0,0-2 2,0 2-2,2 0 1,-1 0 0,1 0 1,-2 0 0,3 0 2,4 0-4,-1 0 2,8 0-1,-2 0 2,1 0-1,-2 0-1,1 0 1,1 0-1,-1 0 1,0 0-2,-1 0 0,-1 2 0,-2 1 0,-1 2 2,-1-1 0,0 2 1,-1 2 1,-1 1-1,0 2 2,1 3-1,-1 5 0,2 6-1,0-2-2,1 5 1,-2 2 1,1 4 0,0 1 0,0 3 1,1 2-2,-1 1 0,0 1 0,-2 5 2,-1-1 1,0-2 0,-2 5-1,-1-2-2,2 0-2,-2 0 1,1 0-1,0 3 1,5-5 1,-1 4-2,0-2-2,3 0 4,2-1-4,-3-2 4,5-2 0,-1-1-2,-1-1 2,2-1-4,-1-2 1,0-1 0,-1 0 1,0-1 1,-2 2-1,-3 0 1,1 0-1,-3 2 1,-3 1-1,0 2 1,0 1-1,0 1 1,0 0 0,0-1 0,0 3 1,0-2-2,0 2 2,3-1-4,3-1 2,0 0 0,3 1 2,-2-1 1,3 2-2,-2 2 1,-2 2-1,0-1 1,0 2-1,0-1 2,-3-1 0,-1 2-2,-2-1 2,0 0-2,0 3 0,0 0 0,-3 2-1,1 1 3,0 0-4,1 2 2,1 0 0,-1 5 1,1-2 2,-2 4-3,1 2 3,-2 1-3,1 3-4,1-2 2,0 1-2,1-2 0,0-3 0,0-4 2,0-2 3,0-4-2,0-4 4,1-2-7,2-5 1,3-3 1,-2-5-1,-1-3 2,0-1 0,-2 0 0,-1-1 2,0 0-1,0 0-1,0-2 2,0 0-1,-1-4 1,0-7-2,-2-1-2,3-4 1,-2-4 2,0 4-2,2-6 0,0 2-3,0-2-2,0-1-1,0 1-5,0-2-8,0 7-28,0 0-51,-1 3-132</inkml:trace>
  <inkml:trace contextRef="#ctx0" brushRef="#br1" timeOffset="127514.2934">16663 11635 47,'0'0'19,"0"0"1,0 0-1,0 0 2,0 0-3,-40-88-2,36 80-2,-2-1-1,-2 0 0,6 5 1,-2-4-4,2 4-2,0 0-1,0 0 0,2 4-2,0 0-1,0 0-2,0 0-4,0 0 1,0 5 0,0 12 2,0 12 0,0 10 2,2 4 0,2 3 0,0 3-2,3 0 1,-2 0 0,-1 4 1,0-1 2,1 0-4,1 3 1,1 0 0,0 2 0,0 2 0,3 1 1,1 0 1,0 4 2,0 4 0,-3 2-2,-2 5 1,-2 2-2,-1 3 0,-3 4-1,0-3-1,0 0 0,0-3 1,0-4-2,4-5 0,2-3 0,3-4 0,-1-3 1,5-2 2,-1-5 0,0 2-1,-1-5 3,1 0-3,-2-5 2,-2 1 2,-2-1-2,-1-1 0,-4 2-1,-1-2-3,0 2 0,0-1 0,-4-1 0,-2 1 0,1 0 0,1-1 0,3-2 0,-1-3-3,2-3 6,0 1-3,2-2 1,5-1 2,0-1 0,2 0 0,1 2-1,0 2-2,0-3 3,2 1-3,-1 3 1,0-1-1,0 1 1,-1 1-1,2 0 2,-1 1-1,1-1 0,1 2-2,0-2 1,-2 1-1,2-2 1,-1 4 2,-3-2 0,1 1 2,-4-2 2,-1 4-6,1-3 3,0 1-3,-2-2-1,-1-2 0,0-2 0,0-1 1,-3-3 2,0 1 0,0-4 1,0 2-2,-2-2 1,0-1-1,0-2 3,1-6-3,1 2-1,0 0 0,0 0 0,0 9 1,0-4 0,0-1 1,0 0-2,0 2 0,0 0-1,0-1 0,0 0 1,0-2-1,-3-1 1,0-7 1,-3 0 1,3-7 3,0-3-1,2 0 2,1-5-1,-1 0-2,1 0 0,0 1 1,-2 1-3,2-1 2,-1 0 0,1 1 1,-2 0 1,2-1-1,0-1-2,0 2 1,-1-2 1,1 2 0,0-2 3,0 0-1,0 1 2,0-1-3,0 0 1,0 0-3,0 0 1,0 0 0,0 0-3,0 0 0,0 0-3,0-6 2,0 1 0,0 1 0,1-6-2,1 6-1,2-4 0,0 1-2,5 1 0,2-4 1,2 5-4,6-5 2,3 5-1,4-2-2,3 3 1,4-2-7,6 2-12,6-4-13,3 3-20,7-2-39,-3 3-86</inkml:trace>
  <inkml:trace contextRef="#ctx0" brushRef="#br1" timeOffset="133951.6616">4715 2319 10,'0'0'9,"0"0"1,0 0-1,0 0 1,0 0-2,0 0 2,0 0-4,0 0 1,0 0 0,-6 2 0,6-2 4,0 0-3,0 0 0,0 0 0,0 0-4,0 0 0,0 0 1,0 0-2,0 0 1,0 0 0,0 0-1,0 0 2,0 5 1,7 0-1,0-2 1,8 6 1,1-6-2,1 2 1,6 0 0,2-1 1,1-4 0,1 3-1,1-3-2,2 0 2,5 0 0,0 2 1,2 0-2,3-1 1,0-1-2,2 0 2,2 0-3,3 0 2,3-3 0,4-2-3,2 3 0,3-1 1,2-1-3,3 4 2,-1-3 0,1 3 1,0-2-1,-1 2-1,-1 0 1,1 0-1,-3 0 0,1 0 0,-1 0 1,0 5-1,1 0 1,1 2 0,2-2-1,3 2 0,1-2-1,2 2 0,6-2 0,1-2-1,1 4 2,2-2-1,3 0 0,-2 2 0,-2-5 0,0 0 0,0-1 1,-3-1 1,0 2 0,-2 1 0,-2 0-2,3 2 1,-1-1 1,2 2-1,2-1 0,1 1 0,0-2-1,1 3 1,1-2 2,1 0-2,-1 0 2,3 0-3,0-1 0,0-1 1,-3-1 5,4 1-6,-1 1 0,-2-3 0,4 3 0,-2-1 1,1-1 7,-1 3-6,-2-2-2,1 1 1,-4 1-1,1 0 2,-1 0 0,-1-1-2,3 1 2,-1-1-1,-1 0-1,2-2 2,1 1-1,0 0-1,4-1 1,1 0 2,1-2-6,2 0 6,-1 0-2,3 0 0,-3 0 2,3 0-3,-1 0 2,2 0-2,-3 2 0,0 1 5,-2 2-6,-2-1 7,1-1-5,-1-1 1,3-2 2,2 0-8,2-3 5,0-1-4,2-1 4,-1 0 0,3 3-1,0-2 0,1 3 1,-1-1-1,1 2 4,-4 0-4,0 0 0,-2 0 0,0 0-1,-3 3 1,-1 1 1,-1-1 0,-3 2-1,0 1 7,0 2-7,-1 0 4,0-3-1,1 2-2,4-1 0,2-2 0,1-1-1,2 2 1,2-4 0,0 2-1,-1-3 5,1 0-4,-4 0 0,-3 0 0,-2 0-1,-1 1 3,-1 3-1,-3-1 0,-3 0 0,0-1 0,-2 3-2,-1 0 2,-1-3-1,3 3 0,0-2 2,3 1 0,-1-3-2,4-1 2,-3 0 1,2 0-2,0 0 1,1 0-1,0 0-1,-2 0 1,2 0-2,-3 0 1,0 0 0,1 2 0,-3 0 0,0 1-1,0 1-1,-4-1 1,2-1 0,-3 1 0,2-1 0,-1 0 0,4-1 0,-2 1 0,4 0 1,0-1-1,3-1 1,1 2 1,3-1-2,-3 0 0,3 2-3,-3-3 2,-1 2 2,-2-2-1,0 2-1,-4-2 2,-2 0-4,-3 0 4,-8 0-1,-1 0 0,-3 0 2,-7 0-1,1-4-1,-3 4 3,2-5 0,-2 2-1,0-2 3,3 1-3,1 1-1,4 1-1,2 0-3,2 2 1,2 0 1,2 0 1,-2 0-1,2 0 1,-6 0 0,1 0 0,-7 0 0,-5 0 1,-6 0 0,-1 0-1,-7 0 4,-4-3-2,0 1 1,-2-3 0,-2 3 0,2-3 1,-1 2-1,0 1-1,-1-1 1,1-1-1,0 1 0,-4 2-1,0-3 1,-8 2 0,-1 1 1,-6-1-2,-6 0 1,2 2 1,-6 0-1,0-1 2,0 1-2,1 0-1,1-2-1,-1 2-1,1 0 1,-1 0-2,1 0-1,-1 0-3,1 0-3,5 0-4,3 2-12,5 6-44,5 4-163</inkml:trace>
  <inkml:trace contextRef="#ctx0" brushRef="#br1" timeOffset="182421.4339">12986 11660 18,'0'0'13,"0"0"-2,0 0-4,0 0-2,0 0-2,0 0-1,0 0-2,0 0 0,0 0 0,-15-8 1,14 8 0,-1-1-1,1 1 2,-1 0 1,1-1-1,-1 1 0,-4-2 2,0 2 1,0-1 2,1 1 1,5 0 1,-1-3 0,1 3 1,-1 0-2,-1 0-1,1 0 0,-3 0-2,4 0 1,-2-2-1,1 2 0,-1 0-1,1 0 0,-2-2-2,3 2-1,-2 0 2,2 0 0,0 0 1,0 0 0,11 0 2,10 0-1,7 0 0,3-1-2,4-1 0,1 1-1,2 0 2,-1-1-2,-1 1-1,1 1 0,2 0 1,-2 0-1,0 0-1,3 0 1,1 0-1,-1-2 1,2 2-1,-2 0 1,-2-1-1,1-1 0,-3 2 0,0-2 0,-4 1 0,-3 1 0,-4 0 1,-7 0-1,1 0 0,-6 0 0,-1 0 0,2 0-1,-4 0 2,3 0 1,-7 0-1,0 0-1,-3 0 1,3 0 0,-1 0 2,1 1 0,-6-1 2,0 0-2,0 0 0,2 0-2,-1 2 0,0-2-1,1 0 1,-1 0-1,1 0 0,-1 0 0,1 0 0,4 0 0,0 0-1,0 0 0,0 0-3,-6 0-3,0 0-13,0 0-12,0 3-57</inkml:trace>
  <inkml:trace contextRef="#ctx0" brushRef="#br1" timeOffset="184107.5304">13029 11600 1,'0'0'21,"0"0"0,0 0 3,0 0-3,0 0-3,0 0-2,0 0-6,0 0-1,0 0-2,0-54-3,0 51 1,0 3 0,2-3-1,-2 2-1,3 0 1,-2 1-2,0-2 2,1 2-2,-1 0-1,1 0 1,1 0 2,0 2 0,1 7 0,3 4 1,-4-2-3,1 5 1,-1 2-1,-1 1-1,2 5 1,-1-3-1,0 3 0,0-3 0,1 4-1,0-2 2,1 4 1,-2 2-1,-1 3 2,2 2-4,-4 0 1,0 3-1,0 1-1,0 1 1,-5 4 0,-1-1 0,0 3 0,-2-1 0,-1 2 0,2-2 1,-2-1 0,-1-2 0,3 0-1,0-2 0,2 1 0,-2-1 1,-1 2 1,3 0-1,-2 2-1,-2-1-1,4 3-1,-3 1 1,2-1 1,2 1-1,1 0 2,-1-4-1,1 0-1,0-2 1,2-1 0,1 1 0,0-1 0,0 2 0,0-2 1,0 2-1,0-2-1,-2 0 1,2 2 0,-3 0 0,0 2 0,-1 0 0,1 1 1,-1-2 0,-2 1-2,2 0 1,-1-2 0,2 1 0,1 1 1,-1-1 1,3 2-1,0 0-1,0-1-1,0 1-1,4 1 2,0 1-1,2 2 1,-1-1 0,4 2 0,-3-2 0,0 2 0,0-2 3,-1 0 0,-2 3 0,2-3-1,-2-2-3,1-3 1,-1-1-1,0 1 1,0-3 0,-2 1 0,1 1 1,-1-2 0,3 0 0,-1 1 0,1-3 0,3 4-1,-2-4 2,1 1 2,3 0-3,-1-1 3,1-1-4,1-1-1,-1 0 0,0-3-1,-1 2-1,1-2 3,-2-1-1,-1-1-2,1-1 5,-1-2-5,0-2 2,-2-1-1,0-2 1,-1-5 1,0 0 0,-1-2-2,-1-3 2,1 5-1,-2-6 0,0-1 1,0 0 0,0 0 1,0 0-1,0-6-1,0 8 2,0-7-2,-2-1 2,2 0-1,0-4-1,0 0 3,0 0 0,-1 2-1,1 0 0,0-2 0,0 3 1,0-1 1,0-2-2,0 2 0,0-2-2,0 0 0,0 1 1,0-1 1,0 0-1,0 0 0,0 0 0,0 0 0,0 0 0,1 0 0,8-5-2,4-2 3,4-1-1,2 3 0,6-2 1,2-1 0,6 3-2,3-1 1,6-2 0,1 1-2,5 2 0,-1 0 0,2 1-3,0 3-1,2-1-2,-4 2-2,0 0-3,-3-2-3,-3 2 3,-3-1 0,-2 1 5,-3-2 2,-2 1 2,-1-1 2,-3-1 2,-3 2 2,-5-2-2,-3 0 3,2 0 1,-7-1 1,6 0 3,-6 3-1,0-4-1,1 2 2,-3 0-3,2-1 3,-7 2-2,4-3-2,-4 4 0,-1-3-2,1 3 1,-2-2-1,3 0 0,0-3-1,1 1 1,-2-2-2,2-1 0,-2-1-2,3-5 2,-1-3-1,1-8-1,-1-2 0,3 0-2,-3-5 0,2-5-3,0-4 0,0-3-3,-4-4-3,1-3 3,-2-5 3,-3 2 6,0-3 3,0-4-1,-2 3 3,-4-5-1,-2 0 4,-2-1-4,2-2-2,1-2 3,0 3-3,3-1 1,-1-3 4,2 3-1,2-2 0,1-1-2,0 3 1,0 0-1,4 3-2,2-2 2,-1 1-3,3-2 3,-4 0 1,2-3-1,-1 0 2,-2-2-2,-2 2 1,-1 1 2,0 2 1,0 4-1,-7-1 0,4 5-2,-2 0-1,3 2 1,1 1-1,1 1 1,0-1 0,0 3 1,3 4 0,2 0 1,-2 5 0,3 0-1,-2 3 2,3-1-1,-4 4 0,3-1 0,-3 2 1,-2 1-3,-1 2 2,0-3-1,0 1-1,3 0 1,0-1-3,0-1 1,0 0-1,1 0 0,-1 1-1,1 1 4,-1 1-4,1 0 0,-2 4 0,1-1-1,-3 1 2,0 0-4,0 1 4,0 0-4,-6 3 2,0 0 0,-3 0 0,-1 3-1,0-2 0,1 1-2,0-2-4,0-5-11,2-1-29,2-2-129</inkml:trace>
  <inkml:trace contextRef="#ctx0" brushRef="#br1" timeOffset="187291.7125">10530 11946 0,'0'0'1,"0"0"-1,0 0-1,-103 2 1,72 3 0,-4 0 0,-1-1 0,-4 2 0,3-1 0,-3 0 0,3-1 0,-2-1 1,4 0 1,2 0 2,4-1 5,9-1 1,1-1 1,6 2-1,-1-2-3,2 0-2,6 0-2,0 0 1,0 0-1,1 0 2,-1 0-1,-1 0 2,7 0-2,-2 0 2,2 0 1,-1 0 0,0 0 3,-1 0-3,1 0 0,-1 0-1,1 0-2,-1 0-2,1 0 1,-1 0-2,1 0 1,-1 0 3,-2 2-3,4 3 1,-4 6 0,3 4 0,1 3-1,0 7-1,0-1 0,-2 3 0,2 2-1,0 1 0,0 6 0,0 0 0,0 1-1,0 0 1,0 1-1,0 0 1,0 1 1,2 1-2,-1-1 2,2 3-2,-2-1 0,2 2 0,0 1 0,-2 2 1,1 0 0,-1 3-1,-1 1-1,2 1 1,-2 0 0,0-3 0,0 1-2,0-1 1,0-2 2,1 0-1,2-2-1,0-1 0,1-1 1,3-2-1,-1-1 0,0 2 4,1-4-4,-1-2 2,0 0-1,1-1 1,-1-3 1,-2 1 1,1-5-1,-2 3 0,1-3 0,-4 5 3,0 2-3,0-1 0,0 2 1,-3-2-2,0-1 2,2 2-2,1-1-2,0-2 1,0 3 1,0-2 1,3 2-1,1 0 2,0-1-4,0-1 1,1 2 4,1-2-2,-2 1 0,3-1 2,-3 0-2,-1 1 3,0 1-1,-3 5 1,0 0 3,0 2-5,0 0 1,0 1 0,-1 1-3,-2-2 1,1 0-1,1-2 0,1 0-4,0-2 4,3-1-1,2-1 0,2 0 1,-2-2 1,3-1-2,2 0 2,-2 0 1,1 0-2,0 0 3,-2 1-3,-1 1 0,-2 0 0,-1 2 1,-3 1-1,2 1 0,-2 0 0,0-1 0,0 2 0,0-4-2,0-2 2,-3-2-2,1-2 2,1-4-1,1-1 1,0-2-2,0 2 3,0-4-1,1 0-1,2 1 2,1-1-2,-4-5 1,3 2-1,-3 3 2,1 0-1,-1 1 0,2-4 0,-2-5-1,1-2 1,-1 2-3,0-6 2,2 0 1,-2-6 0,0 4 1,1 1-1,-1 0 0,2 0 1,-2-5 1,0 0-1,0 0 1,1 2-1,-1 0 1,0-1 0,2 1-1,-2 0 0,1-1-1,2 3 2,-2 1-2,7 1 1,-1-1 2,5-4-2,6 0 1,1-1-2,10 0-2,1-1 1,2-5 1,2 1 0,1-1 1,2 2-2,-3-1 0,1 2 0,-2 1 0,2 1 1,1 1 1,2 0-1,1 0-1,0 0 2,3 5-1,-2 0 0,0-1 1,3 2-1,-3-1-1,1-2 0,0 2 0,-1-2 1,-4 1 2,3 1-2,-5-5 0,-2 3 0,-1-1-4,-3 0 3,-3 1 1,0-1-1,-2 3 2,-2 0-1,-1 0-1,-6-1 1,3-1-1,-1 0 1,-4-2 1,5 2 0,-7 0-1,-5-3 0,7 0 0,-6 0 1,-1 0 2,7 0-1,-7 0-1,-2 0 0,4-7-2,-4 4 2,1-6 1,-1 1-1,-1-2 1,0-2-2,0 0 0,-2-2-1,0-1 2,1-5 0,-1 0 3,2-7-3,-1 2-1,2-1 1,0-4-1,-2-1 4,2-3-2,-1-2 1,-2-3 0,0-5 1,0-3 2,-2-2 1,-3 0-2,-4 1 3,-1-1-4,0 1 0,-1-1-3,-1 0-1,4-2-1,1-3 0,-1-1 1,1-6-2,2-2 2,-2-4 2,1-4-1,-3-1 0,1-1 1,-1 0 2,-1 1-4,-2 0 2,0-1 1,-1 0-2,0 2 2,1-2 1,0 4-2,2-1 0,-3 0-3,7-1 1,0 2 0,2-2-1,4-2 2,0-1 0,0 1-1,4 1 2,4 4-2,0 6 1,1 3 0,-1 3-1,-2 3 2,-1 3 0,-2 0 2,-2 0 0,-1 4 0,0 0 2,-3 0 0,-4 0 1,-2 3-2,-4 2 2,3 2-2,-3 2 0,2 1 0,1 1-4,3 0 1,3-1-2,0 1 1,3-1-3,1-1 2,0 2-1,0-2 1,3-1 1,-1 3 0,1-3 0,-3 2 0,0-1 2,0-1-1,-2 3 0,-3 0 1,-2 5 0,-2 1 2,0 3 0,-2 2 1,1 4 1,-3 0-4,1 3 3,0 4-3,-1 0 1,4 4-1,-1-1-1,4 5 0,-2-2-2,2 2 1,4 1-1,-1 1 0,3 3 1,-3-5-1,0 3 2,-1-4-1,-2-1-3,4 5 4,-2-7-3,-2 1 3,3 5 2,-3-2-2,1 1 0,-5-1 1,1 0 0,-1 1-1,0 1 0,5 1 1,-5-1-3,5 2 1,0-1 0,1 2-1,4 0 1,-2-2-1,-3 2-2,-1-1 1,-7 1-2,-5 0 1,1 0 1,-9 0-1,0 1-2,-3 4 2,-6 3 1,-2 1-1,-6 3 2,-2-2-2,-2 0 2,0-1 0,0-1 2,0-4-1,5-1 0,0-1 0,6-2 1,1 0 0,2-2 0,5-1-2,-1 0-1,2 2 0,-1-2-2,1 3 2,1 0 0,0 0 1,1 3 0,-1 1 0,2 2-1,1 0 1,1 1-1,1 3 1,1-2 0,7-3 0,-1 2 0,7-5 0,1 1-2,3-1 0,3-2-1,-2 0 1,2 0-2,-1 1 1,0-1 1,-2 2 1,3 0-1,-3-1 2,2 1-2,-1-1-1,2 1-4,-1-1-6,1 0-12,0 2-36,1 2-137</inkml:trace>
  <inkml:trace contextRef="#ctx0" brushRef="#br1" timeOffset="188211.7651">5351 12505 57,'0'0'32,"0"0"-1,0 0-6,0 0-10,0 0-8,0 0-5,0 0-1,0 0 3,0 0-1,0 0 2,43-10 0,-12 10-2,2 1 2,6 6-1,4 0-2,6-1 2,4-1-2,7-1 2,2-2-2,2-2-1,4 0 0,-3-2-1,1-4 1,-2 0-1,-3 0 2,-5 0-1,-4 1 0,-7 2 0,-3 2-1,-8 1-1,-11 0 0,-9 0 0,-8 0 2,-6 0 2,0 0 2,0-2 0,0 2-3,0 0-2,0-1-5,-11-1-5,-7 2-8,-7 0-34</inkml:trace>
  <inkml:trace contextRef="#ctx0" brushRef="#br1" timeOffset="189759.8537">5504 12454 199,'0'0'16,"0"0"2,0 0-3,0 0-2,0 0-1,0 0-4,0 0-4,0 0-4,0 0-5,0 0 2,-27-18 1,27 18 1,0 0 2,0 0 1,0 0-1,0 0 0,0 0-1,0 0 0,0 5 2,0 0 2,0 7 0,0-2 1,-5 2 0,1 4 1,-3 3-4,4 6 3,0 1-3,2 4 0,1 4-1,0 7-1,2 4 0,6 9-1,0 5 1,-1 3 0,1 1 0,-2 3-1,-1-2 1,-1-1 4,-2 2-3,-2 1 1,0 0-2,0 4-1,0 0 2,-3 3-1,0-1 2,-1 1 2,0 4-1,-1-2 0,-1 4-2,1 2-2,-1-1 1,-1 2-1,1-3-1,3-4 1,0-4-3,2-8 6,1-6-2,0-8 2,4-3-1,2-5-1,2-5-1,1 1 2,0-3 1,-2 2-1,3 0 0,-4 3 0,-1-1 0,2 3-2,-4 5 2,0 0-1,-3 3 0,0 0 5,0 1-4,0-1 1,0-1 1,-2-1-5,2 1 4,0-5-4,0 3 1,0-2 0,4-1 2,-1-2-1,1-2-1,1-1 1,-2-2-2,3 2 2,-4-2 0,3 0 0,-1 0 1,-1-3-1,1 0 0,1 0 0,-1-3-1,-1-1 0,1-2 0,2-4-2,-3 2 3,1-4-1,-1-6 2,1-1-1,-1-4 0,-1 0 0,1 1 1,-1-2-1,0 1 0,2-2 2,-1 1-1,-2 1 0,2 0 1,-1-1-2,1 2 1,-3-7-1,1 6 0,0-3 0,1 3 0,1 2-1,2-5 1,1 3-1,2-5 0,2 5 1,-4-6-1,10 2 3,-3-2-2,2-2 1,5 2-2,0 0 0,1-1 1,0-1 0,3 1 0,1 0 1,-1 1-2,4-1 1,1 0 0,-1 0-1,3-2 1,-1 2 0,-1-1-1,1-1 1,-1-1 0,-4 0 1,1 0 0,-9 0 1,1 0-1,-1-3 0,-7 2-1,9-2 3,-9 1-2,3 1 0,-3-1 0,2-1-1,-1 2 0,0-1 1,-1 0-1,-3 2 3,-1 0-2,-2-1 2,2 1 1,-2-2-1,6-1 3,-6 2-1,1 0 0,2-6 1,-1 1-3,0-1 1,2-3-3,-2-4 0,0-1 0,0-2-1,2-2 1,-3 0 2,-2-4-2,0-3 1,-3 0-2,1-6 1,-1 1-1,0-6-1,0-1 0,0-3 1,0-1-1,0-4 1,0-1 1,2-2-3,-1-2 2,2-3 0,0-3-1,1-1 1,-3-4 0,2 0 0,-1-1-2,-2-1 4,0 2-4,0 1 4,-2 5 1,-5 1-1,3 2 3,-2 2-3,0 1 0,0 1-2,-2 0 0,4 1 3,-2 0-5,4 0 4,-1-3-4,0 3-1,1-1 4,1-2-2,-2 1 3,1-3 2,-4-1-3,0 2 2,0-1 0,0 3 0,1 2 0,-2 4 1,-1 4-2,3 0-1,-1 1-1,1-2 1,4 1-3,1 0-3,3-3 4,6 0-3,-1-2 4,4 0 0,-2-4 0,0 1 1,0 2-1,-1-2 3,-3 4-2,-2 3 1,-2 1-1,-2 3 1,0 0-1,-6-1-3,0 3 2,-2 1-4,-1 1 4,1 2 2,1-1-2,3 3 1,-1 1-1,4-1 0,1-1 0,0-2-1,0 0-1,1-1 2,2 1-1,-1 2 1,0 0 0,0 1 1,-2 0 1,0 3-1,0 1 0,-3 3 0,-3 2-1,-2 4 1,-1-1 0,3 6 0,-5 1 0,8 3-1,-3-1-2,0 1 2,0 0-1,0 0-1,1-1 4,1 3-4,1 0 1,1 2 0,-1-1 1,0 1 0,0-2 0,2 2 1,-2-1-1,2 1-1,-1-2 1,0 2-3,2 3 0,0 0-5,0-2-4,-3-1-16,-2 1-53,2-2-126</inkml:trace>
  <inkml:trace contextRef="#ctx0" brushRef="#br1" timeOffset="193420.063">10973 11044 208,'0'0'17,"0"0"2,0 0 1,0 0-2,0 0 2,-21-80-2,21 76-5,0 4-4,-2-3-6,2 3-2,0 0-1,0 0 4,6 12-1,5 11 3,3 7-2,-1 5-1,0 1 1,-2 2-4,2-1 3,-4 0-2,0-5-1,-2-3 1,-3-9 2,-1-10 1,-2-5 5,-1-5 3,0 0 6,0 0 1,0 3 0,0 1 0,0 1-4,-2-3-2,0 4-2,-2-6-3,-6-7 0,1-6 0,-4-4-2,2-7 1,5-4-6,-2-3 1,2-7-3,4-2 2,2-4 1,0 0-2,2-2 2,7 0-2,2 0 0,6 5 0,-1 4 1,2 4 0,1 6-1,0 6 1,1 2-2,-5 9-1,4 4 2,-2 6-4,-1 0 1,4 9 1,-5 6 0,0 4-2,-4 3 2,-4 3 1,-3 4-1,-1 0 2,-3-2-1,0 0 0,-7-2 0,-3-2-1,-5-4 2,1-2 1,-3-1-2,-3-3 1,-1-1 0,-1-5-1,-2-2 3,2-4 0,-1-1 1,1 0 1,8-3 0,-2-2-2,7 2 2,3 1-2,2 2 1,4 0-1,-2-2-3,2 2-2,-2 0-1,2 0 1,0 0 1,9 7 2,9 5 0,2 6 0,5 5 0,-2 1 1,1 3 2,-3 5-4,2-2 4,-3-2-4,-1 0 0,-1-4 1,-3-1 0,0-5 0,-7-5 1,-2-1-1,0-4 1,-5-3 0,2-1 0,-3-4 0,0 0 1,0 0-2,2 3 0,-2-2 0,0 0 0,1 1-3,-1-1-2,0 0-4,0 2-7,2-3-20,-2 3-22,0-2-35,0-1-87</inkml:trace>
  <inkml:trace contextRef="#ctx0" brushRef="#br1" timeOffset="193737.0811">11485 10933 177,'0'0'10,"0"0"5,0 0 7,0 0 3,0 0 0,0 0-1,0 0-6,0 0-4,0 0-3,0 0-4,-46-34-2,32 49 1,6 4 1,1 5 0,2 4 1,4 0-1,0 2-1,1-1-2,0-1 1,0 1 0,4 0 0,2 0-2,2-4 0,0 2-2,1-5-1,0-2 1,2-3-1,-1-1 1,3-2 0,-2-2 0,0-5 0,0 0 1,-2-2-4,0-4 0,2 3-1,-1-4-10,7 0-20,-2-3-73,5-4-106</inkml:trace>
  <inkml:trace contextRef="#ctx0" brushRef="#br1" timeOffset="194161.1054">11781 10859 257,'0'0'8,"0"0"4,0 0 2,0 0 1,0 0-1,0 0-3,0 0 0,0 0-3,0 0 0,0 0 0,-78 101 0,76-68-1,0-1-1,2 1-3,0-3-1,2-1 3,2-2-4,3-3 1,5-2 0,-2-3-1,2-3 0,2-2-1,-4-5 0,3-2 1,-6-2-1,3-2 1,2 0-1,-8-3 4,6 0 0,-4 0 2,3-2 3,-1-2-4,-3-7 0,-1 2-3,-4-5-1,0-7-1,0-2 3,-4-6-5,-4 2 4,0 0-1,1 1-1,-1 3 1,4 5 0,-2 4-1,3 4 0,-1 5 0,-3 1-2,-3 4-2,-6 0 1,-3 2-2,-1 10 0,1 3-8,5 3-6,2-4-26,5-1-55,5-2-108</inkml:trace>
  <inkml:trace contextRef="#ctx0" brushRef="#br1" timeOffset="194752.1392">12212 10948 323,'0'0'1,"0"0"2,0 0-2,0 0-1,0 0 2,0 0-2,0 0 1,0 0 2,0 0-1,0 0 0,13 95 1,-7-62-1,3 1 0,-2-1 2,-1-1-3,-1-3 1,0-10 2,1 0-3,-3-9 1,-2-5 2,0 1-1,-1-6 2,0 0 3,0 0 2,0 1 0,2-1 1,-2 0-7,0 0-2,-3-13-1,-4-9-3,-5-5 6,4-3-3,-3 1 3,1-2 3,2 1-2,-1 1 1,2 1 3,1 4 2,2 5 2,1 9 1,3 5-1,0 5-4,-2-2-4,2 2-6,0-1 0,0 1-1,0 0 2,6 8 0,8 9 2,4 5-2,2 4 0,3-1 0,2 1 0,3-2 0,2 0 0,0-2 2,-1-2-2,-1-4 3,-4-1-3,-2-5 0,-8-3 1,-5-2 1,-5-4 0,2-1 2,0 0 0,1 0 2,4-10-2,-5-7-4,0-8 2,-3-4-2,-1-7 2,-2-4 0,0-5 1,0-3 0,0-2 0,0 0 1,-3 2-3,0 2 2,1 5-1,1 5 0,1 7-2,0 7-2,0 10-1,0 3 0,0 5-4,6-5-5,-1 4-2,5 2-21,8 3-44,3 0-161</inkml:trace>
  <inkml:trace contextRef="#ctx0" brushRef="#br1" timeOffset="196152.2193">13212 11768 93,'0'0'23,"0"0"-1,0 0-2,0 0-3,0 0-4,0 0-2,0 0 1,0 0-1,0 0 1,0 0 1,-61-46 0,56 43-1,0 1-2,2-1 0,0 1-2,3 2-1,-2-2-2,2 2-3,-1 0-2,-1 0 0,2 0 1,0 0 1,3 0 2,19 0-1,8-2 1,14-1-4,5 1 0,3 0 0,3-1 0,1 1 0,1-1 2,-2-1-2,1 1 0,-1 1 1,-3-1 2,-1 1-1,-4-1-2,-5-1 0,-4 3-2,-8 1-1,-9 0 0,-4 0-4,-6 1-2,-6 0-14,-1 2-25,-4 0-61</inkml:trace>
  <inkml:trace contextRef="#ctx0" brushRef="#br1" timeOffset="199924.435">13155 11686 175,'0'0'5,"0"0"1,0 0 1,0 0 0,0 0 0,0 0 0,0 0-1,0 0-1,0 0-3,-3 3 0,10 8 2,1 4-3,-2 4 2,0 1 0,0 2 1,-1 3 0,-3 0 3,2 4 0,-1 1 2,-2-1-1,0 1 0,1 2-1,2 2-2,-1 3 2,1 3 0,2 1 0,0 3 1,0 2-1,1 2 0,-4 0 2,4 2-1,-4 0 1,1 2 2,-1-2-3,2 1 2,2 2-2,-2-1-1,1 2 1,2 0-4,0 2 1,-2 4-3,0-2 0,-2 3-1,-2 3 1,-1 0-4,-1 4 2,-1 1 0,-7 2-1,1-1 2,-3 0-1,1-1-1,-1-3 2,2-5-1,0-4 2,2-3 1,2-3-2,0-4 2,1-2-1,-1-2-2,1-1 0,0-1 0,0 1 0,-1 3 1,1 5-1,-2 3 0,-1-1 1,-1 6-2,2-2 2,-3 1 1,2 2 0,1-3 0,-2-1-2,2-4-1,1-1 0,2-3-1,1-2 4,1-1-3,0-4 0,0-2 1,0-3-2,0-1 1,0-2 1,-2 0 3,-2 0-4,1 2 3,-5 1-4,2-1 1,-1 3 1,-4 0-2,1-1 2,2-3-2,-1-1 1,0-3 0,2-3 1,4-8-1,0-1 3,2-7-3,-1 2 1,2-2-1,0 3 0,0-2 0,0 1 2,0-1-2,0-1 1,2 1 0,-2-6-1,1 5 1,-1-3 1,0-4-2,2 8 1,-1-7-1,-1 1-1,2 0 1,1-2-1,0 0 1,5 0 1,-1 2-1,5-5 2,8 0 0,2 0-3,4 0 2,1-2 0,2 0-2,0 1 0,3 1 0,-1 0 0,7 0 2,0 0 0,2 0 0,4 0-1,2 0 1,5 1-1,2-1 1,2 0 1,2 0-1,3 0 1,0 0-1,-3 0 0,-3 0-2,-5 4-2,-4-1 1,-9 2-1,-3 2 3,-7-3-1,-9 1 1,-2-1 0,-6-1 1,-4-1 1,1 0 1,-3-1 3,1 1 0,1-1 6,-1 0 1,-4-1-1,0 0-2,2 0-5,1-9 1,1-6 0,-1-5-1,-1-1 0,0-3-1,-2-3-1,0-4 1,0-1-1,-3-3 2,-3-1 1,1-1-3,-3-3 0,3-3-2,-1-2-2,-4-4-3,5-2 3,0-6-3,0-2 4,1-4 0,4-7-3,0-5 4,0-4-2,4-1 1,2-4-1,1 0-2,0-3 1,-1 0 0,-3-2 4,-1 4 1,-2 4-1,0 2 3,0 4-1,-5 5-1,-1 4 2,-4 1-3,2 5 2,-1 2 2,-2 6-2,2 1 2,0 6-3,-1 2 2,3 4-2,1 1-1,0 3 0,0 1 0,-1 0 1,0 0-2,4 1 3,-3 1-2,2 1 2,-3 2-1,5-3 1,-2 0-3,0-2 1,4 1-1,-2-1-1,2-2 1,0-2 0,0-1 3,2-5-2,2 0 4,2 0-4,1 1 0,-1 2 0,1 2-3,-1 1 3,2 3-4,-1 0 3,1 3 0,-1 1 0,0-1 1,-1 1-1,0 1 1,-3-1 0,0 2 0,-3 0 0,0 0 1,0 1-2,0 2 1,0 1 0,0 0-1,-2-2-1,2 3 1,0 0 0,0 1 0,0 4-1,0 1 2,0 4 0,0 1-1,0-1 1,0 9-1,0-8 0,0 7-1,0 0 0,0 2 1,0 4 0,0-7-3,0 2 2,0 0-2,-4-6 2,2 7 1,0-1 1,-2-4-1,2 3 0,-3 2 0,0-3-1,2 4 1,0 0 0,1 0 0,1-3-1,-1 1 1,-1-7-2,2 1 1,-2-1 1,0-6 1,-1 1 1,-2-4-2,0 1 0,-2 3 0,-4-3-2,1 5 2,-6-2 0,3 2 2,-3 0-4,2 1 2,-2 1-3,0 4 3,0-2-1,-1 2 1,-4 1 0,-2 0-1,-6-1-3,-1 1 2,-5 0-1,-5 3 2,-2-2 2,-2-1 0,-2 3-1,0-2 3,1-1-2,3 0 1,1-1 0,4 2 0,5-1-1,3 2-1,9 2-1,2-1 1,7 3 0,0-1-1,-2 2 1,0-1-1,3 2-2,-4 0 3,-5 0-1,8 0 1,-6 0 2,8 0-2,-2 0 0,1 2 0,5-2 0,-4 1 0,4 2 0,-2-3 2,4 0-2,4 0-2,-1 0 2,-4 0-2,0 2 1,-3 1 0,0 1-1,2 4 1,0-2 1,2 5-1,-2 2 1,1 4 0,0 3-1,2 4 1,-1 2 1,2 4-3,1-1 2,1 6 0,0 1-1,0 1 2,3 3-1,4 0 3,0 4-2,0 0 2,-1 2-3,-1 3-1,-2-1 1,-2 2-2,-1 4 4,0 1-2,0 3 0,-4-1-2,-1 1 2,1 2 3,-1-5-3,1 3 3,0-4-3,3 0-1,-1-3 1,2 1-1,0-1 2,0 0-2,3-1 2,3-1-1,-1-1 0,0-3 0,1 2 1,-2-3 1,0 2-2,0-2 2,-1 0-2,-1-2 0,-1-1 1,0 2-2,1-2 1,0 1 0,-1 2 0,2-1-1,0 0 1,0-1-1,0-1 2,-1 1-2,3-1 3,-2-1 1,0-1-1,-3 2 0,4-1-2,-2 0-1,-1-1 1,-1 3 0,0-3 0,0 2-3,0 1 3,0 2-1,0-2 1,0-2-1,0 3 1,0-4-1,-3 1 1,-1-2-1,2-2 1,-2 3 4,-2 0-4,2 0 3,-2 3-2,0 0 0,0 2-1,-3 2 0,0-1-1,0 1-1,-2 3 2,0-5 0,1 1 0,0-1 0,1-3 0,0-4 5,-1 1-5,4-4 4,0-1-3,1-1-2,1-2 2,1-4-1,0 0 1,1-2-1,0 1 0,1 0 0,-1 0-1,1-3 1,-1-4 0,2 0-1,-1 2 2,1-6-1,0 6 0,0 1 0,0-8 1,0 4-2,0-5 1,0-7 0,0 7 0,0-6 0,0 5 0,0-1 0,3 0 1,0 0-1,0-1 1,0 2-1,0-1-1,3 4 1,-1-5 0,2 4-2,-3-3 2,0-2-1,1 1 0,-4-4 3,0 0-2,1-3-1,0 3 2,-1 0-2,2 2 1,-2-2 2,4 0-2,-1 3 0,5-4-1,1 4 1,-3-3-1,9-1-1,0 0 1,3-2-1,4 1 1,-1 0 1,1-1-1,1-2 0,2 1-1,2-1 1,5 0 0,2 0 1,2 0 0,5 0 0,0 0 0,3 0-1,2 0-1,1 0-3,-1 2-4,-1 0-1,-4 2-1,-4-1 5,-2 0-1,-4-2 4,-3 2-2,-6-1 3,-5-1 1,-2-1 1,-3 2-2,-3-2 4,2 0 1,-1 0-3,0 0 6,-6 0-3,7 0-1,-6 0 3,-2-2-2,5 1 1,-4-1 1,0 1-1,-1-1 1,-1 0-2,1 0 0,-1-1-1,2 1-1,-2-1-1,2 0 0,1-3 0,1 0-1,1 0-3,3-3 3,-4 3-1,5-3 2,-6 5-1,2-4-1,1-4 0,-3 3 2,0-6 1,-1-5 0,-2 1 2,-1-8-2,-2-2 1,0 0 0,0-1-1,-3-4 0,-4 1 2,1-2-1,-3 1 1,2-5 0,-3 1-2,1-2 0,1-2 1,3-2-4,0-5-2,3-5 2,1 0-5,1-4 8,0 1 0,0-3 2,0 2-1,0 4 0,0-1 1,0 4-1,0 0 2,0 2-7,0 0 1,0 2 1,0 1-2,0 2 5,0 2-2,0 0 0,0-2 1,0 2-1,0-3 0,-2-1-1,1 0 1,1-3 0,0-1-2,0-2 1,0-1-2,0-1 1,0-2 0,-2-4 2,-4 1 0,0-4 0,-3 2 1,-2 1-1,1 2 1,-4 1-2,1 3 2,-2-2 1,1 3-5,0 1 4,2 0-4,2 1 2,2 5 2,1-1-2,3 0 2,2 1-1,1 2 0,1 3-1,0 2 1,0-1 0,0 4 0,0 0 1,0-2 1,0 2-1,0-5-2,-2 2 1,-2 1-2,-2-4 2,-1 1 1,-1 0-1,0-2 1,1 2-1,-1-1 0,1 1 0,2 2 0,-1 1-1,1 3 0,2-1 0,0 5 0,1 3 0,1 1 2,-1 0 0,1 10-3,-1-4 3,-1 1-5,0 2 4,-2-4 0,-1 2-1,-1 1 3,-1 1-2,0 1-1,2-2 0,-1 1 1,0 0-1,4 3 2,-2-1-1,1-2 0,1 0 0,-2 0-1,4 1 1,-1 7 1,2 3-1,0 2-1,-2-3 2,2 1-2,0 2-1,0-1 2,-1-1-2,-1 3 3,-2-5-2,1 0 0,-3 1 0,0 1 0,-5 2 2,-2-3 0,-2 1-1,1 2 0,-1 0-1,5 3-1,-2-1 2,-6-1 0,0 3-1,-8 1-1,-1 0 1,-5 0-3,-4 8 2,-7-1-1,-4 4-1,-5 1 0,-1-1 0,-3 2-1,-2-1 4,2-2 0,-1-3 1,2-3 1,3-1 0,7-3 1,3 0 1,4 0 0,5 0-1,4-4-1,3 1 0,7 0 0,5 0 2,4 2 0,5-2-1,0 3 1,5 0-3,0 0 0,0 0 0,0 0 0,-2-3 0,1 3-2,0 0 0,-1-1 0,2 1 2,0 0 0,0-1 1,0 1 1,0 0-2,6 0 1,7 0-1,1 0-1,1 2 0,1 6 1,-2 4-1,-1 0 1,0 2-1,-3 4 0,2 2 1,-1 5 0,-1 0 0,-1 2 0,1 6 0,-1 1 0,-3 3 1,0 4 1,-2 5-2,0 0 2,-1 4-3,0 4 1,-2 1 1,1 4-2,1-1 2,0 2-1,0-1 0,1 0 0,3-1 0,0-1 2,1 3-2,2 2 0,1 0 0,-1 5-3,1-2 4,0 2-3,-2-3 2,1-1-1,0-3 1,0-2 1,0 0-2,5-2 1,-4-3-1,4 1-2,-5-3-3,6 1-6,-3 2-23,-3 0-41,0-2-104</inkml:trace>
  <inkml:trace contextRef="#ctx0" brushRef="#br1" timeOffset="203506.6399">13132 10738 99,'0'0'29,"0"0"-1,0 0-2,0 0-5,0 0 0,0 0-7,0 0-1,0 0 0,0 0-2,0 0 6,38-54 0,-38 54 1,1-2-3,1 2-5,-2-2-4,0 2-1,-3 5-3,-11 9 0,-4 8 1,-4 6-2,-3 6 1,1 5-1,-2 2-1,6 1 1,5-1 0,0-3 1,7 0-2,2-3 1,5 0 3,1-2-3,4-2 3,6-2-3,5-2-2,-1-2 2,2-4-1,0-3 0,3-2 0,-1-4 1,0-3-1,-4-4 0,-1 0-1,-5-2-1,-1-1-4,-3 0-4,0-2-10,2 0-19,5 0-34,6-8-59</inkml:trace>
  <inkml:trace contextRef="#ctx0" brushRef="#br1" timeOffset="203882.6614">13302 10855 333,'0'0'9,"0"0"0,0 0-1,0 0 0,0 0-2,0 0 0,0 0-1,0 0 0,0 0 2,50 48-4,-33-21 1,1 3-1,-2 2-1,0-3-2,-2-3 0,-3-3-1,-2-6 0,-1-4 0,-3-6 0,-4-2 4,2 0-3,-3-5 4,0 0 4,0 0-3,0 0 5,0 0-3,0 0-1,-1-10 0,-5-10 3,0-6 0,2-5-2,4 0-2,4-4-1,8 1-3,4 4 0,1 1-1,3 4-1,2 1-3,0 7-3,1 1-10,1 3-14,1 4-40,1 1-63,-4 0-87</inkml:trace>
  <inkml:trace contextRef="#ctx0" brushRef="#br1" timeOffset="204236.6817">13839 10768 334,'0'0'4,"0"0"7,0 0 5,0 0 5,0 0-2,0 0-4,0 0-5,13 88-4,-9-71-3,2 4-1,-2-7-1,1 1-1,3-2 0,0-1 1,2 2-1,0-4 2,0-3-2,2 0 1,-3-4 0,6 2 1,-6-2-1,4-3 2,3 0-3,0 0 3,-2-4-2,-1-4 0,-4-1 0,0-3-1,0-5 1,-3-2-1,-1-1 0,-5-2-1,0 0 1,0 1 1,-7 0 1,2 9-1,-2-1 1,1 5-1,-1 2 0,-1-1-1,-1 5-1,-6 2-3,-1 0 0,-4 6-6,0 4-8,1 7-16,3 3-49,0 1-108</inkml:trace>
  <inkml:trace contextRef="#ctx0" brushRef="#br1" timeOffset="204735.7102">14339 10790 213,'0'0'2,"0"0"7,0 0 7,0 0 4,0 0 5,0 0-4,0 0-5,0 0-2,0 0-6,0 0-3,10-17-2,-10 17 1,0-2 3,0 2 1,0 0 3,0 12 4,-3 5 0,0 7-4,1 1 0,0 0-3,2 2-2,0 0-3,0-3-2,0-1-1,3-4-1,3-2 1,-2-5 0,5 0 2,-1-4-2,-1-1 2,8-4-2,-2-3 0,2 0 1,5-3-1,-3-5 2,-2-4-2,-1 0 1,-2-5 0,-2 0 1,0-3-2,-1-4 3,-4 1-1,1-1 0,-3 2 0,1 4 3,-1 1-1,-1 8 2,-2 4-1,1 0 1,-1 5-2,0-2-2,0 2-1,2 0 0,-2 0 4,2 0-2,3 7 2,1 7 0,0 8-3,1-1-1,-2 1-1,3 0-2,1-1-2,2-3 0,2-1-3,4-3-7,2-4-9,1-3-22,6-4-32,0-3-57,2-5-82</inkml:trace>
  <inkml:trace contextRef="#ctx0" brushRef="#br1" timeOffset="205139.7333">14886 10802 316,'0'0'8,"0"0"5,0 0 3,0 0 4,0 0-3,0 0-4,0 0-2,0 0-4,0 0-1,23 37-1,-15-27-3,1 0 2,-1 2-1,-3-1 2,-1-2 1,1 5 4,-4-4-2,-1 1 4,2 1-2,-2-2-1,0 2 0,0 0-5,0 0 1,0-7-1,1 0 1,-1-5-1,0 0 2,0 0-1,2 2-1,-2-1 1,1-1-4,1 2 0,2-2 0,4-6-1,1-8 0,1-3 0,-2-1-2,-1 2 2,-6 2 0,1 3 1,-1-1-1,-1 0 1,0 6-2,1 1 1,-1 5 0,0-1-1,0 1 1,0-2-2,1 1-1,-1 1 1,2-1 1,1 1 1,5 2 0,3 9-3,4 3-1,2-1-6,-1 1-15,-2-3-31,0-1-53,-3-4-130</inkml:trace>
  <inkml:trace contextRef="#ctx0" brushRef="#br1" timeOffset="205675.764">15605 10879 151,'0'0'-7,"0"0"6,0 0 5,0 0 3,0 0 2,-30-82 4,13 73 4,-2 1 3,0 2 2,3 3 1,-1 0 0,-3 2-2,0 1 0,-7 0 1,6 2 0,-2 5 1,1 2 0,3 3-3,-1 1-3,3 4-5,4 0-6,2 2-2,4-4-3,6 1-1,1 4 0,0-2 2,7 5-4,2-2 5,2-4-4,4-5 1,-1-2 0,3-2-2,-3-3 2,1-3 2,2-2-2,-1 0 1,6-7 0,-6-3-2,-1-4 1,-5-3-3,-1-3 0,-2-6-1,-2-2 0,-2-4-3,-3-1 2,0-3 3,0 3 0,0 0-1,0-1 1,0 1 0,0 2 2,0-1 2,0 10 4,-1 2-1,1 8 5,-2 6-2,2 0 0,0 6-2,0-1-1,0 1 1,-5 0 2,2 7 3,-3 10 1,2 9 0,4 6-3,0 2 0,6 3-4,9 2-3,3 1-1,5-2-1,3-1-3,0 0-2,6-4-6,-3-1-6,1-3-21,-3-3-29,-6-6-51,-2-5-119</inkml:trace>
  <inkml:trace contextRef="#ctx0" brushRef="#br1" timeOffset="206003.7828">15661 10557 364,'0'0'16,"0"0"0,0 0-1,0 0-6,0 0 1,0 0-6,0 0 1,0 0 3,0 0-4,63-45 4,-37 61 0,0 9 0,-3 4-1,2 8-1,-3 4-2,-1 5-1,-1 2-1,-3 3-2,-5 2 0,-1-1 0,-7-2-2,-4-4-1,0 0 2,-7-5 2,-7-2 0,-4-3 1,-2-4-4,1-6 2,-3-3 0,2-5 2,5-6 3,7-5-5,4-4-2,4-3-9,-2 0-17,2 0-56,-1 0-136</inkml:trace>
  <inkml:trace contextRef="#ctx0" brushRef="#br1" timeOffset="206275.7983">16418 11082 390,'0'0'-11,"0"0"-11,0 0-20,0 0-81</inkml:trace>
</inkml:ink>
</file>

<file path=ppt/ink/ink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32:15.025"/>
    </inkml:context>
    <inkml:brush xml:id="br0">
      <inkml:brushProperty name="width" value="0.05292" units="cm"/>
      <inkml:brushProperty name="height" value="0.05292" units="cm"/>
      <inkml:brushProperty name="color" value="#C00000"/>
    </inkml:brush>
  </inkml:definitions>
  <inkml:trace contextRef="#ctx0" brushRef="#br0">2084 3076,'0'0,"25"0,49 0,-24 0,-25 0,-1 0,26 0,-25 0,24 0,26 0,-1 0,25 0,1 0,-26 0,0 0,-24 0,25 0,-1 0,-24 0,-1 0,-24 0,25 0,24 0,25 0,-24-25,-1 25,0 0,26 0,-26 0,25 0,1 0,-26 0,0 0,1 0,-50 0,24 0,26 0,-1 0,100 0,49 0,25 0,50 25,-26-25,26 0,-50 0,-25 0,1-25,-125 25,-25 0,-24 0,-25 0,24 0,1 0,-1 0,26 0,49 0,0 0,-25 0,25 0,25-25,-75 25,1 0,-26 0,-24 0,0 0,-25 0,25 0,0 0,-25 0,24-25,1 25,-25 0,25 0,0 0,25 0,-1 0,26 0,-26 0,26 0,-26 0,26 0,-1 0,-24 0,24 0,0 0,1 0,-1 0,25 25,50-25,-25 0,75 25,-26-25,51 0,-76 0,26 0,-25 0,-75 0,1 0,-50 0,49 0,-24 0,24 0,0 0,1 0,-1 0,1-25,24 25,-25-25,26 25,-51-24,1 24,-1 0,1 0,0 0,24-25,-24 0,74 0,-25 25,25 0,25-25,-50 25,50 0,-100-24,1 24,0 0,-26 0,1 0,0 0,49 0,-49 0,50 0,-26 0,50 0,-24 0,-1 0,-24-25,-25 25,-1 0,-24 0,25 0,0 0,-25 0,0 0</inkml:trace>
</inkml:ink>
</file>

<file path=ppt/ink/ink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32:22.569"/>
    </inkml:context>
    <inkml:brush xml:id="br0">
      <inkml:brushProperty name="width" value="0.05292" units="cm"/>
      <inkml:brushProperty name="height" value="0.05292" units="cm"/>
      <inkml:brushProperty name="color" value="#C00000"/>
    </inkml:brush>
  </inkml:definitions>
  <inkml:trace contextRef="#ctx0" brushRef="#br0">1117 4167,'24'0,"-24"0,0 25,25-25,-25 25,0 24,0 1,0 0,25-1,0 50,24-24,-49-1,25 1,-25-1,25 50,-25-49,25-1,0 0,-1 75,1-50,-25 50,50-25,-25 0,-1 25,-24 0,25-25,0 25,-25-50,0-25,0 26,0-26,0 25,25 25,-25-24,25-1,-25 25,0-25,0 25,0 25,0 0,0-50,0 25,0 50,0-1,0 1,0-1,0-49,0 75,0-50,0 0,0-50,0 0,0 25,0 0,0-25,0 50,-25 0,25-50,0 75,0-75,0 50,0-50,0 25,0-50,0 75,0-49,0-1,-25 50,25-25,0 0,0 0,0 24,0 51,0-75,0 50,0-1,0 1,-25-1,25-73,0 49,0-50,-25 50,25-75,0 25,0-24,0-1,0 25,0 25,0-25,0 25,0 1,0-1,0-25,0-25,0 75,0-75,0 1,0-1,0-24,0-1,0-24,0 50,25-26,-25 26,0-26,25 26,0 24,0 0,-25-49,24-1,-24 26,0-50,0-1,0 26,0-25,0 0,0 24,25 26,-25-26,0 1,0-25,0 24,0-24,0 0,0 0,25 0,-25-1,0 1,0 0,0 25,25-26,-25 1,0-25,0 25,0-25,25 25,-25 0,0-25,0 24,0 1,0 0,0 0,0-25,24 49,-24-49,0 25,0-25,0 25,0 0,0-25,-24 0,-26 0,0-25,1 0,-1-24,1 24,24-25,-25 25,50 1,-25-1,25 25,0-25,-24 25,24-25,0 0,0 25,0 0,24 0,-24-24,0 24,25 0,-25 0,25 0,0 0,24 24,-49 1,50 0,-25 0,0 0,-25-25,24 24,-24-24,25 50,-25-50,25 50,-25-50,25 24,0 1,-25-25,0 25,24-25,-24 0,25 0,0 0,-25-25,0 25,25 0,-25 0,0-25,25 25,-25 0,25-49,-25 49,24-25,-24 0,25 0,-25 1,25-1,-25 0,0 25,25-25,-25 25,0-25,25 1,-1-1,-24 25,0-25,0 0,0 25,0-25</inkml:trace>
  <inkml:trace contextRef="#ctx0" brushRef="#br0" timeOffset="4699.2688">15379 4018,'25'0,"-25"50,25-25,0 49,-1 1,-24-26,0 1,0-25,25 24,-25 1,25 24,0 1,0-1,-25 50,0 0,24 0,-24 25,0 25,0-1,0-24,0-25,0 50,25-100,0 75,-25-50,25 0,-25 1,0-1,0 0,0 0,25 25,-25 0,0 25,0 0,0-25,49 25,-49 0,0-50,0 0,25 0,-25 50,0 25,0-50,25 25,-25-1,25 1,-25-25,25 50,-1-25,-24-25,0 0,0 0,0-25,0 25,0-49,0 24,0-25,0 25,0-24,0 24,0 0,0 25,25 0,-25 25,0 0,0-50,0 25,0 0,0-25,25 25,-25 0,0-49,0-1,0 25,25 1,-25-51,0 26,0 24,0 0,0 0,25 25,-25-24,0-1,0-25,0 25,0-24,0 24,0-24,0-1,0 0,0 1,0 24,0-49,0 24,0 0,0 1,-25 24,25-25,0 26,0-51,0 1,0 0,0 24,0-24,-25 24,0-24,25 49,0-25,-25 1,25-1,0 25,0-49,0 24,0-24,0 24,-24-24,-1 24,25 1,-25-26,25 51,0-51,0 26,0-26,-25 50,25-74,0 0,0 25,0-26,-25 1,25 25,-24-1,24 1,0 24,0 1,0-25,0 24,0 0,-25-24,25 0,0-1,0 26,0-51,-25 1,25 25,0-1,0 1,0 0,0-1,0 1,0 49,0-74,-25 24,25-24,0 25,0-25,0-1,0 1,0 0,0 0,0 0,0 0,0-1,0 1,0-25,0 25,0-25,0 25,0-25,0 0,0 0,25 0,0 0,-25 0,25 0,-1 0,1 0,-25 0,0 0,25 0,-25-25,0 25,0-25,25 25,-25-25,0 25</inkml:trace>
  <inkml:trace contextRef="#ctx0" brushRef="#br0" timeOffset="13407.7669">7888 3175,'0'0,"50"0,-50 0,25 0,-25 0,24 0,1 0,0 0,-25 0,50 0,-50 25,24-25,26 0,-25 0,25 0,24 0,0 0,1 0,49-25,-50 25,50-25,-74 25,99-25,-75 1,-24 24,-1-25,-24 25,0 0,0 0,-25 0,24 0,-24 0,50-25,25 25,24 0,0 0,0 0,0 0,-24 0,-26 0,26 0,-1 0,-24 0,-1-25,1 25,0 0,24 0,25 0,-24 0,49 0,-25 0,0 0,0 0,25 0,-49 0,-1 0,25 0,1 0,49 0,-75 0,25 0,0 0,-24 0,-26 0,1 0,0 0,-26 0,1 0,25 0,-1 0,1 0,0-25,-1 1,-24 24,0 0,24 0,-49 0,25 0,0-25,0 25,0 0,0 0,-1 0,-24 0,50 0,-50 0,50 0,-26 0,-24 0,50-25,-25 25,49 0,1 0,49 0,99 0,-74 0,74 0,-25 0,-24 0,-50 0,-50 0,1 0,-75 0,25 0,-25 0,24 0,1 0,25 0,-1 0,26 0,24 0,-49 0,-1 0,-49 0,25 0,-25 0,0 0</inkml:trace>
  <inkml:trace contextRef="#ctx0" brushRef="#br0" timeOffset="19465.1133">6003 6251,'0'0,"25"0,-25 0,0-25,25 25,-25 0,49-25,-49 25,25 0,0 0,0 0,0 0,-1 0,1 0,0-25,0 25,-25 0,25 0,-25 0,24 0,1 0,-25 0,25 0,-25 0,25 0,-25 0,25 0,-1 0,-24 0,25 0,0 0,0 0,0 0,-25 0,49 0,-49 0,50 0,-50 0,25 0,-25 0,24 0,-24 0,50 0,49 0,25-74,25 0</inkml:trace>
  <inkml:trace contextRef="#ctx0" brushRef="#br0" timeOffset="29263.6738">11733 6251,'0'0,"0"0,0 0,25 0,-25-25,0 25,25 0,-1 0,-24-25,25 25,-25-25,0 25,0-24,25 24,0-25,-25 25,0-25,0 0,0 0,25 1,-25-1,0 25,0-25,0 25,0-50,0 50,0-24,0-1,0 0,24 0,-24 25,0-25,0 0,0 25,0-24,-24 24,24-25,-25 0,0 0,25 25,0-25,-25 1,25 24,-25 0,1-25,24 25,-25 0,25-25,25-25,-25 26,-25 24,25 0,-25-25,0 25,25 0,-25-25,25 0,-24 25,24 0,-25 0,0 0,25 0,-50 50,50-1,0-49,0 25,0 0,0-25,0 25,0-25,0 25,0-1,0-24,0 25,0-25,-24 50,24-50,0 25,0-1,0 1,0-25,0 25,-25-25,25 50,0-25,0-1,0-24,0 25,0-25,0 50,0-50,0 25,25-1,-25 1,24-25,-24 0,0 25,25 25,0-50,0 0,-25 24,0-24,25 25,-25-25,24 0,-24 0,0 0,25 25,0-25,-25 0,25 0,-25 0,25 0,-1 0,-24 0,0 0,25 0</inkml:trace>
  <inkml:trace contextRef="#ctx0" brushRef="#br0" timeOffset="32394.8529">8781 6548,'0'-24,"0"24,25 0,0-25,-25 25,25 0,-25 0,49 0,1-25,-25 0,24 25,1 0,-25 0,24-25,-49 25,25-24,0 24,0 0,-1 0,1 0,0 0,50 0,-1 0,-24 0,24 0,0 0,-24 0,0 0,-1 0,-24 0,0 0,0 0,-25-25,24 25,1 0,-25 0,25 0,0 0,0 0,24 0,1 0,-1 0,1 0,0 0,-1 0,-24 0,0 0,25 0,-50 0,24 0,26 0,-50-25,50 25,-26 0,1 0,25 0,24 0,1 0,-26 0,26 0,-1 0,0 0,26 0,-1 0,-25 0,26-25,-51 25,-24 0,0 0,24-25,-49 25,50 0,-25 0,0 0,-1 0,-24 0,50 0,-25 0,0 0,24 0,1 0,-1 0,1 0,-25 0,24 0,-49 0,50 0,-25 0,-25 0,25 0,-1 0,1 0,-25 0,25 0,0 0,24 0,1 0,-50 0,25 0,0 0,-25 0,24 0,-24 0,25 0,-25 0,25 0,0 0</inkml:trace>
  <inkml:trace contextRef="#ctx0" brushRef="#br0" timeOffset="41369.3662">11733 6052,'0'25,"-25"25,0-25,25 24,-49 1,49-1,-25 1,0-25,0 49,1-49,-26 0,50 49,-50-24,26-25,24 24,0-24,0 0,-50 0,50-1,0-24,0-24,0-26,0 25,0 25,0-25,0 1,0-1,0 25,0-25,0 25,0 50,-25-50,25 49,0-49,0 50,0-25,0-25,0 24,0 1,0-25,0 0,0 0,25 0,0 0,0 0,-25-25,24 25,1 0,-25 0,25 0,-25-24,25 24,-25 0,0 0,0 24,0 26,0-25</inkml:trace>
  <inkml:trace contextRef="#ctx0" brushRef="#br0" timeOffset="43183.4699">8657 7714,'25'0,"-25"0,25 0,-25 0,49 0,-49 0,50 0,-25 0,0 0,-1 0,51 0,-26 0,26 0,-1 0,25 0,50 0,-74 0,-1 0,1 0,-26 0,1 0,24 0,-24-25,24 25,-24 0,24 0,-24 0,-1 0,1 0,-25 0,0 0,-1 0,1 0,0 0,50 0,24 0,25 0,-25 0,0 0,50-24,-75-1,-24 25,24 0,-49-25,0 25,25 0,-26-25,51 25,-1 0,-24 0,0 0,74 0,-75 0,-49 0,50 0,-25 0,-25 0,24 0,1 0,0 0,0 0,0 0,24 0,-24 0,0 0,24 0,-49 0,25 0,25 0,-50 0,25 0,-25 0,24 0,1 0,-25 0,25 0</inkml:trace>
  <inkml:trace contextRef="#ctx0" brushRef="#br0" timeOffset="45265.589">9054 9178,'25'0,"24"0,1 0,0 0,-1 0,26 0,-1 0,25 0,-24 0,24 0,25 0,0 0,-25 0,-24 0,-1 0,0 0,51 0,-26-25,0 25,0 0,0 0,-49-25,49 25,-24 0,-51 0,26 0,-25 0,0 0,-1 0,51 0,-50 0,49 0,-24-25,24 25,-24 0,24 0,-24 0,-1 0,-24 0,25 0,-50 0,0 0,-50 0,-49 25</inkml:trace>
</inkml:ink>
</file>

<file path=ppt/ink/ink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34:15.818"/>
    </inkml:context>
    <inkml:brush xml:id="br0">
      <inkml:brushProperty name="width" value="0.05292" units="cm"/>
      <inkml:brushProperty name="height" value="0.05292" units="cm"/>
      <inkml:brushProperty name="color" value="#C00000"/>
    </inkml:brush>
  </inkml:definitions>
  <inkml:trace contextRef="#ctx0" brushRef="#br0">1513 5209,'25'0,"50"0,-51 0,51 0,-26 0,1 0,-25 0,25 0,-1 0,1 0,-25 0,24 0,1 0,-1 0,-24 0,25 0,-25 0,-1 0,1 0,50 0,-51 0,1 0,25 0,-25 0,-1 0,1 0,50 0,-26 0,-24 0,0 0,24 0,-49 0,25 0,0 0,-25 0,25 0,-25 0,25 0,-25 0,0 0,24 0,1 0,-25 0,25 0,-25 0,25 0,0-25,-25 25</inkml:trace>
  <inkml:trace contextRef="#ctx0" brushRef="#br0" timeOffset="4855.2777">3498 5259,'0'-25,"0"25,25 0,-25 0,49 0,-24 0,-25 0,50 0,-26 0,1 0,0 0,0 0,0 0,-25-25,24 25,-24 0,25 0,0 0,-25 0,25 0,0 0,-1 0,1 0,-25 0,25 0,0 0,0 0,-25 0,25 0,-1 0,1 0,25 50,-25-50,-25 0,24 0,1 0,-25 0,25 0,-25 0,0 24,25-24,-25 0,25 0,-1 0,-24 0,25 0,0 0,0 0,-25 0,25 0,-1 0,1 25,0-25,0 0,0 0,-25 0,24 0,1 0,-25 0,25 0,-25 0,50 0,-50 0,24 25,1-25,0 0,0 0,0 0,-1 0,1 0,-25 25,75-25,-26 0,-24 0,25 0,-1 0,-24 0,0 0,0 0,24 0,-24 0,0 0,0 0,-25 0,25 0,-25 0,24 0,1 0,-25 0,50 0,-50 0,25 0,24 0,-49 0,25 0,-25 0,25 0,0 0,-25 0,24 0,-24 0,25 0,0 0,-25 0,50 0,-26 0,-24 0,25 0,0 0,0 0,-25-25,25 25,49 0,-49 0,0 0,-25 0,24 0,-24 0,25 0,-25 0,25 0,0 0,-25 0,25 0,-25 0</inkml:trace>
  <inkml:trace contextRef="#ctx0" brushRef="#br0" timeOffset="14111.8072">7318 5333,'0'0,"0"0,25 0,24 0,1 0,-1 0,-24 0,50 0,-26 0,1 0,-25-25,49 25,-24 0,-1 0,1 0,-25 0,49 0,-49 0,24 0,1 0,25 0,-51 0,1 0,0 0,25 0,-50 0,49 0,-24 0,-25 0,50 25,-50-25,49 0,-24 0,0 0,0 0,-1 0,1 0,0 0,0 0,24 0,-49 0,25 0,0 0,0 0,0 0,-25 0,49 0,-49 0,25 0,-25 0,25 0,0 0,-1 0,1 0,0 0,25 0,-26 0,1 0,0 0,-25 0,25 0,0 0,-1 0,-24 0,25 0</inkml:trace>
  <inkml:trace contextRef="#ctx0" brushRef="#br0" timeOffset="17311.9902">10046 5333,'0'0,"0"0,0-25,25 25,-25 0,25 0,-25 0,25 0,-1 0,1 0,0-25,0 25,24 0,-49 0,25 0,-25 0,0 0,25 0,0 0,-25 0,25 0,-25 0,25 0,-25-24,24 24,-24 0,25 0,0 0,0 0,24 0,-49 0,25 0,0 0,0 0,0 24,-1-24,1 0,-25 0,25 0,-25 0,25 0,0 0,-1 0,-24 25,25-25,0 0,-25 0,25 0,-25 0,74 0,1 0,-1 25,0-25,1 0,-1 0,-24 0,0 0,-1 25,1-25,-25 0,24 0,1 0,-1 0,26 0,-26 25,-24-25,25 0,-1 0,-24 0,0 0,49 0,-49 0,-25 0,50 0,-50 0,25 0,24 0,-24 0,49 0,-24 0,0 0,-1 0,-24 0,25 0,-25 0,-25 0,24 24,1-24,25 0,24 0,-24 0,24 0,-74 0,50 0,-25 0,-1 0,-24 0,25 0,50 25,-51-25,1 0,74 0,-74 0,0 0,-25 0,25 0,-25 0,49 0,-49 0,25 0,25 0,-25 0,-1 0,-24 0,25 0</inkml:trace>
  <inkml:trace contextRef="#ctx0" brushRef="#br0" timeOffset="22920.311">13196 4068,'-24'0,"24"0,-25 0,25 0,0 0,-50 0,50 25,0-25,-25 0,25 25,0-1,-24-24,-1 25,25-25,-25 25,25-25,-25 25,0 0,25-25,-24 24,24-24,0 25,-25 0,25 0,0-25,-25 25,25-1,-25-24,25 25,0 0,-25 0,25 0,0-25,0 0,0-25,0 0,0 0,0 0,-24 25,24-24,0-1,0 25,0-25,0 25,0-25,0 25,-25-49,25 49,0 0,0 24,0 26,0-50,0 25,0-25,0 25,25-1,-25 1,0 0,0 0,0-25,0 25,0-1,0 1,24-25,1 0,-25 0,25 0,-25 0,25 0,-25 0,25 0,-25 0,24 0,-24 0,0-25,25 25,-25 0,0-24,25 24,0 0,-25 0</inkml:trace>
  <inkml:trace contextRef="#ctx0" brushRef="#br0" timeOffset="30815.7626">10394 3820,'0'0,"-25"25,25 24,-50 26,50-50,0-1,-25 26,0 0,25-26,0 1,0 0,0 0,-24 0,24-1,-25 1,25 0,-25-50,-25-49,1 49,49-25,0 50,0 0,0 25,0 25,0-25,25 49,-1-24,-24-26,25 26,0 24,-25-74,25 25,0 25,-25-50,0 25,0-25,24 0,-24 0,25 0,0 0,25-50,-50 50,49-25,-49 25,25-49,0 49</inkml:trace>
  <inkml:trace contextRef="#ctx0" brushRef="#br0" timeOffset="35136.0097">10269 3299,'0'0,"0"0,0 0,0 25,0 0,0-1,0-24,0 25,0 0,0-25,25 25,-25-25,0 25,0-1,0 1,0-25,0 25,0 25,0-50,0 24,0 1,0-25,0 25,0-25,50-25,-50 0,25 1,-25-1,25 25,-25-25,24 25,-24-25,0 25,0-25,0 25,50-49,-25 24,0-25,-25 26,24-1,1-25,-25 50,0 0,0 0,-25 25,1-25,24 25,-25-25,25 0,-25 25,0-25,25 0,0 24,-25-24,25 25,-24-25,24 25,-25-25,0 25,25-25,0 25,0-25,25 24,24 1,-24-25,0 0,-25 25,50-25,-50 0,24 0,-24 0,25 0,0 25,-25-25,25 25,-25-25,25 0,-1 0,-24 0,0 24,25-24,-25 0,0 0,25 0,-25 0,25 0,0 0,-1 0,-24-24,0-1,0 25,0 0,0-25,25 25,-25-50,0 50,0-24,0-26,25 50,-25 0,0-25,-25 0,25 25,-25 0,1 0,24 25,0-25,0 25,-25 0,25 0,0-1,0 1,0 0,0 0,0-25,0 25,0-25,0 24,0-24,25 0,-25 50,0-50,24 0,1 25,0-25,-25 25,0-25,25 0,0 0,-25 0,0-25,24 25,-24-25,25 25,-25-25,0 0,25 25,-25-24,0-1,0 25,0-25,0 25,25 0,-25 0,49 0,-49 0,25 0,-25 25,0-25,25 0,0 25,0-25,-25 24,24 1,1-25,-25 0,25 0,-25 0,25-25,-25-24,0 24,0 25,0-25,0 0,0 25,0 0,0 0,0 0,0 25,0 0,0 0,0 49,25-74,-1 50,1 24,0-24,0 0,0-1,0 26,-1-51,-24 26,25-25,-25 0,0-1,0-24,25 25,-25 0,0-25,0 25,0-25,0 25,-25-25,25 0,-25 0,-24 0,24 0,-25-25,25-25,25 50,0-25,-24 1,24 24,0-25,0 25,0-25,0 0,0 25,0-25,0 1,0-1,0 0,0 25,0-25,0 25,0-49,24 24,26-25,-50 25,25 1,0-1,-25 0,25 25,-50 0,25 0</inkml:trace>
  <inkml:trace contextRef="#ctx0" brushRef="#br0" timeOffset="36416.0829">10592 3944,'0'0,"50"0,-50 0,24-25,51 25,-50 0,-1 0,51-25,-50 25,-1 0,51-24,-50 24,-25 0,49 0,-49 0,25 0,-25 0,50 0,-50 0,24 0,-24 0,25 0,0-25,-25 25,25 0,0 0,-1 0,-24 0,25 0,-25-25,25 25,0 0,-25 0,25 0,24 0,-49 0,25 0,-25 0,25 0,0 0,-25 0,25 0,-25 0,24 0,-24 0,25 0,0 0,-25 0,25 0,-25 0,0 0,25 0,-25 0,0 0,-50 0,50 0</inkml:trace>
  <inkml:trace contextRef="#ctx0" brushRef="#br0" timeOffset="75067.2936">3349 7491,'0'0,"0"0,50 0,-26 0,26 25,0-25,-26 0,1 0,25 0,-50 0,25 0,24 0,-24 0,25 0,-1 0,1 0,-1 0,1 0,-25 0,49 0,-74 0,50 0,-25 0,0 0,-1 0,26 0,-50 0,25 0,0 0,-1 0,1 0,-25 0,50 0,-1 0,1 0,24 0,1 0,-26 25,26-25,-1 0,-24 0,-1 0,1 0,0 0,24 0,1 0,24 0,-25 0,1 0,-26 0,1 0,-25 0,-25 0,24 0,-24 24,-49 26</inkml:trace>
  <inkml:trace contextRef="#ctx0" brushRef="#br0" timeOffset="76824.3941">2084 8880,'0'0,"25"0,0 0,-25 0,24 25,1-25,0 0,0 0,0 0,-1 0,-24 0,25 0,0 0,25 0,-26 0,1 0,0 0,0 0,0 25,-25-25,24 0,1 0,0 0,-25 0,25 0,24 0,1 24,0-24,-26 0,26 0,-25 0,0 0,24 0,-24 0,0 0,25 0,-26 0,26 0,-25 0,24 0,1 0,0 0,-1-24,26 24,-26-25,26 25,24 0,0 0,-49 0,49 0,0 0,0 0,1 0,-1 0,25 0,-75-25,26 25,-1 0,-24 0,-1 0,26 0,-50 0,-1 0,26 0,-25 0,0 0,24-25,-24 25,0 0,-25 0,25 0,-25 0</inkml:trace>
  <inkml:trace contextRef="#ctx0" brushRef="#br0" timeOffset="80127.5831">1786 10096,'0'0,"0"0,25 0,0 0,-25 0,25 0,-25 0,49 0,-49 0,25 0,25 0,-25 0,-1 0,1 0,-25 0,50 0,-1 0,1 0,24 0,-24 0,0 0,24 0,0 0,-24 0,-25 0,24 0,-24 0,-25-25,50 25,-1 0,-24 0,25 0,24 0,-24 0,24 0,-49 0,0 0,0 0,-25 0,25 0,-1 0,1-25,25 25,-25 0,49 0,0 0,1 0,24 0,0 0,25 0,-49 25,-1-25,1 0,24 25,-50-25,1 0,0 0,24 0,-49 0,24 0,1 0,24-25,1 25,-50 0,49 0,-24-25,-50 25,49 0,-24-25,0 25,0-25,-1 25,26-25,49 25,25-24,-24-1,24 25,-50-25,0 25,-24 0,24 0,-24-25,0 25,-1 0,26 0,24-25,-25 1,50 24,-24-25,-1 25,-25 0,25 0,-24-25,24 25,-25 0,-24 0,24 0,1 0,-1 0,-24 0,0 0,24 0,-74 0,74 0,-49 0,0 0,0 0,0 0,49 0,-24 0,-1 0,50 0,1 0,-26 0,0 0,1 0,-1 0,1 0,-26 0,-24 0,25 0,-1 0,-24 0,0 0,49 0,-49 0,25 0,-25 0,-1 0,-24 0,25 0,0 0,-25 0,25 0,0 0,-1 0,-24 0,25 0,-25 0,50 0,-1 0,-49 0,50 0,-25 0,-25 0,25 0,-1 0,-24 0,25 0,-25 0,25 0,0 0,24 0,-49 0,25 0,0 0,-25 0,25 0,0 0,-1 25,1-25,-25 0,25 0,0 0,0 0,-25 0,25 0,-25 0</inkml:trace>
  <inkml:trace contextRef="#ctx0" brushRef="#br0" timeOffset="83105.7534">1563 10542,'0'0,"0"0,0 25,0 0,25 24,-25-24,25 0,-25 49,0-49,0 25,0-1,0 1,0-1,0-24,0 0,0 49,0-24,0-50,0 50,0-25,0-1,0 1,0 25,0-50,0 49,0 1,0-25,0 0,0 24,0-24,0-25,0 50,0-50,-25 24,25 1,0 0,0-25,-25 50,25-50,0 24,0 1,0 25,0-50,0 25,-25-1,25 1,0 0,0-25,0 50,-25-26,1 1,-1 50,25-1,-25 1,25-51,-25 26,25-25,-25 0,25 24,0-24,-24 0,24 0,-25-1,25 1,0 25,0-1,-25 1,-25 49,50-24,-24-26,-1 1,0-1,25 26,0-50,-25-1,25 26,-25-50,25 25,0-25,0 25,0 0,0 24,0 1,-24-1,24-24,-25 25,25-1,0-24,-25 25,25-25,-25 24,25 1,0-1,0-24,0 25,0-1,-25 1,25-25,0 0,0 24,0 1,0-25,0 24,0 26,0-51,-24 1,24 50,0-50,0 24,0 1,0 24,0-49,0 25,0-1,-25 1,25 24,0-24,0-1,0 26,0-50,0 49,0 0,0-24,0-50,0 50,0-50,0 24,0 1,0 0,0 0,0 0,0 24,0-24,0 25,0-25,0 49,0 0,0 1,0-26,0 26,0 24,0-25,0 1,25-1,-25 1,24-1,-24-24,0-1,0 1,0 0,0 49,25-50,-25-24,25 0,-25 49,0-49,0 0,0 49,25-49,-25 0,0 25,0-1,0-24,0 0,25 49,-25-24,0-25,0 24,0-24,0 0,0 0,0-25,0 24,0-24,0 25,0-25,0 0,0 0</inkml:trace>
  <inkml:trace contextRef="#ctx0" brushRef="#br0" timeOffset="86279.935">5085 11137,'0'0,"0"0,50 0,-50 0,25 0,-25 0,49 0,-24 0,0 0,25 0,-1 25,-24-25,0 0,49 0,1 0,-51 0,26 25,0-25,-1 0,26 0,-26 25,26-25,24 0,-25 0,1 25,-26-25,-24 0,25 0,-1 0,-49 0,25 0,-25 0,50 0,-50 0,25 0,-25 0,24 0,-24 49,0-49</inkml:trace>
  <inkml:trace contextRef="#ctx0" brushRef="#br0" timeOffset="89624.1262">7020 12750,'0'0,"25"0,0 0,-1 0,1 0,25 0,-25 0,0 0,-1 49,1-49,-25 25,25 0,-25 0,0-25,25 24,0 1,-25 0,0 25,0-50,0 49,0 1,0 24,0-24,0 0,0-26,0 26,0-25,0 0,0-1,0 1,0 0,0 0,0 0,0 24,0-24,0-25,0 25,0 0,0-1,0 1,24 0,1 0,-25 0,25 49,0-74,24 50,-24-26,0 1,0 0,0 0,-25-25,24 0,1 25,-25-25,25 0,-25 0,0 0,0 24,-25-24,25 0,-49 25,24-25,-25 25,1 0,24-25,0 0,0 25,0-1,25 1,0 0,0 25,0-1,0-24,0 0,0 25,0-26,0 1,0 50,0-26,25 1,0-25,0 49,-25-49,49 24,-49 1,25-25,0 24,0-24,-25 0,25 25,-25-26,49 1,-49 25,0-25,25 24,-25-49,0 25,0-25,0 25,0 0,0-1,0 1,0 0,0-25,0 25,0 0,-25 0,25-25,-25 0,-24 24,24-24,0 25,-24-25,49 0,-25 0,0 0,0 0,25 0,-25 0,25 0,-49 0,49 0,-25 0,25 0,-25 0,0 0,25 0,-24-25,24 25,-25 0,0 0,25 0,-25 0,25 0,-25 0,25-24,-25 24,25 0,-24-50,24 50</inkml:trace>
  <inkml:trace contextRef="#ctx0" brushRef="#br0" timeOffset="91832.2525">2729 16991,'0'0,"0"0,25 0,24 0,-24 0,0 0,49 0,-24 0,24 0,50-25,-24 25,-26-24,25 24,-24 0,-26-25,26 0,-26 25,26 0,-1 0,25 0,25 0,0 0,-49 0,-1 0,1 0,-1 0,25 0,0 0,-24 0,24 0,0 25,50-25,-50 25,25-25,-24 0,-1 0,-25 0,25 0,-24 0,24 0,-25 0,1 0,-1 0,50 0,-74 24,0-24,-1 0,26 0,-26 0,50 0,-24 0,-1 0,1 0,-26 0,26 0,-26 0,1 0,-1 0,1 0,-25 0,25 0,-1 0,50 25,-49-25,49 0,-24 0,24 0,-25 0,25 0,50 0,-50 0,50 0,-74 0,24 0,0 0,0 0,1 0,48 0,-73 0,-1 0,25 0,-49 0,24 0,-24 0,0-25,-1 25,51 0,-51 0,50 0,-74 0,50 0,-26 0,26 0,24 0,-25 0,25 0,1-24,-1 24,-25 0,26 0,-26 0,0 0,-24 0,0 0,24 0,-24 0,24 24,25-24,50 25,0 0,49-25,-74 0,25 0,-50 0,-24 0,-26 0,-24 0,0 0,25 0,-26 0,1 0,25 0,-1 0,-24 0,0 0,0 0,0 0,-25 0,24 0,-24 0,50 0,0 0,49 0,-25 0,1 0,-26 0,-24 0,25 0,-50 0,25 0,-1-25,-24 25,25 0</inkml:trace>
</inkml:ink>
</file>

<file path=ppt/ink/ink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35:52.449"/>
    </inkml:context>
    <inkml:brush xml:id="br0">
      <inkml:brushProperty name="width" value="0.05292" units="cm"/>
      <inkml:brushProperty name="height" value="0.05292" units="cm"/>
      <inkml:brushProperty name="color" value="#C00000"/>
    </inkml:brush>
    <inkml:context xml:id="ctx1">
      <inkml:inkSource xml:id="inkSrc2">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0T07:36:19.395"/>
    </inkml:context>
    <inkml:brush xml:id="br1">
      <inkml:brushProperty name="width" value="0.05292" units="cm"/>
      <inkml:brushProperty name="height" value="0.05292" units="cm"/>
      <inkml:brushProperty name="color" value="#00B050"/>
    </inkml:brush>
  </inkml:definitions>
  <inkml:trace contextRef="#ctx0" brushRef="#br0">3101 5904,'0'24,"0"-24,25 0,0 0,24 0,-24 0,0 0,24 25,26 0,-1 0,1-25,24 0,50 25,24-1,1-24,0 25,24 0,0-25,-24 25,25 49,-75-74,-25 0,-25 0,1 0,-75 0,24 0,-24 0,0 0,25 0,0 0,0 0,0 0,-1 25,1-25,0 0,-25 0,0 0</inkml:trace>
  <inkml:trace contextRef="#ctx0" brushRef="#br0" timeOffset="1032.0591">3225 7789,'0'0,"25"0,0 0,-25 0,24 0,-24 0,50 0,-50 0,25 0,49 0,-49 0,25 0,24 0,0 0,75-25,-50 25,1-25,-26 25,1 0,73 0,-48 0,73 0,26 0,-26-25,-49 25,-24-25,-26 25,-49 0,-25 0,25 0,-25 0,24 0,26 0,-50 0,25 0,0 0,-1 0,1 0,0 0,-25 0,25 0</inkml:trace>
  <inkml:trace contextRef="#ctx1" brushRef="#br0">3305 8239 89,'0'0'12,"0"0"-6,0 0-2,0 0 1,0 0 1,0 0 4,0 0 3,0 0 4,0 0 1,-14 97-2,11-55 0,0 7-2,0 4-2,-1 5-3,2-1-1,1 2-1,-1-1-2,1 0 0,-1-5-2,1-2 2,0-7 1,-1-5 0,1-12 1,1-6 1,-2-9 5,2-7 8,0 0 11,0-5 6,-1 0-7,-1 0-6,1-15-14,-5-10-7,3-12 0,-4-2-3,6-5 0,-4 0-1,1 0 0,1 1-2,-2 0 2,1-1-3,-1-2 0,2 0 1,0 0-3,1 0 3,2 3 2,0 2-1,0 0 2,3 7-1,2 3 0,0 4 1,-1 10 0,1 2-1,-2 6 0,-3 4-3,7 0 0,-4 3-2,7 2 1,5 0 1,-1 13 1,3 7 0,0 5 2,0 2-1,1 4 0,0 3 2,0 2-1,1-1 1,-2 0 1,2 1-2,-3-4 3,3-1-4,0-7 1,-3-6 1,-3-6 1,1-4 2,-5-5 0,4-3 0,3 0 1,1-11-2,4-5-1,-2-7 0,0-7-3,0-6 2,2-7-3,0-6 2,2-4 0,1-5 0,3 0 0,2 2-1,-2 3 3,1 11-3,-7 9 3,-6 14-2,-8 6-3,-1 11-1,-3 2-2,3 2 0,-1 13 5,4 12 1,-3 10 0,-3 11 0,-2 7 0,-1 7 0,0 1 0,0 5 0,0-3 3,-1-1-2,-1-4 1,2-5-3,0-6 1,0-8 0,2-7 0,1-5 0,2-7 0,0 0-1,-2-7-2,1-1 0,-2-4-6,2 2-13,-3 0-34,0-2-40,2 1-112</inkml:trace>
  <inkml:trace contextRef="#ctx1" brushRef="#br0" timeOffset="220.0126">4246 8606 316,'0'0'-6,"0"0"4,0 0 2,0 0 0,6 80 0,-6-51 0,0 3 1,-4 2 0,-1-2 2,1-1-3,0-1 1,1-10 0,3 1-2,0-6 1,0-5-2,5 2-2,10-4-9,0-7-68,10-1-109</inkml:trace>
  <inkml:trace contextRef="#ctx1" brushRef="#br0" timeOffset="406.0233">4259 8307 323,'0'0'-7,"0"0"1,0 0 3,0 0-1,0 0 1,0 0-3,0 0-4,0 0-10,48 90-41,-32-65-106</inkml:trace>
  <inkml:trace contextRef="#ctx1" brushRef="#br0" timeOffset="633.0362">4657 8485 281,'0'0'0,"0"0"0,0 0 1,69 79 1,-46-58 0,0-2-2,-1-1 1,0-1-1,-1 0 1,-3-2-1,-1-1 0,-2-4 0,1 2 0,-2-4-1,3-1 0,4-3-6,1-4-25,3 0-67</inkml:trace>
  <inkml:trace contextRef="#ctx1" brushRef="#br0" timeOffset="806.0461">4980 8368 214,'0'0'0,"0"0"1,-79 88-1,52-50 1,1 3 1,1 1-2,3-2 0,4-3 0,0-3-3,7-5 1,2-7-3,6-10-5,3-2-20,0-6-116</inkml:trace>
  <inkml:trace contextRef="#ctx1" brushRef="#br0" timeOffset="1228.0703">5701 8018 132,'0'0'10,"0"0"4,-93 2 7,60 5 4,-2 5 0,0 1-3,2 7-2,0 4-2,0 6-4,0 9-2,1 4-3,5 6 2,1 5-3,5 1 0,2 1 0,6 0-2,4-3-1,3-5 1,6-5-1,3-4-1,9-5 0,8-5-3,7-7-2,8-4-3,9-8-7,9-5-31,5-5-87,6-3-72</inkml:trace>
  <inkml:trace contextRef="#ctx1" brushRef="#br0" timeOffset="1577.0902">5971 8410 345,'0'0'1,"0"0"-2,0 0 2,0 0 3,0 0-1,-85 57 3,66-29 0,-1 5 0,-2 6-3,6-2-3,2 1-2,6-2 1,8-2 0,2-3 1,14-6 2,6-5-2,7-7 1,4-6-1,4-6-2,1-1 2,-1-4-1,0-7-2,-5-1 3,-4-3 0,-5-1-1,-4-3 3,-6-1 0,-4-2 0,-6-2 0,-3 2 0,-4-2 1,-8 1-1,-7 2 0,-1 5 1,-3 1-1,0 5 1,7 3-2,-3 5 1,9 0-2,4 1-4,0 1-2,6 0-2,-1-2-4,1 2-24,0 0-66,3 3-102</inkml:trace>
  <inkml:trace contextRef="#ctx1" brushRef="#br0" timeOffset="1848.1057">6590 7961 336,'0'0'-2,"0"0"1,0 0 2,-33 90 2,28-49 2,-1 6 3,2 6 0,-3 6 1,1 3 2,-2 3 1,2-3 1,0 2-1,1-3-3,4-4-3,1-1 0,0-8-4,0-4 0,7-5-2,4-5 0,1-8-1,1-4-1,5-5-4,1-5-15,4-7-73,3-5-128</inkml:trace>
  <inkml:trace contextRef="#ctx1" brushRef="#br0" timeOffset="3044.1742">6821 8365 346,'0'0'-1,"0"0"0,0 0 0,0 0 2,0 0 0,-85 75 2,79-55 0,0 5 1,2 1 0,1 3 0,3-1 0,0 1 0,3-2-2,4-2 0,5-3 1,4-3-1,2-4-1,3-3-1,2-3-2,6-4-3,0-2-4,2-3-8,0-2-10,2-6-13,-3-4-6,-2-3 3,-4-4 8,-6-3 17,-2-1 15,-8-3 8,0 1 8,-3 0 4,-4 8 6,-1 0 3,0 5 0,0 7-3,0 0-3,0 5-6,0-2-4,0 2-3,0 0 3,-6 9 1,1 11 3,1 5-1,1 6-2,3 2-2,0 1-3,7 1-1,3 3 1,3-3 0,3-1-2,0-4-2,1-5-2,1-4-1,-1-4 0,-5-9 1,-5-3 1,5-3-1,-4-2 1,7-7 1,2-6-1,-3-8 0,-2-4 0,1-4 0,0-3 1,-1-1 0,-2 2 1,0-1-1,0 5 2,0 5 0,-6 5 2,2 4-2,-3 3-1,-1 6 1,1 1-4,-3 3 0,2-3-1,3 1 0,3 2-1,6 0 2,0 2 0,3 5 0,0 4 0,-2 3-1,2-1 1,-2 2 1,1-1-1,-3 1 0,-4-5 0,2 0-1,-5-3 0,-3-5 1,0 1 0,-3-3 1,0 0 2,0 0-1,1 2 1,1-2 2,-2 1-1,1-1 0,-1 2 2,2-2-4,-2 0 0,1 2-1,-1-2-1,3 0 2,-3 0 0,1 3 0,-1-3-1,0 0 1,1 0-2,-1 0 2,0 0-2,2 2 0,-2-2 2,1 2-1,-1-2-1,2 1 2,-2 1-1,4 5 0,-1-4 0,3 6 0,0-2 0,1-1 0,-2-1 0,-1-1 2,-1-1-1,0-1 1,-1 0 1,1 0 1,0 1 0,-3-3 3,0 0-1,0 0 0,6 0-2,-2-11-4,3-5-1,4-8 0,0 0 0,-1-2 0,3 4 1,3 1-2,-3 2 0,-1 7 0,-1 3 0,-3 5-1,-3 1-2,4 1 2,0 2-1,4 5 1,0 7 0,-3 1 1,0 4 0,-3 3-1,0 1 0,1 2 0,-1-1-1,-1 0 0,-1-7 0,0-1-1,-1-7 3,-2-2-1,2 0 2,0-5 1,6 0-1,3-7 1,6-6 0,-3-4 0,-4-4 0,-1-2 2,2 2-2,-4-1 1,-2 7 0,-2 6-1,-1 6 0,-4 3-1,0-1-1,0 1 0,1 0-3,1 0 0,2 0 2,4 4 2,3 8 0,5 3 0,-2 2 0,4-1-1,2-3 0,1-1-1,4-3-1,0-7-1,3-1 0,-2-1-2,0 0 1,-2-3 2,-7-2 0,-8 3 3,-1 0-2,-8 2 2,0-1 0,0 1-1,2 0 5,-1 0-4,1 0 1,-1 0 0,1 1-1,0 10 0,3-1-2,1 5-1,1-3 0,4-2-6,0-1-27,4-3-42,-4-1-84</inkml:trace>
  <inkml:trace contextRef="#ctx1" brushRef="#br0" timeOffset="3381.1934">8912 7900 274,'0'0'20,"0"0"-1,0 0-4,0 0-3,0 0-4,0 0-1,0 0 2,0 0 3,-83 2 6,61 46 0,-1 13-1,0 9-3,3 6-2,4 6-5,3 1-2,5 0-2,8-6 2,0 1-4,15-8-1,6-5-1,5-9-4,4-7 0,5-11-8,5-9-27,2-10-71,6-12-116</inkml:trace>
  <inkml:trace contextRef="#ctx1" brushRef="#br0" timeOffset="3683.2107">9448 7978 260,'0'0'1,"0"0"0,0 0 3,0 0 1,-102-14 1,72 24 1,0 5 1,4 4 1,0 8 0,3 4 1,6 7 0,8 7-3,6 5 0,3 2-1,12 0-1,9-1-1,8-2 0,5-2-2,0-3-1,3-3 0,-3-4-1,-4 0 0,-6-5 0,-4-4 0,-6 0 0,-7-1 0,-5-5 1,-2 0 1,-13-2 0,-3-3-1,-6-2 0,-4-3-1,-1-4-2,0-8-2,2 0-1,2-9-27,7-14-77,10-11-95</inkml:trace>
  <inkml:trace contextRef="#ctx1" brushRef="#br0" timeOffset="3877.2218">9677 8003 376,'0'0'0,"0"0"3,0 78-1,-2-40-1,1 4 0,1 4 2,0 3-3,-2-2 0,2 6-2,-1-2 2,1 2 0,-3-2-1,3-2-2,0-3-6,0-8-21,0-6-54,0-11-122</inkml:trace>
  <inkml:trace contextRef="#ctx1" brushRef="#br0" timeOffset="4004.2291">9762 8489 281,'0'0'-2,"0"0"-5,95-38-8,-49 25-18,4-1-36,3-2-63</inkml:trace>
  <inkml:trace contextRef="#ctx1" brushRef="#br0" timeOffset="4468.2556">10146 8401 190,'0'0'23,"-86"47"-4,48-20-2,2 0-1,10 2-6,5 0 0,11-5-7,9-4 0,1-2-1,9-2-3,8-7-2,6-7-1,5-2-6,2-2-3,3-12-2,1-1 2,-4-4 4,-3-4 4,-6 0 5,-5 1 6,-6 2 5,-6 4 3,-4 6 1,0 3-1,0 3-5,0 4-1,0-2-4,0 2 0,0 0-1,0 0 3,-3 10 0,3 7-2,3 2 2,13 3-6,7-2-2,6-3-3,6-6-4,2-5-7,2-5-7,-3-1-4,-2-6 0,-4-9 6,-4-6 9,-6-4 8,-5-4 9,-2-5 6,-4-3 3,2-3 5,-1-4 0,2-2 1,1-3 0,3 1-3,-2 3-2,2 3 1,-1 7 0,-2 7 0,-3 9 2,-6 9 0,-1 8-5,-3 2-5,0 0-5,0 0 2,0 15 4,0 13 3,-2 11-1,-5 8-1,-1 3-6,3 4-1,0-1-3,5-1-3,0-3 2,6-2-4,5-4-4,0-7-17,2-4-41,-4-8-66,-2-7-93</inkml:trace>
  <inkml:trace contextRef="#ctx1" brushRef="#br0" timeOffset="4588.2625">10482 8553 297,'0'0'-22,"0"0"-31,82-52-110</inkml:trace>
  <inkml:trace contextRef="#ctx1" brushRef="#br0" timeOffset="4843.2771">11054 8499 160,'0'0'-9,"0"0"0,0 0 2,-13-78 1,10 57 3,1 2 5,-3 3 2,-2 3 2,1 8 3,-4 2-4,-4 3 4,-2 1 1,-7 12 3,1 7 2,0 3-1,1 3-1,2 4-1,1 0-4,7 1-1,4-4 0,7 0 0,4-7 1,13-1-2,10-4-5,10-3-5,6-4-15,7-5-25,1-3-76</inkml:trace>
  <inkml:trace contextRef="#ctx1" brushRef="#br0" timeOffset="5095.2915">11046 7669 306,'0'0'15,"0"0"-8,0 0-2,0 0-1,0 0 2,0 0 3,0 0 2,0 0-3,88 117 3,-68-63-4,3 6 0,1 7-3,3 8-2,2 4 0,1-1-3,1 4-2,-5-5 3,-2 0-3,-7-10 2,-7-4-4,-5-10 0,-5-7-3,-5-10-11,-5-5-60,-7-9-129</inkml:trace>
  <inkml:trace contextRef="#ctx1" brushRef="#br0" timeOffset="5231.2993">11450 8580 338,'0'0'-25,"0"0"-70,0 0-105</inkml:trace>
  <inkml:trace contextRef="#ctx1" brushRef="#br0" timeOffset="5595.3201">10509 8318 274,'0'0'14,"0"0"-1,0 0 1,0 0 1,0 0 4,0 0 7,0 0 5,0 0-1,0 0-7,39-3-10,19-5-8,8-1-4,7 0-1,2-2-2,0 2-2,-3 0 1,-6 2-1,-9-1 1,-12 2-3,-16 1 0,-12 2-4,-9 3 1,-8 0 2,-2 0 2,-15 2 3,-9 7 1,-15 2 1,0-1 0,-4-1 0,3-1 1,4-2-1,11-2-2,10-3-2,3-1-16,7 0-56,-1 0-139</inkml:trace>
  <inkml:trace contextRef="#ctx1" brushRef="#br0" timeOffset="11657.6668">9879 12286 69,'0'0'19,"0"0"-2,0 0-3,0 0-3,0 0-3,0 0 1,0 0-2,0 0 1,0 0-1,-14-13 1,14 12 1,-2 0 0,1-1 1,-1 0-1,1 2 1,-1-1-1,1 1 2,-1-2-2,1 2-2,1 0 0,-2 0 0,2-2-1,-2 2 2,2-2-2,0 2 0,0-1-1,-2 1 0,2-2 1,-1 2 2,1-2-1,-2 2 2,2-1-1,-1 1-1,1 0 3,-2-2 0,2 2 2,-2-1-1,2 1-1,-1 0-1,1-1 1,0 1-4,0-3-1,-1 3-1,1 0-1,0 0-2,-3 0 0,3 0-1,0 0 0,-1-2 1,1 2 0,0 0 0,-2-2 1,2 2-1,0 0 2,-1 0-1,1 0 0,0-1 0,-2 1-2,2 0 0,0 0 0,-1 0 0,1 0-2,0 0 1,-1 0 0,1 0-1,-2 0 1,-1 12 1,-1 6 0,-2 6 0,-1 3 0,1 3-2,0 2 2,2 4-1,2 1 0,1 3 1,1 2-2,0 2 2,0 2-2,1 1 2,1 0-1,1 1-2,0 3 3,-2-1-3,1-1 4,-2 2-2,0-4 2,0 0 0,0-1-1,0-4 3,-2 0-3,-1 0 2,0-3-2,0-3 0,0-2 0,-1-4 0,0-4 0,0-2 0,1-7 1,-2 0 0,4-7 0,-1-3-1,-1 3 0,2-6-2,0 1 0,-1 0-3,2-5 0,-1 0-6,1 0-8,0 0-27,-3 0-52,3-3-113</inkml:trace>
  <inkml:trace contextRef="#ctx1" brushRef="#br0" timeOffset="12442.7117">9812 12334 68,'0'0'24,"0"0"0,0 0 1,0 0-4,0 0-4,0 0-4,0 0-5,0 0-1,0 0-1,0 0 3,2-33 3,7 28 2,6-2 2,3 0-1,9-2-1,4 0 0,4 0-1,9-1-2,4-5-2,7 3-3,6-5-2,2 1-2,4 1 1,3 0-1,0 1 0,2 2-1,3 0-1,1 0 0,2 3 3,0 1-3,6 0 0,1 1 1,7 2-1,5-4 0,7 1 0,5 1 0,2 0 1,3-3-1,3 1 0,-2-1-1,0-1 0,-2 2 1,-7 0 0,-5 1 0,-7 1 0,-5 1 0,-6 1-3,-5 2 6,-7 0-3,-6 0 0,-7 2 0,-3-1 0,-6 1 0,0-1 0,-1 0 0,-3 1 0,-2-1 0,-4 2 0,-3 0-3,-4 0 3,-3 0-1,-9 0 1,0 0 0,-10 0 1,-4 0-1,0 0-1,-6 0 0,0 0-1,0 0-1,5 0 3,-2 0 4,2 3-1,-2 7 2,-3 4 0,0 5-3,0 7 1,0 4 0,0 3-1,0 1-1,0 4 1,6 3-3,-1 1 1,5 4 1,-1-1-1,-2 1 1,2-1 1,-2 3-1,-1-3 0,-3 0-2,-2 0 0,-1-1-1,0-4 1,-1 2 1,-2-3 0,0-3 1,0-1-2,0-3-2,2-9-1,-2-2-1,3-8-3,0 1-5,0 0-10,0-4-25,3 2-83</inkml:trace>
  <inkml:trace contextRef="#ctx1" brushRef="#br0" timeOffset="13194.7547">9811 13259 142,'0'0'9,"0"0"10,0 0 7,0 0 0,0 0-4,0 0-9,0 0-8,0 0 0,0 0 2,0 0 0,-13 0-1,26 5 0,3-1 1,6 3-1,3-2 1,3-2 0,4-3 1,3 0 1,4 0 3,3 0-1,5 0 2,6-7 0,3-1-2,4 1 0,2-3-2,4 0 1,3 1-4,3 0-1,3 0-2,3 2 1,2 0-3,1 0 0,1-2-3,2 0 2,4-1-3,2 2 2,1-2 1,2 1 0,-1 1-1,1-1 0,0-1 1,-2 0-1,-2 1 1,-2 1 0,0 3-1,-2-2 2,-1 3-2,-2 1 0,1 0 1,-3 1-2,0 1 1,-1 0 1,-1-2-1,-2 1 0,-5 1 1,-2-3-2,-6 3 2,-2 0 0,-4-1 0,-5 1 1,-3-2-1,-6 1 0,-2-1 0,-2 0 0,-3 0 1,-3 0 0,1 0-1,-1 0 0,0 1 1,-1-1-1,-1 0 0,0 0 0,-1 2-1,-1-2 1,0 1 1,-3-1-1,0 1 1,-7 1-1,-1 1 2,-7-1-1,-5 1 0,0 0 0,-6 0 0,0-2 0,0 2-1,0 0-2,4-6-17,-3 1-35,-1-5-135</inkml:trace>
  <inkml:trace contextRef="#ctx1" brushRef="#br0" timeOffset="15226.871">11066 12458 64,'0'0'23,"0"0"-3,0 0-2,10-97 0,-4 82 0,-2 0 0,-1 6 1,0-2-1,1 2 1,-2 5-1,-1 0-5,-1 4-4,0-1-2,0 1-2,2 0 3,-1 0 0,2 0 1,1 11 0,1 6 0,3 5-3,-2 3 0,1 4-2,2 0 1,0 3-1,-1 0-1,1 1 2,1 3-1,0-4 0,-2-2 0,1-3 2,-2-3 0,-2-7-1,0-2 3,-1-5 0,-3-5 3,1 2-1,-1-3-2,2 0 1,-3 1-2,3-1 3,-3-4 0,0 0 0,0 0-1,6 0 0,1 0-5,6-5 1,1-7-2,0-5 0,1-1 0,1-2 0,2-3-2,0 0 0,1-4 0,1-2 0,2-3-2,0 0 4,1 0-3,1 5 0,0 0 1,-5 5 1,-4 10-1,-2 0-1,-4 7-1,-5 1-1,1 3-1,-5 1 2,0-2 0,4 2 0,-1 0 1,7 5 0,1 5 0,-3 4 1,1 5-1,-1 2 0,-1 0 2,1 5 0,1 1-1,2 4-2,2-2 1,0 0-2,0-1 4,-3-2-2,3-4 0,-3 0 0,-2-7-4,0-2 4,-4-6 0,-2-2-1,1 0 3,-3-5-1,0 0 1,0 0 1,1 2 1,1-2-2,2 0 1,2-4-3,4-4 1,-1-9-1,-1 2 0,1-4 1,-2-1 0,-1 2-1,1-2 1,-1-4 1,2 0-3,-2-2 3,0-1-4,-1 0 1,1-4 0,-1-1 1,-2-1-1,4-2 2,-2 0 0,-1 3 0,-1 0 1,0 10 1,-1 1 0,0 9-1,-2 5 1,1-5 0,-1 8-3,0-2 2,2 1-1,-2 5-1,0-1 1,0 1-2,0-2 1,1 0 0,-1 1-1,0-1 1,2 2 0,-2-1 0,1 1-1,1-1 0,-1 1-2,1 0 0,5 0-1,0 0-5,7-2-9,8 1-31,-3-2-69,1 1-128</inkml:trace>
  <inkml:trace contextRef="#ctx1" brushRef="#br0" timeOffset="18560.0616">10729 6989 73,'0'0'14,"-108"53"-1,43-21 0,-5 4 0,-8 3 3,-2-2 3,-3 1 4,-2-4 6,5-1 4,5-4 1,5-4-2,8 0-8,3-3-5,1 3-9,3-1-3,0 1-4,0 4 1,2-2-3,2 3-1,1-3 2,8-2 0,2-1 1,9-7 1,8-8 1,10-2-4,8-4 4,5-3 0,-1 0 2,1 0-1,0 0-3,1-7-1,12-7-2,6-8-1,3-3 1,4 0-1,0-1 1,-2-1 0,-2 1 0,-2 4 0,-4-2-1,-1 3 1,-5 3 1,-2 3-2,0 1 3,-4 7-2,-1 2 1,0 1 1,-3 4-5,0-2-1,0 2-1,0 0 3,0 2 1,-7 11 4,-12 12-1,-6 7 0,-5 7-2,-4 0 1,0 3 0,-2-3 2,2-2 2,6-8 0,2-4 1,11-10 1,4-8 2,8-2-2,3-5 1,-2 0-1,2 0-3,0 2-3,0-2 0,16 2 2,6-2-1,10 0 1,5 0-2,4-2-1,5-1 0,-1-1 0,4 2-1,-4 0 1,-2 2 0,-5 0-1,-5 0 0,-10 0 0,-4 0-1,-8 0-1,-6 2 3,0-1 2,-5-1 1,0 0 3,0 0 0,0 0-2,2 0 0,-2 0-2,-3-10-1,-6-6 0,-2-4-1,2-2-1,2-2 2,-1-2 0,0-2 0,1 1-1,-3-1-1,0-1-3,0 1 3,0 0-1,-1 3 2,2 1 0,2 7 0,0 4 3,0 3-2,4 2-1,-3-1 1,3 6 0,2 1-1,1 2-1,-2-2-1,2 2-4,0 0-3,-1-1-5,1 1-5,0-1-9,1-2-26,13-1-34,7 0-96</inkml:trace>
  <inkml:trace contextRef="#ctx1" brushRef="#br0" timeOffset="19388.109">11679 6452 288,'0'0'3,"0"0"-1,0 0 3,-75 77-2,62-48 3,4 0-1,3-2 0,2-7 4,2-2-1,2-6 2,0 0 3,0 1 1,0-2-1,0 2-1,3-5-3,0 1-2,2-1-3,-1-1-1,0 0 1,1 0 0,3-2 0,-2 0 2,4-4-2,6 0 1,0-1-2,6-2 1,-1-8 0,0-2 1,0-3-2,2-4 0,2-5 1,-2-3 0,0-1 0,0-4 3,-1 0 1,-4 3-1,-4 2 2,-4 8-3,-3 3 2,-2 7-2,-4 4-1,3 2-3,-4 3-4,0 0-3,0 0 2,4 0 1,2 6 1,2 6 5,3 8-4,-1 2 2,2 5-4,2 2 2,1 0-3,2-2 3,2-3-1,1-4 0,2-5 1,1-3-4,-3-4 6,2-1-2,-6-4-2,0 2 4,1-3-4,-7 0 0,2-1 2,-2 1 0,-4-2 0,-1 0 4,1 2-4,-2-2 1,4 0 0,-5 0-1,8 0 2,-5 0 1,-1-2-1,3-3 2,-2 3-2,1-6 0,1 1 1,-2-1 0,2-6-1,-1-1 2,3-8-3,2 1 0,-2-5 1,0-2-1,1 0 0,0-3-3,-1 0 3,0 0-3,-1 3 3,-2 2-1,1 3 0,-2 1 2,0 8-1,-2-1 0,-1 7 1,-2 3-2,1-4 0,0 5 0,-1 0 0,1 2 0,-2 3 0,0-3-2,0 3 1,2-1 1,-2 0 0,2-1 1,-2 1-1,1-1-1,-1 0 1,2 2-2,-1-5-1,2 0-2,-2 0-2,2 3-3,-3 2-4,5-3-14,8 3-30,-3 0-73,6 5-108</inkml:trace>
  <inkml:trace contextRef="#ctx1" brushRef="#br0" timeOffset="22599.2926">11179 13351 158,'0'0'13,"0"0"5,0 0 4,0 0-2,0 0-4,0 0-2,0 0-4,0 0-2,0 0-2,-21-76 0,20 74 0,1 2-1,0-2 2,0 2-2,0-3-2,0 3 0,0-2-3,0 0 1,0 2 2,0 0 3,0 0 0,0 12 0,0 9 0,0 7-2,0 4 2,0 5-1,0 2-3,0 7 3,0 0-2,-1 2 0,-2 0 1,1-1-4,1-5 2,-1-2-1,1-2 2,-2-1 1,3-3 0,-4 0 1,1-1 0,0-4-1,0 3 0,-1-3-1,-2 0 2,-1-3-2,0 1 3,-1-3-4,2 0 3,0-7-3,1-2 0,1-6-2,-2-1 1,1 4-1,2-7 2,-1 2-2,3-3 0,-1-1-1,1 2 1,1-5 0,-2 0 1,2 0 1,-1 1-1,-1 1-1,0-1-1,0-1 1,1 0-2,-7 0 2,-3 0 2,-6-3-2,-2-4 0,1-4-3,5-1 2,-1-2 0,1-1 0,3 0 2,0-1-1,4-1 0,0 4-1,0-2 2,4 6 0,-1-3 0,0 0 2,1 0-2,0 0 0,2 5 0,0 3 1,-1-2-1,1-1 0,0 2-1,0 0 0,0 5 0,-1-2 0,1 2 0,0 0-1,0-3 1,0 2-1,0 0 0,0-1 1,0 1-1,0 1 2,0-2-1,0 2 1,4 0 0,2 3 1,4 8 0,-1 6 0,0 1-2,-2 1 0,0 1 0,3 1 0,-3-2-1,3 0 1,-3-1-1,4 1 2,-4-7-2,1 0 1,-2-2 0,-2-3 0,3 1 0,-4 0 1,5 0-1,-7-5 1,1 0 0,-2-3-1,0 0 2,0 0 0,3 1-1,-2-1 2,1 2-2,-1-2 1,1 0-1,-2 2 0,7-2-1,-1 0 0,5-2 0,-1-1 1,-1-3-1,5-2 0,-2-1 1,5-3-1,-1-2 2,0 2-1,-1-1-1,2-3 0,-1-1 0,1 0 1,-2-1 0,1-1-1,-2 1 1,-1 1-1,-4 4 1,-2 1 0,-2 5 1,-3 2-1,1 2 2,-3 3-1,0-2 1,0 2 2,1-2-2,-1 1 0,2-1-1,-2 0-1,0 2 0,1-3-1,-1 2-1,0 0 0,2-1 0,-2 2-2,0-1 0,1 1 0,-1-2-1,2 2 1,-2 0-2,1 0 0,1 0-2,-1 0-2,0 0-14,4 0-18,-1 0-79,2 2-105</inkml:trace>
  <inkml:trace contextRef="#ctx1" brushRef="#br0" timeOffset="23409.339">10324 14366 99,'0'0'36,"0"0"-5,0 0-5,0 0-3,0 0-4,0 0-4,0 0-2,0 0 0,0 0-1,0 0 1,-16-7 3,16 3 1,9 1 2,7-2 1,4 1-1,0-1 1,6 0-2,6-2-1,4-3-5,8 2-1,5-3-3,7-2-4,7 4 1,2-4-4,4 1-1,5 2 1,1-1-1,-1 2 0,-1 1-2,2 4 0,-5 0 0,1 2 0,-3 0 2,-3 2-2,-2 0 0,-2 0 1,-2-3-2,-2 1 1,-3 0 3,-3-3-1,-3 0 1,-3-2-1,0 1 0,-5-1 1,-2-2 1,-1 2 0,-5-1-1,-2 3-1,-2-2 2,-3 2-2,-1 0 0,-5 2 0,-2 1-3,-4 0 2,0 1 0,2 1-3,-4 0 3,2 0-1,-7 0-3,0 0 4,-6 0-3,0 0-3,0 0-5,0 0-12,0 0-13,0 0-33,-9 0-56</inkml:trace>
  <inkml:trace contextRef="#ctx1" brushRef="#br0" timeOffset="24607.4075">10420 14409 177,'0'0'4,"0"0"4,0 0 8,0 0 6,0 0 2,0 0-6,0 0-3,0 0-5,0 0-4,-35-33 0,32 32 0,1 1-3,1-1 3,0 1 0,-1 0 0,-1 0 3,-2 12 0,-2 7 0,0 9-1,1 3 3,0 5-2,0 5 0,0 4-1,0 5-3,-1 1 0,0 6-1,4 0-2,-3 3 0,6-2-2,-1-1 2,1 0 2,0-2 0,-2 0 0,1-3 0,-2-2-2,-3-1-3,0-2 1,-2-2 1,0-2 3,-2-4-2,2-2 2,-1-2-1,-1-5 0,3-4 0,2-6 0,-2-5-1,5-4 0,1-6 1,0 0 0,1-5 0,-2 0 1,2 0-2,0 2 2,-1-1-2,1 1-1,0-1 1,0 1 0,0 0-2,0-1 3,0 1-1,0-1 1,0 1-2,5 0-1,9 0 1,3-2 0,0 0-1,9 0 0,-1-2 0,1-2-1,1 1 1,1 0 0,1 0 0,1 0 1,2 0-1,1 2 1,3-2 1,2-1-1,5 1-1,4 0 2,3 0-1,3 0 0,3 0 0,2 2 0,2-1 0,0 2-1,3 0-1,-2 0-1,-4 0-1,-1 5 1,-5-1-2,-3 2 2,-2 1-1,-3-2-2,-5 0 2,-3 1 1,-3-1 0,-5-3 0,-3 2 0,-1-3 1,-6 1-1,1-1 3,2 1-2,-7-2 0,8 1 2,-1-1-3,-8 0 3,8 0 0,-9 0 0,-6 0 0,8 0 2,-7 0-1,4-1 0,2-1 0,-8 1-1,6-1-1,-4 1 2,4-4-2,5 1 0,-6-1 0,5-1 0,-1-1 2,0-3 1,1 0-3,-1-2 1,-2 0 0,2-4 0,-2-1 0,-1-1 1,-1-1-1,2-4 1,0-3-2,0-3 1,-1-1-2,2-2 2,-1-4 1,0-5-1,-1-1-1,1-4-3,-2-2-1,-3 0 1,-2-1 2,3-1 2,-4 2 1,-2-1 0,1 3-2,-2 1 3,0 2-3,0 5 1,0-1 1,0 3 0,0 2-1,1 2 0,2 2-1,0 2 1,1 1-2,1 1-3,-1 1 5,2 1-5,-2 1 5,-1 8 1,1-2 0,-3 7 1,3-2-2,-1-5-1,-2 5 0,2-5 0,-1 7 3,-1 0-1,2-1-2,0 1 1,-1 0-1,1 0 1,0 1 1,-1 5-1,-2 0 1,0 0 0,3 0 1,-2-1-1,1 0 0,-2 5 0,0-1-2,0 1 1,0-2-1,1 1 1,-1 0-2,0-1-2,0 0-1,0 1-4,0-6-4,2 3-14,3-4-30,4-2-71,-2 2-113</inkml:trace>
  <inkml:trace contextRef="#ctx1" brushRef="#br0" timeOffset="25880.4803">10873 14794 143,'0'0'11,"0"0"6,0 0 8,0 0 4,0 0-3,0 0-6,0 0-4,0 0-8,0 0-1,-6-22-1,6 22 1,0 0 4,-2 3 1,1 17 2,-1 11-1,-2 10-3,1 3-4,-2-1-1,1 0-4,0 0 3,-3-4 4,2-3-3,-1-2 4,2-6-5,0-1-1,1-11 2,0-6 1,0 0 0,2-5 3,-1 0 0,0-1 4,2-4 2,-1 0 2,1 0-5,-1 0-2,-3-11-4,-1-7-1,-1-8-1,0-6-6,3-3 3,-1-2-5,2-4 3,2-5 3,0 3-2,0 1 3,2 2 0,4 5 1,-1 5-2,2 4 3,-1 5-4,-2 7 2,0 1-1,2 3-1,0 3 1,-2 0 0,-1 2-2,0 2 0,1 2-2,2 1 1,6 0-1,2 0 2,0 6-1,4 7 1,-1 4 1,-2 2-2,1 2 3,0 3-3,1-2 2,0 0-2,-2 0 0,0-3 1,0-3-1,-6-4 2,2-3 0,-5-3 0,-3-4 0,1 1 0,-4-3-1,0 0 2,0 0 1,2 0 3,-1 1 0,1-1-2,-1 0-1,1 0 1,2 0-3,0-7-1,2-8-1,0-4 0,1-2 1,0 0 0,0-2 0,2-1 1,0-4-1,2 1 0,-2-1 0,0 0 1,1 0-1,-5 2 4,0 10-4,-2-2 2,0 6-2,-2 0 0,0 0 0,-1 5-3,2-3 3,0 5 0,-2 1 0,1 0 4,-1 4-5,2-5 2,0 1-2,-1-1-4,1 1 5,-2 4-1,0-3 1,0 3 0,1 0 0,1-3-6,-1 2 6,-1 0-1,2-1 1,-2 1 0,1-1 0,-1 2 0,1-2-1,-1 2 1,0-1 0,2 1 6,-2-2-5,0 2-2,2-2 1,-2 2-6,1 0 6,-1 0 0,2 0 0,-1 0 6,1 0-7,3 0 6,4 0-4,1 12-2,2 3 2,-2 4-1,-3 6 3,0 2-3,-2 5 0,-2 5 0,-1 1 0,-1 2-3,1-3 2,0 2 0,-1-2 1,0 1-1,1-3 2,-1-1-3,2 1 2,-1-3-1,-1-1 2,1-1 3,-2-2-4,0 1 5,0-4-5,0 1 1,0-6-1,-2-3-1,1-8 2,-1 2-1,-1 1 1,2-7 0,1 1 0,0-6 0,-2 0-2,2 0 3,0 1-1,-1 1 2,1-1-2,0 1 0,-1-1-2,1 1-2,0 0 1,0-2-4,0 1-13,0-1-52,0 0-181</inkml:trace>
  <inkml:trace contextRef="#ctx1" brushRef="#br0" timeOffset="29803.7047">11114 15628 107,'0'0'21,"0"0"0,0 0 1,0 0-1,0 0-5,0 0-2,0 0-4,0 0-2,0 0-1,-6-25-2,6 23 1,0 0 0,0 1-1,0 1 1,0 0 1,0 0 3,0 0-1,0 13 3,1 6 2,2 8-1,-2 0-3,0 5 0,1 0-2,0 3 2,-1 0-4,1 1 2,-1 1-3,-1-1-3,0 0 2,0 1-3,0-2 2,0 0 2,-1-1-1,-2 0 2,-1 0 1,-1-1-5,-1-1 4,1-3 0,-3 3 0,1-5 1,-1-1-4,3-8-2,2-8-1,0-1 0,2-4 0,0-1 0,1 3-1,0-7 1,-2 0-1,2 0-1,0 0 3,-1 2-2,-1-2 0,1 2 1,-6-2-2,-2-4 1,-3-7-2,-3-4 2,1-4-1,0-1 2,1-4-1,-1-3 1,-1 1 0,5 1 1,0 0 1,4 4 1,2 5 1,-1 1 1,2 5-2,1 5 0,2 1 1,-1-1 1,1 0-1,-1-2-2,1 3 0,0 4-2,-3-1-1,3 1 1,0 0-1,0 0 0,0 0 1,4 7-1,2 10 2,-1 5-3,2 0 1,-1 2 0,-1 2-2,0-2 3,-1 1 0,-1-4 3,3-1-3,-3-6-3,1 1 3,0-5-2,1-1 2,-1 0-1,-1-5 1,0 1 0,0-4 0,1 1 2,1-1-1,6-1 1,1-1-4,5-8 4,5-6-4,-1-3 2,2-4-1,2 0 0,-2-5 0,2 3 1,-1 2-1,-1 0-1,-5 6 0,-5 2-1,-5 8-3,-3 3 2,-5 3 1,0 0 0,0 0 2,1 0-4,-1 0-1,0 0 1,0 0-9,0 0-4,0 0-15,0 0-33,-1 0-58</inkml:trace>
  <inkml:trace contextRef="#ctx1" brushRef="#br0" timeOffset="30655.7534">11169 16514 203,'0'0'13,"0"0"8,0 0 0,0 0-2,-61-81-9,52 72-4,-3 1-4,-3 3-3,-1 3 1,-9 2 1,2 0 1,-3 2 1,0 6 2,1 1-1,-3 3 1,3 1 0,-1 1-2,1 0 1,-1-1-3,3 4 2,-2 0-3,0 1 3,-1 2-1,0 1 0,-2 4 2,1-1 0,5 5 4,-3-1 2,2 4-1,3 0-1,3 0 0,-1-1 0,7 1-4,-1 0 1,4 0-3,3 0-1,4-2-1,1 1 3,0-2-1,6-2 1,5 2 3,1 0-1,1 0 2,4 2-4,2 1 6,0-3-6,4 0-2,0-3 2,6-4-4,-2 0 2,-1-5-1,2-3 2,1 1-4,-2-2 0,-1-1-1,-1-2-2,-1 0 3,-3-4 2,0-2 0,-4-1-1,0 1 2,0-4 1,0 0 0,6 0 2,0-2 0,-1-3-1,-2-1-1,2-1 0,1-4-3,0-1 2,3-5 1,3 0-2,1-2 1,3 0-2,-2-3 1,1 2-6,-1 3 5,-3 1-2,-2-1 1,-4 0 2,-2 1-5,-5-2 5,-5 4-3,-2 1 6,0-1-1,-5 4 1,1-5-2,2 0 1,-3 4 0,2-4-2,0-1 0,-2-1 0,1-5 0,-3-3 0,-1-1 0,0-1 0,-3-5 0,-2 0 2,-5-3 1,1 1-1,-3 1 4,0 1-2,-2 1 4,0 4 1,2 0 2,1 3-2,-1 2-2,2 1-3,1 4 1,-1-1-2,2-1-2,-1 3 0,2 3-2,-4 1 2,1 3-1,3 4 2,-7-7-2,2 4-1,2 3-2,-3-2 1,6 2 0,1 1 1,-2 1-2,3 2-2,1 0-5,0-2-9,4 3-17,-1 0-25,1 0-48,0 0-122</inkml:trace>
  <inkml:trace contextRef="#ctx1" brushRef="#br0" timeOffset="31070.7772">10791 16898 277,'0'0'2,"0"0"5,0 0 4,0 0 4,0 0 3,0 0-2,0 0 1,0 0-5,0 0 2,0 0-1,62-4 0,-34-4-1,4 1 0,1-4-3,2 2-2,-3-1-4,2 3-2,-3 5-4,-4-1-3,-8 3 1,-2 0-2,0 0 1,-6 0 3,4 5-1,-5 0 3,0-3 1,0 3 0,-5-3 0,0-1 1,-1-1-1,0 2 0,2-1-2,-2 1 1,-4-2-1,0 0 1,0 0-3,0 2-1,0-1-6,0 3-6,0 1-7,-1-2-17,-1 1-21,2-4-48</inkml:trace>
  <inkml:trace contextRef="#ctx1" brushRef="#br0" timeOffset="31378.7948">11060 16586 280,'0'0'20,"0"0"-3,0 0 2,0 0-6,0 0-5,0 0-2,0 0-5,0 0-1,0 0 1,0 0 1,7 22 1,-1 2 1,-1 2 1,-1 6-1,-3 0-1,0 5 0,-1-2-1,2 3 3,-1-4-2,1-1 3,-1-2-1,-1-3-2,0-9 1,0 1 0,0-1-3,0-6 0,0 6-1,0-8-1,0-5 2,0 5 0,-1-6-1,-1 0 3,2 2-5,0-7 1,-1 0 1,1 0-5,0 1-3,0 0-9,0 1-19,1-2-37,11-6-87</inkml:trace>
  <inkml:trace contextRef="#ctx1" brushRef="#br0" timeOffset="31792.8185">11669 16779 412,'0'0'-1,"0"0"7,0 0 2,0 0 1,0 0-4,103-22-3,-67 17-2,8 2 0,5 1 2,7-3-2,4-1 2,7 0-1,2-2 0,1 2-1,1 0 0,-1 1-2,-2 1-2,-4 0 2,-5-1 0,-4 3-1,-3-2 5,-6 1-4,-5 0 2,-4 0 4,-5 1-3,-3 0 2,-11-1 1,0 3-2,-8-2-1,2-1 1,-2-1-2,-6 4 4,1-3-3,-5 3 0,0 0-1,0 0-6,1 0-2,1-2-6,-1 0-13,-1-4-27,0-1-42,-7-5-127</inkml:trace>
  <inkml:trace contextRef="#ctx1" brushRef="#br0" timeOffset="32435.8553">12228 16404 282,'0'0'7,"0"0"2,0 0-4,0 0 1,0 0-1,0 0-3,-84 12 1,63 3 0,-2-1 2,-3 3 1,-3 0 1,-2 2 1,0-1 0,-3 2 2,1 2 3,1 0 0,2-3 5,2-3-1,5-2-2,4-2-4,5-5-2,2 1-8,5-3 1,-1 0-1,0 2 0,5-5 2,0 1-2,3-3-1,-1 5-1,1-1 1,0 6 0,0 1 1,4 0 3,5 3-2,5-2-2,0-2 2,3 1-2,0 0 1,3 1 0,2-2-1,-1 4-1,0 0 1,-1-1-2,-1 3-1,0 0 0,-4 3-2,0 1 1,-3-2 3,-2-6-3,-3 3 4,-2-6-2,-1-1 1,0 1-1,-2-6 4,2 2-1,-4-5 2,0 0 0,0 0-2,0 0 3,0 0 0,5 0 1,4 0 0,3-10-3,2-4-1,-2-4-1,-2-4-3,-1-5 4,0-3-3,-5-2 2,4-6 0,-5 1 0,0-1-1,-3 0 2,0 1 1,0 0-1,0 1 3,0 3-1,-1 1 2,-4 5 2,4 8-2,-6 3-2,6 5-1,-1 6-2,-2-5 1,1 6-1,0-1-1,1 2 0,2 3-1,-1-2-2,1 2 0,0 0-5,0 0-4,0 0-10,0 0-26,12 0-50,8 0-129</inkml:trace>
  <inkml:trace contextRef="#ctx1" brushRef="#br0" timeOffset="33217.9">13173 15981 330,'0'0'10,"0"0"7,0 0 2,0 0 1,0 0-5,0 0-5,0 0-2,0 0-1,0 0-3,-41 99 1,41-63-1,0 0-1,0 2 4,0-2-3,0-3 2,0-1 1,0-4-2,0-4 2,-2-8 0,-2 0 1,0-5-1,-2-4 0,0 1-1,3-5 0,1-1 2,2-2-1,-2 0 2,2 0-1,0 0-2,0 0-3,0-7-2,4-10 1,9-6-1,3-2 0,3-2-1,3-2 0,-2 0-1,2-3 2,-1 2-1,0-1 0,0 1 1,2 1 1,2 2 0,0 4 3,2 0-1,2 3 2,3 2 1,0 1 1,0 4-4,-2 2-3,-9 6-3,0 2 0,-10 3 0,-2 0-3,2 0 3,-6 0-4,-1 4 5,-4-4 1,0 4-1,-4 7 4,-7 2-2,-7-1-2,-2 0 2,-2-5 0,-1-1 0,1-1 3,1-3-2,0 1-2,0 1 1,0-1-4,2 3 5,-1 0 0,0 2-2,3 0-1,-1 3 0,4 2-1,-1-1 4,7 5 0,0-5-1,4 3 1,4 2 0,0 0-3,6 3 2,4-2-1,4-1 0,2-2 2,6-1-1,0-1-1,1 3 0,2 1-2,-2 0 1,0 2 2,-3 2-2,-1 0 0,-4 2 1,-3 0-1,-3-1-1,-3-1 4,-1-4-4,-3 0 2,-1-5-1,-1-6 2,0 6-1,0-5 2,0-3-1,0 2 2,0-6-2,0 0-1,0 0 0,0 2-2,0-1 0,0 1-3,0-2-6,0 0-5,0 1-8,0-1-25,0 0-20,0-1-39,0-6-33</inkml:trace>
  <inkml:trace contextRef="#ctx1" brushRef="#br0" timeOffset="33549.919">13869 16195 345,'0'0'12,"0"0"7,0 0 8,0 0 0,0 0-5,0 0-4,0 0-1,0 0-1,0 0 0,0 0 0,18 76-5,-18-47-1,0-2-5,0 2-1,0 1-1,0 0-1,0-1 2,0-4-6,0 1 3,0-2-3,-2-3 1,-1 1 3,-4-2-1,4-8 1,-3 3-1,1-1 0,-1-7-1,0 6 2,1-6 0,2-4-2,1 1 0,2-4-3,-1 0-3,1 0-5,0 3-7,0-3-13,0 0-35,0-5-39,9-10-122</inkml:trace>
  <inkml:trace contextRef="#ctx1" brushRef="#br0" timeOffset="34084.9496">14195 16316 249,'0'0'13,"0"0"10,0 0 5,0 0 0,0 0-5,0 0-3,0 0-4,0 0 0,0 0 1,-41-18 0,28 25-5,-2 5 1,4 0-4,1-1-1,4 1 1,-1 0-4,0 2 0,0 4-2,2 0 0,1-4 2,2 3-4,0 3 2,2 1-4,0 6 1,0-4 0,5-4 3,0-5-1,2-2-1,3-1 3,0-3-2,6 4 1,-2-4 1,4-1-3,-7-3 1,6-3 1,3-1-2,3 0 1,7-3-1,0-4-1,1-3 0,-2 3-2,-3-3-2,1 1 2,-5-1 1,-2 0 1,-3-1 1,-4-1 1,-4 2 0,-2-3 2,-3 6-2,-1-5 0,0 0-1,-3-3 1,0-4-1,0 5 2,0-7 1,-3 5-2,0 3 0,-3-5-1,0 3 1,-3 3-2,-1-5 0,-3 4 1,-2 2-1,-3 1 1,-5 1 0,-1 1 0,-3 1 1,-4 2 1,-1 0 0,1 3 0,0 0 0,10 2-3,2 0-2,7 0-2,6 0-12,-1 0-37,7 0-121,-1 0-93</inkml:trace>
  <inkml:trace contextRef="#ctx1" brushRef="#br0" timeOffset="35336.0211">11054 17292 252,'0'0'17,"0"0"3,0 0 1,0 0-1,0 0-7,0 0-1,0 0-4,0 0-1,0 0 1,0 0 2,48 85 1,-42-61 1,-1 3-3,0 3 0,-2 3 1,0 3-3,-3-2 2,3 1-2,-2 0-1,1 1 2,-2 0-1,1-4 1,-1-4 2,0-8-8,0-1 4,0 1-1,0-8-5,0 2 10,0-1-5,0-8-2,1 6 4,1-1-5,-2-5 0,1 2-2,-1-7-2,0 0 1,0 0 2,0 0 1,2 3-1,-2-3-2,0 2 0,0 0-1,0-1-1,1 1-4,-1-1-5,0-1-8,0 0-11,0 0-7,-6-6-8,-2-6-7,-3-5-8,-1-2 5,-2-1-5,-1-1 8,-1 0 23,-2 1 9,-2 1 24,3 4 18,-2-2 7,3 5 10,3 0 4,3 0-1,7 4 3,0 3-3,-1-7-2,4 7-3,0-2-7,0 2-5,0 5-6,4-2-3,5-1-4,1 1-3,0 2-2,3 0 0,0 7-1,-3 0 1,1 3-3,0 5 1,2-1 0,3 8 2,0 0 4,-2-2-4,1 2-2,-4-2 0,2-5-6,-4 4 7,-2-6-3,2-3-1,-2 2 4,-3-5-4,1 0 6,-2-2-3,-3-5-1,3 1 3,1 0 1,-1 2-1,1-1 1,2-2-3,4 0-3,4-6 2,5-2-3,-1 0 1,-1-4 1,0 0 0,3 0 0,1 0-4,1-1-2,2 1-1,1-2 0,-5-3 0,-1 3 0,-5 2-1,-7 5-3,-2 6 0,-4-4 3,2 1 1,-1 1 1,-1-1 2,-1 4-5,0-1-3,0 1-8,0-4-25,0-1-31,-6-7-91,0-8-68</inkml:trace>
  <inkml:trace contextRef="#ctx1" brushRef="#br0" timeOffset="36000.0591">12091 17642 253,'0'0'11,"0"0"13,0 0 0,0 0-1,0 0-6,0 0-5,0 0 6,0 0 6,0 0 3,0 0 5,65-20-10,-61 18-4,-4-3-6,0-5-3,0 1-4,-7-6 2,-2 3-3,-4 4-3,-3-5 1,2 6 0,-1 3 3,-4 1-1,1 1 1,-5 2-5,1 0 2,1 2-1,2 5 0,-2 1 2,1 4-2,1 3 0,-1 2 1,2 0 1,1-1-3,2 3 4,2-2-2,2 2-1,3-1 3,1 3-3,2-1 0,4 2 2,1 0 3,0 3-7,0-2 6,4-2 0,2-1-2,1 2 4,3 2-7,-1 1 1,2 0 0,2 0-3,-1-4-1,2-3 5,0 1-4,1-2 2,0-3 0,1 0-3,0-3 5,2-4-1,0-2 1,1-2-4,2-3-2,-1 0-1,2 0 0,-3-7 2,-1 4 1,-1-1-3,-3 1 3,-3 0 2,6 0-2,-7 0 4,-7 1 1,2 2-4,-5 0 3,0-1-3,0 1 1,2 0 0,-1-1 0,1 1-2,-2 0-7,6-5-8,-3 0-9,0 3-17,3-8-21,-1-2-56,2-10-120</inkml:trace>
  <inkml:trace contextRef="#ctx1" brushRef="#br0" timeOffset="48178.7557">2540 15498 288,'0'0'3,"0"0"1,0 0 9,0 0 7,0 0 4,0 0 3,0 0-7,0 0-3,-46-82-2,37 66-6,-1-4 1,0 3-1,-5 0-1,2 2 0,-4 1-2,-3 1 1,-2 3-3,-2 4 1,-2 3-1,-3 3-3,-1 3 1,0 9 0,0 4 2,0 4-1,-1 2 2,4 3 1,1 4-1,4 0-2,4 2 2,2-1-3,7 1-1,3-2-1,5 4-1,1-1 0,0-1 2,5 3-1,5-1 2,4 3 2,1-2-1,1 1 3,5 0-5,-2-4-3,4 0 2,-2-4-2,1-2 2,1-4 2,2-5-3,-1-2 5,2-3-1,0-7 3,0-4 2,-2 0 0,0-5 2,-1-6-2,-1-2 1,-4 0-4,0 1-2,-6 4-1,-1-1-1,-4 4-1,-5 2 2,2 3 0,-4 0-1,0-3 0,0 3 1,2-1-4,-1 0 1,0-1-1,1 0-1,-2 1-3,3-1-4,1-2-5,6-2-9,2-4-11,5 1-16,1-3-23,3 3-35,2-1-82</inkml:trace>
  <inkml:trace contextRef="#ctx1" brushRef="#br0" timeOffset="48471.7725">3002 15591 390,'0'0'23,"0"0"3,0 0 2,0 0-2,0 0-5,0 0-9,0 0-7,0 0-1,0 0-3,53-55 0,-27 47 0,5 2-3,3-3 1,1 4-3,1-1 1,0 2-7,-1 1-3,-5 3-13,-4 0-17,-7 1-35,-2 5-59,-7 0-84</inkml:trace>
  <inkml:trace contextRef="#ctx1" brushRef="#br0" timeOffset="48715.7864">2751 15918 389,'0'0'13,"0"0"5,0 0 7,0 0 6,0 0-3,0 0-4,0 0-12,0 0-5,96-39-1,-62 32-4,7 1 0,1 1-3,4 0 0,2 1-2,1 2-4,-4 2-5,2 0-7,-3 0-30,1 0-59,-5 0-131</inkml:trace>
  <inkml:trace contextRef="#ctx1" brushRef="#br0" timeOffset="52884.0248">4151 15225 175,'0'0'25,"0"0"3,0 0-1,0 0-5,0 0-8,0 0-7,0 0-4,0 0-2,0 0-1,0 0 1,-21-13 4,16 29 2,-1 8 5,2 11-1,-1 7 1,4 7-2,-1 5-3,2 1 1,0 1-3,0 0 1,5-3-1,-1-5 0,1-7-2,-1-7 2,-1-12-1,1-4 2,-3-7-4,-1-7 5,2 2 2,-2-6 5,0 0 5,0 0 2,0 1 0,1-1 0,-1 0-8,0-1-8,0-14 3,-4-9-5,-3-10 2,1 0 0,2-6-2,-1-1-1,-1-4-2,2-4 2,-1-1-1,0 0 1,4 1 0,-2 5 4,3 6 0,0 5 1,0 8-1,4 5 0,-1 12-3,-1 4-2,-2 4-1,0-3-1,0 3-1,6 0 1,6 0 0,1 10 1,6 5-1,-2 6 0,-2 3 2,-1 3-3,-2 0 2,1-1 0,-2-1-2,1-1 1,-2-2 1,0-3-1,-3-5 0,1 0 1,-5-5-1,2 0 0,0 0 1,-5-4 0,4 3 2,-3-3-2,1 0 0,-1-1 1,-1-4-2,0 0 2,0 0 1,5 0 0,2-4-1,6-11 1,2-5-3,2-7 4,0-5-1,1-5 0,3-1 0,-3-3-1,0 2 0,-3 2 0,-1 5 0,-4 6-5,-2 9 4,-4 5-3,-1 9 3,-3 3 0,0 0-1,0 0-1,0 0 1,4 0 3,0 7-2,2 9 4,2 8-5,0 2 1,1 1-1,0 0 0,-2 0 2,3-2-2,-5-1 2,1-4-1,-3 2-1,0-2 0,0-5 1,-3 3-1,0 3 1,0 1 0,0 5-1,0-9 1,0 1 1,0-8-2,0-4 0,0 3 0,0-4-4,0 1 0,3 2-3,-2-6-9,8-2-14,1-1-29,6-1-38,3-9-74</inkml:trace>
  <inkml:trace contextRef="#ctx1" brushRef="#br0" timeOffset="53275.0472">5120 14809 423,'0'0'7,"0"0"3,0 0 1,0 0 0,0 0-3,0 0-8,0 0-2,0 0 0,0 0-1,0 0 3,-63 49 2,49-11-2,-2 2 1,1 4 0,1 3 0,2 2 2,4 1 1,5 3 1,3 1-1,0 1-2,2 1 0,4 0 0,0-2-1,2 2 0,0 0 0,2-2-2,-1-5 2,1-2-2,3-5 1,-3-6 1,1-4-2,-2-6 4,-1-7-3,-3-4 0,0-6-2,-1-1 2,2 0 0,-5-6 0,2 1 0,-3-3-4,0 0-9,5 0-18,3 0-36,5-8-109</inkml:trace>
  <inkml:trace contextRef="#ctx1" brushRef="#br0" timeOffset="53949.0858">5348 15221 424,'0'0'-5,"0"0"3,0 0 4,0 0 1,0 0 0,0 0 1,-9 83-2,8-60 0,1 1 1,0 1 1,0-3-1,3-8 1,4 0 0,0-2 2,-3-4 0,5 4 7,-2-6-1,1 0 0,0 0-1,-3-4-5,5 1 0,-5-3-1,4 0 0,7-2 2,-6-5-1,5-4 0,-2-6-3,-3-2-1,3-6 2,-2-4-4,1-1 3,0-2-3,2 2 3,0 1 0,-2 0-2,0 7 4,1 2-5,-6 8 2,0 2-1,0 3 0,2 4 1,0 0 2,3 3-1,7 0 2,2 3 3,6 8-4,-1 3 2,-1 1-6,-1 6 1,2-1-2,-1 2 1,1 0-1,0 0-1,-3 1 1,0-2-1,-3-2-1,-2-5 1,-5-2 1,-2-4-1,-5-1 0,3-3 2,-3 2 0,1-2 1,-2 1-1,-1-3 1,7-1 1,-6-1 0,5 0-1,8 0 0,-9-4 1,7-3-2,-4-2 0,-2-1 1,3-5 0,-2-1 0,-2 0 1,1-2-2,-1-2 0,0-3 0,-1-2 0,-1-2-1,1-2 0,-1-2-4,1-1 3,1-1-3,-2-1 5,2 3-1,-2 2 2,-3 6 1,-1 6-1,0 7 1,-3 3-1,2 3-1,-2 4 0,0-2-1,0 2-3,0-1-3,1-1-5,-1 1-4,0 1-4,2-1-11,7 1-22,2-4-27,6 3-54,5-1-92</inkml:trace>
  <inkml:trace contextRef="#ctx1" brushRef="#br0" timeOffset="54407.1119">6334 14516 411,'0'0'10,"0"0"6,0 0 3,0 0 0,0 0-3,0 0-5,0 0-4,0 0 0,0 0-3,84 22 2,-58 8-3,0 7-3,-1 8 0,3 5-1,-2 4-1,0 4-1,-1 2 2,-2 4-3,-4 0 1,-2-2 2,-5 2-3,-8-3 1,-4 2 0,-1-2 0,-11-2 0,-5 0 0,-4-4 1,-2-2 0,-2-4 3,1-4-3,2-4 4,4-8-2,1-5-1,8-10 1,4-7-4,4-3-7,1 5-18,0-1-48,4 3-113</inkml:trace>
  <inkml:trace contextRef="#ctx1" brushRef="#br0" timeOffset="55867.1955">6986 15141 316,'0'0'26,"0"0"10,0 0-1,0 0-2,0 0-11,0 0-9,0 0-6,0 0-2,0 0-3,57-23 3,-34 17-4,3 2 0,-1-1 0,6 0 0,1 2 0,2-4 1,4 2 1,2 0-3,-3-2 1,0 2 0,-4 2-1,-9 2-1,-1 0 0,-10 1-3,-6 0 0,6 0-5,-7 0-1,0 0-1,0 0-4,-6 0-4,0 0-6,0 0-7,1 0-13,1 0-24,-2 0-44</inkml:trace>
  <inkml:trace contextRef="#ctx1" brushRef="#br0" timeOffset="56143.2112">7175 14863 272,'0'0'23,"0"0"6,0 0 2,0 0 0,0 0-6,0 0-7,0 0-6,0 0-2,0 0 1,0 0-3,-9 28 1,12 2-4,3 3 1,-1 6-4,1-2-1,-2 2 1,0-2 1,0 1 1,1-2-1,-4 0 3,2-2-4,-1-2 0,-2-3 0,1-3 0,-1-6 2,0-1-2,0-7-1,0 2 1,0 0-4,0-8 1,-1 5-1,1-6-2,-2 1-5,2 1-10,0-7-16,-1 0-35,1 0-48,0 0-111</inkml:trace>
  <inkml:trace contextRef="#ctx1" brushRef="#br0" timeOffset="56843.2513">7352 14775 225,'0'0'15,"0"0"6,0 0 7,-87-60-2,65 49-5,1 2-5,6 3-4,-2 3-2,1 3 0,-1 0-3,-6 1-2,2 8-2,-4 3-2,0 5-1,-4 5 0,-5 2 0,0 5 0,-4 0 0,1 4 2,1 1-1,2 0 2,2-1-2,3 1 4,5-1-1,5 0 1,8 2 4,1 0-2,8 2 2,2 1-2,0-1-1,4 2 2,7-3 1,1-2-2,2-1 2,1-4 1,1-4-5,2-2-1,0-4-1,0-3-2,-1-2-1,2-4 1,1 0 0,0 0 0,1-3 0,-1 0 2,6-2-3,1 0 2,1-2-1,2-1-1,2-2 3,-2 0-2,1 0 2,-3-6 2,1-1-1,-2 0 0,-1 0-1,-3 0-1,-2 2-2,-7 0 0,4 0-2,-3 1 2,2-2 0,4-2-1,-3-1 1,2 0 0,2-2-1,0-2 3,1-1-2,0-2 0,-1-5 2,-2 2-4,-1-4 4,-6 0 0,-2-2 0,-5-4 1,-3-2 1,-3-1 2,0 1-4,0-3 3,-5 4-3,1 1 2,-1 3 2,2 8-2,0 0 1,1 6-2,-1 0 2,-1-7 1,1 6-2,-3-2-2,-4-2 1,1 2-2,-6-5 0,0 3 1,-3 3-1,0-1 1,-2 2 0,1 1-1,5 3-1,5 5 1,1 1-1,3 2-1,0 0 0,3-2-6,2 3-5,-2 0-9,2 0-11,0 0-23,0 0-38,2 0-57,3 0-90</inkml:trace>
  <inkml:trace contextRef="#ctx1" brushRef="#br0" timeOffset="57595.2943">7819 14752 472,'0'0'3,"0"0"1,0 0 1,0 0 6,0 0 1,0 0 1,0 0 3,0 0-2,6 101-2,-6-47-3,0 2-1,0 6 1,-4-4-3,2 0-2,-1-7-4,0-3 1,0-6-1,1-7 0,1-3 3,0-11-3,-1-1 1,2-8-2,-1-6 1,1 1 1,0-7 0,0 0 2,0 0-1,0 1 1,0 0-3,0-1 0,0 0-1,0-12-2,7-10-1,3-7 2,4-3-4,0-3 4,3-2-3,-1-4-3,3 0 6,-2 0-2,3 2 3,2 0 2,-3 2-1,2 2 1,1 5 0,-2 1 2,1 3-1,-4 4 2,-1 5-2,-3 3 1,-3 4-2,-4 3 2,-3 4-1,1 0-2,-4 3-1,0-1 0,0 1 0,1 0 1,1-1 0,1 1 0,-2-2-3,-1 2 0,0 0 2,0 0-1,0 0 0,-8 3 0,-7 6 1,-8 1 0,2 2 0,0 0 1,-2-2 2,1 1 0,3 0 1,1-2-3,6-1 1,1-2-1,2 5 0,3-5 2,-1 8-1,4-5 1,3 3 1,0 5-3,0 1 2,3 7 1,8-4-1,1-1 0,4 0 1,0-3-2,4 3 0,0 0 3,-1 1-4,3-1 4,-2 3-4,-3-4 1,1 0 0,-4 1-1,0-3 1,-4 1 0,0-1 0,1 2 0,-5-8 0,0 1-1,-4-2 2,1-1-2,2 1 2,-1 0-2,-1-1 2,-2-4-2,2-1 2,-1-1-1,-1 0-1,0 0 0,1 1 0,-2-4-3,0 0 2,0 0-4,3 3-3,-3-3-8,1 1-22,-1-1-39,3 0-47,2-13-128</inkml:trace>
  <inkml:trace contextRef="#ctx1" brushRef="#br0" timeOffset="57921.3129">8520 15029 424,'0'0'14,"0"0"6,0 0 4,0 0-1,0 0-4,0 0-5,0 0-1,0 0 0,0 0 0,14 101 2,-11-61-7,0 1 3,0 2-5,0-1-1,0 0 1,0-2-1,1-1-1,2-2-1,-4-4 0,1-1-1,-1-11 1,-2-2-2,1-6-1,-1-6-1,0 5 1,0-7-2,0 2 1,0 2-1,0-5-1,-1 0-1,-1 1-1,2-5-5,-1 0-4,1 0-15,0 0-26,4-2-43,8-10-62,7-11-86</inkml:trace>
  <inkml:trace contextRef="#ctx1" brushRef="#br0" timeOffset="58459.3437">8889 15159 358,'0'0'14,"0"0"12,0 0 7,0 0-1,0 0-5,0 0-12,0 0-7,0 0-7,0 0-1,0 0 1,-14-24 1,7 30 7,-4 10-4,-2 6 3,-2 0-3,1 5-2,4-1 2,-2-1-2,3 1-1,2-2-1,2 1 2,0-1-5,4-2 2,1 0-1,0 0 0,0 0 1,4 0 0,5 0 0,-3-2 0,4 4 0,0-1 0,0-2 1,3-3 0,0-1 1,0-3 1,3-4 1,-2-1 1,-1-5-1,2 1 1,3-3 1,3-2-3,6 0 0,0-5-3,1-4 0,1-2 0,1-3 0,1-1-2,-2-3 0,0 0 1,-2 0 1,-4-3 0,-4-1 2,-5 1 1,-5-1-1,-4-4 2,-5-2 0,-2-1 1,-7-2 2,-5-1-1,-2 2 1,-1 0 2,-2 5-1,-1 1 2,-2 4-2,3 3 0,0 3-5,5 5 2,1 3-4,-2 2 2,2 1-2,-4 0 0,-3 3 0,-2 0-4,-5 1-1,2 5 0,3 3 1,2 0-10,7 1-9,3-6-38,7-1-97,3-3-116</inkml:trace>
  <inkml:trace contextRef="#ctx1" brushRef="#br0" timeOffset="62908.5982">3122 16891 303,'0'0'25,"0"0"3,0 0 2,0 0-5,0 0-7,0 0-7,0 0-5,0 0-2,0 0-1,33-29 0,-7 21-1,3 1 0,3 0 0,-1 4-1,3-1 1,0 1-2,-2 1 0,1 1 0,-1 1 0,1-2 0,-1 2-2,1-2 1,-1-3-1,0 0 0,0-2 3,0-1-2,-2 1 0,-1-2-1,-5 4-5,-7 0-5,-6 2-9,-7 3-13,-4 0-14,6 0-19,0 0-47</inkml:trace>
  <inkml:trace contextRef="#ctx1" brushRef="#br0" timeOffset="63298.6205">3247 17137 280,'0'0'5,"0"0"7,0 0 3,0 0 0,0 0-1,0 0-6,0 0-4,0 0-2,0 0 0,42-20-2,-19 15 0,2 1 2,4 1-2,3-2 4,0-1-4,2 2 1,1-3 0,-1 1-1,3 2 1,-1-1 3,-1 0-1,-1 3 0,-4-1 2,-10 1-5,-5 1 0,-10 1-2,0-2-1,0 2 1,1 0 1,0 0 2,-6 0 1,0 0 1,0 0 0,2 0-3,-1 0-3,1-2-8,-1 2-5,5-4-16,5-4-36,4-3-112</inkml:trace>
  <inkml:trace contextRef="#ctx1" brushRef="#br0" timeOffset="64587.6942">4277 16656 209,'0'0'17,"0"0"9,0 0 2,0 0 5,0 0-8,0 0-5,0 0-6,0 0-5,0 0-6,-16-20 1,14 18-2,2 2-2,-2-2 0,2 2 0,-1 0 2,0 14 3,-2 10 1,-1 10-2,1 5 1,1 9-4,1 1 0,0 3 0,1 0 1,0-6 0,0-5 0,0-6-2,1-3 0,3-6 1,-1-1 0,1-8 10,-1-2-8,-2-5 8,-1-6-9,2 3 4,-2-7 0,0 0 3,0 0 1,0 1 2,0 1 0,0-2-1,0 0-3,-2-5-10,-3-9 8,-4-6-10,2-6 8,1-1-3,2-3 0,-1-5-1,3-2-1,2-4 4,0-2-4,0-1 3,4 3 0,0 3-2,1 6 1,-2 9 2,1 5-2,-1 7 0,-2 6 1,1 0-2,-2 5-1,3-3 1,1 1-1,5 1 1,5 1 1,3 8 0,8 8 2,-3 4-2,2 6 0,2 1 1,-3 2-4,2 0 1,-5-1 2,1-2-2,-3-3 2,-3-3-1,-5-6 0,-3-7 3,-4-4-3,-3-3 0,0 0 0,0 0 3,1 0 1,1 0 2,-1 0 0,2-2-5,2-11 1,0-7-1,2-9 0,-2 0 4,-1-2-4,0-2-1,1 1 0,0 3 1,3 0 0,-2 1 2,0 6-2,1 5 0,-1 4 0,-3 4 0,-1 6-1,1-1 0,-3 4 0,0-1-2,0 1 1,2 0 0,3 0 0,4 5 3,4 7-1,2 8 0,0 0 2,-1 6-3,-1 2 2,-1-1-1,0 7-2,1-2 1,-4-1 0,-1-1 0,2-2 0,-4-3 0,-2-6 0,1-2-2,-3-8 2,-1-4 0,0 2 0,0-2-2,1-2-3,0 2-10,-1 2-9,-1-7-25,9 0-33,5-3-72,8-9-88</inkml:trace>
  <inkml:trace contextRef="#ctx1" brushRef="#br0" timeOffset="64998.7178">5209 16347 321,'0'0'23,"0"0"9,0 0 4,0 0-1,0 0-10,0 0-9,0 0-4,0 0-7,0 0-3,0 0 0,-32-40-1,26 40-1,-1 5 1,-4 10 0,-1 7 0,1 8 0,1 7 0,4 5 3,-2 6-4,1 7 3,2 3-2,1 3-1,2 4 2,2-2-1,0 3 1,2-4-2,6-3 2,3-4-2,2-5 1,2-3 8,-2-3-7,4-5 7,-2-2-3,2-5-5,-1-2 4,0-4-3,-2-4 0,-1-2-1,-4-6 3,-2-3-2,-1-4 1,-4-4 1,2 2-4,-4-5 4,0 0-1,0 0-3,1 1 3,0-1-2,1 0-4,-1 2-3,1-2-8,2 0-20,7-9-32,1-10-68,4-4-107</inkml:trace>
  <inkml:trace contextRef="#ctx1" brushRef="#br0" timeOffset="65882.7683">5519 16745 305,'0'0'-2,"0"0"14,0 0 6,0 0 4,0 0-2,0 0-3,6-84-2,-3 81 1,-1-1 1,0 1 1,-2 3-4,0-2-4,0 2-3,2 0-1,0 0-1,4 0-1,4 0-2,3 5-1,3 4 2,-2 1-4,1 4 2,-1 1 0,2 2 0,0 0 2,-2 2 2,1 3 0,-4-3 1,0 3 2,-2 0-1,-3 0 1,0 2 0,-3 1-1,0-2-1,-3-4-2,0-2 0,0-4-1,0 1 0,0 0 0,0-9 0,0 3-1,0-8 0,0 0-1,0 0 3,0 2 4,2 0 1,-2-1 2,0 1-3,1-2-1,-1 0-3,2-2-1,-2-15-2,2-8 1,-2-6-2,1-1 3,2-1-6,0-4 3,0 3 0,-1 3-1,4 2 1,-3 11 1,1 3-1,0 6 1,-3 4-1,1 2 0,1 0 0,1 0-1,-1 0 1,7 1 1,5 2-2,4 3 1,5 7 1,-2 2-3,1 1 3,-1 4-1,2 1-1,-2 1 1,2 1-1,-3 4-1,-1-2 2,-1 1-2,-3-2 0,-1-1-1,-1-2 3,-2-1-1,-1-3 4,-4-1-2,0-2 0,-2-3-2,2-3 0,-3 4 1,-1-6 2,0-1-1,-3-2 1,0 0 0,4 0-2,5-5 2,-1-5-1,3-6 1,-3-4-2,-1-5 0,-1-2-2,-1-2 4,-2-1-2,-2-1 0,-1 1 0,3-1 0,-3 3 0,0-1 0,0 9 0,0 0 0,0 8 0,0-2 1,0 1-1,0 6 0,0 2-1,0 5-5,0-2-5,0 0-7,0-3-6,4-2-13,8-1-13,2 3-24,9 1-25,2-1-88</inkml:trace>
  <inkml:trace contextRef="#ctx1" brushRef="#br0" timeOffset="66197.7863">6566 16699 357,'0'0'35,"0"0"4,0 0-8,0 0-11,0 0-9,0 0-6,0 0-3,82-41 1,-58 34-2,4 2 0,2 0-1,2 3-4,0 0 1,0 1 2,-2 1-1,0 0 2,-1 1-2,-1 3-2,-2-1-1,-3 2 2,-9-1-2,1 1 1,-8-5-3,-1 3-1,-2-3-1,-1 0-3,2 2-3,0 0-8,-1-1-12,-4-1-21,0 0-35,0 0-45</inkml:trace>
  <inkml:trace contextRef="#ctx1" brushRef="#br0" timeOffset="66447.8006">6840 16534 229,'0'0'33,"0"0"0,0 0-2,0 0-8,0 0 1,0 0 1,0 0 4,0 0-5,0 0-3,-5 52-6,11-26-5,0-1 2,2 3-6,0-1-3,-1-1 2,0 1-3,1-2-2,0 3 1,-2-3-3,0-8 1,-2-1-4,-1 0 1,0-5-6,-1 0-4,1-7-14,-2 1-21,2-1-51,-2 1-74</inkml:trace>
  <inkml:trace contextRef="#ctx1" brushRef="#br0" timeOffset="67006.8326">6964 16420 193,'0'0'27,"0"0"1,0 0 1,0 0-8,-49-79-6,37 72-6,4 2-1,-7 3-2,-5 0 0,1 2-2,-7 4 1,2 6 0,1 3-1,2 2 2,1 2 0,-1 1 0,6 1 0,-2 5 0,4 0 1,-2 1 0,5 3-1,0 2-1,2 1 0,0-2-1,4 3 2,-1 1 0,4-2-2,-1 3 1,2-2 0,0 2-6,3-2 2,5-1-1,1-3 0,2 2 1,1-5 1,0-1 2,3-3-2,1-1 1,-2-6 3,3 0-3,1-5 2,1-2-1,1-2-2,0-2 2,3-3-3,-1 0 0,1 0-1,-1-1 1,-1-6-2,1 2 0,-1-5 1,-1 1 0,2-2 1,-1-1 0,1-2 0,-2-3 0,-5-3 1,-1-1 2,-6-4 0,0 0 0,-4-4 0,-1-1 0,-3-2-1,0-2 0,0-1 1,0 0-1,-3 1 0,-3 0 1,0 2 2,-1 2 0,-3 4 2,2 3-5,2 9 2,-3 2-2,2 5-2,4 4 4,0 0-5,3 3-3,-4-2-2,1 0-7,0-1-2,0 1-8,3 2-9,-1-2-16,1 2-26,5 9-42,7 1-52</inkml:trace>
  <inkml:trace contextRef="#ctx1" brushRef="#br0" timeOffset="67820.8792">7326 16469 316,'0'0'22,"0"0"6,0 0 0,0 0-5,0 0-10,0 0-2,0 0 1,0 0 2,0 0 1,11 37 0,-6-10-1,-4 1-6,2 1 2,0 0-2,0 1-1,-2 1 2,2-3-3,0 1 0,0-1-1,0-2-1,0-9 0,-2 0 0,1-5 2,-2-5-2,1-2-1,-1-5 1,0 5 0,0 0 3,0 0-2,0-1 0,0-4-1,-4 0 0,-5-2-3,-1-5 2,-5-5-4,5-7-2,-1-1 3,2-4-1,2-3-1,-1 0 1,3-2-1,1 1 2,1-4 0,1 3-2,1-3 4,1 1-1,0 4-3,0 6 8,0 9-5,0 0 4,0 5 1,0 2-4,0 0-2,0 5 0,-2 0-4,2 0 4,0 0 3,3 5-2,7 7 4,3 5-6,0 5 3,2 0-2,1 1 0,1-1 0,2 0-1,-3-3 1,2-2 0,-3 0 1,-5-7-2,2-3 0,-5-1 0,-4-4 1,1 1 0,-4-3 1,0 0 0,0 0 0,2 1 2,-1-1-1,1 0 1,0 3-1,2-3-1,1-9-2,2-6-1,4-7 0,-2-2 1,0-1 2,0-4 0,2 1 2,-3 3-5,-1 3 3,0 5-3,0 3 3,-2 6 0,-4 4-1,2 1 0,-3 3 1,0-2-3,0 2 2,1 0-1,1 0 1,2 0 1,2 5 0,4 7 3,-1 7-4,-2 6 4,0-1-5,0 2 3,1-2-1,-2 1 0,2 1 0,1 1-2,-3 0 3,-1 0-1,-3 0 0,2 2 1,-2-1-2,-1-7-1,-1 1 2,0-10-2,0 1 3,0 1 0,0-10-1,0 2 0,0-6-2,0 0-1,0 0-1,0 1-3,0-1-3,0 0-8,0 0-12,3 0-23,4-7-27,2-8-51,1-5-116</inkml:trace>
  <inkml:trace contextRef="#ctx1" brushRef="#br0" timeOffset="68143.8976">7655 16401 321,'0'0'24,"0"0"11,0 0 1,0 0-3,0 0-10,0 0-12,0 0-4,0 0-4,0 0-1,0 0 3,-8-19-3,21 19 1,7 0-2,5 0 0,-1 0-1,2 0-2,0 0 1,1 0-2,-1 0-1,1-3-1,-1-1 1,-3-1-3,-5 2 2,-1-2-2,-6 4 0,-5-1-2,3-1-4,-5 2-6,0 0-12,1-1-14,-5 2-26,0-1-62</inkml:trace>
  <inkml:trace contextRef="#ctx1" brushRef="#br0" timeOffset="68479.9169">8141 16090 336,'0'0'17,"0"0"9,0 0-2,0 0-6,0 0-8,0 0-7,0 0 0,0 0 1,0 0 1,0 0-1,6 55 1,-1-28-1,0 1 2,-2 1-2,-1-2 2,-2 0-2,0 2 1,0-6-1,0 0 1,0-6 0,-3-2-1,1-4-1,-1-1-1,0 0 0,2-5-2,-1 5 2,1-5-2,-1-1 3,2 3-3,0-7-1,-1 0 0,1 0-4,0 1-4,0-1-14,0 2-29,0-2-51,0 0-93</inkml:trace>
  <inkml:trace contextRef="#ctx1" brushRef="#br0" timeOffset="69155.9555">8233 16352 443,'0'0'16,"0"0"1,0 0-4,0 0 1,0 0-4,0 0 0,0 0-1,0 0 0,23 79 0,-17-45-5,2 0 0,-1 1-4,0 0-1,2-5 0,-2 0 1,-2-13 0,-3 2-1,0-9 3,-2-4-1,1 0 2,-1-6-2,0 0 1,0 0 3,0 6 0,0-1 1,0 1 2,0-2-1,0-4 1,0 0 2,0 0-4,0 0-2,0 0 0,9-4-4,2-10 0,6-3 2,-1-3-2,2-2 2,0-1-1,2-2-1,-1 0 1,2-4-6,2 3 5,2-3-4,-2 5 2,0 3 0,2 3 1,-4 3 1,-2 3 0,-4 4 1,-4 2-1,-1 3 0,-5 2 0,0-1-1,-5 2-2,0-2-2,0 2-2,2 0 2,-2 0 0,0 0 1,0 0 0,-10 4-1,-8 3 1,-3 4 2,0-2 3,3 0-1,4-2 1,2 0 1,2 1-1,4 1 5,-3 3-3,5-4 4,2 4-3,0 7 0,2 0 0,0 1-1,1 0 0,6-3 1,2-2-1,1-3-1,2 1 0,2-1-2,1 0 2,0-2 0,0 0 1,2 4-2,-2-2 0,0-1-2,-3 1 1,-1-3 0,-2 1 1,-1 2-1,-3-5 1,1 5-2,0-3 2,-5-4 0,2 0-1,-1-1 0,-1 0-3,1 0-5,-1 3-2,-1-7-10,0 0-14,0 0-36,6 3-29,-2 0-79</inkml:trace>
  <inkml:trace contextRef="#ctx1" brushRef="#br0" timeOffset="69441.9719">8970 16599 442,'0'0'20,"0"0"5,0 0 0,0 0-2,0 0-5,0 0-6,-26 98-1,26-71-7,0 3 2,0 2-3,1 2 0,-1 3 0,0 0 2,0-2 3,0-3-1,-3-6-1,-1 1 1,1-10-2,0-3-1,1-3 0,1-6-1,1-1-2,0-4 0,-4 0-4,4 1-6,10-1-10,6 0-17,3-1-31,1-11-35,-3-5-61,-1-3-83</inkml:trace>
  <inkml:trace contextRef="#ctx1" brushRef="#br0" timeOffset="69836.9945">9188 16725 262,'0'0'43,"0"0"5,0 0-4,0 0-5,0 0-10,0 0-4,0 0-5,0 0-2,0 0-4,47-20-3,-45 20 0,-2 2 0,0 11 2,-2 9 0,-2 5 0,-1 2-5,0 0-1,4 0-5,-1-5-1,2-3-2,0-1 1,5-7-2,3-1 1,1-2 1,1-1-1,1-1-1,1-3 0,-3 0-1,4-5 1,4 0 0,2 0-1,4-6 1,-3-3 2,-1-3 0,-3-3 2,-2-2 1,-3-3-3,-4-4 3,-2 0-4,-2-4 2,-1 3 0,-2-1 0,0 0-1,-6 3 1,-2 3-3,-3 4 2,0 2-1,-4 2 0,4 7 1,-4-2-3,5 6-1,3-1-3,-4 0-3,6 2-10,-1 0-14,0 0-31,6 0-28,-2 0-83</inkml:trace>
  <inkml:trace contextRef="#ctx1" brushRef="#br0" timeOffset="70247.0179">9220 16056 316,'0'0'29,"0"0"5,0 0 4,0 0-3,0 0-6,0 0-8,0 0-6,0 0-2,0 0 0,0 0 0,65-27-1,-41 42-2,4 3-2,2 5-3,3 3-2,1 3-1,2 3-2,0 2 0,-4 1-1,2 3 1,-2 0-1,-1 3 1,-4 3 2,-6-1-2,-3 3 4,-8-3-3,-3-1-1,-6-1 2,-1 0 1,-5 2 1,-5-1 0,-2 2 2,-2 1-3,-2-5 1,-3 0-2,2-4 0,-2-4 0,-2-3 0,0-5-2,-2-2-1,0-4-2,-2-5-3,1-1-3,2-2-8,5-3-20,7-4-33,-4-3-52,7 0-140</inkml:trace>
  <inkml:trace contextRef="#ctx1" brushRef="#br0" timeOffset="71044.0635">8159 16183 75,'0'0'28,"0"0"-1,0 0 5,0 0 2,0 0 3,0 0 1,0 0-2,0 0-2,0 0-7,0 0 1,-7-27-9,6 26-3,1-1-2,-1 1-6,1-1-1,0 0 0,0 2-1,-2-3-1,2 3-1,0-2 0,0 0-1,0 2 3,0-1 0,-1 1-1,1-2 2,0 2-4,-2-2-3,2 2 0,0 0-2,-1-3 0,-1 3 0,1-2-2,-1 2 1,1-2 1,0 1 1,-2 1 2,1-2-1,1 2 1,0-2 0,-1 2-1,1-1 1,-1 1 0,1-2-2,-1 2 2,1 0-2,1 0 1,-3 0 2,1 10-1,1 7 2,-2 8-1,3 4-3,0 1 2,0 4 0,2-2-1,2-3 1,2 0 0,1-1-2,3-4 2,-3-1 2,-1-9 1,-3-4 0,0-5-2,-3-5 0,0 0 0,0 0-1,0 2-1,2-2-5,-2 0-12,0 0-31,0 0-44,-3-12-144</inkml:trace>
  <inkml:trace contextRef="#ctx1" brushRef="#br0" timeOffset="78664.4994">7914 17274 293,'0'0'1,"0"0"2,0 0-3,0 0 1,0 0-5,0 0 2,0 0 9,0 0-7,36 81 10,-24-40-4,1 6-4,4 5 1,-1 1-4,6 1-2,0-1 3,5 3 4,2-5-2,2-1-1,1 1-2,3 1 3,1-2 1,4-2-3,6 1 1,2-2 1,5 0-1,6-1 4,6 0 0,9-6-5,8-6-1,10-4 2,10-1 0,8-3 3,9-2 1,10-3-1,6-3 0,10-4-3,6-5 2,6-1-2,5-5-2,4-3-3,2 0 3,1-6-2,-2-5 3,1 3 0,0 2-4,2 0 2,2-2 2,2 1-3,5-4 8,5-1-5,5-2-2,2-3 4,2-5-4,3-2 5,-5-1 1,-3-3-4,-10-3 1,-5-4-3,-11-6-1,-7-4 7,-9-5 0,-8-2 0,-6-2 7,-6-4 0,-4-2 2,-1-4 8,-3-2-3,-2 0-4,-5 0-3,-1-1-2,0 1-4,-3 2-1,-2 2-4,-5 2-3,-1 1 4,-7 4 1,-1-3 6,-5 4 3,-1-3-4,-8-3 5,-4-2 1,-8 0 3,-7-1-2,-6 2 1,-7 1-2,-4-1-2,-3 1 1,0 2-7,0-2 2,2-1-5,3-1-1,1-2 4,5 2-6,0 1 3,2 4-1,1 5-1,-2 3 1,0 3-1,-4 6-1,-4 2-1,-4 3 2,-8-2-2,0 4 3,-9 0 1,-3-1-2,-8 0 2,-2-1-1,-5-1 1,1 5-2,0 1 1,-3 2-1,1 9-1,-2 2-1,0 4 0,0 8 1,0 1-1,0 4-1,0-3 1,0 3-4,0 0 1,0-3 0,0 2 0,0 1 1,-3 0 0,-8 1 1,-5 12-1,-4 2 2,1 6-4,-3 1 3,-3 3-1,-1 1 0,-1 2 0,-5 4 1,2 1 0,0 0 2,-1-1-1,1-2 1,0-3 0,3-3 1,3-7 4,8-5-2,0-2 4,7-7-1,5-2-4,-1 2 3,5-6-5,0-11-2,6-7 0,6-6-1,7 0 3,2 0-2,1-3 2,-1 3 1,0-1 0,-2 2 1,-2 2 0,-4 7 1,-3 5 0,-4 4-1,-3 5 0,-3 3-1,0-2-1,0 2-1,0 0-1,1 0 1,-1 2 0,0 13 2,0 10-2,0 4 0,1 0 1,4 0-1,1-2-10,8-2-25,2-2-57,6-2-160</inkml:trace>
  <inkml:trace contextRef="#ctx1" brushRef="#br0" timeOffset="80623.6114">15742 13462 342,'0'0'21,"0"0"2,0 0 3,0 0-2,0 0-8,0 0-6,0 0-5,0 0-2,0 0 3,-18 5 1,15 28 2,2 4 0,-1 8-4,2 2 0,0 4-2,0-1 1,0-1-2,-1-3 2,1-3-6,-1-7 3,-1-4-2,0-10 2,1-5 2,1-8 0,-1-4 1,1 2 6,0-7 2,-2 0 0,2 0-1,-4 0-3,-1-12-5,-1-5 0,0-9-1,1-1 1,4-4 0,1-2-4,0-5 1,0-3-3,0-3 3,0-4 0,3-2 0,3-2 1,3 3-1,3 5 1,1 5-2,3 5 3,-1 9-1,0 5-1,-4 8 1,3 4-3,1 6 1,0 2-2,6 8 3,-1 8-1,0 5 1,-1 4 0,1 8 0,0 4 0,1 2 0,0 1 0,1 1 0,-3-4-2,0-3 1,-3-3 0,-1-7 0,-6-7 0,1-5 1,-4-2 0,-3-7-1,0 1 3,-3-4-1,3 0 1,4-5 0,6-10-1,0-9-1,3-7 2,0-5-1,1-5 1,5-3-1,-3 0 1,2-1-3,1 4 2,-2 7-2,0 4 1,-1 5 0,-6 10-1,-5 8-1,-4 4 0,-4 3-1,3 0 1,4 5 2,0 13 2,-2 10 0,-1 6 0,-4 9 0,0 8-2,0 2 2,0 1-4,0-1 4,0-3-4,0-4 3,3-7 2,1-5-4,0-7 4,-1-9-6,-1-7 0,-1-7-1,-1-4-6,0 0-13,0 0-33,0 0-51,0 0-154</inkml:trace>
  <inkml:trace contextRef="#ctx1" brushRef="#br0" timeOffset="80900.6273">16509 13075 378,'0'0'10,"0"0"-2,0 0 0,0 0-2,0 0-3,0 0-1,0 0-2,84-34 1,-39 25-1,6 2-1,3-3 1,1 3-1,0-1-1,-7 1-3,-3 2 0,-16 3-6,-8 1-6,-6 1-12,-9 0-16,0 0-22,-6 0-34</inkml:trace>
  <inkml:trace contextRef="#ctx1" brushRef="#br0" timeOffset="81123.64">17056 12615 302,'0'0'19,"0"0"0,0 0-1,0 0 2,0 0-1,0 0 3,0 0-1,0 0-4,0 0-4,81 91-5,-63-58-3,-6 3-1,4 1-3,-5-1 0,0-3-1,-4-1-2,-1-4 1,-2-10-4,-3 1-1,-1-9-6,0 0-13,0 1-24,0-6-43,-1 1-93</inkml:trace>
  <inkml:trace contextRef="#ctx1" brushRef="#br0" timeOffset="81602.6674">17910 13038 342,'0'0'0,"0"0"2,0 0 5,0 0 0,-74-77-1,51 67-2,-3 5 0,-1 5 2,-8 0 2,-1 8 4,-2 9 4,1 2 2,-4 3-1,4 7 0,0 2-6,4 5-2,3 2-3,4 3-3,4-1-1,6 4-2,5-3 0,7-2-2,4-1 2,1-2-3,13-2 2,4 0 1,3-4-1,5-1 1,3-4-2,2-5 2,3-1 0,1-4 1,1-5 1,2 0-1,-4-3 2,0-5-1,-5 0 2,-9-2-2,-7 0 0,-3 0 0,-4 0 1,-2 0 0,3 0 1,-7 0-1,0 0 1,0 0-3,2 0-1,-1 0-2,-1-2-1,2-3 0,1 0-4,1-6-10,3-6-27,6-3-42,3-5-151</inkml:trace>
  <inkml:trace contextRef="#ctx1" brushRef="#br0" timeOffset="81948.6872">18410 13196 448,'0'0'-2,"0"0"1,0 0 2,0 0-1,0 0 1,87-53-3,-54 47-1,5 2 1,1 1-2,4-1-1,-2 3 1,1-1-3,-6 2-1,-3 0-5,-11 0-11,-3 0-15,-8 2-22,-1 1-24,0 2-18</inkml:trace>
  <inkml:trace contextRef="#ctx1" brushRef="#br0" timeOffset="82135.6979">18318 13442 249,'0'0'22,"0"0"4,112 17 1,-61-14 0,6-3-6,5 0-9,4 0-4,8 0-6,1 0-2,4 0-6,-4 0-17,-3-3-50,-8 1-143</inkml:trace>
  <inkml:trace contextRef="#ctx1" brushRef="#br0" timeOffset="83423.7716">19790 12770 295,'0'0'39,"0"0"0,0 0 0,0 0-10,0 0-11,0 0-10,0 0-6,0 0 0,0 0 2,0 0 2,4 49 2,6-6 1,0 4-3,4 5-1,0-2-3,1 1 1,2-2 0,-3-3-2,2-4 1,-3-7-3,-3-3 1,-3-11 0,1-6 3,-4-5 0,-3-8 2,1 3 4,-2-5 3,0 0 2,0 0 2,2 0-2,3 0-3,1-12-4,3-7-1,3-6 2,1-4-2,3-3-1,2-1-6,3-3 1,2-3-1,2 0 1,0 4 0,0 1 1,0 4-2,-2 8 0,-1 3 0,-8 7-1,2 5-1,-3 7 3,1 0-2,3 9 2,-3 6 0,1 7-3,-4 4 2,4 4 1,-4 2-1,2 3 2,0-1 0,1 0-3,3-2 3,0-3-3,0-4 0,1-5 4,-1-5-3,-4-5 1,-1-3 0,-5-3 0,-4-3 1,4 1 1,-4-2 0,4-7 0,0-5 0,3-8 3,-5-2-6,-3-4 4,-2-3-3,0-3 0,0-1 2,0-2-2,4-2 2,-2-5-2,3 1 1,2 0-1,2 2 1,-2 4-2,2 7 0,-3 6 0,0 5 0,-3 8 0,-1 4-1,2-3-1,-2 4-2,-1 0-3,2 0 0,2 4-3,7 0-7,4 0-18,6 4-30,1 5-34,-2 0-85</inkml:trace>
  <inkml:trace contextRef="#ctx1" brushRef="#br0" timeOffset="83781.7921">20899 12956 381,'0'0'8,"0"0"2,0 0 1,0 0-1,0 0-5,85-76-1,-49 69-3,3-1 0,5 4-1,2 2 1,0 1-2,0 1 0,0 0 0,-2 0-4,-5 0 1,-2 0-2,-5 3-4,-10-2-14,-9 1-22,0 0-26,-6 0-34,-1-1-37</inkml:trace>
  <inkml:trace contextRef="#ctx1" brushRef="#br0" timeOffset="84005.8049">21170 12738 242,'0'0'29,"0"0"-7,0 0-9,0 0-4,0 0 2,0 0 3,0 0 9,0 0 0,0 0 1,0 0-5,2 103-6,1-68-5,0-1-3,0 2-5,-1-3 0,3-1 0,2-2-3,0-4-2,0-2-2,2-4-8,1-3-13,-3-5-33,1-2-54,-2-5-95</inkml:trace>
  <inkml:trace contextRef="#ctx1" brushRef="#br0" timeOffset="84515.8341">21278 12596 165,'0'0'9,"0"0"7,0 0 5,0 0 1,-86-20-1,60 20-1,1 10 0,-1 5 1,0 5-1,1 3-2,1 5-3,1 4-1,3 2-4,4 3-4,2 2-1,5-2-4,4 1 0,4-2-1,1 0 0,0-4 0,3-2 0,3-1-1,1-2 2,0-2 0,5 1 1,-4-4 0,3 1 0,-1-2-2,0-3 0,0-1 2,3-2-1,2-3 3,3-2 0,3-2 0,6-1-2,1-3 0,4-3-2,2-1 1,3 0-1,1 0 1,0-3-1,-1-2 0,-1-4-1,0 1 0,-2-4 2,-2-2-1,-4-1 2,0-3 0,-4-2-1,-5-2-1,0-3 1,-5-3 0,-3-1 1,-3-4 3,-3-2-5,-5-4 1,0 0 0,-5-2-1,-5 1 0,-3 3 2,-2 5-2,-1 3 0,-4 3 0,-1 6-3,-3 3 2,0 4 0,-1 3-1,1 3 4,4 4-5,2 1-2,-1 2-1,5 0-8,-2 0-9,2 8-30,5-4-67,-1 7-96</inkml:trace>
  <inkml:trace contextRef="#ctx1" brushRef="#br0" timeOffset="85442.8871">21832 12493 279,'0'0'38,"0"0"4,0 0-5,0 0-12,0 0-12,0 0-5,0 0-2,0 0-1,0 0 4,-47 88 0,42-42-1,5 4-1,0 3-3,2 1-1,7 0-3,1-4 2,0-6-2,-1-8 0,0-7 0,-4-11 0,-1-7 0,-2-7 2,-2-4 1,0 0 2,0 0 1,3 0-1,0-7 1,2-11-3,4-7 1,0-4 2,1-5 1,4-2-3,-1 1 2,6-2-4,-1 3-1,5-2-1,1 6 1,1 1-1,-2 6 1,0 3-2,-7 10 1,0 1-2,-6 6-1,-6 1 2,2 1-3,-6 1 2,0 0-1,3 0 1,1 0 0,-1 0 1,2 3 0,-5 0 1,-3 4 1,-3 1-1,-3 3 1,-5-4-1,4 2 0,-5 2 1,0 0-1,2-1 0,1 4 1,0 1-1,-1 3 0,3 3 1,0 3-1,4-1 1,0 2-1,5 2 0,1-1 0,0-2 0,3 1 0,13-3 1,2 0 0,6-3-1,7-2 0,5-3-2,2-4-3,0-1-8,-5-1-33,-1-1-51,-11-1-147</inkml:trace>
  <inkml:trace contextRef="#ctx1" brushRef="#br0" timeOffset="85849.9104">22365 12782 228,'0'0'26,"0"0"2,0 0-4,0 0-4,0 0-4,0 0 0,0 0 6,0 0 1,0 0-3,1 103-4,-9-63-4,1 3-3,2-3-4,-1-1-1,2-2-1,2 0 0,2-8-1,0 0-4,0-11 0,0 1-1,0-9-1,0-5-3,0 5-7,2-5-19,-1 0-37,1-2-74</inkml:trace>
  <inkml:trace contextRef="#ctx1" brushRef="#br0" timeOffset="86282.9351">22606 12839 269,'0'0'10,"0"0"2,0 0 0,0 0-1,0 0-2,0 0-1,0 0 1,0 0-3,0 0 4,-58 78-3,48-49-2,4 1 0,-2-1-3,5-1-2,0-8 0,3-1 0,0 0-1,0-2 1,6 0-1,1-5 1,0-2 1,2-3 0,6-2-1,0-2 1,4-3-1,4 0 0,-4-8 2,0-1-2,-3-3 1,-1 0 1,-4-5 0,1 2 1,-4-2 0,1-2-2,-2-2 0,1-2 0,-2-1-1,0-2 4,0 1-3,-3 0 4,0 7 0,-3 0 2,0-1 0,0 9 1,-2-7-3,-2 8 0,-2 3-2,0 0-4,2 4-1,-8-1-3,1 3 0,-7 3-9,-1 5-5,1 1-26,5-1-59,4-4-112</inkml:trace>
  <inkml:trace contextRef="#ctx1" brushRef="#br0" timeOffset="91723.2463">16145 14207 268,'0'0'35,"0"0"4,0 0 1,0 0-7,0 0-9,0 0-11,0 0-7,0 0-2,0 0-1,9-24 0,14 14 4,10 3-1,7-3 1,8 0 0,8-2 0,7 0-3,5-1 0,5 0-1,3 0-1,3 0 0,2 1-1,-1 0-1,0 1 0,1 1 0,-1 1 0,-2 1-1,-4 0 2,-3 0-1,-5 0-1,-5 3 1,-8-2-1,-6 3-1,-7 1 0,-5 0-1,-10 1-4,-5 2-2,-9-2-1,-4 2-6,-1 0-9,-6 0-12,0 0-16,0 0-14,-16 0-26,-10 7-46</inkml:trace>
  <inkml:trace contextRef="#ctx1" brushRef="#br0" timeOffset="92101.2679">16217 14408 179,'0'0'34,"0"0"1,0 0-2,0 0-6,0 0-2,0 0-3,0 0 1,0 0-2,0 0 4,0 0 0,59 8-1,-25-8-2,5 0-4,7 0-5,5-5-3,6-1-3,9-3-2,4 0-1,7-2-2,7 1-2,2-1 0,5 1-2,2-2 1,1 0 0,-1 2-1,-4 0 0,-6 2 1,-11-1-1,-8 1 1,-10 1 1,-10 0 0,-15 4 0,-7 1 0,-11 0 0,-6 1 1,2 1-1,-7 0 2,0 0 0,0-2-1,1 2-1,-1 0-3,1-2-5,-1 1-17,1-7-41,4-4-78,-1-5-109</inkml:trace>
  <inkml:trace contextRef="#ctx1" brushRef="#br0" timeOffset="93159.3284">15710 11785 245,'0'0'6,"0"0"4,0 0 6,0 0 0,0 0-3,0 0-4,0 0-3,-79-75-3,67 73 0,-8-1 0,-1 3-2,-11 5 4,-4 7 0,-3 5 3,-4 6 2,-5 6 5,-2 3 2,3 3 4,1 0-4,5 0-1,7-2-4,5-1-2,5 1 0,9 0-4,2 0-1,9-3-4,4-2 0,7-1-2,13 0 1,10-5 1,9-3-1,8-4 0,2-4-2,9-6 2,1-2 0,0-1 1,0-2 1,-2-2 2,1-6 1,-6-1-1,-6-2 3,-6-2 0,-5 3 1,-8 0-2,-9 3 1,-2 1-4,-7 2 1,-4 1 1,0 2-2,-5 1 0,0-1-1,0 1 0,0 0-2,3-2-3,-3 0 0,0 1-2,1-1-7,-1 2-12,0-2-24,0 2-37,0-2-71,0-4-69</inkml:trace>
  <inkml:trace contextRef="#ctx1" brushRef="#br0" timeOffset="93516.3489">16308 11210 244,'0'0'27,"0"0"2,0 0 2,0 0-4,0 0-3,0 0-7,0 0-4,0 0-3,0 0 2,6-20 2,-16 34 0,-2 7 2,2 5-5,-1 2 1,1 4-4,1 1-2,-1 2 1,0-1-3,-1 1 1,0-3 2,1 2-1,0-5 1,-2-3-1,2-1-2,-2-4-1,1-3 0,4-7-2,2-3 0,4-3-5,1-5 0,-2 0-5,2 0-7,0 4-28,0 2-73,5-4-134</inkml:trace>
  <inkml:trace contextRef="#ctx1" brushRef="#br0" timeOffset="95507.4628">14643 13694 253,'0'0'31,"0"0"1,0 0 4,0 0-5,0 0-6,0 0-6,0 0-6,0 0 0,0 0 3,-28-7 2,28 3 2,6-2 1,10-1-4,6-3 0,5 1-5,5-1-4,5 3-1,4-1-4,4 3-1,4-2 0,3 2-2,-1-2-2,-1 2-1,-3 3-5,-4 0 1,-7 2-5,-6 0-4,-9 0-6,-5 4-4,-7-1-3,-4-1 8,-1 1 7,-4-3 3,0 0 2,0 0-11,0 2-19,0-2-32,0 2-59</inkml:trace>
  <inkml:trace contextRef="#ctx1" brushRef="#br0" timeOffset="95825.4809">14753 13834 359,'0'0'22,"0"0"9,0 0-1,0 0-3,0 0-6,0 0-7,0 0-3,0 0 0,0 0-4,0 0-1,64 3-2,-33-3-3,-1 0 0,1 0-1,-1-3-4,5 3 4,-1-2-3,1 2 2,1 0 0,-2-2-2,-2 2 2,-4 0 0,-7-1-1,-1 1 1,-9-2-2,-6 2 2,4 0 0,-9 0 0,0 0-3,0 0-4,0 0-14,8 0-39,-2 0-81,0 0-104</inkml:trace>
  <inkml:trace contextRef="#ctx1" brushRef="#br1" timeOffset="110155.3006">17063 4120 99,'0'0'1,"0"0"4,0 0 3,0 0 5,0 0 5,0 0 6,0 0 2,0 0 1,0 0-1,-26-68-5,24 64-1,1-1-5,-1 1-2,2 4-3,-2-2-3,2 2-4,0-1-2,-2-1-1,2 1-1,0 1 0,0 0 1,0 0 0,0 12 1,0 11-1,2 9-1,0 10 2,1 5-2,-3 5 1,2 3-1,-2 4 1,0 0 3,0-2-4,3-1 2,-3-1-2,1-4-1,1-3 2,1-3-1,-2-1 2,2-5-1,-2 0 0,1-6 0,-1-4 2,-1-8 0,0-1 3,0-9 1,0-4 0,0 5 2,0-5-1,0-2 3,0 2 1,0-7 2,0 0 0,0 0-1,0 0 0,0 3-4,0-2 1,0 0-1,0 1-3,0-1 1,0-1-2,0 2-2,0-2 2,0 2 0,0-2 0,0 1 1,0-1-2,0 0 0,0 2 2,0-2-3,0 0 0,0 2 0,0-2-1,0 0-1,0 0 1,0 0-2,6 0 1,6 0 1,5 0 0,6 0 1,2-4-1,4 1-1,4 0 0,3-1 0,7 1 0,4-2 2,3 1-2,4-1 1,-1 0-1,4 0 0,0 0 0,4 3 0,4-3 0,6 0 0,3 0-1,4 0 0,0-2 1,3 4 0,1-1-1,-1 3 1,2 1 0,-1 0-1,-4 0 2,0 0-1,-5 0 1,-7-2 0,-1 1 0,-4-2 1,-5 0-2,1 0 0,0-3 2,3 1-1,0-1 1,1 0-2,-2 0 0,-1 2-1,-1-1 1,-7 2-1,-2 0 1,-2 2 1,-7-1 0,-4 2-1,-4 0 2,-3 0-2,-9 0 0,-3 0 1,-6 0-1,-4 0 1,5 0 0,-5 0 0,7 0 2,-2 0-1,3 0 0,6 0-1,-7 0-1,6 0 0,-1-2 1,-6 2 1,7-1 0,-7-1-1,-1 2-1,1 0 0,-8 0 0,2 0 1,-6 0 0,0 0 1,0 0-1,1 0 2,1 0 0,-1 0 1,6 0-1,-1 0 0,3-3-1,0 1 0,-3-5 0,3-3-1,-3 3 1,-1-8 0,0 0-1,-2-4 0,-3-5-1,0 2 1,-4-3-1,-5 0 0,-1 0 1,-3-4 0,0 3 0,-1-2 0,2-2-1,2-1-3,0 1 4,3 0-4,1-1 2,4 2 0,1 2-1,1 0 2,0-1-1,1 2 0,4-2-1,0 0 2,0 3-1,2 0 1,-3 1 0,-1 8 0,-1-3 0,-1 7 0,-1 0 0,0 0 1,0-1 0,0 2 0,-3 0-1,0 2 0,-1 0-1,-2 1 1,2 5 0,4 0 1,0 3-2,-3-4 1,0 1-2,-1 0 2,4-1 0,0 4 0,-5-3 1,2 1-1,-5-3 0,1 0-1,-4 2 1,-4-3 0,-3 3 0,-8 0 0,-2 0 0,-2 1 0,-1 1 0,-3 0 0,-1 1-1,1 0 1,-4 0-1,1 0-1,-2 1 1,-5 2-1,-2 2 0,-3-1 1,-3 2 0,-5-3-2,-2 2 2,-5-2 1,-3 1 0,-3-1 1,-1-1-1,-1 1 1,3-1-1,-1-1 0,4 1 0,2-1-1,1 1 2,5-1-1,-2 1 0,1-1-1,0 2-1,-1-1 2,0 1 0,-2 1 0,-2 1 0,-1 1 0,2 0-1,-4 2 1,2-1 0,-2 0 0,2 1 1,2-1 0,5 0-1,1-2 0,5 0-1,5-1 1,3 0 0,4 0 0,0-1 0,3-1-1,0 2 2,0-1-1,-3-2 1,0 3 0,-3-4-1,-1 4 0,-1-1 1,-3 0-1,0 0 0,-2 1 0,1 1-2,4 0 2,0-1 0,5-1 0,4 0 1,1 0-1,4 0 0,4-1 0,7-1 0,4 0 1,4-1 1,7 0-1,0 2 0,5-2-1,-2 0-1,2 0 0,-1 0-2,0 0 0,-1 0-2,1 0 1,-1 0-1,0 0 1,2 8-1,0 2-5,0 5-8,0 4-19,9-4-15,1-2-18,10 1-21,1-2-21</inkml:trace>
  <inkml:trace contextRef="#ctx1" brushRef="#br1" timeOffset="111135.3566">17984 4356 206,'0'0'2,"0"0"2,0 0-2,0 0 3,0 0 3,0 0 4,0 0 1,0 0 1,0 0-2,-9 17-2,9 2 2,0 3 0,0 10 6,0 0-2,0-1-2,0 1-2,-5-2-6,5 0-3,-3-1 2,1-4-2,2-5 0,0-2 1,0-6-1,0 0 1,0-1 0,0-7 3,5 4 1,-1-5 2,-2 0 3,7-3-1,0 0-2,5-8-1,2-4-4,0-3-2,-3-3 1,0-1-2,-1-1 0,-2-4-1,0 3 1,-1-2-2,0 3 2,0-4-1,0 3-4,0 0 3,-1 1-3,1 7 2,-2-1 2,4 3-1,-4 5 0,3-3-1,-4 4 1,4 0 0,0 2 0,-6 3 2,7-2 0,-6 2-2,8 0 0,3 0-2,0 5 4,3 5-2,1 0 0,-1 2 2,-1 2 3,2 1-4,4-1 2,-1 3 0,0 0-3,2-1 1,-1 1-1,2 0 2,-1 0 0,-2-2 1,-1 0-2,-2-3-1,-4 0 1,-5-4 0,0-1 1,-4-2 0,3-1 0,-1 0 0,-1-1-1,4 0 1,0-3 0,4 0 3,-5 0-2,5 0-1,-2-3 1,-5-1 2,1-4 0,-1 1 2,-5 0 2,1 0-2,-3-5 1,1 2-3,-1-4 1,-2-6 2,0 1-3,0-7 0,0 0-6,0 0 2,0-3-3,0-4 2,0-2 1,3 0-1,1 0 1,3 1-1,-1 0 0,0 5 0,-2 10 0,1 2 0,-1 6-1,-3 7-1,-1 0-2,3-1-5,0 3-1,-2-2-9,2 1-26,3 3-45,2 0-154</inkml:trace>
  <inkml:trace contextRef="#ctx1" brushRef="#br1" timeOffset="114181.5309">18348 5083 16,'0'0'25,"0"0"8,0 0 7,0 0-2,0 0-2,0 0-5,0-80-4,0 70-5,-1 5 1,-1 1-6,2-1-4,0 5-4,-1-1-6,1 1-1,0-2-3,0 2 2,0-1-1,0 1 1,0 0-1,6 3 2,1 10 1,0 4 0,0 4 4,-1 6-2,-3 1-1,-1 4 2,0 5-1,-2 2-1,2 2 1,-1 1-3,1 3 2,1 1-2,5 0-1,-2 1 0,0-2 0,4 0-1,-2-5 1,0-1 1,-4-8 0,1-2-1,-2-5 1,-1-7 1,0 0-3,-2-5 1,0 0 1,1 0 1,-1 1-1,0-2 1,0-4-2,3 3 0,-2-4-1,-1 0 0,2 1-1,-2-7 0,0 0 2,0 0 0,0 0 4,1 3-2,-1-3 3,0 5-6,-1-1 1,-2-1-2,-8-3 1,0 0-2,-6-5-1,-3-7-1,2-3-1,1 0 0,1-4 0,0-1 3,2-1-1,0 2 3,0 0 4,3 2-4,1 7 1,2 0 1,3 1-1,1 6 3,3 1 0,1 2-1,-1-2 0,1 2-2,0-1-3,-2-1 2,2 1 0,0-1 0,0 2 1,0-2 0,2 2-2,8 0 2,7 10-1,2 4 0,3 3 2,-2 3-2,-1 2 2,1 0-2,-2 0 2,-1 0-1,-1 0 0,-3-2 1,-2-1-1,-2-6-1,-2-1 2,-2-7-1,-4-1 0,2 1 1,-3-5 1,0 0 2,0 0 0,1 0 4,5 0-2,6 0-1,1-7-2,5-7-2,0-1 0,0-4-3,2-4 5,0 0-6,0-1 5,-3 2-1,-1-2-2,-3 4 1,-3 6 0,-6 6-1,1-1 0,-4 6-1,1-1-2,0 1-3,-2 3-4,0-2-10,0 2-18,0 0-23,0 0-32,0 0-63</inkml:trace>
  <inkml:trace contextRef="#ctx1" brushRef="#br1" timeOffset="114943.5744">18656 5964 110,'0'0'14,"0"0"7,0 0 10,0 0 0,-26-81-7,17 64-8,-2 3-10,-6 4-2,-1 1-3,-2 5 0,-5 4 1,-1 0-1,-3 3 2,-1 7-2,-3-2 1,2 3 2,-2-1-1,0 5 2,0-1-1,-1 1 0,-1 2 0,1-2 1,1 4-1,0 0 1,-1 3-2,2 0 1,1 6-1,0 1 1,2 4-1,1 4 1,2 0-1,3 2-2,4-3 1,4 0 0,5-4 0,4-1 4,5-3-3,1 0 2,4-1 3,6-2-3,6 2 1,2 0-3,3-2-2,2 1 0,2-2-1,0 3 0,2-4 1,0 2-1,0 1 0,3 1 0,0-2 0,0 2 0,0-3-1,4-1 0,-1-2 0,5-5 0,-2-2 1,6-4 0,3-3 0,-2-4 2,5-3 0,0 0 1,-1-7 1,-2-1 0,1-1 1,-4-2 1,-1 1 0,-1-2 0,-5 1-1,1-3-1,-3 2 0,1-1 2,-1-1-1,2-1 1,1-1-1,0-1-2,0 0-1,-4 0 1,1-1 1,-4-2 1,-3-3-1,-3-1 1,-5-2 1,-6-3-2,-4-3-2,-5-1 1,-3-4-5,-2-2 4,-8-4-1,-4 1-1,-1-2 1,-4 1 0,0 0 0,-2 6 1,1 4 3,-2 2-2,2 6 0,2 1-1,1 7 0,-2 0 1,1 2-3,0 6 0,5-1-1,-1 4-2,-4 1 1,8 1 0,-2 1-2,1 2-1,5 1-4,0-2-6,2 2-21,4 0-22,-1 0-33,1 0-63</inkml:trace>
  <inkml:trace contextRef="#ctx1" brushRef="#br1" timeOffset="115345.5974">18299 6328 166,'0'0'11,"0"0"8,0 0 7,0 0 4,0 0-3,0 0-5,0 0-4,78-65-6,-60 63-1,3-1-1,8 1 1,3 0-4,1 2-1,3 0-1,6 0-2,3-1 0,4-1-3,-1 0 1,1-1-2,-4 3 0,-3-2-4,-7 2-3,-7 0-5,-7 0-3,-5 0-2,-5 0-2,-7 0-2,2 0-3,-6 0-7,0 0-20,0 0-29</inkml:trace>
  <inkml:trace contextRef="#ctx1" brushRef="#br1" timeOffset="115629.6137">18571 6019 138,'0'0'9,"0"0"1,0 0 6,0 0-1,0 0-1,0 0-3,0 0-4,0 0 0,0 0 1,0-7 2,0 21 2,1 10-1,4 10 2,1 3 1,1 2-2,-2 1-4,1-1-2,3 0-3,-3-4 0,1-1 0,-3-4 1,1-4-4,-2-6 1,-3-2 1,1-6-2,-1 0 1,0 2-2,0-8-1,0 4-3,0-5-8,0-1-29,0 2-101</inkml:trace>
  <inkml:trace contextRef="#ctx1" brushRef="#br1" timeOffset="118862.7986">21740 13481 184,'0'0'23,"0"0"8,0 0 0,0 0-2,0 0-6,0 0-8,0 0-6,0 0-1,0 0-2,0 0 1,-7-5 1,27 3 1,10-1 0,8-1 1,7-1-1,8 0-1,4 0-2,10-2 0,3 0-1,2 2-1,2-2-1,-3 2-1,-6 0-2,-4 3-4,-9 2 1,-10 0-5,-7 0-8,-12 4-4,-8 4-10,-6-4-7,-6-1-8,1 2-8,-4 0-3,-3 2-4,-1 0 0</inkml:trace>
  <inkml:trace contextRef="#ctx1" brushRef="#br1" timeOffset="119120.8134">21662 13730 277,'0'0'4,"0"0"7,0 0 5,90-33 3,-50 23-3,8 2-1,4-1-3,5-1-3,6 3-1,0-3-3,4 3-1,-2 0-2,2 2-1,-7 0-3,-3 3-3,-10 1-5,-8 1-4,-13 0-5,-7 0-9,-7 0-13,-8 0-12,2 0-19,-6 0-49</inkml:trace>
  <inkml:trace contextRef="#ctx1" brushRef="#br1" timeOffset="121467.9476">21660 11862 156,'0'0'37,"0"0"-5,0 0-6,0 0-10,0 0-4,0 0-7,0 0-3,0 0 4,0 0 0,0 0 4,-1-16 3,1 39-3,0 9 2,0 2-4,0-1-1,4 1 0,-2 1-1,2 0-1,-4 0 0,0-1-2,0 0 1,-1-3 0,-2-2 1,-2-2 0,4-10 3,-3-7-1,4-1 5,-2-5-1,1 1 5,1-1 1,0-4 1,-2 0 2,2 0-6,-1-1-4,-4-16-3,4-9-2,0-8-1,1-5-1,0 2-1,0-3 0,0-1-1,0 0 1,0 2-2,0 1 0,1 1 1,-1 1-4,0 2 5,0 12-2,0 1 0,0 7 3,0 8-2,1 0-1,2 1 0,-1 1-1,-1-1-1,1 1 1,1 4 1,7 0 0,7 3-2,1 9 2,0 3 0,-3 5 3,1 4-3,-5 1 3,4 1-3,-5-2 0,3-2 2,-3-2-2,-3-7 0,1-1 0,-2-4-2,-1 0 2,1-1 3,-3-5-2,0 3 0,-3-5 1,4 0-1,6-5 1,2-3-2,1-7 1,2-3-1,-3-2 1,1-3 0,-3-1 1,0-1-1,1 0-4,-1-1 2,4 2-3,-4 3 3,-4 6 0,0 5 0,-3 7 1,-3 3-1,0-1-1,0 1 0,1 0 1,1 0 0,2 0 1,0 7 0,2 8 2,0 8 0,0 2 1,0 1-3,0 0 2,0 1-3,0-2 1,0 0 1,2-4-1,-3 0 0,-1-6 0,1 1 0,-3 0-1,1-5 2,-1 6-1,-1-8 0,-1-5 0,2 3-1,-2-7-2,0 2-2,0 3-2,3-1-6,-1 2-11,3-6-18,2 0-27,5 0-37,3-10-92</inkml:trace>
  <inkml:trace contextRef="#ctx1" brushRef="#br1" timeOffset="121739.9632">22233 11659 219,'0'0'27,"0"0"4,0 0 0,0 0-3,0 0-8,0 0-9,0 0-4,0 0-2,0 0-1,0 0 1,-4-9-1,18 9 0,6 0-2,9 0-2,0 0-1,1-3 0,2 0-3,-1 1-4,-2-1-4,-12 1-7,1 1-10,-8 0-6,-5 1-10,7 0-10,-9 0-16,3 0-24</inkml:trace>
  <inkml:trace contextRef="#ctx1" brushRef="#br1" timeOffset="121991.9776">22573 11480 221,'0'0'32,"0"0"-3,0 0-3,0 0-8,0 0-7,0 0-5,0 0-4,0 0 1,0 0 0,12-15 2,-4 21-1,-2 8 0,3 6-1,-5 5 2,-1 3-1,-3-1 2,0 0-2,0 0-1,0-7-1,0 0-2,0-1 0,2-7-1,0 5 0,1-7-2,-2-5-5,4 0-7,0 2-20,3-2-47,-1 1-114</inkml:trace>
  <inkml:trace contextRef="#ctx1" brushRef="#br1" timeOffset="122776.0224">22454 12162 114,'0'0'18,"0"0"7,0 0 0,0 0-1,0 0-5,0 0-7,0 0-4,0 0-1,-80-37-4,66 37 1,-6 1-3,-5 7-1,1 2 1,-2 4 0,0 1 1,-3 1 0,-1 3-1,-3 1 4,0 2 0,-1-1 2,0 1 2,3 1 0,0 1 2,2 0-2,3 0 0,2 4 0,1-1-4,4 3 0,-1 1-3,1 2 1,1 1-2,1 0 1,3 1 3,-1 4-3,4-2 1,2 2 0,0 2-2,7-1 0,2 2 0,0-2-1,4 0 1,4-2-1,1-2 0,1-3-1,0 3 1,-1-4-1,-3 2-1,3-1 1,-4 1-1,-2 0 0,1-2 2,-1-3-1,0-1 0,2-2 0,-1-3 2,3 1-2,0-4 1,2-1 0,1-4-5,5-1 4,-2-4-1,4-2-1,-5-3-3,3-1-4,0-1-9,-4-1-12,5 1-15,-4-2-23,-2-1-34</inkml:trace>
  <inkml:trace contextRef="#ctx1" brushRef="#br1" timeOffset="123315.0533">22704 12401 224,'0'0'27,"0"0"1,0 0-2,0 0-1,0 0-7,0 0-2,0 0-4,0 0 1,0 0 0,19-79-1,-3 76-2,1 3 0,2 0-3,3 6-1,0 5-2,-1 4 0,-1 5-3,-1 4 1,0 3 0,-1 6 0,0 5 1,-3 4-5,-1 3 2,-4 5-1,0 3-1,-4 3 1,-5 4 1,-1 2 0,-1-1-2,-9 0 2,-3-3-2,-4-3 3,-2-5 0,-1-7-1,-2-6 1,0-7 0,-1-3 2,2-8 1,1-2 0,5-7-1,3 0 3,2-6-4,3 2-1,1-1-1,3-2-1,0-1 0,3-2 0,-3 4-1,2-1 0,-2 0-2,0 1-1,3-4-3,-1 0-7,1 3-14,0 2-40,0 0-84</inkml:trace>
  <inkml:trace contextRef="#ctx1" brushRef="#br1" timeOffset="124479.1198">19432 6362 154,'0'0'2,"0"0"5,0 0 5,0 0 8,0 0 3,0 0 1,0 0-2,0 0-4,0 0-2,-26-12-5,25 12-3,1-2-1,0 2 0,0-3 2,13 0 0,9-1 1,10-2-1,5-1-2,8 0-3,4 1-1,5 0-2,6 1 0,1 0-1,-1 2 0,0 2 2,-5 0-2,-4-1 1,-6 2 1,-5 0 0,-14 0 3,-3 0-4,-10 0 1,-6 0 2,0 0-1,-7 0 3,0 0-1,0 0 1,2 0-5,-1-1-3,-1 1-6,1 0-8,-1-2-9,-1 1-18,-13-1-18,-6-1-25,-9 1-30</inkml:trace>
  <inkml:trace contextRef="#ctx1" brushRef="#br1" timeOffset="124990.1491">19687 6128 126,'0'0'30,"0"0"3,0 0 0,0 0 2,0 0-1,0 0-4,0 0-2,0 0-6,0 0-11,-1-58-7,1 58-8,-3 0 1,-10 0-1,-3 9 4,-9 6-1,1 4 1,-5 2-1,5 1-1,-3-2 3,-1 0 0,1-3 1,0-3 4,0-4 1,5-1 1,6-4 2,-2 0 1,10-2 1,2-1-3,-5 0-5,7 1-1,-1-3-5,2 2 0,3 4 2,0 5 1,3 4 0,8 6 1,8-1-1,4-3 1,6 4-1,4-4 1,2 3-1,4-3 0,0 2-1,-1-1 0,-4-2 3,0 4-3,-7 0 1,0-2-2,-8-1 0,-7-7-1,-5-3 1,-4-3 2,-3-4 1,0 0 1,0 0 2,0 1 3,0 1 1,0 0 1,0-2-2,2 0-3,-2 0-2,0-14 2,0-8-4,-2-7 4,-1 1-3,0-4 2,0-2 1,0 0-4,-3-3 1,0 0-1,0-2 0,-2 0-1,1 0 2,1 5-5,-1 2 4,3 9-2,1 5 1,0 6-1,3 7-2,0 0-8,0 1-6,0 1-7,7-4-18,10 4-18,5 3-43,7 0-101</inkml:trace>
  <inkml:trace contextRef="#ctx1" brushRef="#br1" timeOffset="125835.1974">20219 5682 242,'0'0'29,"0"0"-5,0 0-2,0 0-9,0 0-6,0 0-3,0 0 0,0 0 6,0 0 2,0 0 1,-11 103-2,18-59-2,3 1-3,0-2-1,2-3-3,0-5 0,-2-6 0,-2-9 3,-5-8-2,1-8 2,-4-4 2,0 0 2,0 0 3,1 1 0,-1-1-3,0 0-4,0 0-3,-1-13-2,-7-8 1,-1-6-1,0 0-1,0-1 2,1-4 1,0-4-4,3 0 3,2 0-3,0 1 2,1 2 1,2 3-1,0 4 1,0 3 0,2 7 0,2 3-1,1 4 0,0 1 0,1 2 0,-3 3-1,9 3 2,-1 0-1,6 9 0,5 6 2,1 4-2,0 4 3,0-1 0,-2 1-1,2 2-1,-1-5 0,-1 0-1,-2-1 1,1-4 1,-2-2 0,-4-4 2,-2-3-4,-4-2 2,-3-1-1,-1-3 2,-1 0 0,3-3-3,2-7 3,3-6-8,-1-4 5,-3-3 1,1-4-1,0-3 3,-1-3-3,-1 0 2,2 0-1,-2 2 2,0 2-3,0 5 3,0 7-2,-4 7 0,1 7 1,-3 3-5,0-2 1,0 2 0,3 0 2,1 12 0,2 7 2,2 10 0,-2 4 3,1 4-3,0 0 1,2-1-1,-2-4-1,6 0 1,-3-3-1,1-3 1,-2-4-5,0 0 2,-3-8-3,1-2-1,-3-2-2,0-3-12,1 3-22,-4-7-38,2 2-53,-3-5-107</inkml:trace>
  <inkml:trace contextRef="#ctx1" brushRef="#br1" timeOffset="126106.2129">20757 5453 165,'0'0'35,"0"0"4,0 0 1,0 0-4,0 0-8,0 0-8,0 0-8,0 0-6,0 0-3,-22-29 0,22 29-1,1 0 1,14 0 1,5 0-2,8 5-1,1-2-1,-1-2-1,0-1-1,3 0-3,-2 0-2,-2 0-4,0-3-6,-3 0-9,-6 0-13,-2 0-15,-6 2-20,2-4-38</inkml:trace>
  <inkml:trace contextRef="#ctx1" brushRef="#br1" timeOffset="126368.2279">20985 5116 176,'0'0'29,"0"0"-1,0 0 0,0 0-4,0 0-6,0 0-6,0 0-7,0 0-1,0 0 2,0 0 0,-3-15 3,3 24 1,6 9-1,0 7 1,1 1-4,0-1 0,1 2-3,-3-2-1,3-3 1,-1 0-3,0-2 0,3-4-2,-4-3 0,0-3-2,-1-3-3,0 2-6,1-1-11,-5-3-30,4 4-40,-3-4-100</inkml:trace>
  <inkml:trace contextRef="#ctx1" brushRef="#br1" timeOffset="127029.2657">21467 5382 269,'0'0'3,"0"0"3,0 0 4,0 0 3,-64 97 1,55-60-1,2 4-1,4 2-4,0 1-1,3-1 1,0-2-3,2-5 1,2-1-1,1-6-2,-1-10-4,-1 0 1,1-9 0,-3-5 1,1 0 0,-2-5 2,0 0 2,0 0 6,1 0-1,-1 0 1,2 0-4,-2 2-4,4-2 1,1-7-3,1-8 2,6-4-3,-4-3 1,2 2-2,5-3 1,0 1 0,2-2-1,2-3 1,4 0 0,2 0 1,-1-2-1,1 2 0,-2 2 0,2 3 1,-5 5 2,-7 5-1,-5 5 1,-3 4 0,-5 3 0,0 0-3,0 0-1,1 0-1,1-2 0,-2 2 1,0 0 0,-3 2 1,-10 6 0,-2 4 0,-3 0 0,2 0 1,2-3 0,2-1 0,4-5 2,-1 4 0,-5 0 1,3 2-3,-5 3 3,6 0-1,-1 2 0,5 3 1,-2-1-1,5 5 0,1-1 1,2 2-2,5 2 1,5-1 0,5 2 0,1-1 1,4 3-5,0-3 0,6 0-1,0-2-1,0-3 3,-1-2-5,-4-3-1,-6-6-3,-3 2-7,-4-6-13,-2 1-20,0 2-34,-3-4-67</inkml:trace>
  <inkml:trace contextRef="#ctx1" brushRef="#br1" timeOffset="127290.2806">21866 5803 265,'0'0'13,"0"0"3,0 0 3,0 0 3,0 0-2,0 0 1,0 0 3,0 0 5,0 0-1,0 0-6,4 66-4,-1-30-6,0 2-6,6 0-2,1-3-1,-2-1-3,4-2 0,-1-4 0,1-4-2,-1-2 1,-5-9-1,2 1-2,-5-6-4,-3-6-6,4 3-14,-1 0-27,0-1-43,2 1-126</inkml:trace>
  <inkml:trace contextRef="#ctx1" brushRef="#br1" timeOffset="127668.3022">22229 5908 277,'0'0'0,"0"0"1,0 0 2,0 0 1,0 0-3,0 0 0,0 0 0,0 0 0,0 0 2,-19 12-2,14 7 3,5 3-3,0 4 0,0 1-1,2 0 0,5-1 0,-1-1 0,1-3-1,0-3 0,-2-7 1,3-3 0,4-2 1,-4-2 0,8-2-1,2-3 0,1-1 0,3-8 1,-2-2 2,-4-3 2,-2-2 1,-1-3 3,-7-3-1,-3-2 2,-3-5-1,-3 2-1,-10-1 0,-3-1-1,-9 2 0,-2 0-6,-6 3 1,-1 7-3,1 2 0,0 8-1,3 4-2,6 3-4,4 0-3,7 5-7,6 5-22,0 5-51,7 4-110</inkml:trace>
  <inkml:trace contextRef="#ctx1" brushRef="#br1" timeOffset="128007.3216">20919 6636 410,'0'0'9,"0"0"3,0 0 2,0 0-2,0 0-3,0 0-4,98-36-1,-51 28-3,7-1 1,9 0-2,7 0 1,7-2-1,8-1-1,2 2 0,1-4 1,0 2-5,-9 1 4,-2 1-5,-10 2-2,-10 2-11,-10 5-22,-14 1-33,-9 0-46</inkml:trace>
  <inkml:trace contextRef="#ctx1" brushRef="#br1" timeOffset="128264.3363">20915 6860 234,'0'0'10,"0"0"4,0 0 6,0 0 3,0 0 0,0 0-4,0 0-5,128-15-6,-69 2-3,6 1-2,6-2 0,4-1 2,2 2 0,1 1 1,-2 0 1,0 0-2,-7 5-3,-6 0-2,-12 3-7,-11 4-10,-17 0-10,-10 0-22,-7 0-31,-6 0-90</inkml:trace>
  <inkml:trace contextRef="#ctx1" brushRef="#br1" timeOffset="129180.3887">21494 4248 195,'0'0'14,"0"0"-2,0 0-4,0 0 0,0 0-3,0 0 0,0 0 2,0 0 4,0 0-1,-27 77 2,21-34-2,2 3-1,-1 3 1,1 2 0,-2-1-1,3-3-2,0-3-4,2-5 1,1-7-1,0-10 0,0-6 0,3-7 2,-2-7-2,2 3 4,-3-5 2,6 0-2,4-5 0,6-6-4,2-8 0,-1-3 0,-2-2 2,0-4-2,1 2 0,-2-6-2,4 3 1,-1-2-2,4-1-2,4 3 4,1-2-5,1 2 3,1 3 0,0 2-1,-2 4 0,0 5 0,-3 3 2,-8 5-2,0 4 0,-6 1 0,-6 0-2,6 2 0,-2 0 1,-3 0-1,0 0 1,-4 7 2,-4 4-1,-10 7 1,-7 4-1,-6-2-1,-5-2 0,-5-1 0,-3 0 3,0-1-1,2-1 5,2-1-4,5-3 1,3 3-1,6-1 2,2-3-2,8-1 0,3 0 0,4-3 1,2-3 2,3 7-1,0 0 1,6 3 0,8 3 0,2-3-2,6 0-1,3 0-2,2-4 1,2 2 0,1 1-2,1 0 0,-1-1-1,0 1 0,-2 2-1,-2-1 1,-1 2-2,-1 4-2,-2-2-2,-3 3-8,1-1-12,-4 3-17,-5-2-20,-3-5-10,-3 2-7</inkml:trace>
  <inkml:trace contextRef="#ctx1" brushRef="#br1" timeOffset="129394.401">21970 4802 183,'0'0'39,"0"0"-3,0 0-12,0 0-7,0 0-3,0 0-6,0 0 6,0 0-1,0 0-1,0 0-2,-62 108-4,57-71-3,2 4-3,3-2-1,0-2-3,2 0 2,2-4-6,1-4-6,-4-8-16,-1-6-39,0-3-66</inkml:trace>
  <inkml:trace contextRef="#ctx1" brushRef="#br1" timeOffset="129795.4239">22061 4878 218,'0'0'1,"0"0"1,0 0 4,0 0 1,0 0 1,0 0-3,0 0-1,0 0-2,0 0 0,0 0 4,-10 17 0,-1 5 1,0 3 0,2 2-1,1 0 1,-1-3-2,2-5-3,5-2 2,1-7-3,1 1 0,0-1 1,3-1-1,9 1 2,2-5-2,6 0 0,0-3-1,4-2 0,0 0-1,2-5 2,-3-2 0,0-3 2,-2 1-1,-4-3 3,-3-2-1,-3-2 4,-2-4 2,-3-2-1,-1-7 4,-4-3-3,-1 0 2,0 0 0,0 4 0,-6 3 1,2 9-4,-3 2-4,1 6-1,-1 1-4,0 2-1,2 2 0,-8 1-2,3 2 1,-4 0-4,-1 5 1,5 3-7,2 5-6,3-4-23,2 7-49,3-6-127</inkml:trace>
  <inkml:trace contextRef="#ctx1" brushRef="#br1" timeOffset="130081.4403">22325 3999 149,'0'0'18,"0"0"-1,0 0 2,0 0 3,-92 14-3,76-3-2,4 1-4,2-2-3,2 3-3,3-4-3,4 2-2,1 8-4,0-4 0,3 6-3,7-1-4,-3-6-22,5 1-69</inkml:trace>
  <inkml:trace contextRef="#ctx1" brushRef="#br1" timeOffset="131403.5159">18487 6875 220,'0'0'13,"0"0"-1,0 0 1,0 0-3,0 0-3,0 0-3,0 0-3,0 0 0,0 0 3,-1 9 0,1 14 2,7 13-1,3 3 1,-1 1-2,2 4 2,-2 2 1,0 3-2,-1-3 1,-2 0-4,-2 3 0,0-8 1,-2 2-1,-2-4 0,0-3 1,0-2-2,0-5 1,-2-9-1,1-2 2,0-8-1,-1-5-2,2 1 1,-1-2-1,-1 1 1,1-1 0,1 2-1,0-6-2,-9 0 0,-1 0-4,-6-8-1,-7-7 1,3-2-1,1-6 3,-3-2 0,2-4 2,3 0 2,-2 0 1,1 2 2,4 5 3,4 6 2,0 2 3,4 6-1,3 4 1,0 1-6,3 3-2,-1 0-5,1 0 2,0 0 2,1 10 2,10 7 3,3 8 0,2 2-3,4 0 0,-1 4-1,4-1 0,3-1-1,0-1 0,2-2 0,-4-3-2,5-5 3,-4-2-2,-1-3 3,-2-4 1,-3-4 2,-5-3-1,2-2 1,-3-2 0,6-8-1,-5-2 1,2-2-1,-1-6-1,-1-5-2,-3 0 0,1-3-3,1 2-2,-3 1 0,-2 8-2,-1 4-6,-1 3-18,-4 5-29,0 3-52,4 2-118</inkml:trace>
  <inkml:trace contextRef="#ctx1" brushRef="#br1" timeOffset="132084.5548">18773 8307 298,'0'0'21,"0"0"4,0 0 5,44-85 1,-30 62-4,-4 1-8,-2 6-5,-3 8-8,-5-5-2,0 1-4,-7-3-3,-6-3 0,-6 9 0,-4 4 0,-9 5 2,-5 0 1,-1 11 0,-3 4 0,-2 4 0,1 4 3,2 5-1,-1 2 1,2 2-1,3 3 2,3-1-2,4 3 0,6-1-1,6 1 2,8-2 1,9 1-5,3-1 4,14 1-5,9-5 1,7-1 1,6-2-4,5-4 3,3-2-1,2-3 0,1-6 1,2-1 0,0-8 2,-3-4 0,2 0 2,-2-9 0,-4-3 2,-5-3 1,-1-2-1,-7 3-1,-9-1 2,-6 7-1,-9 2-1,-4 5 1,-4 1-1,0-2-4,0 2 1,0-6-1,0 1-1,0 1-2,0-1 1,0 5-4,-1-2-2,1 2-13,-2-1-25,2 0-23,0 1-58,0-5-100</inkml:trace>
  <inkml:trace contextRef="#ctx1" brushRef="#br1" timeOffset="132412.5736">19441 7761 220,'0'0'13,"0"0"-1,0 0-3,0 0 2,0 0-2,0 0 2,0 0 2,0 0-3,-59 87-1,40-53-2,2 2-1,1-2-6,4-4 1,3-1 2,4-11-3,2-5 2,3-3-2,0-4 0,0-1 1,0 1-1,0-6 1,0 0 2,0 0-2,0 0-1,0 1-2,0-1-7,2 0-12,-2 0-50,0 0-131</inkml:trace>
  <inkml:trace contextRef="#ctx1" brushRef="#br1" timeOffset="142865.1715">9925 11330 100,'0'0'17,"0"0"1,0 0 4,0 0 0,0 0-7,0 0-3,0 0-6,0 0-3,0 0 1,-19 12-2,19-12 2,0 2 0,13 4 2,7-2 1,8 3 2,4 1-1,3-1 1,2 1 2,6 1-2,2 2 2,4 1-3,2 0 1,4 2-2,2 1-2,-3 1-2,1 1-3,-5 3 2,-4 0-1,-7 3-2,-6-1 1,-5 1 1,-7 1-1,-6-2 1,-2 3 1,-6-4 2,-3-3-1,-1-4 2,-1-2-3,-2-7 3,1 2 2,-1-7-3,0 0 4,0 0 0,0 1 1,2 0 2,-2 1-1,0-1 1,0 2-2,0-3-4,0 2-4,0-1-3,-3 3-3,-2-3 0,-5 2-1,0-1-2,-1-2-2,0 0-2,-3 0 1,-2-3-2,2-7 4,-4-2 0,4-3 4,2-2 1,-3 0 1,4-4 3,-2 1 3,-3 3 1,3 0 4,-4 2 0,7 4 2,-3 4 0,6 0-1,2 4 2,2 3 0,-1-4-5,1 2-1,-3 1-4,3 0-4,3 1-1,-1-2 0,1 2 0,0 0 3,0 0-2,0 0 1,0 0-2,0 0-2,0 0 3,0 0-2,0 2 2,0 3 0,0 0 0,-3 4 0,0 0 2,0-6 0,2 2 1,-2-3 0,0 2 1,0-1-4,0 0 3,3-3 0,-3 0-1,3 0 0,-4 3-2,0 0-1,-1 0-2,2 0 3,3-3 1,-1 0-1,1 0 2,-6 2 1,2-1 0,-2 1 1,2-1 2,4-1 2,-3 0 2,3 0 4,0 0-1,-2 2 5,1-2-4,-1 0 1,1 0-1,0 0-3,-2 0-1,3 0-2,0 0 1,0-2 0,10-1 0,10 0-1,7 0 1,4 1 1,2 2-2,3 0 1,2 0-2,1 0-3,1 3-2,-3 4 0,-3-2-2,-3 2 1,-6 1 0,-7-3 0,-4 2 2,-3-4-2,-6-2 2,0 2 0,-5-3 1,0 0 2,0 0 2,1 0 2,1 1-2,-1-1-2,2 0-2,0-3-1,-2-9-2,-1-8 1,0-2-1,-4-10-1,-6 2 2,-2 0 0,-1 0 0,-3 2 0,3 3 0,-3 1 0,3 4 1,-1 3 0,5 5 1,-1 0 0,4 7 0,2 2-1,0-1 1,4 4 0,-3-3 0,0 0 2,-1 1-3,2-1-2,2 3 0,-1-2 0,1 2 0,0 0 2,0 0 0,0 0 0,3 10 0,7 4 0,3 4 1,0 3 0,1 5 0,-1 3 0,1 1-1,-1 6-1,-3-2 2,1 3-3,-1-3 2,-1-1-1,-2-4 0,-3-9 0,-1-7 1,-1-2 0,-2-6 1,0 0 1,0 4-1,-2-6 0,-8 0 0,-6 1-1,-4-4 0,-8 0 0,1 0 0,-3 0 0,2-7 0,-2 2 0,-2-3 0,4 0 1,-1 0-1,5 0 3,-1 3-3,11 0 2,-2-2-1,7 4 0,5 2-1,-2 0 0,6 1-3,-1 0-3,1 0-1,0 0-2,0 0-4,2 0-23,15 0-71,6 0-125</inkml:trace>
  <inkml:trace contextRef="#ctx1" brushRef="#br1" timeOffset="145380.3153">12150 17661 55,'0'0'26,"0"0"-2,0 0-1,0 0-7,0 0-2,0 0-5,0 0-3,0 0 1,0 0 0,-3 1 2,3-2 1,0-3-2,0 0-2,6-1 0,-3 2-1,-1 0 1,2 1-2,-4 2 1,0-2 0,0 2-1,1 0 1,1 0 1,-1-1 1,-1 1 0,2-1 0,-2-2-2,0 3 1,1-2 1,-1-6 1,0-4-2,0 2 1,-4-7 0,1 8 0,-3 0-1,-2-3-1,2 4-1,-5-2-6,4 3 2,-3 2 0,0 3 0,-6 0 2,-3 1-2,-3 1 0,-5 0 0,4 0 0,-2 0 2,-1 0 0,2 1 2,-2 3 0,4 1 4,-1 2-1,7-4 2,2-1-3,3 1-3,1 2 2,0 2-3,4 0 3,-4 6-1,5 1-1,-1 3-5,0 6 4,0-4 0,-1 4 2,3-1 0,-2 0-3,1 2-1,2-7-1,2 3 3,1-2 0,0-1-1,1 10 2,5-5-1,5 2 2,1-2-2,-1 0-1,4-2 0,0-1 0,-1-3 0,-1 1 0,-1 0 1,-2-5-1,0-2 1,-1-3-1,-1-2 0,6 0 4,-7-1-1,6-3 1,3 2 1,4-2-5,5 2 4,2-3-1,-1 0-5,5-4 4,2-4-2,0 0-1,0 1 1,-1 5-5,-6-1-3,-6 1-1,-1 0 4,-9 1-1,-5-1 0,2 2 4,-3-2-8,0 2 8,1-1 4,1 1-2,-3-4 4,2 1-3,1-4-7,0 0 4,-2-3 2,1 3 3,-4 2 1,1 1-2,-2 4-2,0-1-2,0 1 4,0-2-1,1 2 0,-1-1-3,0 1-2,0-2 1,0 2-1,0 0 7,-6 5-4,-3 5-1,2 0 2,-4 2-1,3 0 3,0 2-2,-7 3 0,2-2-2,-4-3-1,1 2 2,-4-3 2,-2 1 0,-1-3 0,-2-1 4,-1-2-10,-2-2 8,1 2 2,0-2-2,-2-1 7,2-3-9,-2 0 4,2-5-3,0-6 2,0-1 2,3-3-2,1-5-2,6-2-5,-2-4 2,6-3-3,-2-1 1,5-2 6,3 0-5,0 2 2,3-1-1,2 4 1,2 1 0,0-1 0,0 1 1,5 2-4,3 2 2,1 2-2,1 1 0,3 4 1,-1 1 1,1 2 0,4 0-2,0 1 4,2 1-2,4 0 0,2 3 1,1-2-2,0 1 1,2 2 0,1-1-2,-1 0 4,-2 4-5,-1-2 2,-9 0-4,1 3 0,-8 2 1,-2 0 3,3 0 2,-6 0-2,1 0 2,-1 2-2,-4-2 1,3 1 3,1 3-2,-1-3 1,0 3-1,-3-1-1,2 4-1,-1 5 2,1 0 0,-2 0 0,0 6-1,-2-7 2,-5 4-2,-2-1-1,3-7 2,-4 3-3,4-2 1,2-4 1,0-1-2,4-3 4,-3 0-2,-1 0-1,-4-3 0,-3-6-1,4-1 2,-4-5 0,1 1 1,3 3-1,-3 1-2,-2 3 3,2 4-4,-4-4 2,-5 3 1,2 1-3,-10 3 3,5 0 0,-1 3 0,2 4 0,2 4 1,1 0-1,5-1-1,2 0 1,1-1 1,2 2-1,0 1 3,0 0-3,2 5-1,2-7 2,2 2-2,2 9 2,0-1-1,0 9 2,2 1 1,6 0 2,1 1 0,1-2-4,3-1 1,2 0-1,0-2 0,3-4-1,0 0 1,2-2-2,0-3 0,1-1 3,0-4-2,0-3-1,2-2 1,2 0-2,-3-3 2,2-1 3,-7-1-1,3-1-3,-2-1 5,-6 0-8,7 2 4,-9-2 1,1 3-4,1-2 1,-3-1 2,2 0-3,-7 0 6,1 0-1,-2 0 0,1-1 4,0-5-6,3 0 1,-5 1-2,1 2 1,-3 3 1,0 0-2,0-6-1,1 2-1,-1-3-2,2 3-7,-2 4-4,0-1-39,0-4-74,-5-5-107</inkml:trace>
  <inkml:trace contextRef="#ctx1" brushRef="#br1" timeOffset="149795.5679">16073 14291 84,'0'0'17,"0"0"-1,0 0-5,0 0-3,0 0-1,0 0-3,0 0-1,0 0-1,0 0 1,-46-21-2,40 21 1,-6 0 2,6 0 0,3 0 0,-7 2 5,6-1 0,-1 1 2,3 0 2,2-2 0,-2 0 1,2 0 1,-1 0 0,-2 0-2,3 0-1,-2 0-5,2 2 1,0-2-2,0 0 0,10 0 1,12 0-2,8-2-1,7-3 1,5-3-1,7-1 0,6-2 1,5-1-3,5 0 0,3 0 2,5-1 0,0-2 0,4 1 0,1-2 0,1 0-2,0-1 3,2 2-2,0 0-1,0-1 1,-2 1-3,-4 2 0,-3 3-3,-6-2 2,-6 4 1,-4-1-1,-4 2 0,-5 1-1,-6-1-1,0 3 2,-7-1 1,-4 2 0,-11 2 0,0-2 1,-9 3-1,-4-1 0,5-1 1,-7 2-1,1-2 2,1 2-5,-6 0-1,0 0-2,-2 0-2,-14 2-1,-11 5-2,-15 8-4,-7-1-3,-12 3-5,-7 1 0,-10 2 8,-6 0 4,-5-2 8,0 0 3,-3-1 3,-1 0 2,2-4 5,0 1 4,3 0 2,4-4 2,3 1-1,6 0-2,9-3-1,2 2-4,9-3-1,7 3-3,3-3-1,11-1-3,9 0-1,6-3-2,8 0 1,6-1-2,1-1-2,4-1 3,0 2-1,7 1 4,12-1 0,11 2 0,8-4-1,10 0-2,7-4 1,10-3 0,4-2 0,6-3-2,8-2 2,5-1 2,3-2-2,3 2 0,0-2 1,-1 0 0,-4 2 0,-1 1 1,-5-1-1,-8 2-1,-6 2 0,-8 4-1,-12 3-2,-7 0-2,-15 3-3,-12 1-1,-8 0-1,-7 0 2,0 0 2,0 0 2,-7 3 2,-13 5 0,-8 1 0,-6-2 2,-7-1-1,-6 1 0,-6 3-4,-8 0-4,-8 6-7,-6 4-7,-7 2 1,-6 0 4,-3-1 9,1 0 5,-1-3 12,5-3 2,7-3 8,4-1 4,11-2-2,8-3-1,9 1-4,11-4-5,12-1 0,10 1-6,9-3-4,5 0 1,0 0-3,15 0 1,12 0 2,13-7-1,12-1 1,7-1-1,8-1 0,6-2 0,3 2-1,5-2 0,0 0 1,3 0 0,2 0 1,1-2 0,-3 1 0,0-1-1,-5 1 0,-3 1-1,-7 0-1,-8 5-3,-8 0-4,-9 7-6,-17 0-5,-12 0-6,-9 0-1,-6 0-1,-9 5-3,-13 6-1,-14 2 1,-12-3-2,-10 2 10,-9-2 9,-7 2 13,-4 0 14,-4-4 6,-1 0 4,-1-1-1,-1 3 2,1-1-5,-2 1-2,1 3-6,0-1-5,4 5-2,0 2-1,4 0 1,8-3 1,5 1-2,6-3 1,12-3-2,6 0-3,17-3 0,10-4-3,8-1 1,5 0 0,3 3 3,12 2 0,8 0 4,16-8-3,6 0-2,9-7 3,9-5-3,5-1 2,4-4 0,5 0 1,3-3 0,0 0-1,4 0 4,-2-1 1,1-3 0,-1 4 3,-1-2-1,-4 1-1,-4 1 0,-5 2-2,-7 3-3,-8 2-2,-10 4-4,-15 4-7,-6 5-3,-12 0-5,-10 2-1,-4 10-5,-22 3-2,-13 4-3,-12 1 4,-9 0 7,-6-4 12,-5-2 11,-1-2 10,0-4 10,2-3 8,3-1 2,5-4 0,6 0-4,6 0-5,8 0-1,13 0-4,4 0 0,10 0-2,9 0-6,0 0-8,6 0-4,0 0-3,15-2 0,14-2 3,18-4-2,11-2 0,13 0-2,10-2 0,5 0 0,6-2 0,4 0-1,-2 2 0,0 1 1,-2-1-1,-4 0 2,-6 3-1,-7 1-3,-10 1-3,-10 1-10,-14 3-13,-12 2-13,-13 1-12,-16 0-16,-8 8-8</inkml:trace>
  <inkml:trace contextRef="#ctx1" brushRef="#br1" timeOffset="150029.5812">17348 14215 155,'0'0'37,"-125"0"-5,76 0-8,9 0-6,12 0-9,11 0-5,11 0-9,6 0-5,-1 0-5,1 2-7,15 0-37</inkml:trace>
  <inkml:trace contextRef="#ctx1" brushRef="#br1" timeOffset="168446.6346">12863 11644 70,'0'0'16,"0"0"-7,0 0 0,0 0 0,0 0 2,0 0 3,0 0 5,0 0 4,0 0 2,-13 0-2,11 0-3,1 0-2,-1 0-4,1 0-3,0 0-3,-2 0 0,2 0-1,-1 0 0,1 0 0,-1 0-2,1 0-1,-2-2 1,3 2-1,-2 0 2,1-2 0,-1 2 1,1 0 0,-1-1-1,1-1-2,0 1 2,-1 0-3,1-1 2,-1 1-2,1-1 0,-3 1 0,4-1 0,-2 0 0,1 1-2,1-1 0,-2 1-1,2-1-1,-1 2 1,1-1 1,-2 1-1,2-1 0,-2 1 0,2-2-1,-1 2 1,1-2-1,-1 2 1,1-1 1,0 1-1,-2 0 1,2-2-1,0 2 1,0 0 0,-1-1 1,1 1 0,0 0-1,0 0-1,0-2 0,0 2 1,0 0 1,-1 0-1,1 0 0,0 0 3,0 0-4,0 0 1,0 0 1,0 0-1,-2 0 0,2 0-1,0 0 0,0-2 0,0 2 0,0 0 2,-2 0 1,2 0-2,0 0 1,0 0-1,0 0 2,0 0-2,0 0 2,-1 0-1,1 0-1,0 0-1,0 0-1,0 0 1,-1 0 1,1 0-1,0 0 2,0 0-2,-2 0 1,2 0-1,0 0 1,0 0 0,-1 0 3,1 0-4,0 0 3,-2 0-1,2 0-1,0-1 1,-3 1 1,3 0 0,-1-1-2,1 1 1,-1-2-2,-1 1 1,1-1 0,-1 1 0,1-1 1,-2-3 0,0 0-2,2 0 0,-1-4-2,2 3 2,0-8-2,0-4 1,5-1 1,0-2 0,1 1 0,0 7 0,-1-2 1,-1-4-2,-2 1 2,1 0 0,-3-1 2,1-5-3,-1-1 0,4-11 0,-1 2-3,0-1 1,7-4-3,-2-3 2,1 2-2,2-4 3,0 0 1,-3-4-2,2 0 3,-1 0-2,-3-2 4,0 1-2,-1 2 1,0 1-1,-2 0 3,-3 5-2,4 0-2,-1 2 2,0-2-2,0 2 1,0 0 1,0-1-1,5 1 0,-2-3 0,1 1 0,1 3-1,3-1 1,2-2-1,3-1 1,0 0-2,3-4 2,-2-3 0,3-2-1,0-2-1,-2-1 0,1 0 2,-1 1 1,-2 1 0,1 3 1,0 0-5,1 4 4,0 1-1,2 3-1,0-1 1,3 1 0,3-1-1,2-2-1,1-2 1,3 1-2,-1-2 2,0-1 2,-2 2-1,-2-2 1,-2 4 1,1-1-1,-3 1-1,0 0 0,0 2 0,3-4 0,0-2 1,1-2-2,1-5 2,2-1-3,0-3 2,2-4 1,2 2-1,-1-1 2,2 4-3,0 3 2,-1 1-1,1 5 0,1 1 2,-1 1-2,1 2 2,-1 1-4,2-2 1,3 2 1,1-3-1,2 1 2,2-3-2,0-1 1,1 1 0,-2 1 0,2-1 1,-1 3-1,1 0 0,-1 0-1,1 1 0,-2 1 0,0 2 0,-2 2-1,1 2 2,-2 1-1,-2 0 0,0 1 1,0 2-2,0 0 2,0 1-1,3 1 1,2 2 0,2-3 0,-1 3 0,4 1 0,-1 1 0,-2-1 0,-1 2 0,-2 2-1,-3 1 0,0 1-3,1 0 4,-3 0-3,-2 3 3,-1-2 0,-4 3 0,-1 0 1,-1 2-1,-3 0 1,-5 2-1,1 2 1,-3-1-1,1 1 1,-1-1-3,0 0 3,-1 0-1,0-1 0,2 1 0,-1 2 0,0 0-1,1 0 1,-1-1 0,4 1 0,1-2 0,2 0 0,0 0 0,2 3 1,-5-1-1,0 0 1,-3 0-1,-2 2 2,-5 3-1,-3-1 0,-3 4 0,-3 1 0,3-2 0,-4 1 0,0 1-2,2 1 0,-5 2 1,0 0 0,0 0 1,1 0-2,1-2 1,-1 2 0,1-1-1,-1 1 0,-1-2 0,2 2-5,-2-2 0,0 1-1,-6-1-1,-8 0 2,-9 2 3,-2 0 0,-9 0 2,1 0 1,0 0-3,3 0 3,0 0 0,0 4 0,1-1 1,0 0-1,0 1 0,-1 1 1,3 2 0,-1 0 0,6 1 2,1-1-2,6-2 0,2 0-1,-1 4 1,-1-4 0,-2 6 1,2-2-1,4-3-1,-1 1 0,5 0-2,-2-1 2,0 0 0,3-1 1,0 1-1,3-4 1,0 1-3,3-3 1,-2 0 1,2 0 0,0 2 1,-1 0 0,1-2-1,-2 1 0,2-1 1,-1 2 1,1-2 0,0 0-1,0 0 1,0 0-1,0 3 1,0-3 0,1 0-1,12 0 0,6-3-1,6-4 1,1-1 0,3-2-1,1 0 0,1 1 1,1 0-1,-1 0 2,-3-1-2,1 2 0,-5-1 0,-2 4 0,-9 0-2,0 0 4,-3 3-4,-3-1 2,2-1 0,1 1 0,-3 1 0,-2-1 0,5 1 0,-5 0 0,0 1 0,5-1 0,-4 0 0,0 2 0,4-3 0,-3 3 0,-1-2 0,1 2 0,-7 0 2,0 0-2,0 0-2,0 0 1,3 0 1,-2 0-1,1 0 2,-1 0-1,1 0 0,-1 0 0,-1 0 0,3 0 0,-2 0 0,1 0 1,-1 0-1,1 0-1,-1 0 1,4 0-1,-1 5 0,-1 4 1,-1 8 0,-2-2 0,0 10 0,-5 2 0,-7 3 1,1 4 0,-5 2 2,1 3-3,-2-2 0,1-4 0,-1-1 0,2-4 0,1-3 2,4-5-1,-2 0 1,4-2 4,-1 0-5,1 2 3,-2 2-4,2-2-1,-1 4 2,-1-2-2,0 1 1,0 0 0,-3-2 0,3-1 0,4-6 4,-3-2-4,4-2 2,3-5-1,-2 2 1,0-4 3,2 1-2,0-1 1,2-3 0,-1 0-1,1 0-2,0 2 1,-2-2 0,1 2 1,-1-2-1,1 1 0,-1-1-1,0 0 0,1 2-1,-5-2 2,-5 0-2,-4-5 0,-3-4 0,2-1 0,0-2 0,-1-1 2,-1-2-2,0 0 1,5-3 1,-4 1-1,5-2-1,0-1 0,2-1 0,3-1 0,0-2-1,3 0-4,1-1 5,1 7-4,-1 0 4,2-1 1,1 7-1,-3-8 0,1 3 0,1 5-1,-2-5 2,1 5-1,1 3 0,0-2 1,-2 5-1,2-5 0,1 7 0,-2-2 0,2 1 0,-1-1 0,1 0-1,0 0 1,0 1 0,0 5 0,-2-1 0,2 1 0,0-1-1,0-1 1,0 1-1,0-1 0,0 0 0,0 2 1,0-3-1,0 1 1,0 2 0,0 0 0,0 0 1,0-2-1,0 2-1,0-1 0,0 1 1,0 0-2,0 0 1,0 0 0,0 0 1,0 0 0,0 0-1,0 1 0,3 3-2,4 6-4,2 2-6,3-2-37,6 5-111,-5-5-74</inkml:trace>
  <inkml:trace contextRef="#ctx1" brushRef="#br1" timeOffset="177828.1712">11793 14200 25,'0'0'10,"0"0"2,0 0-2,0 0 0,0 0-1,0 0 1,0 0-2,0 0 2,0 0-1,0-25 0,0 23-2,0 2-3,0-2 1,2 2-1,-2-1-1,0 1 1,1-2-1,-1 2 0,-1 0-2,-11 0-1,-7 7 0,-9 1 0,-2 4 0,-4 0 1,-3-2 2,-3-1 0,0 0 5,-1-1 4,-1-2 3,0-1-1,0-2-2,-2-1-3,0 1-3,-2 1-1,5 0-4,-2 1 0,1 1 0,0-3-1,2 2 0,2-5-1,2 2 1,4-2 1,2 0 0,3 0-1,3 0 0,7 0 0,-2 0 1,-2 0 1,10 0 0,-9 0-1,8 0 0,-3 0-1,1 0 2,0 0-1,0 0 2,2 0 2,-1 0 0,7 0-1,0 0 1,6 0 0,-1 0-1,1 0 0,-2 0 0,1 0-3,-1 0-1,1 0 0,0 0 0,-2 0-1,2 0-1,-1 0 1,1 0-1,-5-2 1,-2 2-2,3 0 3,-8 0 1,5 0 1,-3-2 1,-3 2 1,8 0-2,-5-3 3,6 3 0,1-2-1,-1 2 1,5 0-2,-1-1-1,1 1 0,-2 0-2,1-2 0,-1 2-3,1-2 0,-1 2-1,1 0 1,-1 0-1,1 0 3,-5 0 1,-1 0-1,-3 0 2,1 4-1,5-3 2,-8 1 1,8-2-1,-2 0 2,2 3-1,-4-3 1,4 0 0,-2 0-1,-2-3 0,3 3 1,1-2-3,-1 1-1,5 1 0,-2-2-1,2 2 1,-1 0-3,-1 0 2,1 0 0,-1 0 1,1 0 0,-1 0-1,1 0 2,-1 0 0,1 0 0,-2 0 2,3 0-1,-1 0 1,-1 0 0,1 0-2,-1 0-1,1 0 0,-2 0 0,0 3 1,-1 8 0,-2 4 0,-1 6 0,2 2-1,-1 1-1,1 2 1,1 0 0,-1 0 3,2 0-3,0 1 3,2 0-1,1 0 1,0 2-3,0 1 0,0 0 0,2 2-3,3-2 2,-2 2 1,1-1-1,-1 5 1,0-2-1,0 3 1,0-1-1,-3-1 0,0 0 1,0-3 0,0-1-2,-5 1 1,3-4 1,-1 1 1,-1-1 1,4-1-1,-2 1-1,1 1-1,-2-2-2,1 1 1,-1-1 1,0-2 0,0 2-2,2-4 1,-2 2 1,2-2-3,0-7 2,-1 1-1,1 1 0,-1-7-1,1 0 1,-1 0 2,1-4 0,-1-3 1,-1 6 1,2-6-1,-1 0 1,1 1 0,1-5-1,-2 0 2,2 0-1,-1 2 2,-1 0-3,1-2 1,0 3-2,1-2-1,-3 0 1,3 1 1,0-1 4,0 0-1,3-1 0,10 0 1,7 0-2,6 0-1,7-9 3,5-1-2,4-1 1,5-2 0,7 1-6,0 2 3,2 0-2,-1 4 1,-3 3-1,-1 1-2,-4 2-2,-2 0 1,0 6-1,-3 2 0,1-1 4,-5 3-3,-1-5 1,0 2 1,-3 0-1,2-2 2,-3 0 1,1 0 0,-2-2 1,-1-1 0,1 0 0,0-2 1,-2 0-1,2 0 1,-1 0 1,-1 0-3,2 0 2,1 0-1,-1 1 0,-2 1 2,-1 0-2,-4-2 0,-4 3 0,-2-3-2,0 0 4,-8 0-2,10 0 1,-4 0 0,-5-3 0,5-1 1,-4-2 1,-4 3-1,5-5 2,-7 4-1,2-2 1,2-4 0,-3 5-1,2-5 1,0 0 0,-3-1-1,2 0 1,-2-1 0,2 1 0,0-3-1,1-4 2,0-1-2,0 2 1,-1-3 0,2 3 0,-1-5-2,1 0 0,0-3-1,-2 0-1,-1-4 2,-2-2-2,2-1-3,-1 0 4,-4-2-3,4 1 3,-3-3 0,2 2-1,-3 2 0,2 0 0,0 0-1,-1 2 2,-1-1 1,2 1-2,0-2 1,1 2-1,-2 0 0,2-3 1,-2 1 1,1 1-3,-2 0 0,1 4 1,-1 0 1,-2 3 0,-1 7-1,2-3 0,-2 1-3,0 3 4,0-5 0,0 9-1,0-2 0,0 0 0,1 2-1,-1-3 1,2 3-1,-2 2-3,0 3-3,1 2-6,-1-4-20,0 2-62,-1-11-114</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40:26.393"/>
    </inkml:context>
    <inkml:brush xml:id="br0">
      <inkml:brushProperty name="width" value="0.05292" units="cm"/>
      <inkml:brushProperty name="height" value="0.05292" units="cm"/>
      <inkml:brushProperty name="color" value="#FF0000"/>
    </inkml:brush>
  </inkml:definitions>
  <inkml:trace contextRef="#ctx0" brushRef="#br0">11063 5333,'0'0,"50"0,-25 0,-1 0,26 0,24 25,1-25,-25 0,24 0,0 0,50 0,0 0,0 0,-24 0,24 0,-25 0,-74 0,-1 0,1 0,0 0,25 0,-1 0,1 0,49 0,0 0,25 0,-49 0,24 0,-49 0,-26 0,26 0,0 0,-26 0,1 0,25 0,-1 0,26 0,-26 0,26 0,-50 0,24 0,-49 0,25 0,0 0,-25 0,25 0,0 0,-1 0</inkml:trace>
  <inkml:trace contextRef="#ctx0" brushRef="#br0" timeOffset="6145.3515">3101 8334,'25'0,"0"0,-25 0,49 0,-49 0,50 0,-1 0,26 0,-1 0,1 0,-1 0,0 0,1 0,-1 0,1 0,-26 0,26 0,-1 0,1 0,-1 0,-24 0,-1 0,26 0,24 0,-25-24,1 24,-1 0,0-25,-24 25,0 0,-1 0,1 0,0 0,-1 0,1 0,24 0,1 0,49 25,0-1,0-24,-25 0,0 0,-25 0,-49 0,50 0,-75 0,24 0,26 0,-25 0,0 0,0 0,-1 0,26 0,-25 0,0 0,-1 0,51 0,-50 0,24 0,-24 0,25 0,-26 0,26 0,0 0,-26 0,26 0,-25 0,0 0,-1 0,26 0,0 0,24 0,50 0,25 25,-50-25,50 25,-50-25,50 0,-75 0,-24 0,0 0,-50 0,24 0,-24 0,25 0,0 0,0 0,49 0,1 0,24 0,75 0,-50 0,49 0,1 0,-25 0,-75 0,0 0,1 0,-50 0,0 0,24 0,-24 0,0 0,49 0,-24 0,24 0,25 0,1 0,-1 0,-25 0,1 0,-1 0,-49 0,0 0,24-25,-24 25,50 0,-26 0,26 0,-26 0,26 0,-26 0,1 0,-1-25,-24 25,25 0,-50 0,49 0,-24 0,25 0,-25 0,123 0,-24 0,25 0,-25 0,-24 0,-1 0,-25 0,-24 0,-1 0,26 0,24 0,-25 0,26 0,48 0,-48 0,-1 0,-25 0,-24 0,0 0,-26 0,1 0,0 0,25-24,-50 24,24 0,1 0,0 0,25 0,-1 0,26 0,-26 0,26 0,-1 0,50-25,-49 25,-1-25,0 25,-49 0,50 0,-51 0,1 0,0 0,0 0,-25 0,49 0,-49-25,25 25,50 0,-1 0,25 0,100 0,-50 0,-25 0,-50 0,25 0,-74 0,0 0,0 0,-1 0,1 0,25 0,-25 0,-1 0,1 0,0 0,0 0,-25 0,25 0,-25-25,0 1,0-1,0-25,0 1,0-1,0 25,0-25,0 26,0-1,0-25,0 25,0 1,0-26,0 0,0 1,0 24,0-49,0 49,-25-25,25 25,0 1,0-26,0 25,0 25,0-25,0 25,0 0,0-49,0 49,0-25,0 25,0-50,0 50,0-24,0 24,0-25,0 25,0-25,0 0,-25 25,25-25,0 25,0 0,-25-24,0-1,25 25,-24-25,-1 25,0 0,0 0,25 0,-49 0,24 0,0-25,-25 25,26 0,-26-25,0 25,1 0,24 0,0 0,-24 0,24 0,-25 0,25 0,-49 0,24 0,1 0,-1 0,25 0,0 0,-24 0,24 0,25 0,-50 0,26 0,-1 0,0 0,-25 0,1 0,-1 0,-24 0,24-24,-24 24,-1 0,26 0,24 0,-25 0,1 0,-1 0,50 0,-50 0,26 0,-26 0,25 0,-24 0,-1 0,25 0,0 0,-24 0,24 0,0 0,0 0,-24 0,-1 0,1 0,-26 0,26 0,-26-25,1 25,-1 0,26-25,-26 25,-24 0,0-25,24 25,1 0,24-50,1 50,-26 0,1 0,0-24,-26 24,26 0,0 0,-1 0,-24 0,0 0,-1 0,26 0,-25 0,24 0,26 0,-26 0,51 0,-26 0,-24 0,24 0,-74 0,49 0,1 0,-25 0,-50 0,75 0,-1 0,26 0,-1 0,-24 0,49 0,-25 0,-24 0,24 0,-49 0,24 0,1 0,-25 0,0 0,-1 0,26 0,-50 0,50-25,24 25,0 0,26 0,-51 0,50 0,-24 0,-1 0,-24 0,-1 0,1 0,24 25,-24-25,-1 0,26 0,-1 0,1 0,-1 0,25 0,0 0,-24 0,-26 0,1 0,-25 0,0 0,-50 0,0 0,50 0,-1 0,26 0,0 0,-1 0,1 0,24 0,25 0,-24 0,24 0,-49 0,24 0,-25 0,26 0,-1 0,-49-25,0 25,49 0,-24-25,-1 25,1 0,24-25,-24 25,24 0,1 0,24 0,-25 0,-24 0,24 0,1 0,-1-25,0 25,-24 0,49 0,0 0,-24 0,24 0,0 0,-24 0,-1 0,-24 0,24 0,0 0,50 0,-24 0,24 0,0 25,0 0,0-25,0 25,0-25,0 25,0-25,0 0,0 24,-25 1,25 0,-25-25</inkml:trace>
  <inkml:trace contextRef="#ctx0" brushRef="#br0" timeOffset="10376.5935">3175 8334,'0'0,"-49"0,-26-24,-24 24,25-75,-75 50,0-49,25 49,74 0,1 25,24-24,-25 24,50-25,0 25,-24 0,24-25,-25 25,25-25,0 0,-25 0,25 1,0-1,0 0,-25 0,25-24,0 49,0-50,0 50,0-25,0 25,0-49,0 49,0-25,25 0,-25 0,0 25,0-49,0 49,0-25,25 25,-25-25,0 0,0 25,0-25,25 25,-25-24,24-1,-24 25,0-25,25-25,0 26,-25-1,25 0,-25 0,0 25,0 0,25-25,-25 25,24-24,-24-1,0 25,25 0,-25-25,25 25,0-25,-25 0,25 25,-1-24,1 24,-25 0,25-25,0 0,24 0,-49 0,25 25,0 0,0-24,-25 24,25 0,-1 0,-24 0,25 0,0 0,0 0,24 0,-24 0,25 0,0 0,-1 0,26 0,-26 0,1 0,-1 0,-24 0,25 0,-25 0,-1 0,1 0,0 0,0 0,-25 0,49 0,-24 0,0 0,0 0,24 0,-24-25,25 25,-25 0,-25 0,24 0,1 0,-25-25,25 25,0 0,24 0,-24 0,0-25,0 25,-25-25,0 25,0 0,25 0,0 0,-25 0,24-25,-24 25,50 0,-50 0,25 0,0 0,-1 0,1-24,0 24,0 0,0 0,-1 0,26 0,-25 0,-25 0,25 0,-1 0,1 0,-25 0,50 0,-50 0,25 0,-1 0,1 0,-25 0,25 0,-25 0,50 0,-50 0,24 0,-24 0,50 0,-50-25,0 25</inkml:trace>
  <inkml:trace contextRef="#ctx0" brushRef="#br0" timeOffset="45904.6256">7045 13717,'25'0,"-25"0,24 0,-24 0,0 0,50 0,0 0,-1 25,26-25,-1 25,1-25,24 0,-25 0,1 0,-51 0,26 0,0 0,-50 0,24 0,26 0,0 0,-1 0,1 0,24 0,1 0,-1 0,1 0,24 0,-50 0,26 0,-1-25,1 25,-1 0,-24 0,49 0,0 0,-25 0,1 0,24 0,0 0,25 0,-49-25,24 25,0 0,-49 0,24 0,1 0,49-25,-50 25,25 0,-24 0,-1 0,1-25,24 25,-25 0,1 0,-1 0,25 0,-74 0,49 0,-49 0,25 0,-1 0,26 0,-26 0,51 0,-26 0,25 0,1 0,-26 0,0 0,-49 0,25 0,-25 0,24 0,-24 0,25 0,-1 0,75 0,-25 0,1 0,-1 0,25 0,-74 0,24 0,-49 0,0 0,-25 0,24 0,1 0,25 0,24 0,25 0,-24 0,24 0,-25 0,26 0,-51 0,1 0,24 0,-49 0,0 0,25 0,-26 0,1 0,25 0,74-24,0 24,49 0,26 0,-25 0,-26 0,-48 0,-51 0,-24 0,-25 0,50 0,-26 0,26 0,24 0,26 0,48 0,-24 0,50 0,-25 0,-75 0,1-25,-26 25,1 0,-25 0,24 0,-24 0,50 0,49 0,0 0,49 0,1-25,0 25,-75 0,0 0,-49 0,-26 0,1-25,-25 25,25 0,0 0,0 0,24 0,1 0,-1 0,-24 0,0 0,0 0,0 0,24 0,1 0,24 0,26 0,-1 0,74 0,1 0,-25 0,-50 0,-25 0,1 0,-26 0,1 0,-25 0,-25 0,50 0,-50 0,49 0,-24 25,0-25,24 0,-49 0,25 0,-25 0,50 0,-25 0,-25 0,49 0,-49 0,0 0,25 0,-25 0,25 0,0 0,24 0,-49 0,25 0,-25 0,25 0</inkml:trace>
  <inkml:trace contextRef="#ctx0" brushRef="#br0" timeOffset="55105.1519">6921 8210,'0'0,"25"0,24 0,26 0,-1 0,1 0,-1 0,-49 0,24 0,1 0,-25 0,24 0,-24 0,50 0,-26 0,-24 0,49 0,-49 0,25 0,-50 0,49 0,-49 0,25 0,25 0,-25 0,-1 0,26 0,-25 0,0 0,-25 0,24 0,26 0,-50 0,50 0,-50 0,0 0,-50 0,0 0,-24 0,0 0,-26 0,26 0,24 0,1 0,-26 0,1 0,49 0,0 0,-24 0,-1 0,25 0,1 0,-1 0,0 0,-25 0,26 0,-1 0,-25 0,0 0,26 0,-1 0,25 0,-25 25,0-25,0 0,25 0,-24 0,24 0,-25 0,25 25,-25-25,-25 0,50 25,0-25,50 0,-25 0,24 0,51 25,-51-25,26 24,-26-24,1 0,0 0,-50 0,24 0,26 0,-50 0,50 0,-26 0,-24 0,50 0,0 25,-26-25,1 0,50 0,-75 0,24 0,1 0,0 0,-25 0,25 0,-25 0,49 0,-49 0,25 0,0 0,0 0,-25 0,25 0,-25 0,49 0,-49 0,25 0,-25 0,25 0,-25 0,49 0,-49 0,25 0,0 0,0 0,-25 0,25 0,-25 0,25 0,-25 0,-75-25,25 25,-24 0,24 0,-24 0,49 0,0 0,1 0,-1 0,-50 0,26 0,24 0,-25 0,1 0,49 0,-25 0,-25 0,26 0,-1 0,0 0,-25 0,26 0,-1 0,25 0,-50 0,50 0,-25 0,-24 0,49 0,-25 0,25 0,-25 0,0 0,25 0,25 0,0 0,25 0,-1 0,50 0,-49 0,0 0,-1 0,-24 0,49 0,-49 0,0 0,0 0,24 0,1 0,0 0,-26 0,26 0,-25 0,0 0,24 0,-24 0,0 0,24 0,-24 0</inkml:trace>
  <inkml:trace contextRef="#ctx0" brushRef="#br0" timeOffset="67960.8872">6276 16495,'0'0,"25"0,-25 0,49 0,-49 0,50 0,0 0,24 0,-24 0,-1 0,26 0,-26 0,-24 0,49 0,-24 0,24 0,-24 0,0 0,-1 0,51 0,-76 0,26-25,0 25,-1 0,1 0,-25 0,24 0,1 0,24 0,1 0,-1 0,-24 0,-26 0,26 0,24 0,-24 0,-25 0,24 0,1 0,0 0,24 0,-24 0,-1 0,26 0,-1 25,-24-25,-1 0,1 0,0 0,-1 0,1 0,-1 0,1 0,24 0,-24 0,0 0,24 0,0 0,1 0,-1 0,-24-25,24 1,-49 24,0 0,0 0,-25 0,49 0,-24 0,25 0,-1 0,26 0,-1-25,-24 25,-1-25,1 0,0 25,-50 0,24 0,-24 0,50 0,0 0,-26 0,26 0,-25 0,0 0,0 0,24 0,-49 0,25 0,0 0,-25 0,25 0,-1 0,1 0,0 0,0 0,0 0,-25 0,24 0,1 0,0 0,-25 0,25 0,-25 0,25 0,-1 0,1 0,-25 0,50 0,24 0,25 0,1 0,48 0,-48 0,-26 0,-24 0,-1 0,1 0,-25 0,0 0,-25 0,24 0,26 0,-50 0,50 0,-1 0,-24 0,0 0,24 0,-24 0,-25 0,50 0,-50 0,49 0,-49 0,25 0,25 0,-25 0,-1 0,26 0,-25 0,0 0,-1-25,1 25,0 0,-25 0,50 0,-50 0,24 0,26 0,0 0,-25 0,24 0,-24 0,0 0,0 0,-1 0,1 0,0 0,0 0,0 0,24 0,-24 0,0 0,49 0,-74 0,25 0,25 0,-1 0,-24 0,-25 0,25 0,0 0,-25 0,49 0,1 0,-1 0,1 0,24 0,-24 0,-25 0,0 0,49 0,-49 0,0 0,0 0,24 0,-24 0,0 0,49 0,-49 0,25 0,-1 0,1 0,24-25,-49 1,25-1,-1 25,-24 0,25 0,-1-25,1 25,-25 0,49 0,-24-25,-1 25,1 0,-25 0,49 0,25 0,-24 0,-26 0,26 0,-26 0,26 0,24 0,25 0,-25-25,-24 25,-26 0,26 0,-1 0,-24 0,24 0,-24 0,24 0,1 0,-26 0,26 0,-1 0,0 0,-24 0,24 0,1 0,-50-24,49 24,-74-25,25 25,-25 0,25 0,0 0,-1 0,51 0,-26 0,26 0,24 0,-49 0,-1 0,1 0,-25 0,24 0,1 0,-50 0,25-25,-25 25,24 0,26 0,0 0,-26 0,26 0,0 0,-1 0,-24 0,25 0,-50 0,25 0,24 0,1 0,-25 0,24 0,1 0,-1 0,51 0,-1 0,-25 0,1 0,-1 0,-49 0,-25 0,25 0,-1 0,-24 0,25 0,0 0,0 0,24 25,-49-25,25 0,-25 0,50 0,-25 0,24 0,-24 0,50 0,-75 0,24 0,-24 0,0 0,50 0,-25 0,24 0,-24 0</inkml:trace>
  <inkml:trace contextRef="#ctx0" brushRef="#br0" timeOffset="75360.3104">20811 17835,'0'24,"-24"-24,-51 0,50 0,-24 0,-1 0,25 0,25 0,-24 0,-1 25,0-25,0 0,-24 0,-1 25,-24-25,-1 0,26 0,-26 0,26 0,-1 0,25 0,0 0,1-25,-26 25,0 0,25 0,-24 0,24 0,0 0,-24 0,49 0,-25 0,0 0,0 0,25 0,-49 0,-1 0,0 0,1 0,24 0,-25 0,1 0,24 0,0 0,-24 0,24 0,0 0,-25 0,1 0,-1 0,1-25,-1 25,0 0,25 0,1 0,-26 0,25 0,0 0,-24-24,49 24,-50 0,1 0,24 0,25 24,0-24,25 0,49 0,-24 0,-1 0,1 0,-25 0,-1 0,1 0,0 0,0 0,0 0,0 0,24 0,1 0,-1 0,-24 0,25 0,24 0,-49 0,0 0,24 0,-24 0,0 0,25 25,-26-25,1 0,-25 0,25 0,25 0,-26 0,26 0,0 0,24 0,-49 0,24 0,-24 0,0 0,-25 25,0-25,25 0,0 0,0 0,-1 0,1 0,0 0,0 0,24 0,-49 0,25 0,-25 0,25 0,0 0,-25 0,25 0,-1 0,1 0,25 0,-25 0,-1 0,1 0,-25 0,25 0,0 0,0 0,-1 0,1 0,25 0,-50 0,25 0,-1 0,1 0,-25 0,25 0,-50 0,-49 0,24 0,-49 0,25 0,49 0,-25 0,-24 0,49 0,-49 0,-1 0,26 0,-1 0,0 0,1 0,-1 0,0 0,1 0,-1 0,1 0,24 0,0 0,-25 25,26-25,-1 0,-50 25,75-25,-49 0,-1 0,25 0,-24 0,-1 0,-24 0,49 0,-25 0,26 0,-26 0,25 0,0 0,-24 0,-1 0,25 0,-24 0,-1 0,25 0,0 0,-24 0,24 0,0 0,25 0,0 0,25 0,0 0,0 0,24 0,-24 0,25-25,-1 25,26 0,-1 0,-24 0,-1 0,-24 0,25 0,-50 0,25 0,-1 0,1 0,0 0,25 0,-26 0,1 0,25 0,-25 0,-1 0,-24 0,25 0,-25 0,0 0,25 0,0 0,0 0,24 0,1 0,-1 0,-24 0,50 0,-51 0,1 0,-25 0,25 0,-25 0,50 0,-26 0,1 0,0 0,25 0,-50 0,25 0,-1 0,-24 0,25 0,0 0,0 0,0 0,-1 0,26 0,-25 0,0 0,-1 0,-24-25,25 25,0 0,-25-25,25 25,24-25,-24 25,0 0,0 0,-25 0,25 0,-25 0,24 0,-24 0,25 0,0-24,0 24,0 0,-1 0,1 0,0 0,25 0,-26 0,51 0,-50 0,-1 0,26 0,-50 0,25-25,74-25,-74 50,0 0,0-25</inkml:trace>
  <inkml:trace contextRef="#ctx0" brushRef="#br0" timeOffset="81248.6472">19919 16247,'-25'0,"25"25,-25 0,0-1,25 26,-25-25,25 0,0 0,-25-25,25 24,-24 1,24 25,0-50,-25 49,25-49,-25 25,25-25,0 0,0 25,0-25,0 25,0 0,0-25,-25 0,25 0,0-25,-49-25,49 25,-25 1,0-1,25 0,0 25,0 0,0 25,0 24,0 1,0 0,0-26,0 1,0 0,0-25,0 25,25-25,-25 25,0-25,0 0,25 0,24 0,-24 0,0-25,0 25,-1-25,-24 0,0 25,25 0,-25-25,25 25,-25 0</inkml:trace>
  <inkml:trace contextRef="#ctx0" brushRef="#br0" timeOffset="83712.7881">19348 15949,'0'0,"-25"50,0-25,25 0,-24-1,24 1,0-25,-25 25,25-25,-25 25,25 0,0-25,0 24,-25 1,25 0,0 0,-25 0,1 24,24-49,0 50,-25-25,25 0,-25-1,25-24,0 25,0 0,0 0,0-25,0 25,0-1,0-24,0 25,0-25,-25 25,25-25,0 50,0-50,0 24,0-24,0 25,0-25,-25-49,25 24,-24 25,24-50,0 50,0-49,0 49,0-25,-25 25,25-25,0 25,0-25,0 25,0 25,0-25,0 50,0-50,25 49,-25-24,24-25,-24 0,0 25,0 0,0-25,0 24,0-24,0 0,0 0,25 0,0 0,0-24,-25-1,25 25,-25 0,0 0,24 0,1-25,-25 25,25 0,-25-25</inkml:trace>
  <inkml:trace contextRef="#ctx0" brushRef="#br0" timeOffset="86471.9459">21084 16520,'-24'0,"-1"0,-25 0,25 0,1 0,-1 25,25 0,-25-25,0 0,0 49,0-49,1 25,-1 0,-25 0,50-25,-25 24,1 1,24 25,0-50,-25 25,25-25,-25 49,25-49,0 25,-25 0,25 0,-25-25,25 24,0-24,0 25,0-25,0 25,0 0,0-25,25 25,-25-25,0 24,0 1,0 0,0-25,0 0,0-25,0 0,0 1,0-1,0-25,-25 50,25-25,0 1,0-1,-24 25,24-25,-25 25,25-25,0 0,-25 25,25 0,0-24,-25 24,25-25,-25 0,25 25,25 25,-25-25,25 25,-25-1,0-24,0 25,0-25,0 25,25-25,-25 25,0 0,0-25,25 0,-25 24,0 1,0 0,24-25,-24 25,0-25,0 0,0 49,25-49,-25 0,0 0,25 0,0 0,-25-24,0 24,25 0,-25-25,0 25,24-25,1 0,-25 25,25-25,-25 1,0-1,25 25,-25 0,0 0,25 0,-1 0,-24-25,0 25</inkml:trace>
</inkml:ink>
</file>

<file path=ppt/ink/ink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47:12.842"/>
    </inkml:context>
    <inkml:brush xml:id="br0">
      <inkml:brushProperty name="width" value="0.05292" units="cm"/>
      <inkml:brushProperty name="height" value="0.05292" units="cm"/>
      <inkml:brushProperty name="color" value="#00B050"/>
    </inkml:brush>
    <inkml:context xml:id="ctx1">
      <inkml:inkSource xml:id="inkSrc14">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0T07:47:52.900"/>
    </inkml:context>
  </inkml:definitions>
  <inkml:trace contextRef="#ctx0" brushRef="#br0">8508 10492,'25'0,"0"0,0-24,24 24,-49 0,50 0,-25 0,-25 0,25 0,-1 0,1 0,0 0,0 0,0 0,-25 0,24 0,1 0,-25 0,25 0,-25 0,25 0,0 0,24 0,1 0,-1 0,-24 0,0 0,0 0,0 0,-25 24</inkml:trace>
  <inkml:trace contextRef="#ctx0" brushRef="#br0" timeOffset="981.0561">8831 10145,'0'0,"0"0,0 25,0 0,0-25,0 49,-25-24,25 0,0 25,0-1,0-24,0 25,0-26,0 1,0 25,0-25,0-1,0 1,0-25,0 25,0 0,0-25,0 25,25-25,-25 24,0 1,0-25,0 25,0 0,0 0,0-25,0 24,0 1,0 0,25-25,-25 25,0-25</inkml:trace>
  <inkml:trace contextRef="#ctx0" brushRef="#br0" timeOffset="3503.2004">9128 10096,'-49'0,"24"0,0 0,-49 0,49 0,25 0,-25 0,0 0,25 0,-24 0,-1 0,0 0,25 0,-25 0,0 0,1 0,-26 0,50 0,-25 0,25 24,-25-24,25 0,-24 0,24 0,0 25,-25-25,0 0,25 25,0-25,-25 0,-24 25,49 0,-25-25,25 0,-25 0,25 24,0 1,-25-25,25 25,-25-25,25 25,0-25,0 25,0-1,0-24,-24 25,24 0,0 0,0-25,0 25,0-25,0 24,0 1,0-25,0 25,0-25,0 25,0-25,24 25,-24-1,0 1,0-25,25 0,-25 0,25 0,0 0,-25 0,0 25,25-25,-25 25,24-25,-24 25,25-25,0 0,-25 0,25 0,-25 0,25 24,-1-24,-24 0,25 25,-25-25,25 0,-25 0,25 0,0 0,-25 25,24-25,-24 0,25 0,0 0,0 0,-25 0,25 0,-1 25,-24-25,25 0,0 0,0 0,-25 0,25 0,-25 0,24 0,-24 0,25 0,0 0,-25 0,25 0,-25 0,0 0,25 0,-1-25,-24 25,25 0,-25-25,25 25,-25-25,0 25,25 0,0-24,-25 24,0-25,24 0,-24 0,25 25,-25 0,0-25,25 25,-25-24,0 24,0-25,0 25,0-25,0 25,0-25,0 0,0 25,0-24,0 24,0-25,0 0,0-25,-25 50,25-24,0 24,-25 0,25-25,0 25,0-25,-24 25,-1-25,25 25,-25 0,25-25,0 25,-25 0,25 0,0 0,-49 0</inkml:trace>
  <inkml:trace contextRef="#ctx0" brushRef="#br0" timeOffset="8456.4837">13420 9153,'0'0,"-50"0,25 0,-24 0,24 0,-50 0,26 0,-1 0,1 25,-1-25,-24 0,-1 0,26 0,24 0,-25 0,25 0,1 0,-1 0,0 0,-49 25,24-25,-25 0,1 24,24-24,26 0,-1 0,25 0,-25 0,0 0,25 25,-25-25,-24 0,49 0,-25 0,25 0,-25 0,0 0,1 0,24 25,-25-25,-25 0,-24 0,24 0,25 0,-24 0,-1 0,25 0,25 50,0 49,0 25,0-25,0-25,0 1,0-1,0 1,0-26,0 1,0 24,-24 1,24-26,0 26,0-1,0 1,0-1,-25 0,25 1,0-1,0-24,0-1,0-24,0 25,0-25,0-1,0 26,25-25,-25 0,0-1,0 1,0-25,0 25,0-25,0 25,0-25,0 50,0-50,0 24,0 1,0 0,0 0,0 0,0-1,0-24,0 25,0 0,0-25,24 0,1 25,0-25,0 0,-25 0,25 0,24 0,-24 0,0 0,49 0,-49 0,25 0,-1 25,26-25,-26 0,1 0,24 0,1 0,-26 0,1 0,49 0,-49 0,-1 0,1 0,24 0,-24 0,0 0,-1 0,1 0,-1 0,1 0,0 0,-1 0,1 0,24 0,-24 0,49 0,-24 0,-51-25,1 25,0 0,0 0,0 0,-1 0,1 0,50 0,-51 0,-24 0,50 0,-50 0,50 0,-50 0,24 0,1 0,0 0,0 0,0 0,-1 0,-24 0,25 0,-25 0,25 0,0-25,0 0,-1-24,1-1,0 0,0 1,0-26,-25 26,0-26,0 1,0-1,0-24,0 0,0 49,0 1,0-1,0 1,0-26,0 26,0-1,0 0,0 26,0-51,0 1,0 49,0-25,0-24,0 24,0-24,0 49,0-25,0 26,0 24,0-25,0 25,0-25,0 0,0 25,0-25,0 25,0-24,0-1,0 25,0-25,0 0,0 0,0 1,0-1,0 0,0 0,0 25,-25-25,25 25,0-24,-25 24,-49 0,74 0,-25 0,0 0,0-25,25 25,-25 0,25-25,-24 25,24-74,-25 74,0 0,25 0,0-25,-50 25,50 0,-24 0,24-25,-25 25,0 0,25 0,-25 0,0-25,25 0,-24 25,-26 0,25 0,0-24,1 24,-1-25,25 25,-25 0,0 0,25 0,-25 0,-24 0,24-25,0 25,25 0,-25 0,25 0,-25 0,25 0</inkml:trace>
  <inkml:trace contextRef="#ctx0" brushRef="#br0" timeOffset="11391.6516">12303 11485,'0'0,"0"0,0 0,0 0,0 0,0 49,0-49,0 25,0-25,0 50,0-50,0 24,0-24,0 50,-24-50,24 25,-25 24,25-49,-25 50,0-25,25 0,-25-25,25 24,-24 1,-1 25,0-50,0 49,0-49,-24 50,24-25,0-25,-24 25,24-1,0-24,25 25,-50-25,50 0,-49 0,-1 25,1 0,24 0,-74-25,-1 0,51 25,-26-1,1 1,-100 25,1-50,24 25,-99 49,74-49,75 0,-25-1,-25 26,75-25,-1-25,1 25,-1-1,-73 26,-26-25,75-25,-1 25,-73-25,98 0,1 0,24 0,-49 0,0 0,25 0,-125-25,1-25,-26-49,26 49,0-24,24 24,75 1,-1 24,26-49,24 49,1 0,-1 0,1-25,49 26,-75-1,75-25,-49-24,-1 24,50 1,-25 24,25-25,-25 25,25 1,0-26,-24 25,-1-24,25-1,-25 25,25 0,-25-24,-24 24,49 0,0 25,-25 0,25-25,0 1,0 24,0-25,0 25,-25-25,25 25,0 0,0 0,0 25,-25 49,25-24,-25 24,25-49,-24 49,-1 1,25-26,0 51,0-51,0-24,-25 25,25-50,0 24,0-24,0-49,0-1,0 25,0-49,0 24,0-24,25-25,-25 49,0-24,25-25,-25 74,0 0,0 0,0-24,0 24,0 0,0 25,0-25,0 25,0-25,24 25,1 0,25 0,-25 0,49 0,0 0,-49 0,74 25,-24-25,-50 25,24 0,1-25,-25 0,-25 25,49-1,-24-24,0 0,-25 25,25-25,-1 25,1-25,-25 0</inkml:trace>
  <inkml:trace contextRef="#ctx0" brushRef="#br0" timeOffset="16263.9302">17934 10393,'25'25,"-25"-25,25 0,0 0,24 0,-24 0,0 0,0 0,-25 0,24 0,1 0,-25 0,25 0,0 0,0 0,-25 0,24 0,-24 0,25 0,-25 0,25 0</inkml:trace>
  <inkml:trace contextRef="#ctx0" brushRef="#br0" timeOffset="17345.9921">18182 10269,'0'0,"0"0,0 25,0-25,0 25,25 0,-25-25,0 24,0 1,0 0,0-25,0 25,0-25,0 25,0-25,0 24,0 1,0 25,0-50,0 25,0-1,0 1,0 0,0 0,0 0,0-1,0 1,0-25,0 0,0-25,0-24</inkml:trace>
  <inkml:trace contextRef="#ctx0" brushRef="#br0" timeOffset="20344.1636">18281 10170,'0'0,"-24"0,-1 0,-25 0,50 25,-25-25,25 0,-24 0,24 0,-25 0,25 0,-25 0,0 25,25-25,-25 24,1-24,24 25,0-25,0 25,-25-25,25 25,0 0,0-1,0-24,-25 25,25-25,0 25,0 0,0-25,0 25,0-25,0 24,25 1,-25-25,0 25,25-25,-25 0,24 25,-24 0,0-25,0 24,25-24,-25 0,0 0,25 25,0-25,-25 0,25 25,-25-25,24 0,1 25,0-25,0 0,0 0,-25 0,24 0,-24 0,25 0,0 0,25 0,-50-25,24 0,-24 25,25 0,-25-25,25 1,-25 24,0 0,0-25,0 25,25-25,-25 0,0 25,25-25,-25 25,0-24,0 24,0-25,24 25,-24-25,0 25,25-25,-25 25,0-25,0 1,0 24,0-25,0 25,0-25,0 25,-25-25,25 0,0 1,-24 24,24-25,0 0,-25 25,25 0,-25 0,0-25,25 25,-25 0,1 0,-1 0,0 0,0 0,0 0,-24 0,49 0,-50 0,25 25</inkml:trace>
  <inkml:trace contextRef="#ctx0" brushRef="#br0" timeOffset="22263.2734">17264 17066,'0'0,"50"0,-25 0,0 0,24 0,-49 0,25 0,-25 0,25 0,0 0,-25 0</inkml:trace>
  <inkml:trace contextRef="#ctx0" brushRef="#br0" timeOffset="23295.3324">17289 16892,'25'0,"-25"0,0 0,0 25,25 0,-25-1,0 26,0 0,0-26,25 1,-25 25,0-50,0 25,0-25,0 24,0 1,0-25,0 25,0-25</inkml:trace>
  <inkml:trace contextRef="#ctx0" brushRef="#br0" timeOffset="25255.4445">17488 16892,'0'0,"0"-25,-25 0,0 25,0 0,0-24,1-1,24 25,-25 0,0 0,25 0,-25 0,25 0,-25 0,1 0,24 0,-25 25,25-25,0 49,-25-49,25 25,0-25,0 25,0-25,0 25,0-1,0-24,0 25,0 0,0 0,0-25,0 25,0-25,0 0,0 24,0-24,25 0,-25 25,0 0,25-25,-1 0,-24 25,25-25,-25 0,0 0,0 25,25-25,0 0,-25 0,25 0,-25 24,24-24,-24 0,25 0,0 0,-25 0,0-24,0 24,25-25,-25 25,25-50,-1 50,-24-25,0 25,25-24,-25-1,0 25,0-25,0 25,0-25,0 25,0-25,0 25,0-24,-25 24</inkml:trace>
  <inkml:trace contextRef="#ctx0" brushRef="#br0" timeOffset="26511.5164">13097 17413,'25'0,"0"0,0 0,49 0,-24 0,49 25,-25-25,1 0,-26 0,1 0,24 0,-49 0,25 0,-25 0,-25 0,-25 24,-25-24</inkml:trace>
  <inkml:trace contextRef="#ctx0" brushRef="#br0" timeOffset="27232.5576">13444 17264,'0'0,"0"50,25-26,-25 1,25 74,-25-99,0 50,25 0,-25-50,0 25,0-25,25 24,-25 1,0 0,0-25,-25 0,0 0,0-25,0 0</inkml:trace>
  <inkml:trace contextRef="#ctx0" brushRef="#br0" timeOffset="29176.6688">13742 17165,'0'-25,"0"25,0-25,0 0,-25 25,25-24,0 24,-24-25,24 25,-25-25,25 0,-25 25,0-25,-74-24,0-26,-25 26,24-1,26 25,24 1,1 24,24 0,0 0,0 0,1 0,24 24,-50-24,25 25,0 0,25 0,-49-25,49 25,-25-1,25-24,-25 0,25 25,-25 0,25-25,0 25,-24 0,24-1,0-24,0 25,0 50,0-75,0 24,0 1,0 0,0 0,0 0,0-1,24 1,-24 0,25-25,-25 25,0 0,25-1,0 1,-25 0,0 0,25-25,-25 49,24-49,1 25,-25-25,25 25,-25 0,25-25,0 25,-25 0,24-1,-24-24,25 0,-25 25,25-25,-25 0,25 25,-25-25,49 25,-24 0,25-1,-25 1,-1 0,1 0,-25-25,25 25,0-25,-25 0,25 0,-25 24,24-24,1 25,0-25,-25 0,0 25,25-25,0 0,-25 0,24 0,1 0,0 0,25 0,-25 0,-1 0,26 0,0 0,-26-25,26 25,-50 0,25 0,0-25,-1 25,1-24,-25 24,0-50,25 50,0 0,-25-25,0 25,0-25,0 1,25-26,-25 25,0 0,0 1,0 24,0-50,0 25,0 0,0 0,0 1,0-1,0 25,0-50,0 25,0 1,-25-1,0-25,25 50,0-49,-25 49,25-25,0 0,0 0,0 25,0-25,0 25,-25-24,25 24,-24-25,24 0,-25 25,25-25,-25 25,0-25,25 25,-25 0,25-24,-24 24,-1-25,-25 0,25 0,1 25,-1-25</inkml:trace>
  <inkml:trace contextRef="#ctx1" brushRef="#br0">15588 14464 110,'0'0'4,"0"0"11,0 0 7,0 0 9,0 0 1,0 0-5,0 0-10,0 0-9,0 0-7,35-63-1,-28 66 1,5 12 3,-3 9 2,1 6-3,-2 9 3,-5 2-2,-3 6-3,0 3 1,-11 3-2,0 1 0,-6 0-1,0-2 1,-3-2 0,0-4 0,2-4 1,-1-2 2,3-6 0,-1-6 0,4-2 4,0-3-3,6-10 4,2-3-2,4-6 3,1-4 5,-2 0 6,2 3 1,0 2 0,8-1-4,10 0-6,5-4-1,11 0-3,3 0-3,8-1 0,6-6-2,2 2-1,2-2 1,-3 0-6,-3 1 4,-7 1-5,-7 0 3,-12 3 1,-10 1-1,-6 1 1,-7 0 0,0 0 1,0 0-2,2 0-1,-1 0-7,4-5-25,4-1-39,3-6-68</inkml:trace>
  <inkml:trace contextRef="#ctx1" brushRef="#br0" timeOffset="356.0204">16772 14289 246,'0'0'-2,"0"0"3,0 0 5,0 0 3,0 0-1,-100 15 2,76 9 1,1 5 0,0 5 2,2 8 1,1 5 3,0 2 2,6 6-3,-1 1-3,5 2-3,1 1 0,5-2-5,2-1 3,2-3-4,0-2-1,2 0-1,7-6 0,-2-3 2,9-4-2,-2-4-2,6-2-4,2-10-14,4-2-20,2-9-55,4-6-127</inkml:trace>
  <inkml:trace contextRef="#ctx1" brushRef="#br0" timeOffset="1010.0578">16842 14612 322,'0'0'4,"0"0"0,0 0 2,0 0 1,84 0-4,-60 11 0,1 5-2,-4 2 0,0 1 1,-1 3 1,-1-2 1,-2-1 4,-4 1 0,-3-9 4,-3 0 0,-3-4 2,0 2 1,0 0-4,1 1 0,-2-2 0,0 2-3,0-1-1,-1 1-4,1 7 0,-2-5 0,-1 5-2,0-5 1,0-2-1,0 3 1,-1-2-1,-7 2 3,2-4-1,-5 2-1,1-2 0,0-6-1,-3 4 3,4-4-2,5-1 2,-2-1 0,0-1 0,2 0-2,0 0-1,-2 0-1,6-4 2,0-8-2,3-3-2,6-7 4,5 1-2,2 2 0,4 1-2,-2-2 4,5 1-2,0 1-2,-2 0 1,1 1-6,0 2 3,2 0-3,-1-1-2,-2 1 2,0 0-2,0 1 0,-1 2 3,-6 3 1,-2 1 0,-3 1 4,-5 4 0,0 0 1,-4 3 2,0-2 1,0 2 2,0-2 0,0 2 0,0-3-1,-4-2-1,-6 3-1,-3 2 3,-3 0-3,0 7 0,0 6 2,7-2-3,2 1 1,4-3-1,3 4 0,0 4 0,0 0 2,6 4 0,4-4-1,4-2 0,3-1-2,1 0 2,4-5-1,1 1-2,2-3 1,-1 2-1,1-6-2,-3 2-2,2-3-6,-2-2-12,1 0-36,-3-2-57,0-5-122</inkml:trace>
  <inkml:trace contextRef="#ctx1" brushRef="#br0" timeOffset="1234.0706">17858 14647 322,'0'0'22,"0"0"7,0 0 1,93-20-8,-59 15-9,5 2-9,6 0-4,3 0-2,4-2-1,0 2-4,-2 0-6,0 1-5,-4-1-10,-9-1-19,-3 4-18,-13 0-42,-7 0-45</inkml:trace>
  <inkml:trace contextRef="#ctx1" brushRef="#br0" timeOffset="1407.0805">18259 14383 227,'0'0'11,"0"0"6,0 0 3,0 0 2,0 0-6,-55 104-5,50-67-2,1 0-7,1 0-4,1-1-5,1-1-9,1-1-13,0-5-33,6-4-58</inkml:trace>
  <inkml:trace contextRef="#ctx1" brushRef="#br0" timeOffset="1906.109">18523 14207 206,'0'0'1,"0"0"3,-99-44 3,65 37 6,0 5 2,-1 2 0,1 2 1,1 10-2,0 3 2,1 7 1,0 5 4,2 7-2,1 1-3,0 9-4,1 0-2,3 1-4,-1 1-1,1 3-2,0-6-3,4 1-1,1-3-2,1-2-1,4-1 0,4-4-2,1-4-1,4-2 0,3-1 1,3-3 2,0-2 3,1-5 2,3-3 4,7-3-1,3-5 1,6-3-1,8 0 0,2-3-2,2-2 0,4-6 2,3-6-3,2-2 1,2 0 1,-1-2-3,1-3 2,-1 0 0,1 0-1,-2-1 3,-4-1-4,-1-1 2,-6-3 0,-5 0 2,-5-4-2,-6 1 0,-5-7 0,-5 0-3,-4-2 1,-1 0-1,-9 2 1,-3 3 1,-2 8 0,1 2 0,2 10-2,5 7-1,4 4-5,3 3-6,-1-2-8,1 2-10,-2 2-14,2 5-40,0 6-87</inkml:trace>
  <inkml:trace contextRef="#ctx1" brushRef="#br0" timeOffset="2370.1356">18921 14402 301,'0'0'12,"0"0"9,0 0 2,-75 103 2,67-75-4,4 0-10,2-5-5,2 0-4,0-8-1,0 0-2,2-5 1,1-2 0,0 1 1,-2-4 0,2 0 2,2-5-1,6 0 0,3 0 0,8-3 1,0-9-1,4 0 1,-1-5-1,2-1 2,0 1-2,1 0 0,-4 0 0,1 2 0,-2 1 0,-1-2-2,-2 2-2,0 0 0,0 2-1,1 2 3,-4-1-1,2 2 0,-7 3-1,-4 3-2,-1-1 2,-2 2-2,-1 0 0,1 1 1,-5 1-1,0 0 4,-8 0 0,-6 8 4,-7 2-2,0 5 0,-3 2 5,6 2-4,-1 3 3,5-2-3,4-5 0,5 1-2,4 0 0,1-2 0,3 2-3,8-2-2,2-4-7,3 0-10,-3-6-26,6 1-35,-2-5-86</inkml:trace>
  <inkml:trace contextRef="#ctx1" brushRef="#br0" timeOffset="2675.153">19326 13893 295,'0'0'5,"0"0"2,0 0 6,0 0 3,0 0 0,0 0-2,47 99-4,-29-53 0,0 6-5,1 7 0,3 4-2,0 2-2,-1 3 5,-3 0-1,-3-1-1,-4-4 1,-5-2-5,-5-3 2,-1-5-1,-4-3 3,-5-3-2,-6-6-1,2-3 0,-4-5-2,3-4-5,-2-5-10,6-8-29,7-4-115</inkml:trace>
  <inkml:trace contextRef="#ctx1" brushRef="#br0" timeOffset="3786.2166">16722 12513 302,'0'0'7,"0"0"-3,0 0-1,0 0 2,0 0 1,0 0 2,0 0-2,-61 112 1,46-65-3,0 5 1,-1 4 1,1 0-3,2-1 3,0-7-2,4-9 3,4-14-1,2-10 1,3-7 1,0-4 1,0 3 0,0-3-1,0 2-2,1-5-2,4 1-1,6-2-1,10 0-1,5 0 1,10-7-3,5-3 1,4-2 0,6 2-5,0-3 2,2 3-7,-2 0-17,-4 3-42,-3-3-115</inkml:trace>
  <inkml:trace contextRef="#ctx1" brushRef="#br0" timeOffset="4038.231">17572 12216 162,'0'0'26,"0"0"7,-107 77 1,73-34-2,2 9-3,2 10-5,1 6-6,6 7-8,5 0-3,7 0-4,10-2-3,1-4-2,19-8-1,6-10-3,10-8-6,9-11-17,5-7-57,2-9-123</inkml:trace>
  <inkml:trace contextRef="#ctx1" brushRef="#br0" timeOffset="4415.2525">17835 12480 379,'0'0'-1,"0"0"1,0 0 1,82-7-2,-67 21-5,-2 7-3,-7 6-4,-6 2 0,0 5-2,-6 1 2,-7 0 3,-2-2 2,-2-1 3,-3-3-1,4-2 0,4-10 0,2-7 5,7-5 6,3-5 1,0 0 1,0-12-3,9-6-2,7-10-2,5 1 0,3 0 1,2 1 0,-2 3 0,-2 2 2,-3 3 0,-5 6 0,-6 6 3,-4 3-1,-4 3-3,0-2-1,0 2-1,0 0 0,0 0 3,-3 11 1,-9 7 2,-2 6-2,2 4 0,3-3-1,3 0-1,6-4 1,0-1-1,11-6-1,7 1-1,6-7-9,8 1-17,4-9-73,6 0-105</inkml:trace>
  <inkml:trace contextRef="#ctx1" brushRef="#br0" timeOffset="4649.2659">18339 12282 349,'0'0'6,"0"0"2,0 0 4,0 0 3,93 12 2,-62 11-2,5 6-6,-3 3-3,2 4-4,-4 0 0,0 3-3,-5 2 0,-7 1-4,-6 4 0,-9-2-3,-4 3-1,-9-1 0,-10-2-5,-1-5 0,-3-4-3,0-7-8,7-7-16,6-11-32,6-5-116</inkml:trace>
  <inkml:trace contextRef="#ctx1" brushRef="#br0" timeOffset="4827.2761">19145 12521 337,'0'0'5,"0"0"2,104-20-1,-56 11-3,4 3-4,4 0-6,2-1-3,1 6-14,-5-2-19,-1 3-44,-7 0-99</inkml:trace>
  <inkml:trace contextRef="#ctx1" brushRef="#br0" timeOffset="4992.2855">19593 12322 321,'0'0'13,"0"0"-5,0 0-1,0 0-1,0 0 2,0 0 0,0 0-1,-6 79-3,6-42-3,0 2-5,0 2-2,0-2-12,0 0-24,3-2-73</inkml:trace>
  <inkml:trace contextRef="#ctx1" brushRef="#br0" timeOffset="5435.3109">19677 12201 299,'0'0'1,"0"0"5,0 0 2,0 0 0,0 0-2,0 0-4,0 0-4,0 0 2,-96-41 2,59 62-1,-4 4 4,-2 7 1,-2 6 1,-1 3-1,0 2-2,1 2 0,2 1-2,5-1-1,5-2-1,4-3 0,9-2-1,8-4 2,6-2 0,6-3 2,3-2 0,10-1 0,7-2 3,9-1-1,7-3-1,8-4-3,6-2 1,7-5-6,3-1 3,1-7 1,0-1-2,0-2 2,-4-8 0,-2-4 0,-7-2 1,-5-4 1,-5-1 0,-8-4 4,-5-4-4,-3-2 1,-7-4-3,-4-3 1,-7-1 2,-2-4-2,-2-1 2,-4-1-3,-6 1 0,-5 0 3,-3 5-1,-3 3 1,-2 7-2,-1 7 0,0 6-1,3 8-2,5 6-4,5 2-7,3 2-5,3 3-16,5 7-46,0 3-127</inkml:trace>
  <inkml:trace contextRef="#ctx1" brushRef="#br0" timeOffset="5738.3282">20473 12147 412,'0'0'3,"0"0"6,0 0 4,0 0 0,0 0-1,-8 107-6,-2-68-2,0 2-3,-2 0-1,-2 0 2,2-3-4,1-5 2,2-4-2,4-10 2,2-7 0,3-7 2,0-5 1,0 5 2,0 0 1,0-1-1,3 2 3,2-4-4,7 0-2,6-2 2,2 0-4,8 0 0,-3 0 0,1 3-1,0-1-1,-1 3-1,1 2-3,-1-2-2,1 0-3,-3 0-13,3-1-26,0-3-81,3-1-99</inkml:trace>
  <inkml:trace contextRef="#ctx1" brushRef="#br0" timeOffset="6003.3434">21228 11990 247,'0'0'1,"0"0"3,0 0 5,0 0 2,-91 1 2,51 20 1,-4 10 0,-5 9 0,1 7 0,-2 10-3,2 7-3,2 1-1,5 2-3,6-4-3,7-4 0,9-2-2,7-7 1,11-7 1,1-1-4,10-6-3,5-6-8,11-1-14,3-9-49,4-5-127</inkml:trace>
  <inkml:trace contextRef="#ctx1" brushRef="#br0" timeOffset="6450.3689">21354 12181 389,'0'0'0,"0"0"3,-3 106 4,-6-60 5,0-1-1,0 3-2,3-1-2,-3 2-8,3-2 1,1-1-4,0-4 0,2-7-1,0-11 1,2-9 1,1-8 7,0-7 4,0 0 1,0 0 1,0-4-2,0-16-2,7-7 2,3-10-1,5-3 2,2 1-3,6-2-1,2 3 1,1 1-5,3 6 1,1 4-1,2 1-1,1 8 2,-1 1-2,4 3 0,-2 3 0,2 4-2,-4 1 1,-2 4 0,-9 0-1,-2 2 0,-7 0-2,-3 2 0,0 1 1,-7 5 1,-2 4 0,-7 2 3,-13 6 0,-6-2 0,-8 4 1,-5 1-1,-1 2 2,1-3 3,3 2-2,5-1 1,7-3-5,10-3 1,6 0-2,8-2 1,0-1 0,13 5-3,4-2 0,8-6-6,4 2-9,3-6-22,4-1-37,-1-3-78</inkml:trace>
  <inkml:trace contextRef="#ctx1" brushRef="#br0" timeOffset="6726.3847">22029 11808 458,'0'0'1,"0"0"-1,0 0 3,0 0 1,0 0 5,0 0-3,80 89 2,-63-43-5,2 5-3,-5 6 3,1 7-5,-7 3 4,0 2-5,-6 1 2,-2-3 0,-7 3-5,-6-5 5,-5 0-2,-7-3 1,-3-5 2,-7-4 0,0-1 0,-4-6-1,1-4 1,-1-3-5,3-7-5,1-5-23,6-4-50,9-7-147</inkml:trace>
  <inkml:trace contextRef="#ctx1" brushRef="#br0" timeOffset="7888.4512">14523 14958 338,'0'0'35,"0"0"4,0 0 2,0 0-1,0 0-7,82-91-9,-34 69-7,11 1-7,9 1-2,9 2-4,5 3-3,1 4-2,-1 5-2,-3 3-4,-8 3-2,-6 0-9,-10 6-9,-9 1-21,-7 1-25,-13-1-33,-8-2-51</inkml:trace>
  <inkml:trace contextRef="#ctx1" brushRef="#br0" timeOffset="8126.4648">14640 15066 186,'0'0'9,"0"0"7,0 0 4,0 0 1,0 0-2,0 0-2,0 0 1,0 0-3,0 0 2,0 0 0,56 36-4,-21-36-1,5 0-5,6 0-3,4-7-4,0 2-2,2-2-5,-5 2-11,-7 0-24,-4 3-69,-12 2-99</inkml:trace>
  <inkml:trace contextRef="#ctx1" brushRef="#br0" timeOffset="8915.5099">15039 15784 147,'0'0'14,"0"0"8,0 0 4,0 0 3,0 0-10,0 0-8,0 0 0,0 0-5,0 0 1,0 0-1,-50 16-2,62-9 3,4 2-1,3-3 0,1-2-1,5-1-1,2-3 0,4 0 0,3 0 4,7 0 2,5 0 2,9-7 2,7 1 0,8-3 2,9 2-4,6-3 2,8 2-4,4-4-2,4 4-2,6-1-5,0 0 2,3 1-3,0 1 1,0-2-1,1 1 1,-3 1 0,3 2-1,-2-2 1,-2 1-1,1 0 1,-2 2 0,2-1-1,1 1 3,2-1-2,2 2 0,2-2 0,0 2-1,2 1 0,2-1 0,-1 1 0,1 2 1,-6 0-1,-2 0 0,-6 0-1,-6 0 1,-7 0 0,-5 2-1,-5-2 1,-6 0-1,-3 0 1,-6 0 1,-4 0-1,-3-4 0,-1 1-1,-1-1 1,1-1-1,3 1 1,2 0-2,2-1 1,2 0 0,3 0-1,-3 1 1,-3 1 0,-4 0 1,-1-1 0,-6 1 0,-5-1-1,-3 1 1,-5 2-1,-5 0 1,-5-2 1,-11 3-2,-9 0 1,-4 0 1,-2-2 0,-1 0 1,0 1 1,1 1 1,-5 0-2,0-2-1,0 2 0,1 0-2,1 0 0,-2 0-2,1 0-3,-1-2-3,0 2-18,3-5-43,-3-8-165</inkml:trace>
</inkml:ink>
</file>

<file path=ppt/ink/ink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42:57.593"/>
    </inkml:context>
    <inkml:brush xml:id="br0">
      <inkml:brushProperty name="width" value="0.05292" units="cm"/>
      <inkml:brushProperty name="height" value="0.05292" units="cm"/>
      <inkml:brushProperty name="color" value="#00B050"/>
    </inkml:brush>
  </inkml:definitions>
  <inkml:trace contextRef="#ctx0" brushRef="#br0">3275 5779,'24'0,"26"0,-50 0,50 0,-1 0,26 0,-26 0,1 0,-1 0,1 0,24 0,26 0,-26 0,50 0,-25 0,-24 25,-1-25,1 0,-1 0,25 0,-74 0,0 0,0 0,-1 0,1 0,0 0,0 0,0 0,-1 0,1 0,0 0,0 0,0 0,-25 0,24 0,1 0,-25 0,25 0,-25 0</inkml:trace>
  <inkml:trace contextRef="#ctx0" brushRef="#br0" timeOffset="1249.0715">3299 7689,'25'0,"0"0,0 0,24 25,-24 0,0-25,49 0,-24 0,24 0,1 0,-1 0,1 0,24 0,-25 0,1 0,24 0,-25 0,1 0,-1 0,-49 0,49 0,-49 0,50 0,-26 0,1 0,-1 0,1 0,-50 0,25 0,24 0,-24 0,25 0,0-25,24 25,-24-25,-1 25,-24 0,25 0,-50 0,24 0,1 0,0 0,-25 0,25 0,-25 0,25 0,-25 0,-25 0,0 25,0-25,0 50</inkml:trace>
  <inkml:trace contextRef="#ctx0" brushRef="#br0" timeOffset="2800.1602">3523 9599,'0'0,"0"0,24 0,1 0,0 0,0 0,24 0,-24 0,25 0,-1 0,26 0,-1 0,1 0,-1-24,25 24,-24-25,24 0,25 25,-50-25,50 25,-49 0,-1 0,1 0,-26-25,26 25,-1 0,1 0,-1-24,-24 24,-1 0,-24 0,25 0,-50 0,24 0,1 0,0 0,25-25,-50 25,24 0,-24 0,0 0,-24 25,-1-25</inkml:trace>
  <inkml:trace contextRef="#ctx0" brushRef="#br0" timeOffset="4134.2365">3647 11261,'24'0,"-24"0,25 0,-25 0,25 0,0 25,0-25,-1 0,1 0,0 0,-25 0,50 0,-1 0,-24 0,0 0,25-25,-26 25,26 0,0 0,-26 0,26 0,0 0,24 0,0 0,-24 0,24 0,-24 0,0-24,-1 24,-24 0,25 0,-1 0,26-25,-51 25,-24 0,50 0,-25 0,25-25,-1 25,-49 0,25 0,25-25,-26 25,1 0,0 0,0 0,-25 0,25 0,-25 0,0-25,-25 0,-50 1,51-26</inkml:trace>
  <inkml:trace contextRef="#ctx0" brushRef="#br0" timeOffset="5705.3263">769 5531,'0'0,"25"25,0 50,25-51,-26 26,-24 0,25-1,0 26,-25-1,0 50,0-25,0 25,0 0,0-24,0-1,0 50,0-50,0 0,0 0,0 75,25-25,0 0,-25-50,24 50,-24-25,25 0,-25 0,25 25,0-50,24 50,-24-1,50 26,-51-25,26-25,-25-25,0-24,-25 49,24-50,26 25,-50 0,0-24,25-26,-25 1,25 0,-25-1,0 1,0 0,0-1,0 1,0-1,0-24,0 25,0-1,0-24,0 0,0 25,0-26,0 1,24 25,-24-1,25-24,-25 0,0 0,25 24,-25-24,0 25,25-50,-25 25,0-25,0 24,0-24,0 25,0 0,0-25,0 25,0-25,0 25,0-1,0-24,-50 0,-24-24,24 24</inkml:trace>
  <inkml:trace contextRef="#ctx0" brushRef="#br0" timeOffset="8386.4797">1613 10840,'0'49,"0"1,24 24,26 25,-25 26,49 48,-49-49,25 25,-25-50,-1-24,1 73,0-73,0-1,-25 50,25-24,-1-26,-24 25,25-24,-25-51,0 26,25 0,-25-26,0 26,0-25,0 24,0-24,0-25,0 25,0 0,0-25,0 25,0-25</inkml:trace>
  <inkml:trace contextRef="#ctx0" brushRef="#br0" timeOffset="11258.644">2878 14932,'0'0,"24"0,1 0,0 0,-25 0,50 0,-25 0,24 0,1 0,-1 0,26 0,-26 0,26 0,-1 0,-24 0,49 0,25 0,-25 0,0 0,1 0,49 0,-50-24,74 24,-24-25,0 0,-25 0,25 0,-25 1,-25-1,50 25,-25 0,50 0,24 0,-24 25,49 24,-49-24,-50-25,49 25,75 0,-99-25,25 0,-100 0,25 0,-74 0,0 0,25 0,-50 0,49 0,-49 24,25-24,0 0,-25 0,0 25,-75-25,-24 25,-99 49</inkml:trace>
  <inkml:trace contextRef="#ctx0" brushRef="#br0" timeOffset="12880.7367">2828 16818,'25'0,"0"0,-25 0,24 0,26 0,-50 0,50 0,-1 0,-49 24,50-24,-50 0,50 0,-1 25,26 0,-1-25,50 0,0 0,50 0,-1 0,-24 0,-50 0,-24 0,-1 0,-49 0,25 0,-1 0,26 0,-26 0,1 0,49 0,-49 0,24 0,-49 0,24 0,1 0,25 0,-1 0,-24 0,24 0,-24 0,-1 0,26 0,-1 0,0 0,1 0,24 0,50 25,-50-25,50 0,49 0,100 0,74 25,-49-25,-51 24,-48 1,-100-25,-50 0,-24 0,-50 0,0 0,24 0,-24 0,0 0,0 0,0 0,-24-49,-1 49,0 0</inkml:trace>
  <inkml:trace contextRef="#ctx0" brushRef="#br0" timeOffset="42080.4069">20340 16570,'25'0,"0"-25,0-25,-1 1,26-51,-25 1,49-50,-24-24,-25-75,-1-50,-24-74,0 0,0 0,0 24,0 51,0-26,0 75,0 25,0-50,0 75,0-50,0 49,0 1,0-50,0 49,0-49,0 50,0-1,0 26,-24-26,24-24,-25 25,0 49,0-25,0 25,1 50,24 0,-25-25,0 25,25 24,0-24,0 25,0-1,0 1,-25 24,25 50,-25-49,25 49,0-25,0 0,-24 25,24-25,0 25,0-25,-25 1,25-1,0 0,0-25,0 26,0-26,0 0,0 26,0-26,0 25,0 25,0-25,0 25,-75 100,26-1,-26 25,26 0,-1 25,-24-1,24-48,1-1,24-50,0 1,0-25,25 0,0 0,25-50,-25 0,50-50,-26 26,-24-50,25 24,0 1,0-1,0 1,-25 0,0 49,24-25,-24 1,25 24,-25 0,0 0,0 25,0 0,0-25,0 25,25 0,-25 0,50 0,49 0,-50 25,75 25,0 24,25-24,25 49,24 0,-24 0,-50-49,-50 0,1-26,-50 1,-1-25,-24 0,0 25</inkml:trace>
  <inkml:trace contextRef="#ctx0" brushRef="#br0" timeOffset="44824.5638">5829 18678,'25'0,"-25"0,25 0,-25 0,50 0,-1 0,1 0,-1 0,26 0,24 0,50-25,49 25,50 0,25 0,50 0,49-25,-25 25,25-24,-49 24,-51 0,-73 0,-25 0,-50 0,-50-25,25 25,0 0,1 0,24 0,-25 0,25 0,99 0,-49 0,-50 0,25-25,-75 25,50 0,-50 0,1 0,-1 0,-24 0,0-25,-1 25,-49 0,25 0,25 0,-50 0,24 0,-24 0,25 0,0 0,-25 0,25 0,-25 0,25 0,-25 0,24 0,1 0,0 0</inkml:trace>
  <inkml:trace contextRef="#ctx0" brushRef="#br0" timeOffset="46343.6507">4490 16867,'25'0,"24"0,-24 0,25 0,-1 0,26 0,24 0,25 0,-25 25,100-25,-1 25,1-25,24 0,0 0,0 0,-49 0,24 0,-49 0,-25 0,-49 0,-1 25,50-25,-49 24,49 1,-50-25,25 25,-24-25,-1 0,0 0,1 0,-1 0,1 0,-26 0,1 0,0 0,-50 0,49 0,26 25,-26-25,26 0,-26 0,1 0,-25 0,-1 0,1 0</inkml:trace>
  <inkml:trace contextRef="#ctx0" brushRef="#br0" timeOffset="47831.7358">3597 14883,'0'0,"25"0,24 0,1 0,99 0,-25 0,74-25,50 25,25-50,-25 50,-24-24,24 24,-124 0,24 0,-48-25,24 25,-50 0,25 0,-24 0,-1 0,-24-25,24 25,-24 0,24 0,1 0,-51 0,1 0,25 0,-1 0,-24 0,50-25,-1 25,25 0,-49 0,24-25,1 25,-50 0,24 0,1 0,-50 0,25 0,-1 0,-24 0,25 0</inkml:trace>
  <inkml:trace contextRef="#ctx0" brushRef="#br0" timeOffset="50431.8845">4118 13047,'0'0,"25"25,0-25,49 0,0 25,-24-25,24 0,1 25,24-25,50 0,0 0,-25 0,49 24,26-24,49 0,-25 0,25 0,-49 0,-1 0,-24 0,-26 0,-48-24,-1 24,-25-25,1 25,-26 0,1 0,24 0,-24 0,24 0,-24 0,-25 0,24 0,-24 0,0 0,0 0,0 0,-1 0,1 0,-25 0,25 0,0 0,-25 0</inkml:trace>
  <inkml:trace contextRef="#ctx0" brushRef="#br0" timeOffset="52272.9899">3523 11311,'0'0,"49"0,-49 0,25 0,-25 0,50 0,-50 25,24-25,26 0,-25 0,24 0,51 0,-1 0,25 0,-25 0,75 0,-1 0,-73 0,-1 0,-74 0,49 0,-74 0,25 0,0 0,-1 0,26 0,0 0,-1 0,1 0,0 0,-1 0,-24 0,0 0,24 0,1 0,24 0,-24 0,0 0,24 0,0 0,26 0,-26 0,-24 0,-1 0,-24 0,49 0,-49 0,25 0,0 0,49 0,0 0,-25 0,50 0,-24 0,-1 0,-50 0,51 0,-1 0,-50 0,-24 0,25 0,-25 0,0 0,-1 0,1 0,-25 0,50 0,-25 0,-1 0,26 0,-50 0,25 0,24-25,-49 25,25 0,0 0,-25 0,25 0,-25 0,25 0,-1 0,-24 0,25 0</inkml:trace>
  <inkml:trace contextRef="#ctx0" brushRef="#br0" timeOffset="53976.0873">3523 9575,'0'0,"24"0,26 0,-25 0,24 0,-49 0,50 24,-25-24,0 0,-1 0,1 25,0-25,25 0,24 0,-24 0,49 0,0 0,25 0,-25 0,-24 0,-1 0,-24 0,24 0,-24 25,24-25,1 0,-26 0,1 0,-25 0,49 0,1 0,-51 0,1 0,25 0,-1 0,-24 0,25 0,49-25,-49 25,-1 0,1 0,-25 0,49 0,-24 0,-1 0,1 0,-1 0,1 0,49 0,-74 0,25 0,-25 0,24 0,-24 0,0 0,-25 0,0-25,25 25,-1 0,1 0,-25 0,25 0</inkml:trace>
  <inkml:trace contextRef="#ctx0" brushRef="#br0" timeOffset="55362.1665">3994 7913,'0'0,"25"0,0 0,-1-25,1 25,0 0,0 0,0 0,-25 0,49 0,1 0,-1 0,26 0,-1 0,50 0,0 0,0 0,25 0,25 0,-50 0,-25 0,50-25,0 25,-75 0,0-25,1 25,-26 0,1-25,24 25,-49 0,25 0,-25 0,24 0,1-24,0 24,-1 0,26 0,-51 0,26 0,0 0,-1 0,26 0,-51 0,1 0,25 0,-25 0,-1 0,-24-25,25 25</inkml:trace>
</inkml:ink>
</file>

<file path=ppt/ink/ink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44:13.874"/>
    </inkml:context>
    <inkml:brush xml:id="br0">
      <inkml:brushProperty name="width" value="0.05292" units="cm"/>
      <inkml:brushProperty name="height" value="0.05292" units="cm"/>
      <inkml:brushProperty name="color" value="#00B050"/>
    </inkml:brush>
  </inkml:definitions>
  <inkml:trace contextRef="#ctx0" brushRef="#br0">1315 5407,'0'0,"0"50,0 0,0-26,0 1,0 50,0-75,0 24,-25 26,25-25,0 24,0-24,0 25,0-25,0 24,0 1,0-25,0 49,0-74,0 99,0-49,0 0,0 24,0-24,0 49,0-25,0 1,0 24,0-50,0 51,0-51,0 26,0-1,0-24,0 24,0 50,-25-49,25-26,0 26,-24-1,24-24,0 24,0 25,0-49,0 24,0 1,0-1,0 1,0 24,0-25,0-24,0 74,0-50,-25 1,25-1,0 0,0 1,0-1,0-24,0 24,0-24,0 24,-25 50,25-49,0 24,0 25,0 0,0-25,0 25,0 25,0 0,0-25,0-50,0 26,0-26,0 25,0 25,0-25,25-24,-25 24,0 50,0-50,0 75,0-75,0 75,0-100,0 50,0 0,0-74,0 49,0-25,0 1,0-26,0 1,0 24,0 1,0-1,0-24,0 24,0 1,0-1,0 0,0 1,-25-1,0 50,25-24,-25-26,25 50,-24-50,24 1,0-1,0 1,0-26,0 26,0-1,0 25,0 1,0 48,0-48,0-26,0 25,0-24,0 49,0-75,0-24,24 74,-24-49,0-50,0 25,0 49,0-49,0 0,0 24,0 1,0 0,0-26,0 1,25 0,-25 0,0-25,0 0,0-25,0 0,-25 0,1-24,24-1,0 1,-50-1,50 0,-25 25,25 1,0-1,-25 0,1-25,24 26,0-1,0 0,-25 25,25-25,0 0,0 25,0-24,-25 24,25-50,0 50,-25-25,0 0,25 1,0 24,0-25,0 25,0 25,0-1,0 1,0 0,25 49,-25-49,25 25,-25-25,25-1,-25 26,0-25,0 0,25-1,-1-24,-24 25,0 25,0-50,0 25,25 0,-25-25,0 24,0 1,0-25,25 25,-25-25,0 25,0-25,0 0,0 25,0-1,25-24,0 0,-25 0,0-24,0-1,0 0,0 0,0-49,0 49,0 0,0-25,0 1,0-1,0 25,24 1,-24-26,0 25,25-24,-25-26,0 50,0 1,25-1,-25 25,25-50,-25 50,0-49,25 49,-25-25,0 25,0-25,24 0,-24 0,0 25,25 0,-25-24,0-1,0 25,25-25,0-25,-25 50,0 0,0-24,0-1,0 25,-25 0,25 0,-50 25,1-1,-26-24,26 0,-26 25,26-25,-1 0,50 0,-25 0,25 0,-24 0,24 0,-25 0,0 0,0 0,0 0,-24 0,24 0,25 0,-25 0,0 0,25 0,0 25,0 0,50 0,-50 24,25-49,-25 50,24-25,1-1,-25 1,0 0,0 49,25-74,0 25,-25 25,0-1,25-24,0 0,-25 0,0 24,0-24,0 0,24 25,-24-26,25 1,-25 25,0-50,0 25,25-25,-25 0,0-50,25 50,-25-50,0 50,0-49,0-1,0 50,0-25,0-24,0 24,0 0,0 0,0 1,0-1,0 25,0 0,0-25,0 25,0-25,0 0,0 1,0 24,0-25,0 0,0 25,0-25,0 25,0-25,0 25,0-24,25 24,-1-25,26 25,-50 0,50 0,-26 0,1-25,0 25,0 0,-25-25,0 25,-25 0,25 25,-50-25,26 0,-26 0,-24 0,-1 0,50 0,-49 0,74 0,0 0,-25 0,25-25,0 25,0-25,0 1,0 24,0 0,0-25,25 25,0-25,-25 0,25 25,-25 0,49-25,1 25,-50 0,49 0,1 0,-25 0,0 0,-25 0,24 0,-24 0,25 0,-25 0,25 25,-25 0,0 49,0-24,0 0,0-26,0 51,0-50,0-25,0 24,0 1,0-25,0 25,0 0,0 0,0-1,0-24,0 25,0 0,0-25,0 25,0 0,0-1,0 1,0-25,0 50,0-50,0 25,0-25,0 24,0 1,0 0,0-25,0 25,-25-25,25 0,0-25,0 0,-25 0,1 1,-26-1,50-25</inkml:trace>
  <inkml:trace contextRef="#ctx0" brushRef="#br0" timeOffset="77431.4288">1786 4589,'0'0,"25"0,0 0,-25 25,0-25,25 24,-25 1,25 0,-25-25,24 25,-24 0,0-25,25 0,-25 24,0-24,0 0,25 0,0 0,-25 0,49 0,51-49,24-26,49-24,75 25,-25-75,26 50,-1-25,-100 25,1 49,-74 25,-26 0,-49 1</inkml:trace>
  <inkml:trace contextRef="#ctx0" brushRef="#br0" timeOffset="94744.4191">11485 8731,'0'-49,"50"24,-26 0,1-74,0 49,0 1,-25-1,0-24,25-1,-25 26,0-1,0 0,-25-24,25 49,-50-25,50 1,-49-1,24 25,-50-74,51 74,-1-24,-25-26,25 51,-24-26,49 25,-25-24,0 24,25 0,-25 25,25-25,0 0,0 25,-49-24,49 24,0 49,0-24,24 25,-24-1,0-24,0 0,0 0,0-1,0 1,0 0,0-25,0 25,0-25,0 25,0-1,0-24,0-24,0-26,0 0,0 50,25-49,-25 24,0 0,0-24,0 49,0-25,0 25,25 0,0 0,0 0,-25 0,49 0,-24 0,0 0,0 0,-25 0,49 0,-49 0,25 0,-25 0,50 0,-50 0,0 0,25 0,-25 0,-25 0</inkml:trace>
  <inkml:trace contextRef="#ctx0" brushRef="#br0" timeOffset="97223.5609">2233 7516,'-50'25,"50"-1,0 1,-25 0,1 25,24-26,0 1,-25 25,0-25,25-1,0 1,-25 0,25 25,0-50,0 24,-25 26,25-25,0 0,0 49,0-24,25-25,-25 24,0-24,0 0,25 24,0-24,0 0,-25-25,0 50,24-50,-24 0,0 24,25-24,-25 0,0 0,0 25,25-25,-25 25,25-25,-25 0,0 25,0-25,-25 0,25 0,-25 25,0-25,1 0,-1 0,25 0,-25 0,0 0,25 0,0 0,-25-25,25 25,0 0,0-25,0 25,0 0,0 0,50 0,-25 0,0 0,24 0,-24 0,0 0,0 0,-1 0,1 0,0 50,0-26,-25-24,25 0,-25-24,24-26,-24 25,25-49,-25-1,0 75,0-24,0 24,0-25,0 0</inkml:trace>
  <inkml:trace contextRef="#ctx0" brushRef="#br0" timeOffset="124076.0967">11460 16272,'0'-25,"25"25,-25 0,25 0,0-25,-25 0,49 1,-24-1,25-99,-26 74,26-24,-25-1,0 26,-25-1,24 1,1 24,-25 0,0 0,0-24,0 24,0 0,0-25,0-24,-25 24,25-24,0-1,-24 26,-1-26,25-24,-50 25,25-1,-24 1,-1-25,25 49,1-24,-1 49,-25 0,50-24,-25 49,25-25,-24 25,-1-25,25 25,-25 0,0 0,0 0,0 50,1-26,24 26,0 0,-25-1,0 1,25-1,0-24,0 0,0-25,0 25,0-25,0-50,25 25,-25 1,0-26,25 25,-25 0,0 1,24-26,1 0,-25 50,0-49,0 49,0 0,25-25,0 0,-25 0,0 25,0 0,25 0,-25 0,49-25,-49 25,75 0,-26 0,26 0,-1 0,1 0,24 0,-50 0,-24 25,0-25,0 0,0 0,24 25,-98-25,-26 0,26 0,-51 0</inkml:trace>
  <inkml:trace contextRef="#ctx0" brushRef="#br0" timeOffset="127040.2663">2382 14511,'-25'0,"25"0,-50 0,1 25,24-1,-25 1,1 0,24 0,0 0,-25-1,50 1,-24 25,-1-25,0 49,0-49,0 24,25 1,-24 24,24-49,-50 25,25-1,0 1,25-25,0 24,0-24,0 0,0 0,0 0,0 0,0-1,25 1,0 25,0-25,0-1,-1 1,26 25,-25-25,0-1,-1-24,1 0,0 25,0 0,-25-25,0 25,25-25,-25 0,24 0,-24 25,25-1,0-24,-25 0,-25 0,0 0,-24 0,-1 0,1-24,24-1,0 25,0 0,0-25,25 25,-24-25,-1 25,25-25,-25 25,0-24,0 24,25-25,0 25,-25-25,25 0,0 0,0 25,25 0,0 25,-25-25,50 0,-50 25,25 0,-1-25,1 25,0-25,-25 0,25 24,0-24,-25 0,24 25,-24 0,25-25,0 25,-25-25,25 0,-25 25,25-25,-25 24,0-24,24 0,1-24,-25-26,0 25,0-24,25 24,-25 0,0-25,0 50,0-24,0 24,0-25</inkml:trace>
  <inkml:trace contextRef="#ctx0" brushRef="#br0" timeOffset="131975.5486">2332 13072,'0'0,"25"0,0 0,-25 0,24 0,1 0,0 0,0 0,24 0,-24-25,74 25,-49-25,24 25,1 0,-1 0,1 0,-1 0,25-24,-24 24,49 0,-25 0,0 0,50 0,-50 0,0 0,-24 0,-1 0,26 0,-26 0,-24 0,24 0,-24 0,-26 0,26 0,-25 0,0 0,24 24,-24-24,0 0,24 0,1 25,24 0,1-25,-26 0,76 25,-51 0,25-25,0 0,-49 24,24-24,-24 0,24 0,-49 0,50 25,24-25,0 25,50 0,-25 0,-25 24,25-49,-49 0,49 0,-75 25,1-25,-1 0,-24 0,25 0,-1 0,1 0,-25 0,24 0,26 0,-1 0,26 0,-26 0,0 0,-24 0,24 0,-24 0,49 0,0 0,-24 0,74 0,-50 0,75 0,-26 25,-24-25,0 0,-24 0,-51 0,26 0,-1 0,-24 0,-1 0,26 0,-26-25,26 25,24 0,50 0,24 0,1 0,-75 0,25 0,-49 0,-26 0,1 0,-25 0,24 0,-24 0,25 0,-1 0,1 0,24 25,-24-25,-25 0,24 0,1 0,-25 0,0 0,24 0,1 0,-1 0,-24 0,50 0,-26 0,1 25,-1-25,1 0,0 0,-26 0,1 0,25 0,-25 0,0 0,24 0,-24 0,25 0,-1 0,50-25,-24 25,-1 0,-24 0,-1 0,1 0,-25 0,-25 0,0-25,-25 25,0 0,-74 0,49 0,-24-25,0 1,-1 24,1-25,-75 25,50-25,-75 0,25 25,-24-25,-26 25,50 0,-24 0,73-25,-48 25,24 0,49 0,-49 0,50 0,49 0,0 0,-24 0,24 0,0 0,0 0,-49 0,24 0,-24 0,-1 0,-49 0,25 0,-50 0,0 0,50 0,0 0,0 0,0 0,-1 0,26 0,-1 0,1 0,-25 0,49 0,-24 0,-1 0,1 0,-25 0,-25 0,25 0,-26 0,-48 0,24-24,0 24,-49 0,24 0,50 0,-198 0,247 0,1 0,-1 0,26 0,-50 0,24 0,-24 0,25 0,-26 0,-24 0,50 0,-1 0,1 0,0 0,-26 0,-48 0,-76 0,-24 0,25 0,-25 0,74 0,-24 0,-1-25,75 25,50 0,24 0,26 0,-26-25,25 25,-24 0,-1 0,-24 0,-26 0,51 0,-1 0,1 0,-1 0,25-50,0 50,25 0,0 0,0 0,25 0,-25-24,25-1,74 25,-49 0,24-25,1 0,-1 0,50 1,-25 24,25 0,25 0,25 0,-1 0,1 0,0 0,-50 0,24 0,-23 0,-26 0,25 0,-50 0,1 0,-51 0,51 0,-50 0,49 0,-24 0,24 0,-24 0,24 0,0 24,1-24,24 0,-74 25,25-25,-26 0,51 0,-50 0,-1 0,51 25,-1-25,25 0,-49 0,49 25,-24-25,-26 0,26 0,-1 0,-24 0,-1 0,1 0,-25 0,24 0,-24 25,50-25,-26 0,50 49,1-24,24 0,-25-25,-74 25,49-25,-24 0,24 0,-49 0,0 0,24 0,1 0,0 0,-1 24,26-24,-1 25,100 0,-26 25,26-50,-25 25,-50-1,0-24,1 0,-51 0,1 0,-1 0,26 25,-1-25,25 25,-24-25,24 25,-25-25,26 0,-51 0,26 0,-51 0,-24 0,25 0,0 0,-25 0,25 0,25 0,-1 0,-24 0,0 0,0-25,24 25,1-25,-1 0,-24 25,50 0,-26-24,26 24,-26-25,26 0,-1 25,-24 0,24 0,0 0,-49 0,25 0,-25 0,0 0,24 0,1 0,-1 0,51 0,-26 0,50 0,0 0,25 0,-50 0,0 0,-24 0,-1 0,-49 0,0 0,0 0,-25 0,24 0,-24 0,25 0,0 0</inkml:trace>
  <inkml:trace contextRef="#ctx0" brushRef="#br0" timeOffset="137647.873">2332 12824,'0'0,"-25"0,25-25,-149-24,1-26,48 1,-49-1,1 1,24 24,24-24,51 49,-26 0,1-24,0 24,49 0,-25 0,25 0,-24-24,24-26,-49 1,49 24,-25-49,-49-50,49 50,50 25,-25-50,25 49,-49 1,49-1,-25 1,25 24,0 1,0-1,0 1,0-1,0 25,25 0,-25-24,0 49,25-50,-25 25,24 1,1-1,0 0,25-25,-50 26,74-26,-24 0,-1 1,26-1,-26 25,26 1,-50-1,74 0,-74 0,24 0,26 1,-51 24,1-25,50 25,-26 0,1-25,-1 25,1 0,24 0,1 0,-1-25,-24 25,0-25,49 25,-50-25,26 1,-26 24,1-25,24 25,-24-25,0 25,-1 0,1 0,-1 0,1-25,-25 25,0 0,-1 0,1 0,0 0,0 0,-25 0,0-25,25 25,-75 0,25-49,-49 24,-25-25,24 1,1 24,24 25,25-25,-24 25,49-25,-25 25,25 0,-50 0,50 0,25 0,50 0,-51 50,51-25,-1 0,25 49,-24-74,24 74,-25-24,1-25,-1-25,-24 0,-50 25,0-25,0 24,-50-24,1 25,-75 25,24-25,-24 0,50-25,0 24,-1 1,26 0,-26-25,50 0,1 25,-26-25,50 25,-25-25,25-25,25-25,-25-24,0 49,25-25,0 25,-25 1,24-1,-24 0,0 25,0-25,25 25,-25-25,0 1,0-1,0 0,0 0,0 0,0 25</inkml:trace>
  <inkml:trace contextRef="#ctx0" brushRef="#br0" timeOffset="254064.5317">12626 11435,'0'0,"0"25,25-25,-25 0,25 0,49 0,-49 0,49 0,-24 0,49 0,25 0,-50 0,75 0,25 0,-50 0,0 0,0 0,25 0,-50 0,0 0,25 0,-49 0,24 0,0 0,0 0,1 0,24 0,0 0,49 0,-74 0,1 0,73 0,-24 0,0 25,25-25,-75 0,-25 0,-24 0,-25 0,24 0,1 0,-25 0,24 0,26 0,24 0,25 24,-74-24,24 0,-24 0,-1 0,-24 0,0 0,0 0,-1 0,26 0,0 0,24 0,0 0,26 0,-51 0,26 0,-51 0,26 0,-50 0,25 0,-25 0,25 0,0-24,-25 24,24 0,26 0,-25 0,0 0,24 0,-49 0,25 0</inkml:trace>
</inkml:ink>
</file>

<file path=ppt/ink/ink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48:31.562"/>
    </inkml:context>
    <inkml:brush xml:id="br0">
      <inkml:brushProperty name="width" value="0.05292" units="cm"/>
      <inkml:brushProperty name="height" value="0.05292" units="cm"/>
      <inkml:brushProperty name="color" value="#00B050"/>
    </inkml:brush>
  </inkml:definitions>
  <inkml:trace contextRef="#ctx0" brushRef="#br0">12452 13022,'25'0,"0"0,0 0,24 0,-24 0,25 0,-1-24,-49-1,25 25,0 0,0 0,24 0,-24 0,25 0,-1 0,26 0,-1 0,1 0,-51 0,26 0,0 0,-1 0,1 0,24 0,-24 0,49 0,-49 0,24 0,25 0,-24 0,-1 0,-24 0,-1 25,26-25,-26 0,26 0,-1 0,1 0,-1 0,25 0,1 0,-26 0,0 0,1 0,-26 0,26 0,-26 24,1-24,24 0,-49 0,50 0,-26 0,-24 0,49 25,-24-25,0 0,-26 0,26 0,0 0,-25 0,-1 0,1 0,0 0,0 0,0 0,-1 0,-24 0,50 25,-25-25,0 0,-1 0,1 0,0 0,0 0,0 0,-1 0,-24 0,50 0,-25 0,0 0,24 0,-24 0,0 0,0 0,-1 0,1 0,0 0,0 0,0 0,-1 0,1 0,25-25,-25 25,-1 0,26 0,25 0,-26 0,1 0,-1 0,1 0,-25 0,0 0,-1 0,1 0,0 0,0 0,24 0,1 0,0 25,24-25,-49 0,24 0,-24 0,0 0,0 0,0 0,-25 0,49 0,1 0,-1 0,1 25,0-25,49 0,-74 0,24 0,1 0,-25 0,0 0,-1 0,1 0,0 0,0 0,0 0,-1 0,26 0,-50 0,25 0,0 0,-1 0,-24 0,25 0,-25 0,50 0,-1 0,-24 0,50 0,-26 0,26 0,-26 0,-49 0,50 25,-50-25,25 0,-25 0,24 0,1 0,0 0,-25 0</inkml:trace>
  <inkml:trace contextRef="#ctx0" brushRef="#br0" timeOffset="2856.1634">3324 11237</inkml:trace>
  <inkml:trace contextRef="#ctx0" brushRef="#br0" timeOffset="4623.2644">3349 11237,'25'0,"-25"0,25-25,-1 25,1 0,25 0,-50 0,25 0,-1 0,1 0,-25 0,25 0,0 0,0 0,-1 0,1 0,0 0,25 0,-26 0,1 0,25 0,24 0,1 0,24 0,0 0,50 0,-25 0,0 0,-25 0,0 0,-24 0,-1 0,1 0,-1 0,-24 0,-1 0,1 0,0 0,24 0,-24 0,-1 0,-24 0,49 0,-24 25,-25-25,0 0,24 0,-24 0,0 0,24 24,-49-24,50 0,0 0,-1 0,-24 0,0 0,49 0,-49 0,0 0,25 0,49 0,-25 0,1 0,-1 25,0-25,1 0,-1 0,25 0,-49 0,49 0,-24 25,-1-25,-24 0,-1 0,-24 0,25 0,-25 0,-1 0,1 0,0 0,0 0,0 0,-1 0,26 0,-25 25,0-25,-1 0,1 0</inkml:trace>
  <inkml:trace contextRef="#ctx0" brushRef="#br0" timeOffset="7913.4526">14586 10988,'0'25,"0"25,0-1,0 26,-25-1,0-24,25-25,-25 24,25-24,0 0,0 0,-25-25,25 25,0-1,0-24,-25-49,25 24,0 0,0 0,0 1,-24-1,24 0,-25 0,25-49,0 24,0 0,0-24,0 24,0-24,0 24,0 50,0 0,0 0,49 0,-24 50,50 0,-50-1,24 50,-24-49,25 25,-26-1,1-24,25-26,-50 26,25-25,-1-25,-24 0,25 0,-25 0,25-25,-25 0,25 0,-25 1,0-26,25 0,-1 26,-24-26,25 0,0 25,0-24,0-1,24 1,-49 24,25 25,-25-25,0 25,25-25,-25 25,0 0,0 0,25 75,-1 73,26 1,-25-49,24 24,-24-75,-25 1,0-25,25-25,-25 0,25 24,-25-24,25-74,-25 24</inkml:trace>
  <inkml:trace contextRef="#ctx0" brushRef="#br0" timeOffset="8760.5011">15503 10641,'0'0,"25"0,0 0,49 0,-74 0,25 0,50 0,-51 0,1 0,25 0,-1 0,-24 0,0-25,0 25,0 0</inkml:trace>
  <inkml:trace contextRef="#ctx0" brushRef="#br0" timeOffset="9536.5454">16272 10344,'0'24,"0"26,0 0,0-26,0 26,0-25,0 24,0-24,0 50,0-26,0-24,0 0,0 0,0-1,0 1</inkml:trace>
  <inkml:trace contextRef="#ctx0" brushRef="#br0" timeOffset="10434.5968">17190 10542,'0'0,"-25"25,0-25,1 25,-26-1,50 76,-25-76,0 1,25 0,-49 0,24 49,0-74,0 50,-24-25,49-1,-25 26,25-25,0 0,0 49,0-24,0-1,0-24,0 25,0-1,50-24,-50-25,24 25,1-25,0 25,0-25,0 0,-25 25,0-25,24 0,-24 0,0 0,25 0,-25 0,0 24,0-24,25 0,-25-24</inkml:trace>
  <inkml:trace contextRef="#ctx0" brushRef="#br0" timeOffset="11319.6474">17537 10616,'0'0,"0"25,0 25,0-1,0 1,25-25,-25 74,0-49,0-1,0-24,25 25,-25-50,0 24,0 26,0-25,0 0,0 24,0-24,0 0,25-25,-25 25,0-25,0-50,0 50</inkml:trace>
  <inkml:trace contextRef="#ctx0" brushRef="#br0" timeOffset="12417.7102">18058 10567,'0'0,"0"25,-25 24,-24-24,24 25,-25-26,1 1,24-25,-49 25,49 25,-25-50,0 24,1 26,-1-50,25 0,25 50,-24-50,48 0,1 0,25 0,-25 0,24 0,1 0,24 24,-24 1,24 25,-49-50,50 49,-26-24,1 25,-1-50,-24 50,0-26,-25-24,25 25,0-25,-50 0,0 0,0-25,-24 1,24-26</inkml:trace>
  <inkml:trace contextRef="#ctx0" brushRef="#br0" timeOffset="13560.7756">17934 10468,'25'0,"-25"-25,25 25,0 0,-25 0,49 0,-24 0,0 0,0 0,24 25,-24-1,0-24,0 0,-1 0,1 25,-25 0,25-25,0 0,24 50,-24-26,25 26,-25-25,24 0,-49-1,25-24,0 25,-25 0,49 25,-49-26,0 26,25 0,0 49,-25-50,0-24,25 0,-25 25,0-50,0 25,0-1,-25 26,25-25,-25 0,-24 24,-1-24,0 25,50-50,-49 24,24 1,25-25,-50 25,1 0,24-25,-25 25,26-25,-1 24,0-24,25 0,0 0,-74-49,74 24</inkml:trace>
  <inkml:trace contextRef="#ctx0" brushRef="#br0" timeOffset="19922.1395">20762 5953,'0'25,"25"25,24 24,-49 0,25 75,-25-74,25 24,-25 0,0 0,25 50,-25 0,0-25,0 50,0-26,0 26,0 24,0 26,0 49,0-25,-25 24,25-48,0-1,0 0,-25 0,25-99,0 75,0 24,0-99,0-25,0 75,0-25,25-50,-25 50,0-25,0 25,0 0,25 24,-25-49,0 25,0-75,0 1,0-1,0 1,25 24,-25 0,49 100,-49-75,0 24,0-24,0 25,0-49,0-26,0-24,0-1,0-24,0 0,0 49,0-24,25 24,-25 1,0-1,0 0,0 1,25-1,-25-24,0 24,0-24,0-1,0 1,0 25,0-26,0 26,0-75,0 49,0-49,-50-25,1-24,24-1,-25 25,0-49,1 49,49 0,0 25,-25-25,25 25,0 0,25 25,-25 0,25 0,24 25,-24-1,-25 1,25-25,-25 24,25-24,-25 25,0-50,25 0,-1 0,1 0,0-25,25 0,-26-25,51-24,-26 24,1 1,-25 24,0 0,-1 0,26 0,-50 25,25-24,-25-1,25 25,-25 0,24-25,1 25,-25-25,0 25,0-25,25 1,-25 24,0-25,0 25,0-25,0 0,0 25,0-25,0 25,0-24,0-1,-25-25,-49 25,-1-24</inkml:trace>
  <inkml:trace contextRef="#ctx0" brushRef="#br0" timeOffset="22432.283">3423 7516,'0'0,"25"0,0 0,0 0,24 0,26 0,-26 0,1 0,24 0,1 0,49 0,25 0,0 25,74-25,25 0,-25 0,50 0,74 0,-99 24,-25-24,-74 0,-25 0,-24 0,-51 0,-24 0,0 0,49 0,25 0,25 0,25 25,25-25,-25 25,0-25,24 25,-24-25,-50 25,25-25,-74 0,-25 0,-1 0,26 0,-25 0,0 0,-50 24,0-24,25 0</inkml:trace>
  <inkml:trace contextRef="#ctx0" brushRef="#br0" timeOffset="23560.3476">3969 9500,'0'0,"25"0,-25 0,25 0,0 0,-1 0,1 0,25 0,24 0,25 0,75 0,24 0,75 0,50 0,-50 25,-25-25,-25 25,-49-25,-50 0,-50 0,0 0,-24 0,24 0,-24 0,24 25,1-25,24 24,-25-24,50 25,-49-25,-25 25,24-25,-24 0,-1 0,1 0,-25 0,-1 0,1 0,-25 0,25 0,-25 0,0 0,0 0,0-25,0 0,0-24,0 49</inkml:trace>
  <inkml:trace contextRef="#ctx0" brushRef="#br0" timeOffset="26408.5105">4986 13097,'25'0,"-25"0,25 0,0-25,-1 25,1 0,25 0,-25 0,74 0,50 0,49 0,-24 0,24 25,-24 0,24-1,-74-24,-25 0,25 0,-49 0,-26 0,-24 0,0 0,49 0,-24 0,-50 0,25 25,-25-25,0 25,-25 0,0 0,25 0</inkml:trace>
  <inkml:trace contextRef="#ctx0" brushRef="#br0" timeOffset="27474.5714">4465 14808,'0'0,"0"0,25 0,-25 0,50 0,-1 0,-24-24,74 24,-24 0,73 0,51 0,-1 0,1 0,49 0,-75 0,1 24,25 1,-51 0,-73-25,-26 0,-24 0,0 0,0 25,-25-25,25 0,-25 0,0 25,0-25,0 24,24-24,-24 50,25 0</inkml:trace>
  <inkml:trace contextRef="#ctx0" brushRef="#br0" timeOffset="29560.6908">4292 16718,'24'0,"-24"0,25 0,-25 0,25 0,-25 0,50 0,-26 0,1 0,0 0,49 0,-24 0,24 0,1-24,-1 24,25 0,50 0,-49 0,73 0,1 0,-1 0,26 24,-1-24,26 25,-26-25,-24 0,-50 0,-50 0,50 0,-74 0,-1 0,1 0,-25 25,0-25,-1 0,1 0,0 0,25 0,-50 0,24 0,1 0,0 0,-25 0,0 0,25 0,-25 0</inkml:trace>
  <inkml:trace contextRef="#ctx0" brushRef="#br0" timeOffset="46857.6801">4366 16743,'25'0,"-25"0,25 0,-1 0,-24-25,25 25,0 0,0 0,24-24,1 24,-25-25,49 25,25-25,1 25,-1 0,50-25,-25 25,-25 0,25 0,-25 0,-24 0,24 0,-25 0,1 0,-26 0,26 0,-1 0,-24 0,24 0,-24 0,49 0,0 0,25 0,0 0,-25 0,50 0,-25 0,25 0,-50 0,-24 0,-1 0,-49 0,-25 0,25 0,0 0,-25 0,24 0,-24 0,25 0,-25 0,25 0,-25 0,-25 0,25 0,-49 25,24-25,-50 0,26 0,-1 0,-24 0,49 0,-25 25,26-25,-76 0,26 0,-1 0,1 25,-25-25,0 0,-1 0,-24 0,25 0,25 0,-25 0,-1 0,26 0,-25 0,-25 0,24 0,1 0,0 0,-25 0,50 0,24 0,25 0,-24 0,49 0,-25 0,0 0,0 0,-24 0,-1 0,-25 0,1 0,24 0,1 0,-1 0,25 0,1 0,-1 0,25 0,-25 0,0 0,25 0,-25 0,-24 0,24 0,-25 0,1 0,24 0,-25 0,26 0,24 0,0 0,0 0,0 0,0 0,24 0,1-25,-25 25,50 0,24 0,-24 0,24 0,25 0,50 0,-25 0,-24 0,48 0,-48 0,24 0,-25 0,0 0,0 0,-24 0,24 0,-25 0,1 0,49 0,-50 0,1 0,24 0,0 0,-25 0,26 0,-26 0,0 0,1 0,24 0,50 0,-50 0,-24 0,24 0,-25 0,1 0,24 0,-50 0,1 0,0 0,-26 0,-24 0,0 0,-24 0,-26 25,-24-25,-50 0,-25 0,-50 0,-24-25,0 25,24 0,51-25,-1 25,25-25,49 25,-49 0,50 0,-25 0,24 0,-24 0,0 0,0 0,-25 25,24-25,1 0,25 0,-1 0,26 0,-26 0,1 0,-1 0,1 0,0 0,-1 0,1 0,24 0,-24 0,49 0,-25 0,26 0,-1 0,25 0,0 0,0 0,49 0,-49 0,25 0,50 0,-26 0,50 0,1 0,73-25,1 25,0 0,-26 0,-24 0,25 0,-50 0,1 0,-26 0,25 0,50 0,-75 0,51 0,-26 0,74 0,-24 0,25 0,-75 0,50 0,-50 0,0 0,-24 0,-26 0,26 0,-26 0,-24 0,-25 0,50 0,-50 0,49 0,-24 0,0 0,25 0,-26 25,1-25,0 0,-25 0,25 0</inkml:trace>
  <inkml:trace contextRef="#ctx0" brushRef="#br0" timeOffset="160626.1873">4788 11261,'24'0,"1"0,25 0,-1-24,-24 24,25 0,0 0,24 0,0 0,1 0,-1 0,25 0,50 0,-74 0,-1 0,25 0,-24 0,-26 0,-24-25,49 25,1 0,-1-25,26 25,-26 0,25-25,-24 25,-1 0,-49 0,-25 0,49 0,1 0,0 0,-26 0,51 0,-26-25,-24 25,0 0,25 0,-26 0,1 0,25 0,24 0,-24 0,0-25,49 25,25 0,-75 0,51 0,-26 0,0 0,1 0,-1 0,-24 0,24 0,-24 0,0 0,-1 0,1 0,24 0,-24 0,-1 0,-24 0,25 0,-25 0,-1 0,1 0,25 0,-25 0,-1 0,-24 0,25 0,-25 0,0 0,-25 0,25 0,-24 25,-1 0,-25-25,-49 0,25 0,-26 0,-24 25,25-25,-25 0,0 0,0 0,25 0,-25 0,0 0,49 0,1 0,-25 0,24 0,26 0,-26 0,26 0,-26 0,1 0,-25 0,-50 0,-25 0,50 0,-25 0,75 0,-25 0,-25 25,49-25,1 0,-1 0,1 0,0 25,-1-25,1 0,-1 0,26 24,-26-24,1 0,24 0,1 0,-1 0,-24 25,-75-25,25 0,-50 0,25 0,50 25,25-25,-1 0,75 0,-25 0,25 0,-49 0,24 0,-49 0,-26 0,26 0,-25 0,24 0,26 0,-1 0,25 0,1 0,-1 0,25 0,-25 25,0-25,-24 0,-1 0,25 0,-24 0,-1 0,25 0,0 0,-24 0,24 0,-25 0,25 0,-24 0,49 0,-50 0,1 0,24 0,25 0,-25-25,0 25,25 0,-25 0,-24 0,49 0,0-50,0 50,0 0,0-24,0-1,0 0,0 0,0 0,0 0,0-24,0 24,0-25,0 26,0-51,0 75,0-25,0-49,0 49,-25 0,25 1,-25-1,25-50,-25 75,1-74,-1 24,25 26,-25-1,25 0,-25-25,0 1,1-1,24 25,-25 1,0-26,25 25,0 0,0-24,0 49,0-25,0 0,-25 0,25 25,0-25,0 25,0-24,0-1,0 25,0-25,0 25,0-25,0 0,50 25,-50-24,49 24,-49 0,75-25,-50 25,24 0,26 0,-1 0,25 0,75 0,24 0,1 0,24 0,0 0,-24 0,-26 0,1 0,0 0,-50 0,-25 0,-50 0,1 0,-25 0,24 0,1 0,24 0,1 0,24 0,0 0,125 0,-26-25,-49 25,-25 0,-50-25,25 25,-24 0,-1 0,-24 0,0 0,24 0,0 0,1 0,74 0,-50 0,0 0,0 0,0 0,26 0,-26 0,25 0,-25-25,0 25,25 0,0 0,-25 0,1 0,-51 0,1 0,0 0,-1 0,-24 0,0 0,0 0,24 0,-24 0,25 0,24 25,0-25,1 25,49-25,-25 25,-25-25,26 0,-1 0,25 0,-50 0,26 0,-1 0,0 0,-25 0,-24 25,24-25,-49 0,25 0,24 24,-24-24,-25 25,24-25,-49 0,25 0,49 0,-49 0,50 0,-26 0,26 0,-26 0,51 25,-51-25,1 0,-1 0,1 0,0 0,-1 25,1-25,-25 0,24 0,-24 0,0 0,-25 25,25-25,-25 0,24 0,1 0,0 0,0 24,0-24,-1 25,1-25,25 0,-50 0,25 0,0 0,-1 0,-24 0,50 0,-50 0,25 0,0 50,-25-50,24 25,-24-25,0 0,0 25,0-25,0 99,0-74,0 24,0 1,25-50,-25 0,0 25,0-1,0-24,0 25,0 0,0 0,0-25,0 49,0-24,0 25,0-50,0 49,0-49,0 25,0 25,0-25,0-1,0 26,0-25,0 0,0-1,0 26,0-50,0 25,0 0,0-25,0 24,0 1,0 0,0-25,0 25,0-25,0 25,0-25,0 24,0 1,0-25,0 25,0-25,0 25,0-25,0 25,0 0,-25-25,1 0,24 24,-25-24,-25 50,25-50,-24 25,24-25,0 25,-49-25,24 24,0 1,-49-25,25 0,-25 0,-50 0,25 0,-50 0,-24 0,-1 25,1-25,24 25,50-25,0 0,25 0,24 0,1 0,-25 0,0 0,24 0,-49 0,0 0,25 0,-25 0,25 0,0 0,24 0,1 0,49 0,0 0,0 0,0 0,25 0,-49 0,-1 0,-24 0,-1-25,1 0,24 25,-24 0,49 0,25 0,-25 0,25 0</inkml:trace>
  <inkml:trace contextRef="#ctx0" brushRef="#br0" timeOffset="197792.3131">13469 7342,'0'0,"0"50,25-25,-25-1,0 1,0 0,0 25,0-1,0 1,0 24,0 1,0-1,0 0,0-24,0 49,0-49,0 0,0-50,0 49,0-49,0 25,0-75,0-24,0 0,0-26,0 26,0 24,0-24,0 24,0 1,0 24,0 0,25-25,-25 26,0-1,0 0,0 0,0 0,0 25,0-24,0-1,0 25,0-25,0 25,0-25,0 0,0 25,0-24,25 24,0 0,-25 0,24 24,1 1,-25 0,25 0,0 24,0-24,-25 25,24-1,1-24,0 25,0-25,-25-1,0-24,49 0,1 0,-50 0,50 0,-50-24,49 24,1-50,24 25,-24-24,-1-1,26-24,-26 49,1-25,24 1,-49 24,50-25,-75 25,25-24,24 49,-24-50,0 50,0-25,-25 1,0 24,0 0,24 0,-24-25,0 25,0 0,0 49,0 1,0-25,0 24,0 26,0-26,0 1,0 0,0-1,0 26,0-51,0 1,25 25,-25-25,0-1,0 26,0-25,25 0,-25 24,0-49,0 25,0-25,25 25,-25 0,0-25,0 24,0-24,0 25,25-25,-25 25,24-25,-24 25,0 25,25-50</inkml:trace>
  <inkml:trace contextRef="#ctx0" brushRef="#br0" timeOffset="202088.5588">13891 8657,'0'0,"25"0,0 0,-1 0,1 0,25 0,-25 0,-1 0,26-25,0 25,-1 0,-24 0,25 0,-1 0,1 0,-1 0,1 0,25 0,-51 0,26 0,-25 0,24-25,-24 25,0 0,25 0,-50 0,24-25,1 25,0 0,-25 0,25 0,-25 0,25 0,-1-24,-24 24,25 0,-25 0,25 0,0 0,-25 0</inkml:trace>
  <inkml:trace contextRef="#ctx0" brushRef="#br0" timeOffset="204577.7012">17463 7094,'0'0,"0"75,25-1,-25 0,24 26,1 24,0-50,-25-24,0-1,0-24,0 0,0 0,0-1,0 1,0 0,0 0,0 0,0-25,0 24,0-24,0 0,25-74,-25 24,0 1,0-26,0 26,0-1,0 25,0-49,0 49,0 0,0 1,0-1,0 0,0 25,0-25,0 25,0-25,0 1,0 24,0 0,0-25,0 25,0-25,0 25,0-25,-25 0,25 25,0-24,0 48,50-24,-26 50,1-25,0 0,-25-25,50 24,-50 1,0-25,25 0,-25 25,24-25,-24 0,25 0,-25 0,25 0,0 0,0 0,24 0,1-25,-1 0,1-24,0 24,-1-49,1 49,-25-50,74 51,-50-51,-24 26,50 24,-51-25,1 50,0-25,-25 25,0 0,0 50,0-25,0 49,0-24,0-1,0 26,0-26,25 26,-25-26,0 1,25 0,-25-26,0-24,0 50,0-50,0 25,0-25,24 25,-24-1,0 1,0-25,25 0,-25 25,25-25,-25 0,-25 0,-49-50,-1-24,26 0</inkml:trace>
  <inkml:trace contextRef="#ctx0" brushRef="#br0" timeOffset="205408.7487">18703 6573,'25'0,"0"0,-25 0,24 0,-24 0,25 0,-25 0,25 0,0 0,0 0,-25 0,49 0,1 0,-50 0,25 0,0 0,-25 0,24 0,1 0,0 0,0 0,-25 0,25 0,-1 0,-24 0</inkml:trace>
  <inkml:trace contextRef="#ctx0" brushRef="#br0" timeOffset="206572.8153">19373 6251,'0'0,"0"0,0 25,0 24,0-24,0 25,0-26,25 1,-25 25,0-25,0-1,0 1,0 0,0 0,0 0,0-1,0 26,0-25,0-25,0 49,24-49,-24 25,0 0,0-25,0 25,0-25,25 25,-25-25,0 0,0 25,0-1,25-24,-25 0,25 0,-25 25,0-25,25 0</inkml:trace>
  <inkml:trace contextRef="#ctx0" brushRef="#br0" timeOffset="210434.0361">16942 7640,'0'0,"-25"0,-49 0,24-25,1 25,-26-25,25 25,-24-25,24 25,1-24,24 24,0 0,-24 0,24 0,0 0,0 0,25 0,-49 0,24 0,0 0,0 0,0 0,-24 0,-1 0,25 0,-24 0,24 0,0 0,-24 24,24-24,25 0,-50 0,25 25,1 0,-26-25,50 25,-50 0,50-25,-49 24,49-24,-25 25,0-25,0 0,25 25,0-25,0 0,25-25,-25 25,0-49,25 49,-25-50,0 50,0-25,0 25,0-25,25 25,-25-24,0-1,24 25,-24-50,0 50,25-25,-25 1,0-1,0 25,0-25,25 25,-25-25,25 0,-25 25,0 0,0 0,-25 25,25 0,-50 0,50-25,0 25,-24-25,24 24,-25-24,25 25,0 0,-25-25,25 25,-25-25,25 49,-25-49,1 25,24 0,0-25,0 25,-25-25,25 0,0 25,-25-1,25-24,25 0,-25 25,25-25,-1 0,-24 0,25 25,0 0,-25-25,25 25,-25-25,25 24,-1-24,-24 25,25 0,0-25,0 0,-25 0,0 0,25 25,-25-25,25 0,-25 0,24 0,1 0,-25 25,0-25,0-50,0 25,0 0,0 1,0-1,0 0,0 0,0 0,0 1,0 24,0-25,0 25,0-25,0 0,0 25,0-25,0 25,0-24,0-1,0 25,0-25,0 25,0-25,0 25,0-25,0 1,-25 24,1 0</inkml:trace>
  <inkml:trace contextRef="#ctx0" brushRef="#br0" timeOffset="212137.1335">16619 7466,'25'0,"-25"0,50 0,-25 0,0 25,-1-25,26 0,0 50,-26-50,1 24,25-24,-50 0,25 0,-25 25,24-25,1 0,0 0,-25 0,25 0,-25 25,0-25,0 25,-25-25,-49 49,49-24,-25 0,25 0,-24-25,-1 49,1-49,49 25,-25-25,0 0,25 0,-25 25,25-25,0 0,25-25,-25 25,0-49,25 24,-25 0,25-25,-25 50,24-49,-24 24,0 0,25 0,-25 1,0-1,0 25,0-25,-25 25,-24 0,24-25</inkml:trace>
  <inkml:trace contextRef="#ctx0" brushRef="#br0" timeOffset="212938.1794">15677 6672,'0'0,"50"0,-1 0,1 0,-1 0,26 0,-1 0,1 0,24 0,0 0,0 25,0-25,-49 0,24 0,1 0,-1 0,-24 0,-25 0,24 0,-24 0,0 0,-25 0,-25 25,0-25,25 0,-24 0,-1 0,-25 0</inkml:trace>
  <inkml:trace contextRef="#ctx0" brushRef="#br0" timeOffset="213969.2383">15727 6970,'0'0,"0"0,24 0,-24 0,25 25,0-25,0 0,0 0,24 0,26 25,49-25,0 0,-25 0,0 0,-25 0,-24 0,-50 0,25 0,-25 0,49 0,-49 0,25 0,-25-25,-25 25,-24 0</inkml:trace>
  <inkml:trace contextRef="#ctx0" brushRef="#br0" timeOffset="215385.3193">16347 6325,'0'25,"0"0,-25 0,0 49,0-24,25-1,-49-24,49 0,-25 0,25-1,-25 26,0-25,0 24,25-24,-24 25,24-25,0 24,-25-24,25 0,-25 25,25-50,0 24,0-24,0 25,0 0,0-25,-25 25,25-25,0 25</inkml:trace>
</inkml:ink>
</file>

<file path=ppt/ink/ink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49:38.114"/>
    </inkml:context>
    <inkml:brush xml:id="br0">
      <inkml:brushProperty name="width" value="0.05292" units="cm"/>
      <inkml:brushProperty name="height" value="0.05292" units="cm"/>
      <inkml:brushProperty name="color" value="#00B050"/>
    </inkml:brush>
  </inkml:definitions>
  <inkml:trace contextRef="#ctx0" brushRef="#br0">4961 14808,'0'0,"25"0,0 0,0 0,0 0,24 0,1 0,-25 0,24 0,1 0,49 0,0 0,0 0,25 0,50 0,0 0,49 0,0-24,75 24,-25 0,0-25,-25 25,-50 0,-24 0,-100 0,0 0,1 0,-1 0,26 0,-1 0,25 0,0 0,25 0,-25 0,99 0,-99 0,25 25,0-25,-50 0,50 24,-25-24,24 0,-48 0,73 0,-24 25,-74-25,24 0,0 0,-25 0,1 0,49 0,-25 25,0-25,1 0,73 25,1-25,-1 25,1-25,0 0,-50 0,25 0,-50 0,0 0,-25 0,1 0,24 0,-25 0,26 0,-26 0,25 0,-24 0,24 0,-49 0,24 0,-24 0,-1 0,-24 0,0 0,-25 0,25 0,24 0,-24 0,0 0,0 0,-25 0,24 0,-24 0,25 0,-25 0,25 0,-25 0,25 0,0 0,-1 0,1 0,0 0,25 0,-50-25,24 25,-24 0,25 0,0 0,-25 0,25 0,-25 0,25 0</inkml:trace>
  <inkml:trace contextRef="#ctx0" brushRef="#br0" timeOffset="16263.9302">8756 10021,'25'0,"0"0,74 0,0 0,125 0,-100 0,49 0,-73 0,73 0,-24 0,49 0,26 0,49 0,49 0,-74 0,25 0,-50 0,-24 0,-26 25,-49-25,0 0,-99 0,25 0,-1 0,100 25,25 0,49-1,25 26,25-25,25 0,-50-1,-50 1,-49-25,-50 0,-49 0,-1 0,51 0,-1 25,74 0,26 0,74-25,-25 24,-25 1,0 0,-99-25,0 0,-74 0,24 0,-24 0,24 0,1 0,-1 0,1-25,73 25,-48-25,-26 25,50 0,-74 0,-26-24,26 24,24-25,-24 25,49-25,50 25,-25 0,124 0,-25 0,25 0,-49 0,-50 0,-25 0,-25 0,-25 0,1 0,-1 0,25 0,-24-50,74 50,24 0,-73 0,73-49,-74 49,50 0,-50 0,-24-25,49 25,-25-25,-24 0,-1 25,75-24,-25-26,-25 50,50-25,-25 25,49 0,1 0,-75 0,-49 0,24 0,-49 0,0 0,25 0,-50 0,24 0,26 0,0 0,-1 0,-24 0,49 0,-24 0,-50 0,25 0</inkml:trace>
</inkml:ink>
</file>

<file path=ppt/ink/ink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53:36.546"/>
    </inkml:context>
    <inkml:brush xml:id="br0">
      <inkml:brushProperty name="width" value="0.05292" units="cm"/>
      <inkml:brushProperty name="height" value="0.05292" units="cm"/>
      <inkml:brushProperty name="color" value="#00B050"/>
    </inkml:brush>
  </inkml:definitions>
  <inkml:trace contextRef="#ctx0" brushRef="#br0">7987 6300,'0'0,"0"0,25 0,0 0,25 0,-26 0,1 0,-25 0,25 0,-25 0,25 0,0 0,-25 0,25 0,-1 0,1 0,-25 0,25 0,25 0,-50 0,49 0,-49 0,25 0,-25 0,25 0,-25 0,25 0,-1 0,-24 0,25 0,-25 0,25 0,-25 25,0-25,-25 0,0 0,25 25,-24-25</inkml:trace>
  <inkml:trace contextRef="#ctx0" brushRef="#br0" timeOffset="4240.2425">10344 6226,'25'0,"0"25,-1-25,1 0,0 0,0 0,0 0,-25 0,24 0,-24 0,25 0,-25 0,25 0,0 0,0 0,-25 0,49 0,-49 0,25 0,-25 0,25 0,0 0,-1 0,1 0,0 0,-25 0,25 0,0 0,-1 0,1 0,25 0,-1 0,1 0,0 0,24 0,-49 0,49 0,-24 0,24 0,-49 0,50 0,-51 0,51 0,-1 0,-24 0,-1 0,26 0,-26 0,1 0,-25 0,0 0,-1 0,-24 0,25 0,-25 0,50 0,-1 0,-49 0,50 0,-25 0,0 0,-25 0,24 0</inkml:trace>
  <inkml:trace contextRef="#ctx0" brushRef="#br0" timeOffset="5904.3377">14164 6201,'0'0,"25"0,99 0,0-25,-25 25,50 0,0 0,-1 0,1 0,-74 0,-26 0,-24 0,0 0,-25 0,25 0,-25 0,24 0,1 0,0 0,-25 0,50 0,-50 0,24 0,-24 0,25 0,0 0,-25 0,25 0</inkml:trace>
  <inkml:trace contextRef="#ctx0" brushRef="#br0" timeOffset="12615.7216">9029 6375,'25'0,"0"0,-25 0,25 0,-1 0,1 0,0 0,-25 0,25 0,0 0,-25 0,24 0,-24 0,25 0,-25 0,25 0,0 0,-25 0,25 0,-25 0,25 0,-1 0,26 0,-50 0,25 0,-25 0,25 0,-25 0,24-25,26 25,-25 0,24 0,-49 0,25 0,0 0,0 0,-25 0,25 0,-25 0,24 0</inkml:trace>
  <inkml:trace contextRef="#ctx0" brushRef="#br0" timeOffset="22696.2982">6375 6375,'0'0,"25"0,0 0,-25 0,25 0,-25 0,24 0,1-25,-25 25,25 0,0 0,0 0,-25 0,24 0,1 0,0 0,-25 0,25 0,-25 0,25 0,-1 0,1 0,-25 0,50 0,-1 0,-49-25,25 25,-25 0,25 0,0 0,-25 0,25 0,-25 0,24 0,1 0</inkml:trace>
  <inkml:trace contextRef="#ctx0" brushRef="#br0" timeOffset="26496.5155">10269 7218,'25'-25,"0"25,25-24,-1 24,-24 0,25-25,-25 25,-1-25,26 25,-50 0,25 0,24-25,-49 25,25 0,0 0,25 0,-26 0,1 0,25 0,24-25,-24 25,-1 0,26 0,-26-24,26 24,-26 0,-24 0,0 0,25 0,-25 0,-1 0,1 0,-25 0,50 0,-25 0,-1 0,26 0,-50 0,50 0,-1 0,-24 0,0 0,0 0,-1 0,1 0,0 0,0 0,0 0,-25 0,24 0,-24 0,25 0,0 0,25 0,-50 0,24 0,1 0,0 0,0 0,0 0,24 24,-49-24,25 0,25 0,-26 0,1 0,-25 0,25 0,0 25,0-25,-1 0,1 0,25 25,49 0,-24-25,-1 25,0-25,26 24,-26-24,25 25,25 0,-49-25,-26 0,1 0,-1 25,-24-25,0 25,25-25,-1 0,1 0,0 0,49 0,0 0,25 0,0 24,25-24,-75 0,-24 0,-1 0,26 0,-25 0,-26 0,1 0,50 0,-75 0,24 0,26 0,-50 0,25 0,-25 0,49 0,-49 0,50 0,-50 0,25 0,0 0,-1 0,1 0,-25 0,0 0,25 0,0 0,-25 0,25 0,-1 0,1 0,0 0,-25-24,25 24,0 0,24 0,50-25,-49 25,49 0,-49 0,-1 0,1 0,25 0,-51 0,-24 0,25 0,0 0,-25 0,50 0,24 0,-24 0,24 0,25 0,-49 0,-1 0,1 0,-25 0,24 0,1 0,0 0,-1 0,1 0,-1 0,-24 0,25 0,0 25,-26-25,1 0,0 0,0 0,-25 0,25 0,-1 0,1 0,-25 0,25 0,0 0,0 0,-25 0,24 0,-24 0,50 0,-25 0,24 0,-24 0,-25 0,25 0,-25 0,0 0</inkml:trace>
  <inkml:trace contextRef="#ctx0" brushRef="#br0" timeOffset="29519.6884">8955 9500,'0'0,"25"0,-1 0,1 0,0 0,0 0,-25 0,49 0,-49 0,25 0,-25 0,50 0,-50 0,25 0,-1 0,1-25,25 25,-25 0,24 0,-24 0,0 0,0 0,0 0,-25 0,49 0,-49-24,25 24,0 0,0 0,-1 0,-24 0,25 0,0 0,-25 0,25 0,-25 0,49 0,-49 0,25 0,-25 0,25 0,-25 0,25 0,0 0,-1 0,1 0,0 0,-25 0,25 0,0 0,-25 0,24 0,1 0,0 0,0 0,-25 0,25 0,-1 0,-24 0</inkml:trace>
  <inkml:trace contextRef="#ctx0" brushRef="#br0" timeOffset="31567.8056">9004 10641,'0'0,"25"0,0 0,0 0,0 0,-1 0,1 0,-25 0,50-25,-50 25,25 0,-1 0,-24 0,25 0,-25 0,25 0,-25 0,25 0,-25 0,50 0,-50-24,0 24,24 0,-24 0,50 0,-50 0,25 0,-25 0,49 0,-49 0,25 0,0 0,0 0,0 0,-1 0,-24 0,25 0,-25 0,25 0,0 0,0 0,-25 0,24 0,-24 0,50 0,-50 0,25 0,-25 0,49 0,-24 0,0 0,-25 0,25 0,-25 0,25 0,-1 0,-24 0,25 0,-25 24</inkml:trace>
  <inkml:trace contextRef="#ctx0" brushRef="#br0" timeOffset="33232.9008">8856 11733,'0'0,"24"0,-24 0,25 0,-25 0,50 0,-25 0,-1 0,1 0,0 0,0 0,0 0,-1 0,26 0,0 0,-1 0,-24 0,50 0,-26 0,1 0,-25 0,24 0,-49 0,25 0,-25 0,25 0,-25 0,25 0,-1 0,26 0,-25 0,0 0,24 0,1 0,-1 0,-24 0,-25 0,25 0,-25 0,50 0,-26 0,1 0,0 0,0 0,0 0,-25 0</inkml:trace>
  <inkml:trace contextRef="#ctx0" brushRef="#br0" timeOffset="35240.0156">8930 12898,'25'0,"0"0,-25 0,24 0,-24 0,25 0,-25 0,50 0,-50 0,49 0,-24 0,0 0,0 0,0 0,-1 0,-24 0,0 0,25 0,-25 0,25 0,25 0,-25 0,-1 0,1 0,0 0,0 0,-25 0,25 0,-1 0,1 0,0 0,0 0,24 0,-24 0,0 0,-25 0,25 0,-25 0,0 0,25 0,-25 0,24 0,1 0,25 0,24 0,-24 25,24-25,1 0,-26 25,1-25,-50 0,25 0,-1 0,-24 0,0 25,25-25</inkml:trace>
  <inkml:trace contextRef="#ctx0" brushRef="#br0" timeOffset="48712.7862">5333 9302,'0'0,"50"0,0 0,-26 0,1 0,25 0,-25 0,-1 0,26 0,0 25,-50-25,49 0,-24 24,0-24,0 25,-1-25,26 25,-25 25,24-50,-49 0,25 49,25-49,-25 50,-25-50,24 25,1-1,0-24,-25 25,0-25,25 25,-25-25,0 0,0 0,-25 0,-25-25,26 25,-26-25,50 1,-50-1,50 0,-24 25,24 0,-25-25,0 25,25 0,0-25,0 1,-25 24,25 0,0 0,-25-25,1 25,24-25,-25 0,25 25,0-25,0-24,0 49,0-25,0 25,0 0,0-25,0 25,25 0,24 0,-24 0,25 75,-26-75,26 24,-50 26,25-50,0 25,-25-25,24 49,-24-49,0 0,25 25,-25 0,25 0,-25 0,0-1,25-24,-25 0,-25 25,0 0,0-25,1 0,-26 25,25-25,-24 25,24-25,0 0,0 0,25 0,-25 0,25 0,-24 0</inkml:trace>
  <inkml:trace contextRef="#ctx0" brushRef="#br0" timeOffset="53505.0603">16198 12502,'-25'0,"-25"0,26 24,-26 1,-24 0,49-25,0 25,25 0,-50-25,50 0,-24 24,-26 26,0-25,-24 24,-1 26,26-50,-26 24,51-49,-26 50,50-25,-50 24,50-49,-24 25,-1 49,0-49,0 0,25 0,0 0,-25-25,1 0,24-50,-50-24,25-1,0 26,-24-51,-26 26,75 24,-24 1,24 49,0-25,-25 25,25 50,0-1,0 1,0-1,0 1,0 0,0-1,0 1,0-25,0 24,0-49,0 25,0-25,0 0,25 25,-25-25,24 0,-24 0,25 0,0 0,0 0,24 0,-24 0,25 0,-1 0,-24 0,-25 0,50 0,-50 0,25-25,-1 25,1 0,0-25,0 25,0 0,-1 0,1 0,-25 0,25 0,-25 0,25 0,0 0,-25 0,24 0,-24 0,25 0,0 0,0-25,-25 25,25 0,-50 0</inkml:trace>
  <inkml:trace contextRef="#ctx0" brushRef="#br0" timeOffset="55048.1486">12676 12080,'0'0,"-25"49,-25 1,1 49,-1 1,-74 73,25-49,24-25,26 1,24-26,-25-24,50-26,0-24,0 0,0-74,0 0,0 49,0 0,0 0,-25 0,25 1,0 24,-24-25,24 25,0-25,0 25,0 50,0 24,0-24,0-1,0-24,0 0,0 0,24-25,-24 24,0-24,25 0,0 0,-25 0,25 0,24 0,-24 0,0 0,0 0,0-24,-1 24,-24 0,25 0,0 0,-25 0,0-25,0 25</inkml:trace>
  <inkml:trace contextRef="#ctx0" brushRef="#br0" timeOffset="59136.3824">6375 13246,'25'0,"-25"0,50 0,-50 0,24 0,26-25,24 25,-49-75,50 75,-26-49,1 24,-1 0,1 0,-25 1,24 24,-49 0,25 0,0-25,0 25,0 0,24 0,-24 0,25 0,-25 0,-1 0,1 0,-25 0,50 0,-25 49,24-24,1 25,-1-1,51 1,-76 0,26-25,-25-25,-25 24,25-24,-25 0,0 25,0 0,0-25,0 0,0 0,-50 0,50-50,-25 1,-24-1,24 25,25 0,0 1,-25 24,25 0,-25 0,25 0,-25 0,1 0,-26 24,50-24,-25 0,25 0,25 0,0 0,-25 25,25-25,-25 0,49 0,-49 25,25-25,0 0,0 0,-1 25,-24-25,0 0,25 0,0 0,-25 25,25 0,-25-25,0 0,25 0,-25 24,24-24,-24 0,0 0,-24-24,-1-1,25-25,-50 25,50 0,0 1,-25-1,1 25,24-25,0 25,0 0,24 0,1 25,-25 0,25-1,-25-24,25 25,-25 0,0 0,0-25,0 25,25-25,-25 25,0-1,0-24,0 25,0-25,-25 0,25 0,-25 0,0 0,0 0,25 0,-24 0,24 0,-25 0,25 0,0 0,0 0,25 0,24-25,-24 25,0 0,0 0,-1 0,1-24,-25 24,25 0,0 0,-25 0,0-50,0 50,0-50,-25 25,25 1,-25-26,25 25,-25-24,1-1,24 50,0-25,-50 25</inkml:trace>
  <inkml:trace contextRef="#ctx0" brushRef="#br0" timeOffset="61248.5032">8806 18256,'0'0,"0"0,25 0,0 0,-1 0,1 0,25 0,24 0,1 0,-1 0,0 0,-24 0,25 0,49 0,24 0,26 0,0 25,-1 0,1 0,-25-1,-50 1,-25-25,-24 0,0 25,-26-25,1 0,25 0,-1 0,26 25,24-25,-25 0,1 0,-1 0,-24 0,-50 0,25 0,0 0,24 0,26 0,49 0,49 0,-49 0,50 0,-25 25,-75-25,25 0,-74 0,25 0,49 0,-74 0,0 0,49 0,50 0,-50 0,75 0,-25 24,25-24,-50 0,-24 0,24 0,-74 0,24 0,1 0,0 0,24 0,0 0,1 0,-1 0,1 0,-1 0,25 0,-49-24,24 24,-24-25,0 25,49 0,0 0,50 0,0 0,49 0,-24 74,24-49,-24 0,-25 0,-1-25,-73 0,-1 0,-49 0,49 0,-74 0,25 0,-25 0,0 0,0-25,0 25</inkml:trace>
  <inkml:trace contextRef="#ctx0" brushRef="#br0" timeOffset="87657.0137">15007 14039,'0'0,"0"0,25 0,0 0,0 0,-1 0,1 0,0 0,0 0,24 0,1 0,24 25,1-25,-1 25,1 0,-26-25,26 0,-26 0,-49 0,50 0,-25 0,0 0,24 0,-24 0,0 25,24-25,-49 0,25 0,-25 0,50 0,-50 0,25 0,-25 0,49 0,-49 24,25-24,-25 0,-25 0,0-24,1 24,-26-25</inkml:trace>
  <inkml:trace contextRef="#ctx0" brushRef="#br0" timeOffset="91936.2585">9104 9426,'24'0,"1"0,25 0,49 0,-74 0,49 0,26 0,-51 0,-24 0,25 0,-1 0,-24 0,0 0,24 0,1 0,-25 0,24 0,-24 0,25 0,-1 0,-24 0,25 0,-1 0</inkml:trace>
  <inkml:trace contextRef="#ctx0" brushRef="#br0" timeOffset="95432.4584">8732 8558,'-50'0,"-24"-25,-26 0,-24 0,-24-49,48 24,-24 1,-25-26,75 26,-25-1,24-24,-24-1,0 1,25-1,-26-24,1 0,25 49,-26-49,1 0,25 24,-50-24,25 25,49-25,25 74,0 0,1 25,24-25,-25-24,25 49,0-50,-25 0,0 1,0-1,25 0,0-24,0 24,-24 1,24 24,0 0,-25 0,25 25,0-24,25 24,-25-25,0 25,0 0,0 0,-25 25,25-1,0 1,0-25,-25 25,25 0,-25 0,25-25,0 0,-25 49,25-24,-49 25,49-26,0-48,25-1,-25 0,49-25,-49 26,50-26,-50 25,25 25,-25-25,24 1,-24 24,0-25,0 0,0 0,25 25,-25 0,25 25,25 25,-26-26,51 76,-50-76,24 51,-24-50,0-1,-25-24</inkml:trace>
</inkml:ink>
</file>

<file path=ppt/ink/ink3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7:55:27.034"/>
    </inkml:context>
    <inkml:brush xml:id="br0">
      <inkml:brushProperty name="width" value="0.05292" units="cm"/>
      <inkml:brushProperty name="height" value="0.05292" units="cm"/>
      <inkml:brushProperty name="color" value="#00B050"/>
    </inkml:brush>
    <inkml:context xml:id="ctx1">
      <inkml:inkSource xml:id="inkSrc37">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0T07:57:26.946"/>
    </inkml:context>
  </inkml:definitions>
  <inkml:trace contextRef="#ctx0" brushRef="#br0">12973 5358,'25'0,"0"0,0 0,-1 0,1 0,0 0,0 0,0 0,24 0,-49 0,25 0,0 0,0 0,-1 0,26 0,24 0,-24 0,49 0,-24 0,24 0,-25 0,26 0,-26 0,-24 0,-1 0,26 25,24-25,-25 0,25 0,-24 0,-25 0,24 0,0 0,-24 0,0 0,-1 0,-49 0,50 0,24 0,-49 0,25 0,-26 0,26 0,-25 0,0 0,-1 0,-24 0,25 0,0 0,0 0,0 0,-1 0,1 24,0-24,0 0,0 0,24 0,1 0,-1 0,1 0,-25 0,49 0,-49 0,0 0,0 0,0 0,-1 0,-24 0,25 0,0 0</inkml:trace>
  <inkml:trace contextRef="#ctx0" brushRef="#br0" timeOffset="1496.0855">13072 6474,'0'0,"0"0,25 0,-25 0,25 0,0 0,0 0,24 0,-24 0,25 0,24 0,25 0,-24 0,-1 0,1-25,49 25,-50 0,0 0,-24-25,24 25,1 0,-26 0,26 0,-1 0,1 0,-1 0,1 0,-26 0,26 0,-26 0,1 0,-25 0,24 0,-24 0,49 0,-24 25,24-25,-24 0,0 0,-26 0,1 0,0 0,-25 0,25 0,0 0,-1 0,26 0,-50 0,25 0,-25 0,25 0,-25 0,0 0</inkml:trace>
  <inkml:trace contextRef="#ctx0" brushRef="#br0" timeOffset="2592.1482">13395 7565,'0'0,"0"25,0-25,0 0,25 0,-1 0,1 0,25 0,-25 0,49 0,50 0,-25 0,-24 0,24 0,0 0,-24 0,49 0,-50 0,-24 0,-1 0,1 0,-25 0,49 0,-24 0,-1 0,1 0,0 0,24 0,-49 0,24 0,-24 0,50 0,-51 0,1 0,25 0,24 0,-49 0,0 0,0 0,-1 0,1 0,-25 0,-25 0,-24 50,24-25</inkml:trace>
  <inkml:trace contextRef="#ctx0" brushRef="#br0" timeOffset="4264.2439">13196 9029,'25'0,"0"0,0 0,-25 0,49 0,-24 0,0 0,49 0,1 0,-25 0,-1 0,26 0,-1 0,0 0,1 0,-26 0,26 0,-75 0,25 0,-1 0,1 0,-25 0,25 0,0 0,24 0,1 0,0 0,-1 0,1 0,-25 0,24 0,-24 0,0 0,25 0,-50 25,24-25,51 0,24 25,0-25,-24 0,-26 0,-24 0,0 0,0 0,-25 0,24 0,-24 0,50 0,0-25,-1 25,-24 0,25 0,-26 0,1 0,0 0,-25 0,25-25,0 25,-25 0,24 0,1 0,0 0,0 0,24 0,1 0,0 0,-25 0,24 0,-49 0,25 0,-25 0,25 0,0 0,-25 0,24 0,26 0,-25 0,0 0,-1 0,1 0,0 0,-25 0</inkml:trace>
  <inkml:trace contextRef="#ctx0" brushRef="#br0" timeOffset="7679.4392">3299 5531,'25'0,"-25"0,50 0,-25 0,24 0,-24 0,49 0,-24 0,0-24,-26 24,51-25,-26 25,-24 0,0 0,25 0,-1 0,1 0,24 25,1-1,24-24,-49 25,-50 0,49-25,-49 0,25 25,0 0,-25-25,25 24,-25-24,0 25,0 0,24-25,-24 25,0-25,-124-50,75 25,24 1,0-26,-24 0,24 1,25 24,-25 25,25-25,0 25,0 0,0 0,0 0,25 0,24 0,-24 0,25 0,-25 25,-1-25,1 25,25 0,-25-25,-25 0,0 49,-50-24,50 0,-25-25,0 25,-24-25,24 0,-25 24,26 1,-26 0,50-25,-25 0,25 0,-25 0</inkml:trace>
  <inkml:trace contextRef="#ctx0" brushRef="#br0" timeOffset="12599.7206">12824 5383,'25'0,"-25"0,25 0,-25 0,50-25,-1 25,-24 0,0 0,0 0,-1 0,1 0,25 0,-25 0,49 0,-24 0,-1 0,26 0,-1 0,50 0,25 0,-75 0,1 0,-1 0,-24 0,-1 0,51 0,-51 0,1 0,24 0,1 0,24 0,-25 0,-24 0,24-25,-49 25,0 0,25 0,-26 0,1 0,0 0,25 0,-1 0,1 0,-25 0,24 0,-24 0,0 0,49 0,-49 0,49 0,1 0,-1 0,25-25,-24 25,24-25,-24 25,-26-24,1 24,-25 0,-1-25,1 25,-25 0,25 0,-25-25,0 25,50 0,-1-50,-24 50,49-24,-49-1,25 25,-25-25,-1 0,-24 25,25-25,0 25,-25 0,25-49,0 49,24-50,-24 25,25-24,-50 49,24-25,-24 0,0 25,25-25,-25 0,0 1,0-1,0 25,25-50,-25 1,0 24,0-50,0 26,0-1,0 25,0 1,0-1,0 0,0 0,0 25,0-25,0 1,-25 24,25-25,0 25,-25-50,25 50,-24-25,24 1,-25 24,25-25,0 0,-25 0,25 25,-25 0,0 0,25 0,-24 0,24-25,-50 25,50 0,-25 0,-24 0,-1-24,0-26,-24 50,0-25,24 0,25 25,-24-24,49 24,-25 0,0-25,0 25,0 0,-24 0,-1-25,-24 25,24 0,-24 0,49 0,0 0,-25 0,50 0,-24 0,24 0,-50 0,25 0,0 0,-24 0,24 0,-25 0,-24 0,24 0,1 0,-26 0,51 0,-1 0,0 0,-25 0,1 0,-1 0,-24 0,-25 0,24 0,-24 0,24 0,-24 0,50 0,-26 0,26 0,-1 0,0 0,26 0,-1 0,-25 0,25 0,-24 0,-26 0,1 0,-25 0,-25 0,49 0,26 25,-26-25,50 0,1 0,-1 0,0 0,25 0,-25 0,0 0,1 25,24-25,-25 0,25 0,-25 24,0-24,25 25,-25 0,1-25,24 0,-25 25,25 0,0-1,0 1,0-25,0 50,0-50,-25 25,25-25,0 49,0-49,0 50,0-25,0-1,25 1,-25 0,25 0,-25 49,0-74,0 25,0 25,0-26,0 1,24 0,-24 0,0 0,25-1,-25 1,25 0,-25 0,0 0,25-1,-25 1,0 0,0-25,25 0,-25 25,0 0,0-25,0 25,0-1,0-24,24 0,-24 25,0-25,0 0,25 25,0-25,-25 25,0-25,25 25,0-1,-1-24,1 0,-25 25,25-25,-25 0,25 0,-25 0,25 0,-1 50,1-50,0 25,0-25,24 0,-24 24,0-24,25 25,-50-25,49 25,-24-25,25 0,-25 0,24 25,1 0,-1-25,-24 0,25 0,-50 24,25-24,24 0,-49 0,50 0,-25 0,-25 0,24 0,-24 0,-24 0,-51 0</inkml:trace>
  <inkml:trace contextRef="#ctx0" brushRef="#br0" timeOffset="16903.9668">8285 4217,'0'0,"0"0,-25 0,1 0,24 0,-50 0,-25-25,51 25,-1 0,-25 0,50-25,-25 25,25-25,-24 25,-1 0,0 0,0 0,0-24,-24-1,24 25,-25 0,1-25,49 25,-25-25,-25 25,50 0,-24-25,-1 25,25 0,-25 0,0 0,25 0,-25 0,1 0,-1 0,0 0,-25 0,1 25,-75 0,49-25,26 50,24-26,-74-24,74 25,0 0,25-25,-25 0,25 25,0 0,-25 24,25-24,-24 25,-1-1,25 26,0-51,0 51,-25-26,25 1,0 74,0-74,-25 49,25-74,-25 24,25 1,0 0,0-26,25 26,0 0,-25-26,25 51,24-50,-49-1,0 76,25-51,0 1,-25 24,25 1,-25-1,0 1,0 24,0-25,0-24,0-1,0 1,0-25,0 74,0-74,0 24,0 26,0-26,0 26,0 24,0-49,25 24,-25-24,0-1,24 26,-24-50,0-1,0 26,0 0,0-1,0 1,0-25,0 49,25-49,-25 24,0 1,0-25,0 0,0-1,0 1,25 0,-25 0,0-25,0 25,0-1,0 1,0-25,0 50,0-25,0-1,0 1,0-25,0 25,0 0,0 0,0-25,25 24,-25 1,0 0,25 25,-25-25,0 24,24-49,-24 25,25-25,-25 25,0 0,25-25,-25 24,0-24,25 25,0 0,-25 25,0-26,25 1,-25 0,24 0,-24-25,0 0,25 0,-25 25,50-25,-50 0,25 0,-25 24,24-24,1 0,-25 0,25 0,-25 25,25-25,0 0,-1 0,1-25,25 25,-1-24,-24-1,25 0,-1 0,-49 25,50 0,-25 0,0-25,-1 25,26-24,0-26,-1 25,1-24,49-26,-74-24,25 49,-26 25,-24-24,25 24,-25 0,25-24,-25-1,0 25,25-24,-25-51,0 1,0 25,0-1,0-24,25 50,-25-26,0 1,24-1,-24 26,0 24,0-50,0 26,0-26,25 1,-25 0,0-1,0 1,0-1,0 1,0 0,0 24,0-24,0 24,-25 25,1 0,24-24,-25 24,25 0,0 0,-25-24,0-1,25 0,-25 1,25-1,0 25,0-24,0 24,-24-25,24 50,0-49,0 49,0-25,0-25,0 26,0-1,0-25,-25 25,25-24,0-1,0 50,0-25,0 25,0-24,0-1,0 25,-25-25,0-25,25 50,0-49,-50-1,50 50,-24-50,24 26,0-1,-25 25,25-25,0 25,0-25,0 25,-25-25,25 1,0 24,0-25,-25 25,25-25,-25 0,25 0,0 25,0-24,0-1,0 25,0-25,0-49,0 74,-24-50,24 25,0 25,0-25</inkml:trace>
  <inkml:trace contextRef="#ctx0" brushRef="#br0" timeOffset="19363.1075">7814 7417,'0'0,"25"0,-1 0,-24 0,50 24,-50-24,25 25,0-25,-1 50,1-25,0-1,-25 26,25-25,0 24,-1 1,1 0,-25-1,25 1,25-1,-50 1,25 0,-25-1,24-24,-24 25,25 24,-25 1,0-1,0 0,0-24,0 0,0 24,0-24,0-26,0 1,0 25,0-25,0 24,0-24,0 0,0 0,0 24,0-24,0 0,0 0,-25-25,25 0,0 0,0-25,-24 0,24 25,0-25,0 25,0 0,0 25,0 0,0 0,0 0,0 24,0-49,0 25,0 49,0-74,0 50,0-25,0 0,24-1,-24-48,-49-26,49 0,-50-24,25 0,0 24,25 25,-24-25,-1 26,25-26,-25 0,25 26,0-1,-25 25,25-25,0 25,25 0,0 0,-25 0,25 25,24 0,-49-1,25 1,0 0,25 25,-26-26,-24 26,25-25,0 25,0-1,0-24,-25-25,49 0,-24-50,25 26,-26-26,26 0,-50 25,25 1,-25-1,-25 25,25 0,-25-25,0 25,1-25,-1 0,25-24,0-1</inkml:trace>
  <inkml:trace contextRef="#ctx0" brushRef="#br0" timeOffset="23515.345">14561 5308,'-25'0,"25"0,-50 0,-24 0,-1 0,-24 0,0 0,25 0,-1 0,-24 0,0 0,-50 0,-50 0,-24 25,25 0,-1-25,26 0,74 25,24-25,1 24,74 1,-25-25,0 0,25 25,0 0,0 24,0 1,0 0,0-26,0 76,25-76,0 1,-25 25,0-25,24 0,1 24,-25 1,0-25,50 24,-25 1,-25-1,25-49,-1 25,1-25,-25 0,25 0,0 25,-25-25,25 25,49-25,-49 49,49-24,25 25,-24-1,-26-24,51 0,-26 25,-24-50,-1 0,1 24,-1-24,1 25,25-25,-1 25,50-25,0 25,50-25,-50 0,74 0,1 0,-26 25,-24-25,-25 0,-25 0,-24 0,-1 0,-49 0,0 0,-1 0,1-25,25 25,24-25,-49-25,25 50,24-24,-24-26,-1 50,-24-25,0 0,0 25,-25-24,25-1,-25 0,24-25,-24 26,0-1,25-50,-25 51,25-26,-25 25,0 0,0 1,0-26,0 50,0-25,0-49,0 74,0-25,0-25,0-24,0 49,-25 0,25-49,0 74,0-25,-25 25,25-25,-24 25,24 0,-25-25,25 1,-25 24,25-25,-50 0,50 0,-24 25,-1 0,0 0,25-25,-25 25,0-24,25 24,-49 0,49 0,-25-25,0 25,0 0,25 0,-25 0,1-25,-1 25,0 0,-25 0,26 0</inkml:trace>
  <inkml:trace contextRef="#ctx0" brushRef="#br0" timeOffset="26664.5251">8682 4142,'0'0,"-25"0,25 0,-49 0,49 25,-25 0,0 25,0-1,25 1,-49-25,24 74,25-50,-25 1,0 24,0 1,25-1,0 1,0-1,0 1,0-1,0 0,0 1,0 24,-24-49,-1 49,-25-25,25 25,25-24,0-1,0 1,0-1,0 1,0-1,0 0,0 1,0-1,-24-24,-1 49,0-74,25 24,0 1,0-25,0 24,0-24,0 25,0 24,0 1,0-26,-25 26,0-26,25 1,-25 24,1-49,24 0,-25 49,25-24,0 0,0-1,0 1,0 24,0-24,0-25,0 24,0 1,0-25,0-25,0 49,0-24,25 0,-1 49,-24-24,25 0,0-1,-25-24,0 0,0-25,0 25,0-25,25 0,0 24,-25 1,25-25,-25 25,24-25,1 0,-25 0,25 0,-25 25,25-25,0 0,-1 0,-24 0,25 0,0 0,-25 0,25 0,-25 0,25 0,-25 0,49 0,-24 0,0 0,24 0,-24 0,-25 0,50 0,-50 0,25 0,-25 0,49 0,-49 0,25 0,-25 0,25 0,0 0,-25 0,24 0,1 0,0 0,0 0,-25 0,25 0,-1 0,-24 0,25 0,25-25,-50 0,0 25,25 0,-1-25,51 1,-26-26,-24 25,25-24,0-1,-26 25,1-25,25 1,-25-26,-1 26,26-26,-25-24,-25 0,25 0,-25-25,0 49,0-24,0 50,0-1,0 0,0 1,0-1,0-24,0 24,0-24,-25-1,0-49,0-25,0 50,25 25,-24 24,24 1,0 24,0 0,-25-25,25-24,0 49,0-49,0-1,0 1,0-1,0-24,0 25,0-1,0-24,0 74,0-24,0-1,0 25,0 1,0-26,0 25,0 0,0-24,0-26,0 1,0-1,0 26,0-1,0-24,0 49,0-25,0 26,0-1,0 0,-25 0,25-24,0 24,0-25,0 1,-25-26,0 1,25-1,0 51,0-26,-24 50,24 0,-50 0,50 0,-25 0,0 0,-49 74,24-24</inkml:trace>
  <inkml:trace contextRef="#ctx0" brushRef="#br0" timeOffset="29384.6807">9426 9996,'0'0,"25"25,0-25,0 25,-25-25,49 0,-49 25,50-25,-50 49,25 1,-1-25,-24 0,25-1,0-24,0-24,49-76,1-24,-1 0,0-49,-24 98,0 1,-50 74,24-25,-24 0,0 25,25 0,-25-25,25 25,-25 0,25 0,-25 0,-25 0</inkml:trace>
  <inkml:trace contextRef="#ctx0" brushRef="#br0" timeOffset="30617.7512">15503 10170,'0'0,"25"0,25 0,-1 50,-24-26,0 1,49 25,-49-25,25-1,-50-24,0 0,25 25,-25-25,24 0,-24 0,25 0,0 0,0 0,24 0,1-25,0-24,-26-1,26-24,0-1,-1 26,-24 24,0-50,0 51,-25-1,0 0,0 0,24 0,1 1,-25-1,0 0,25 0,-25 25,0-25,0 25,-50 0,1 0,-1 0</inkml:trace>
  <inkml:trace contextRef="#ctx0" brushRef="#br0" timeOffset="31975.8289">9401 15329,'25'0,"0"0,-25 0,25 0,-25 25,49-25,-24 50,-25-25,50 24,-50-24,49 0,-49-25,0 25,25-1,0-24,-25 0,25 25,-25-25,49 0,-49 0,25 0,50 0,-26 0,26-49,-1 24,0 25,26-75,-26-24,1 99,-51-50,76-24,-76 0,51 49,-26-50,1 26,-25-1,24 1,1 24,-25-25,0 50,-25 0,0-25,0 25,49 25,26 25</inkml:trace>
  <inkml:trace contextRef="#ctx0" brushRef="#br0" timeOffset="33636.9239">16272 14808,'25'0,"-25"0,50 25,-50-25,0 25,24 0,-24-25,25 25,-25-1,25 1,-25-25,0 25,25 0,-25-25,0 0,25 25,-25-25,0 24,0-24,24 25,-24 0,25-25,-25 0,25 25,0 0,-25-1,0-24,25 0,-1 0,1 25,-25-25,25 0,0 0,0 0,24-25,-24-24,50-1,24-24,0-50,0 0,-49 49,-25 1,-1 0,1 49,-25 0,25 25,-25-50,25 50,-25 0,25-24,-25 24,0-25,0 25,0-25,24 25,-24-25,0 25,0 0,-24-25,-26 25,25 0,0 0,-49-25,49 25,0-24,25 24,-49 0</inkml:trace>
  <inkml:trace contextRef="#ctx0" brushRef="#br0" timeOffset="43615.4946">10716 9054,'0'0,"-74"0,24 0,-49 0,0 0,-274 0,125 0,25 0,-25-25,50 25,24 0,50 0,25 0,0 0,-1 0,-24 0,-49 0,-1 0,0 0,26-25,73 25,1 0,49 0,0 0,0 0,1 0,24 0,-25 0,-25 0,50 0,-49 0,49 0,0 25,0 99,0-25,0 100,0-1,0 50,0-25,0 1,0-51,0 26,49-75,-24-25,0 25,24-25,-24 25,0-25,0 25,0-24,-1-26,26 50,-50-50,25-24,0 24,-1 1,-24-26,0 26,0-1,25-24,-25 0,25 49,-25-50,25 1,-25 0,0-1,0 1,0-50,0 25,0-1,0 26,0-25,0-25,0 49,0 1,0-50,0 50,0-26,0 1,0-25,0 25,0 0,25 0,-25-1,0-24,24 50,-24-50,0 25,0 0,0 0,0-1,0 1,0-25,0 25,0 0,0 0,0-25,0 24,0 26,0-50,0 25,0-25,25 0,-25 0,25 0,0 25,24-25,-24 0,25 0,-25 0,49 0,-24 0,24 0,-74 0,50 0,49 0,-25 0,26 0,-26 0,50 0,-25 0,100 49,-26-24,1 25,99-26,-100 26,51 0,-150-50,75 0,0 24,-75-24,1 0,-26 0,1 0,-1 25,26-25,-26 25,1-25,24 0,1 0,-1 0,25 0,1 25,-26 0,25-25,-74 0,25 24,-50-24,25 0,-25 0,24 0,1 0,-25 0,25 0,49 0,-49 0,25 0,-25 0,-1 0,1 0,0 0,-25 0,50 0,-50 0,24 0,1 0,0 0,0 0,-25-24,0 24,25 0,-25 0,0-25,24 25,-24-25,25 0,-25-49,25-1,-25 1,0 0,0-26,25 51,-25-1,25-24,-25 49,0 0,0-25,24 1,-24-1,25 1,0-26,-25-24,25 25,0-26,-25-24,24 0,-24-49,0 24,25 50,-25-25,0 0,25 0,0 74,-25-24,0 74,0-25,25-25,-25 1,0-26,0 26,0-26,0 25,0 1,0-1,0-24,0 24,0 1,0-1,0 0,0 1,0 24,-25 0,0-49,25 24,0 1,-25-1,0 0,25-24,-24 0,24 24,0 25,0-24,-25 24,0 0,0-74,25 49,-25 25,1-24,-1-26,25 75,-25-49,25 24,0 25,0-25,-25 25,0 0,25-25,-49 0,49 1,-25 24,-25-50,50 50,-24-25,-1 25,25 0,-25 0,25-25,-50 25,26-24,-1 24,-25-25,25 0,-24 0,49 25,-50-25,50 25,-25-24,1 24,-1-25,0 25,0 0,0 0,-24-25,24 25,-25-25,1 0,24 25,-25 0,25-24,1-1,-1 25,0 0,-25-25,26 25,24-25,-50 25,25 0,0 0,1 0,24 0,-50 0,0 0,1 0,-1-25,1 25,-1-24,0 24,50-25,-49 25,-1-25,50 25,-25 0,25 0,-24 0,24 0,-25 0,0-25,0 25,0-25,1 25,24 0,-25-25</inkml:trace>
  <inkml:trace contextRef="#ctx0" brushRef="#br0" timeOffset="51639.9536">10617 12179,'0'-25,"25"25,-1 0,1 0,25 0,-1 0,-49 0,50 0,0 0,-1 0,26 0,-26 0,1 0,24 0,-24 0,-25-25,49 1,-24 24,24 0,-24 0,-1 0,-24 0,0 0,0 0,0 0,-1 0,26 0,-25 0,0 0,-1 0,26 0,-50 0,50 0,-1-25,26 25,-26 0,1-25,-1 25,1 0,-25 0,0 0,-1 0,1 0,-25 0,25 0,0 0,0 0,-25 0,24 0,-24 0,0 0,-24 0,-1 0,0 0,-25 25,1-25,-1 25,1-25,-1 0,0 0,26 0,-1 0,0 0,0 0,0 0,-74 0,25 0,24 0,-24 0,24 0,1 0,-26 24,50-24,1 0,-26 0,0 0,25 0,1 0,-26 0,0 25,1-25,24 0,-25 0,26 0,-26 25,25-25,0 0,1 0,-1 0,0 0,-25 25,50-25,-24 0,24 0,-25 0,25 25,0-25,0 0,49 0,-24 0,0-25,49 25,-24-25,0 0,-1 25,1 0,-25 0,-1 0,26 0,-25 0,-25 0,25 0,-1 0,26 0,-25 0,-25 0,50 0,-50 0,24 0,1 0,0 0,-25 0,25 0,-25 0,25 0,-1 0,1 0,-25 0,25 0,0 0,0 0,-25 0,24 0,1 0,-25 0,25 0,-25 0,50 25,-50-25,24 0,1 0,0 0,0 0,-25 0,49 0,-49 0,25 0,-25 25,0-25,-25 0,1 0,-1 25,25 0,-50-25,1 0,-26 0,26 0,-26 0,1 0,24 0,1 0,-1 0,-25 0,51 24,-51-24,1 0,-1 0,-24 0,50 0,-26 0,26 0,-1 0,25 0,-49 0,24 25,25-25,-24 0,-1 0,50 0,-25 0,25 0,-49 0,24 0,0 0,50 0,-25 0,25 0,-25 0,49 0,-24 0,0 0,25 0,-1 0,1 0,-25 0,24 0,26 0,-51 0,26 0,-25 0,0 0,24 0,-24 0,49 0,-74 0,50 0,0 0,-26 0,26 0,-25 0,24 0,-24 0,0 0,0 0,0 0,0 0,-25 0,24 0,1 0,0 0,-25 0,25 0,0 0,-1 0,1 0,0 0,0 0,0 0,-1 0,1 0,0 0,-25 0,25 0,-25 0,49 0,-49 0,50 0,-25 0,-25 0,25 0,-1 0,-24 0,25 0,-25 0,25 0,-50 25,0-25,1 0,-1 0,-25 0,1 0,-1 0,0 0,-24 0,-50-25,50 25,-1-25,-24 25,24 0,-49-24,50 24,24 0,-24 0,49 0,0 0,1 0,-1 0,25 0,-25 0,0 0,0 0,25-25,0 25,50 0,-25 0,-25 0,25 0,-25-25,49 25,-49 0,25 0,-25 0,25 0,0 0,-25 0,24 0,26 0,-50 0,25 0,0 0,-1 0,51 0,-26 0,-49 0,50 0,-25 0,0 0,-1 0,-24 0,50 25,-25-25,0 0,24 0,-24 0,0 0,0 0,24 0,-49 0,25 0,0 0,0 0,0 0,-1 0,-24 0,25 0,0 0,0 0,24 0,1 0,-50 0,50 0,-1 0,-49 0,50 0,-25 0,-1 0,1 0,0 0</inkml:trace>
  <inkml:trace contextRef="#ctx0" brushRef="#br0" timeOffset="56728.2446">7442 9351,'0'0,"0"25,0 0,0 0,0 0,0-1,25 51,-25-26,0-24,0 25,0 24,0-49,0 25,0-26,0 51,0-26,0 1,0 0,0 24,0-24,0 24,0 1,0-51,0 1,0 50,0-51,0 1,0 0,-25 0,25 24,0 1,0-25,0 24,0 1,0 0,0-1,0 26,0-51,0 1,0 0,0-25,0 50,0-26,0 1,-25 25,25 24,0-24,0 0,0-1,0 1,-25 24,25-49,0 25,0-26,0 26,0-25,0 0,0-1,25 1,-25 25,25-25,-25-1,25 1,-25 0,0 25,24-50,-24 49,25-24,-25 0,0 24,0 26,25-25,-25-26,0 51,25-1,-25-49,0 0,0 24,0-49,25 50,-25-25,0 24,0-24,24 0,-24 25,0-26,0 1,0 25,0-25,0-1,0 26,0-25,-24 0,24 24,0 26,0-26,0 1,0 0,0 24,-25 0,0-24,0 0,25-26,0 26,-25-50,25 25,0-25,0 25,0-25,0 0,25 0,-25 0,25 0,0 0,-25 0,25 0,-25 0,24 0,-24 0,25 0,0 0,-25 0,25 0,-25 0,0 0,49 0,-24 0,-25 0,25 0,-25 0,0 0,0-25,-25 25,25 0,0-25,0 25,0-25,0 0,0-24,0 49</inkml:trace>
  <inkml:trace contextRef="#ctx0" brushRef="#br0" timeOffset="66153.7838">7863 12750,'0'24,"-49"1,-50 50,-1-26,-24-24,0 25,-49 24,-100 25,50-24,-25 49,49-50,50 1,75-51,-25 1,74 0,-25 0,25 0,-24 24,24-49,0 50,-49-25,-25 49,49-49,0 49,26-74,24 25,-25 0,25-25,0 0,0-50,0-24,0 49,0 0,0 0,0 25,0-49,0 49,0-25,-25 50,0 24,-24 26,-1-1,0 25,-24 1,49-51,-49 26,49-26,25 1,-50-25,25 24,1 1,-76 49,76-74,-1-25,0 25,0 0,0-1,1 1,24 0,-50 0,25 0,0-1,25 1,0-25,0-25,0-49,0 24,0 1,0-1,0 1,0-1,0 50,25-50,-25 50,25-24,-25 24,0 0,0 49,0 1,0-1,0-24,0-25,25 0,-25 25,25-25,-25 0,24 0,1 0,0 0,49 0,-24 0,0-25,24 25,1 0,-26-25,26 25,24-24,-25-1,-24 25,24 0,-49 0,25 0,-50-25,24 25,-24 0,25 0,-25 0,0 0,-25 0,25 0,-24 0,24 0,-25 0,-25 0,-24 0,-75 0,-25-25,-49-24</inkml:trace>
  <inkml:trace contextRef="#ctx0" brushRef="#br0" timeOffset="69314.9646">1117 13742,'24'49,"-24"-24,25 25,0 24,0 50,-25 0,0 25,0 25,0-50,-25 74,25 1,-25-26,25 1,0-50,0 25,0 24,0-49,0 25,0-25,0 0,0 0,0-74,0 49,0-74,0 25,0-26,0 26,0-50,-25 25,25-25,0 25,0-1,0-24,0 0,0 0,0 0,50 0,-50 25,25-25,-25 0,25 0,-25 0,49 0,-49 0,75 0,-26 0,50 0,25 0,-74 0,24 0,-24 0,0 0,-1 0,26 0,-1 0,1 0,-1 25,25-25,25 25,0-25,25 0,49 49,-24-24,49 25,-49-1,0-24,-1 0,-49 0,-49 0,24-25,-25 24,1-24,-26 0,1 0,-25 0,0 0,-25 0,24 0,-24 0,25 0,25 0,-25 0,49 0,0 0,-24 0,-25 0,0 0,-25 0,24 0,-24 0,50 0,-50-49,50 24,-50 0,0-24,0-1,0-24,0-50,0 0,-50-25,50 25,0 49,0-24,0 25,25-1,0 1,-25-50,24 49,-24-24,25 0,0-25,-25 50,0-1,0 1,0-1,0 1,0 24,0 1,0-51,0 51,0-1,0-24,0-1,0 1,0 24,0-24,0 24,0 1,0-1,0 25,0 0,0-24,0-1,0 1,0-1,0 0,0 26,0-26,0 0,0 50,0-49,0 24,0 0,0 25,0 0,-25-25,0 25,25-24,-24-1,-1 25,25-25,-25 25,25 0,-50-25,50 0,-24 25,-1 0,-25 0,25 0,-24-24,-26 24,1 0,-50-25,-25 25,-24-25,-1 25,25-25,-25 0,75 25,0-24,-25 24,25 0,0 0,-26 0,51 0,-50 0,0 0,-25 0,-24 0,-1 0,75-25,-25 25,74 0,25 0,0 0,1 0,24 0,-50 0,0 0,1 0,-1 0,-74 0,0 0,25 0,25 0,49 0,0 0,25 0,-25 25,0-25,1 24,24 1,0-25,0 0,24 0,1 25,-25-25,25 0,49 25,-74 0,25-25,25 0,-50 24,25-24,-25 0,24 25,1-25,-25 25,0 25,25-26,-25 1,0-25,-50 0,50-25,-24 1</inkml:trace>
  <inkml:trace contextRef="#ctx0" brushRef="#br0" timeOffset="70192.0147">1414 12526,'0'0,"25"0,-25 0,50 0,-50 0,24 0,1 0,25-24,24 24,25 0,50 0,25 0,-25-25,-50 25,0 0,-24 0,-26 0,-49-25,25 25,-25 0,0 0,0 0,-25 25,0-25,-24 0,24 0,-74 25</inkml:trace>
  <inkml:trace contextRef="#ctx0" brushRef="#br0" timeOffset="70921.0564">2109 12526,'0'25,"0"-25,0 25,0 25,25-26,-1 26,1 24,0-24,-25 0,0-1,25 26,-25-26,25 1,-25-1,0 1,0 0,0-50,0 25,0-1,-25-24,25 0,0-24</inkml:trace>
  <inkml:trace contextRef="#ctx0" brushRef="#br0" timeOffset="72672.1566">2654 13072,'0'0,"-24"0,-1 25,0-25,0 0,0 0,25 25,0-25,-24 24,24 1,0 0,-50-25,50 25,0 0,0-25,25 25,0-25,-25 0,0 24,24-24,1 0,-25 25,0-25,25 0,-25 0,25 0,0 25,-1-25,-24 0,25 25,-25 0,25-25,-25 0,25 0,-25 0,25 0,-25 0,24 0,1-25,-25 25,0 0,25-25,-25 25,0-25,25 0,-25 25,25 0,-25-24,0 24,0-25,0 25,-25 0,25-25,-25 25,25-25,0 25,0 0,-50 0,50-25,-24 25,24 0,-25 0,0 0,25 0,-25-25,0 25,1 0,-1 0,25-24</inkml:trace>
  <inkml:trace contextRef="#ctx0" brushRef="#br0" timeOffset="77487.432">15354 9203,'0'-25,"0"0,0 25,0-25,-24 25,24-49,-50 24,25 0,0 0,1 0,-1 25,25-25,-25 25,25-24,-25 24,-24 0,24 0,-50 0,1 0,24-25,-24 25,24 0,1 0,-1 0,50 0,-25 0,25 0,-49 0,24 0,0 25,-25-1,26 1,-51 25,-24 0,49-26,1 1,-1 50,-24-51,-25 1,-1 50,51-51,-26 26,26-25,-26 24,51-49,-1 50,-25 0,25-26,25 51,-25-1,-24-24,49 24,-25 50,-25-24,26-26,-1 50,0-25,0-24,-24 49,49-75,0 26,0-1,0-24,0 24,0 0,0 1,0-1,0 1,0-1,0 1,0-1,0 0,0-24,0 49,24-24,1-26,-25 26,25-1,-25 0,0 1,0 49,0-25,0-49,0 49,0-49,25 24,24 25,-24-24,25-26,-1 50,-24-49,50-25,-75 49,74 1,1-1,-1-24,-24 24,-1-24,1-1,-1 1,26 0,-50-1,24 1,26-25,-26-1,-24 1,0-25,0 25,-1 0,1-25,25 0,24 0,1 0,24 0,75 0,-50 0,0 25,-25-25,0 0,-25 0,50 0,0 0,1 0,23 0,51-100,-75 76,49-1,-98 25,49-25,-25 0,25 0,-25 1,-24-1,49-25,-50 50,25-49,-24-1,49 0,0-49,-25 74,25-49,-49 24,24 1,-50 49,1-50,24 25,-24-49,0 49,49-49,-50 24,26-49,-26 24,26-73,24-26,-49 50,24-25,1 25,-51-25,1 0,-25 25,0-24,0 23,0-23,0-26,0 100,0-1,0 26,0 24,-25 0,1 0,24 0,-50 1,0-1,25-50,-49 26,49 24,-49-49,49 49,0-25,-24 25,24-24,-25 49,50-25,-49 0,-1-25,0 26,-24-51,0 50,-26-49,51 49,-1 0,25 1,-24 24,24-25,0-25,0 50,-24 0,-51-49,26-1,-50-24,0 24,0 0,0-24,25 24,24 1,1 49,24-25,-49 0,74 0,0 25,-49 0,-75 0,-24-24,49 24,-75-25,26 0,48 0,1-25,50 26,49 24,-24-25,49 25,-50 0,0 0,26 0,-1 0,0 0,0 0,-49 0,49 0,0 0,0 0,25 0</inkml:trace>
  <inkml:trace contextRef="#ctx0" brushRef="#br0" timeOffset="78264.4764">17860 8186,'25'0,"24"-25,-24 25,0-25,49 25,-24-25,-25 25,49-25,0 1,50 24,75-25,-50 25,49 0,-24 0,-50 0,0 0,-50 0,-49 0,0 0,-50 0,0 0,-24 0,-26 0,1 25,-1-1,1-24,49 0</inkml:trace>
  <inkml:trace contextRef="#ctx0" brushRef="#br0" timeOffset="78895.5125">19050 8086,'0'50,"0"49,-24-24,24-26,0 1,0 24,0-24,-25 24,25 1,0-1,0-24,0-1,0-24,0 0,0 0</inkml:trace>
  <inkml:trace contextRef="#ctx0" brushRef="#br0" timeOffset="79611.5535">19298 8781,'0'0,"0"25,0 24,0-24,0 25,0 24,25-24,0 24,-25-24,25-1,-25 26,0-26,0 1,25-25,-25 0,0-1,0-24,0 25,0-25,24 0,-24 25,-49-25,-75-25,0 25</inkml:trace>
  <inkml:trace contextRef="#ctx0" brushRef="#br0" timeOffset="82375.7116">10096 13965,'0'-25,"0"25,-25-25,0-24,0 24,-24 0,-1-24,1-26,-1 50,25-24,-24 24,24 0,0 25,25-25,-25 1,25 24,-25 0,-24 0,-26 0,1 0,-25 0,-25 0,-75 0,100 0,49 0,26 0,-1 0,0 0,0 0,0 0,-24 0,-1 0,-24 0,-100 24,25 1,75 0,49-25,0 0,25 25,-49-25,49 49,-50-49,0 100,1-51,-1 26,-123 24,73-25,26 25,24-49,50 24,-24 1,-1 49,25-25,0-24,0-1,0 0,0 1,0-26,0 26,0-1,0-49,0 49,0 1,25 24,-25 0,0 1,24-1,-24 25,0-50,0 25,0 1,0-1,0 25,-24-25,24 0,0-24,0 49,0-75,24-24,-24 25,0-25,25-1,0 26,25-25,-26 24,1-49,25 50,-25-25,24 24,26-24,-51 25,26-1,24-24,-24 0,-25 25,24-26,-24 1,25 0,-25 0,0-25,49 25,-49-1,24 1,26 0,-1 0,-24 0,-1 0,51-1,-26 26,0 0,26 24,-51-49,1 24,-1-24,26 0,-26 0,26 0,-1 24,1 1,49-1,-50 51,-24-76,-1 51,26-75,-75 25,25-25,-25 24,49-24,26 0,-1 0,0 0,50 0,50 0,-25 0,-25 0,50 0,-75 0,0 0,0 0,-24 0,-1 0,1-49,73 24,-24-25,-49 1,-1 24,-24 0,24 0,-49 1,25-1,24 0,-49-25,49-24,-24-25,49-25,-74 25,24-26,1-23,0-26,-25 100,-1-1,1-24,-25 49,25 26,-25-26,25-24,-25-1,0 1,0-25,0-50,0 25,-25-50,-25 25,26 75,-1-1,25-24,-50 25,0-1,26-24,-76-25,26 25,0 0,-26-25,1 24,50 1,-26 25,26-1,-26 26,50-1,-24-24,-1 24,-24 25,24-49,1 49,-26-25,1 26,24-51,-99 26,100 24,-75-25,24 1,-24-1,50 0,0 50,-26-74,26 49,-25 0,49 1,-24-1,-1 25,-24-25,25 25,-1 0,-24 0,25 0,24 0,-24 0,49 0,-25 0,1 0,24 25,0-25,0 0,25 0,0 0</inkml:trace>
  <inkml:trace contextRef="#ctx0" brushRef="#br0" timeOffset="83229.7604">11981 14312,'50'0,"-50"-25,24 25,26 0,-25 0,24 0,1 0,49 0,-24 0,24 0,0 0,0 0,-49-24,49 24,-24 0,-100 0,25 0,-50 24,25-24,1 0,-1 0,0 0,0 25,-49-25,24 25,1-25</inkml:trace>
  <inkml:trace contextRef="#ctx0" brushRef="#br0" timeOffset="83791.7926">12452 14337,'25'0,"0"25,0 0,0-25,-1 49,-24 1,0 24,50 1,-25-1,-25 1,25-26,-25-24,0 0,0-25,0 0</inkml:trace>
  <inkml:trace contextRef="#ctx0" brushRef="#br0" timeOffset="85415.8855">12849 14684,'0'0,"25"0,-25 0,50 0,-50 0,49 25,-49-25,25 25,-25-25,0 25,0 0,0-1,0-24,25 0,-25 25,0 0,0 0,-50 0,50-25,-25 24,25-24,0 0,0 0,25 0,0 0,-25 0,25 0,-25 0,25 50,-25-50,24 25,-24 0,25-1,-25 26,0-50,0 25,0-25,0 49,0-49,0 25,0-25,0 25,-25 0,1-25,-1 25,-25-25,50 0,-49 0,49 24,-25-24,25 0,0 0,0-24,-50 24,25-25,1 0,-26 0,50 25,0 0,0-25,-25 25,0-24,25-1</inkml:trace>
  <inkml:trace contextRef="#ctx0" brushRef="#br0" timeOffset="89002.0906">20067 14660,'0'0,"-49"0,24-50,-25 25,-24-49,-50-50,-99 0,49-25,0 74,50 1,-24-25,23 49,76 25,-1 25,1-49,24 49,-25 0,1-25,-1 25,-24-25,-75 0,124 25,-49 0,-1 0,1 0,24 0,-24 0,-1 0,-49 0,-25 0,75 0,-100 0,50 0,0 25,25 0,-124 0,124 0,-125-1,76-24,24 0,49 0,1 0,24 0,25 0,25 0,-24 0,24 0,-25 25,0-25,-25 25,1 25,-1-26,0 1,-24 0,0 0,24 24,-24-24,-75 25,74-25,26 24,24-49,-25 25,-24 0,0 0,24 24,-24-24,-26 50,-24-26,75 1,-26-1,1 1,24 0,-49 49,49-50,1 1,-26 0,26 24,-26-24,51-26,-1 51,0-26,0 1,-24 0,49 24,-50-24,25-1,25 26,-25-1,1 25,-1-24,0-1,25 1,-50 24,50-25,-49 25,24-24,25-1,0 1,0-1,-25 1,25-1,0-24,0-1,0 26,0-1,0 0,25 1,0-26,24 1,1 24,-50 1,25-26,0-24,24 25,1-25,-25 24,49 1,-49-25,24 49,26-49,-75 25,49-26,-24 26,25-25,-25 24,49 1,-49 0,24-1,-24-24,25 25,-1-26,-49 1,25-25,0 0,-25 25,25-25,-25 0,25 0,-1 0,1 0,0 25,25-25,49 49,-25-24,26-25,24 25,-25 0,50 0,-50-25,0 0,25 24,-25-24,1 0,-26 0,25 0,25 0,-25 0,-49 0,74-24,-25 24,-24 0,-26 0,1 0,-1 0,1 0,25 0,-51-25,51 0,24 25,50-50,-25 26,25-26,-50 25,0 25,25-25,-49 1,-26-1,26 25,-1-25,0 25,-24-25,0 0,24 1,-24 24,-1-25,1 0,-1 0,1 0,-25-24,24 24,1-25,24 26,-24-26,-25-24,49 24,-24 0,0 1,-1-26,-24 50,25-24,-1-26,1 26,-25 24,-1-25,26 1,-50-1,50-24,-26-1,26 1,0-25,-26 49,1-74,50-25,-26 75,-24-1,0 1,24 24,-24 1,-25 49,0-50,0 25,0 1,0-26,0-24,0-1,-25 1,25-1,-49 1,49-25,-25 49,25 25,0 0,0 1,0-1,-25 25,25-50,0 25,0-24,0-1,0 25,-25 1,25-26,0 0,0 26,-24-1,24 25,0-50,-25 50,25-49,0 24,0 0,-25-25,0 26,25-26,-25-24,1 49,24 0,0 0,0 25,0-25,0 1,-25 24,25 0,0-25,-25 0,25 0,0 25,-25-25,25 25,-25-25,25 25,0-24,-24 24,24-25,0 25,0 0,0-25</inkml:trace>
  <inkml:trace contextRef="#ctx0" brushRef="#br0" timeOffset="91112.2113">12552 14957,'24'0,"-24"0,25 0,0 0,-25 0,25 0,-25 0,25 0</inkml:trace>
  <inkml:trace contextRef="#ctx0" brushRef="#br0" timeOffset="92552.2937">12849 14957,'0'-49,"0"49,0-25,0 25,25-50,0 25,-25 1,0-1,25 0,24-25,-24 26,0-1,24 0,-49 25,0 0,25 0,0 0,-25 0,0 25,0 24,0 1,0 0,-50 24,26 0,-1-24,-25 0,50-1,-49-24,49 0,-25-25,25 25,-25-25,25 24,0 1,0-25,0 25,0-25,-25 25,25-25,0 25,0-1,0-24,0 25,0-25,0 0,0 0,0 0,25 25,0-25,0 0,-1 0,1 0,0 0,-25 0,25 0,24-25,-24 25,0 0,0-25,0 25,-1-49</inkml:trace>
  <inkml:trace contextRef="#ctx0" brushRef="#br0" timeOffset="93472.3463">18902 13271,'49'0,"-49"0,25 0,0 0,24 0,-24 0,25 24,24-24,1 0,-1 0,0 0,1 0,-50 0,-1 0,26 0,-50 0,25 0,-25 0,49 0,-49 0,25 0,-25 0</inkml:trace>
  <inkml:trace contextRef="#ctx0" brushRef="#br0" timeOffset="94048.3792">19546 13320,'0'50,"0"-1,0 1,25 24,-25-24,0 0,0-1,25 26,-25-51,0 1,0 25,25-50,-25 25</inkml:trace>
  <inkml:trace contextRef="#ctx0" brushRef="#br0" timeOffset="95616.4689">19770 13816,'0'-25,"49"-24,-49 49,50-25,-50 0,0 0,25 25,-25 0,25 0,-1 0,-24 0,25 0,0 0,-25 0,25 0,-25 0,25 25,-25-25,0 25,0 0,24 0,1-1,-25 1,0 0,0-25,0 50,0-1,-25-49,25 25,-24 0,24-25,0 25,0-25,0 0,24 0,1 0,-25 0,25 0,-25 0,25 0,0 0,-25 0,24 24,-24-24,0 25,50 0,-50 0,0 0,0 24,0-24,0 0,0 0,0-25,0 24,0 1,0-25,0 25,0 0,-25 0,0-25,1 25,24-1,-25-24,-25 0,1 0,-26 0,1-49,-1 49,26 0,24-25,0 25,0 0,25-25,-25 0,-24 0,24-24,-25 24,50 0,0 0,-24-24,24 49,-25-25,25 0,0 0,0 25,0-24</inkml:trace>
  <inkml:trace contextRef="#ctx0" brushRef="#br0" timeOffset="101439.802">1439 11584,'0'0,"25"0,-25 0,25 0,-1 0,-24 0,25 0,-25 0,50 25,-50-25,25 24,-1-24,1 0,0 25,0-25,0 25,-1-25,26 25,-25 0,25 24,-1-24,-24 25,25-1,-26 1,-24-25,50 49,-25-24,0-1,-1 1,1 0,-25-26,0 1,0 25,0-50,0 25,0-1,0 1,-25-25,-24-49,-1-1,1 0,24 1,0 24,0 0,25 25,0 0,0-25,0 0,0 25,0-24,0 24,0 0,0 0,25 0,25 0,-26 0,1 24,25-24,-50 0,49 25,-49-25,25 25,-25-25,50 0,-50 0,25 25,-25-25,24 25,-24-25,25 25,0-1,-25-24,0 0,25 0,-25 25,0-25,0-49,0 24,0-25,0 25,0-24,25-1,-25 50,24-50,-24 26,0-1,25 25,-25 25,0-1,0 26,-25 0,25-1,-49 1,49 0,0 24,-25-74,0 25,-24-25,24 0,-25 0,1-25,-26 0,50 25,-24-25,49 1,-25 24</inkml:trace>
  <inkml:trace contextRef="#ctx1" brushRef="#br0">944 9375 88,'0'0'23,"0"0"-4,0 0-2,0 0-2,0 0-1,0 0-1,0 0-1,0 0-4,0 0 2,0 0 0,-16-51 5,18 42-1,5-7-3,3 3 0,0 1-5,7-3 1,-2 0-1,4 6-2,-6-1-2,1 3-1,-2 4-2,-1 3-2,5 0-1,-6 0-1,6 3 1,-4 6 2,-3 3 3,3 3 0,-4 0 2,-2-3-3,-2 5 1,-2 0 1,0 2 1,-2 5 1,0 0 0,0 3-1,-4 0 2,-3 2-3,-4 3 3,-4 0 0,-1 3-1,-4 1-1,-2-1 0,0-2 1,-2-2 0,3-6 1,1-2 1,1-5-1,6-6 1,3-3 0,3-1 2,5-5 2,-1 1 2,0-2 1,1 1 2,-2 0-3,1 1 2,3-4-4,-2 0-3,2 0 0,0 1-1,-1 0-2,1-1-1,-2 2-1,2-2 0,0 1 3,0-1-2,0 2 3,5-2 0,10 0-1,10 0-2,2 0 0,10-2-2,0-2 2,-1-1-2,1 2 2,-3-2-2,1 1 0,-3 1-2,-5 3 0,-8-1 0,0 1-1,-8 0 2,2 0-2,-1 1 1,-2 2-1,1 1 2,-6-4 0,-1 2 0,-2 1 0,4-3 0,-3 2 1,2 1 0,-5-3 1,0 0 2,0 0-1,1 0-1,1 2-1,-2-2-4,0 0-7,1 0-10,-1 0-30,0 0-45,0 0-137</inkml:trace>
  <inkml:trace contextRef="#ctx1" brushRef="#br0" timeOffset="878.0503">1601 9031 135,'0'0'7,"0"0"-1,0 0 1,0 0-1,0 0-1,-18-93-1,15 73-1,-1 3-2,1 0-1,0-2 2,2 9-2,-4-9 0,2 11 0,-2-2 0,0 1 1,-3 3-1,0 0 0,0 5 0,-8-1 0,1 2 2,-5 0-1,3 5 1,-1 2-1,8 0 3,-3 0-1,3 4 1,3-6 0,-3 7-1,4-3 2,2-1 0,-2 8-1,3-6 1,1 7-1,2-2-2,0 2 0,0 4 1,6-3 0,2 0 0,2 2 0,4-3 1,-1 2-2,2-3 3,1 0-2,1-2 2,-2 0 1,-1-2-4,-3 2-1,2-2 2,-5-3 0,-3 3 1,0-3-1,-2 1 2,0 2 0,-3-2-1,4 0 0,-4 2 2,0 0-2,0-3 2,-4 1 0,-2-2-1,-3 4-3,3-5 0,-5 3-1,5-5 1,-4 0 0,-6 1-1,6-4 1,-9 1 2,2-3-1,5 0 3,-6 0 2,2 0-2,5-3 2,-4-3-1,6 2-1,4 1-2,-2-1 0,4 1-2,-2 0-2,3 0 0,2 3 0,-1-2 0,1-3 0,0-7 0,3-3 0,11-7 0,2 1-2,4 2 4,3-1-6,0-1 6,-1 2-2,1-1 0,0-2 0,-1 3 2,-2-3-2,-1 2 0,-3-1 1,-2 3-1,-5 5 0,-3 1 0,-3 4 1,-2 4 0,2-1 2,-3-1-1,0 0 0,-4-5 0,0 2 1,-4 1-2,2-1 1,-3 4-2,1 0 0,-1 0-1,2 3-1,3-1-3,-3 3-2,1 0-9,0 0-14,-6 0-29,1 3-81</inkml:trace>
  <inkml:trace contextRef="#ctx1" brushRef="#br0" timeOffset="7860.4496">1942 9296 66,'0'0'19,"0"0"-4,0 0 3,0 0-10,0 0-2,0 0-1,0 0-3,0 0 2,0 0 1,0 0-1,-10-6 2,10 6 2,0 0-3,0 0 1,0 0 1,1 0-2,8 8 1,4 0 1,0 1-2,7 0 2,3 1-1,-2-1 2,2 1 2,1 0-3,-1 2 0,2 0-4,-4 2 1,0-1-1,2 4 1,-6-3-3,2 3 1,-4-1 0,0 1-4,0 0 5,-1 0-2,-2-2 1,4 2 2,-5-2-3,-3-5 1,1 1 1,0-1-1,-4-2 0,3 4 4,-3-5-1,-1-5 0,-1 3 0,-2-2-1,1 0 1,1 0-2,0 1 1,-3-4-2,0 0 0,0 0 1,1 2-1,-1-1-1,1 1 0,-1 0-1,1-1-1,-1-1 2,0 2-3,2-2-2,-2 0-3,0 1-12,2-1-35,-2 0-69</inkml:trace>
  <inkml:trace contextRef="#ctx1" brushRef="#br0" timeOffset="8323.4761">2258 9237 117,'0'0'25,"0"0"-5,0 0-3,0 0-6,0 0-3,0 0-6,0 0-3,0 0 0,0 0-2,0 0 1,-12-19 3,9 19-1,-2 9 5,1 4-2,-4 6 2,1-2 0,-3 2-1,0 1 2,0 3 0,-3 0 1,0 3-2,-3 1 0,1 4-2,-2-1 1,0 4-1,-1-1 0,1 1-1,1-3-1,2-4 0,1-2 2,1-2-1,1-4 3,2-5 0,3-1-2,2-3 2,-2-3-2,2 1 3,1-4-1,1-1-1,2-3 1,-1 0 0,1 0-1,-1 2 2,1 0 1,-3-1-2,3 1 1,0 0-1,0-2 0,-2 3 0,2-3-2,-1 0 1,1 2-3,0-2-2,0 0-6,0 2-7,0-2-27,8-4-74</inkml:trace>
  <inkml:trace contextRef="#ctx1" brushRef="#br0" timeOffset="11528.6594">8388 9137 61,'0'0'18,"0"0"-3,0 0-1,-83-33-4,68 28-5,-2 3-2,6-2-1,-3 3 0,1-1 1,-1 2-1,-7 0 0,8 0-2,-6 0 0,1 2 1,6 0 2,-5 3-1,7-2-1,-2 0 3,2 1-3,1 0 1,-5 3 1,2 1-2,-3 3 0,0 1-1,1 1 1,0 2 2,-1 4-3,2 1 5,-4 1-4,3 1 1,-2 1 0,2 1 1,-2 1-2,3-2 0,3 1 0,-2-2 0,5 4-1,1-3 2,0 4-1,3 4-1,-1-1 1,2 4-1,-3 0 0,2 3 0,-3 1 0,0-1 1,1 4 0,-4-2 0,0 0 2,1 1-1,-4 1-1,1 0 2,0-4-2,0 0 0,0-2 2,4-3-2,-1 2-1,4-3 1,1 2 0,0-1 0,3 2-1,0-2 0,0 2 0,-2 0 0,2-1 0,-1 4 1,-1-1 2,-1 3 0,-1-1-1,-1 1 1,-4 2-3,2 0 0,-6 1 0,3-2-1,0 2 1,2-1-1,-2-2 1,6-1-1,-1-2-1,2-1 2,2-3 0,-1 0 0,2-3 0,0 1 0,0 1 2,0 1-2,0 4 1,0 0 1,-3 0-2,1 2 1,-2 0-2,-1 2 0,1-2 0,-1 0 0,1-1 1,1 1-2,0-3 1,2 0 1,1-1-1,0-2 0,0-1 1,0-2-1,1 0 2,2 1-1,-1 2 0,-2 1-1,0 2-2,0 0 3,0 3-1,0 1 1,-2 5-1,-2-1 0,-3 3 0,1-2-2,3-1 2,0 0-1,-1-3 0,4-5 1,0 0 0,0-4-1,0 1 0,0-3 1,3 1-1,1 0 3,-1 2-1,3-1-1,-3 1 1,2 2-2,0 0 0,-4 1 1,3 4 0,-1-4-1,0 2 0,0 0 0,0-1 0,3-2 0,-1-2-1,1-1 1,1-2-1,2-2 1,2-3-1,1 3 2,3-3 0,-2 1 0,1 2 1,1-1 0,-1 2 1,1-1 0,-3 2-1,3-2-2,-2 0 0,2 1-2,-2-3 2,1-1-3,-1 0-2,1 2-2,0-3-1,0 0-6,-1 0-5,0-3-4,0-2 1,0-4 4,0 3 16</inkml:trace>
  <inkml:trace contextRef="#ctx1" brushRef="#br0" timeOffset="12603.7209">8168 13719 1,'0'0'5,"0"0"2,0 0 3,86-7 0,-63 1 0,3 0 0,0 0-3,0-4 0,1 3-1,-2-2-1,0-1 1,-2 0-3,-2 1 2,0-1-2,-1 3 2,-1-3 2,-2 2 4,0-1 0,0-1 2,0-2-1,3 2-3,2-3 1,2 0-4,2-1-3,2 1 2,-1-1-4,-1 1 0,-2-1 0,-3 2-2,-1 0 1,-4 0 1,0-3 1,-5 3-1,3-1 1,-3-2 2,-2 0-1,1-4 2,-4 1 1,1-3 0,0-1-1,3-2 2,-1-1-3,0 0 3,-1-2-1,1 2 0,0-2 0,0-2 0,-1 3 0,-2-1 3,4 0 2,-3 0-3,2 1 0,-3-3-7,1-1-1,-3 1 0,2-1 1,0-1 1,-3 1-1,-1-1-1,1-1 1,-1 0 0,-1 0-1,-1-1 2,2-3-2,-2-2 3,1-2-2,2-4 0,0-3 0,1-2 0,2-3-2,-1-2 1,0 1 0,0-1-2,1 4 3,-2 2-2,-3 1 0,2 1 1,-3 1 0,0-1-1,0 2 2,-5 0-1,-1 3 3,0 0 0,-2 0 1,0-1 0,2 0 0,1-3 1,1 2-2,3-3 0,1 0-2,0 1 0,0-4-1,1 1-2,3-4 1,1 1-1,-2-2 2,-2 1 2,-1 0-2,0 4 1,0-1 0,-2 4 0,-5 2 0,0 3 0,-1 3 1,-2 2-1,-2 1 1,2 0 0,-3 0 1,1 2-3,1-1 1,2 1-1,0 1 1,2-1 0,0-1 1,0 0 0,1 0-2,0-3 1,2-3-2,-2 0 1,3 0 0,-1-1 1,1 3 0,-1-1-1,-2 3 1,-1 0-1,-3-2 0,2 1 2,0-3-3,-4 2-1,2-3 2,-3-1-2,3 0 0,0 2 2,-2-1 0,2 5 0,0-2 0,-1 4 0,-1 5 0,2 2 0,-2 5 0,0 1 2,2 3-2,-1 1 0,4 3 1,-2 1 0,0 0-1,4 3 1,-5-4-1,6 6 0,-1-3 1,1 1-1,-1 0-1,1-2 1,-1 2 0,1 0 0,1 0 1,-1 0-1,2 4 1,-3-2-1,2 2-1,-2-2 1,0-1-2,-1 1 1,0-2 0,-4 2-1,6-1 1,-4 3 1,0-2 0,1 2-3,-1-2 3,5 4-4,-4-4 3,2 5 0,-3-3 1,1 0 0,2 3-2,-3-3 2,2 4 0,-3-2 0,1 0 2,3 1-2,1 1 0,4 1 0,-7-2-2,3 1 1,-1-1 1,1 2-2,4 0 2,-2-1-1,2 1-2,-1 0 3,-1 0-1,1 0-1,-1 0 2,0 0-3,1 0 0,0 0-2,0 0-6,-2 0-20,2 0-55,-1 0-107</inkml:trace>
  <inkml:trace contextRef="#ctx1" brushRef="#br0" timeOffset="14156.8098">2702 9225 60,'0'0'26,"0"0"-1,0 0-3,0 0 1,0 0 1,0 0-1,0 0 1,0 0-3,0 0-3,-2-24 0,11 9-2,-3 1-1,3-6 0,1 4-3,-1 0-3,-2 1 0,2 0 1,-2 5-4,0-2 2,1 0-2,2-1-2,-1 1-2,2 0-1,-1 5 0,-2 2 0,4-3-1,-3 3 1,2 1-1,-1 1-1,-5 1 0,7 2 1,-6 0-2,5 0 2,4 0-2,-6 3 0,3 4 2,1 5 0,-5 0 0,1 8 0,0-3 2,-4 2-2,0 0 0,-3 3 0,0 2 0,-2 2 2,0 2-2,-2 1 1,-6 2-1,-3 1-1,-3-2 1,-4 2 0,-1 2 0,-4 0 0,0 1 0,-2 2 0,3-1 0,-1-3 0,5 0 0,1-6 0,5-5 0,3-5 0,3-2 1,2-5-2,-1 0 1,0-2 1,2 2-1,0 0 1,0-5 0,2 4-1,-1-4 0,1 0 0,1-1 0,0-4 1,0 0-1,0 0 2,0 1 0,0 1-2,0 0 1,-2-1 0,2 1-2,0 0 2,0-2-1,0 3 1,0-3 0,0 2 1,0 0-1,0-1 1,0 1 0,0 0 2,0-2-1,0 0-1,0 0 1,0 3 0,0-3 0,0 0-2,0 0 4,6 0-4,8 0 1,4 0-1,5 0-1,-2 0 0,1-3 0,4-1 2,2 1-2,1 1-2,3-1 1,-1 1 0,1 2 0,-1-2 1,-3 2-1,-2-1 0,-7 1-1,-3 0-1,-6 0 0,-4 0 2,1 0-1,-7 0 0,0 0 2,0 0 0,2 0 0,-1 0 2,1 0 0,-1 0-2,1 0 0,-1 0 1,0 0 0,1 0 0,-2 0 0,3 0-1,-2 0 0,2 0 0,-3 0-2,1 0 0,-1 0-4,0 0-9,2 0-35,-2 0-94,0 0-70</inkml:trace>
  <inkml:trace contextRef="#ctx1" brushRef="#br0" timeOffset="21345.2209">3239 8494 86,'0'0'20,"0"0"-6,0 0-2,0 0-6,0 0-1,0 0-4,0 0 0,0 0-1,0 0 2,4-20-1,-1 18 0,-3 2 1,0-2-1,1 2-1,-1 0 3,0 0-1,0 0 1,0 0 2,-4 10 0,-3 9 4,-4 3-2,0 2 1,4-2-3,-2-1-1,4-6 1,1 0-2,0-4-1,1-1 1,2 2 1,-1-7-2,2 0 2,0 0-1,0 0 2,0 0 2,2 2 4,2-5 1,8-1-1,2-1-1,5 0-6,4-1 2,0-6-3,2 5-2,-1-1 1,2 3-2,-1 0 0,-2 1 0,0 6-1,-1 2 0,-5 3 0,1 1 1,-4 1-1,-3 1 1,-3-5-2,-1 4 2,-1 0 0,-3-5 2,-1 6-1,-2-5 0,0 2 1,-1 5 2,-7-2 1,-3 4 2,-3-2-1,-6-3 1,-2 1 0,-4-2-1,-3-1 1,1 1 1,-2-3-2,1-2 0,2-1-1,2-1 1,8-3 1,1-1 1,5-1-2,0-1-1,-1 0 1,1 0-2,1 0 2,1-5 0,-2 3-3,8-1-1,-3-2 0,3 2-2,0 0-4,-1 0-1,4 3-8,0-6-5,0-6-13,0-2-17,9-5-28,1 2-47</inkml:trace>
  <inkml:trace contextRef="#ctx1" brushRef="#br0" timeOffset="21870.2509">3222 8515 200,'0'0'18,"0"0"3,0 0 4,0 0 2,0 0-2,0 0-3,0 0-3,0 0-4,0 0-3,-11-9 0,10 9-4,1-2-2,0 2-2,0-2-1,0 2 1,0-1 2,0-1-4,4 0-1,2 0 0,4-1-2,-4 1 2,5 1 1,2-2-1,0 2-1,6-2 2,-8 3-4,9-2 2,1 0 2,-2 1-4,7-1 4,-2 2-2,1-1 0,-2-1 0,2 0 0,-1 2 0,0-3 2,1 1-2,-7 0 0,1 2 0,-6-1 0,1 1 0,-1 0 1,-7 0-1,1 0 0,-7 0 0,0-2 0,0 2 2,1 0 0,1 0 1,-1 0 2,1 0-1,-2 0 0,3 0 0,-2 0 0,1 0 0,-1 0-2,1 0 1,-2 0-2,3 0-1,-2 0-1,1 0-4,-1 0-3,0 0-7,2 0-29,1 0-101,1 5-75</inkml:trace>
  <inkml:trace contextRef="#ctx1" brushRef="#br0" timeOffset="28513.6309">494 10667 97,'0'0'19,"0"0"10,0 0 1,0 0-2,0 0-4,0 0-6,0 0-4,0 0 0,0 0-2,0 0 1,-12-7-2,15 7 0,3-3-1,8 1-2,7 2 0,2-2-1,5 1-2,1-1 0,0 0-4,1 1 0,1-1 0,-1 0 0,2-1-1,1 2 1,-4 0-1,1-1 2,-2 2-2,-1-1 0,-1-1 0,0 0 1,-1 1-1,-8-1 1,2 0 0,-2 2 1,-4-2-1,-1 1 2,-1-1-1,-5 2 0,-1-2 2,0 2-2,-5 0-1,0-1-1,0 1-1,2 0 1,-1 0-2,1 0-2,-1 0 0,1 0-5,0-1-5,0 1-8,-1 0-12,1 0-18,-1 0-15,-1 0-30</inkml:trace>
  <inkml:trace contextRef="#ctx1" brushRef="#br0" timeOffset="28964.6567">474 10977 60,'0'0'21,"0"0"2,0 0-3,0 0-2,0 0-2,0 0 3,0 0 3,0 0-1,0 0-2,0 0-3,3 4-2,11-4-3,3 1-2,1-1 1,7 0-1,-4 0 0,4 0 1,0-1-3,2-4-1,2 1-2,1 0 0,2 0-1,0 0-1,0-1 0,0 0-1,-4 1-1,0 1-1,-2 0-2,-8 3-3,0 0 2,-5 0-2,-1 0 1,-1 0 1,-7 3 0,3-2 3,-7-1 2,0 0 2,0 0 1,1 2 0,2-2 0,-3 1 1,3-1-2,-2 1 0,1-1 0,-1 0-3,0 2 1,-1-2-2,1 0-1,-1 2-3,2-2-13,-2 0-50,2 0-129</inkml:trace>
  <inkml:trace contextRef="#ctx1" brushRef="#br0" timeOffset="31457.7993">1376 10624 76,'0'0'16,"0"0"-5,0 0 0,0 0 1,0 0-1,34-88 1,-26 77-1,4 3 0,-2-2-1,-1 4-1,4-2-3,-5 5-2,3 1-1,0 0 0,-1 1-1,2 1 2,1 0-2,4 0 0,-5 0 2,5 1-2,-1 3 1,-1 3-1,3 1 0,-4 4 0,1-1 2,-6 5 1,-3 2 0,-3 2 3,-3 2-2,0 2-1,-3 5-2,-8 0-2,0 2 0,-4 1 1,2-1-1,-2 1 1,1-1-1,-1-3 2,0 0 0,2-2 1,0-5 0,0-2 1,4-7 1,1 0 0,2-5 0,3-4-1,0-1 1,-1 0-1,1 1 0,0 1-1,0-1 2,3-3-1,0 0 0,0 0 1,0 1 1,0-1 1,0 1-2,-1-1-2,1 0 1,-2 3 0,2-3 3,0 0-2,0 0 5,0 0-3,2 0-2,12 0 1,3 0-2,7-3-2,0-1 1,2-1-1,-1 0-2,2 3 0,1-1-1,-2 0-1,0 2-2,-9 1-2,1 0 2,-5 0-1,-1 0 1,0 0 2,-7 0 1,1 0 0,-6 0 1,0 0 2,0 0 3,2 0 0,-1 0 3,1 0-1,-1 0-2,1 0-2,-1 0-1,1 0 0,-1 0-3,1 0-2,-1 0 1,-1 0-2,2 0-1,-2 0-3,1 0 0,-1 0-5,0 1-5,2-1-11,-2 0-33,0 0-82</inkml:trace>
  <inkml:trace contextRef="#ctx1" brushRef="#br0" timeOffset="31928.8263">1742 10115 132,'0'0'28,"0"0"0,0 0-1,0 0-5,0 0-7,0 0-6,0 0-3,0 0-5,0 0 0,-17-21 2,17 21-1,0 0 3,0 2 0,0 12 0,0 6 4,2 4-5,0 1 1,1 2-3,-2-2 2,1 0 0,-1 1 2,0-1-1,-1-1-2,2-7 0,0 1-2,-2-4 0,0-1 3,1 1-2,-1-2 0,0-1-1,0-6-1,2 2 1,-2-7-1,0 0 0,0 0 0,0 2-3,1-2-3,-1 3-8,2-3-14,-2 2-18,0-2-56</inkml:trace>
  <inkml:trace contextRef="#ctx1" brushRef="#br0" timeOffset="32502.8591">2072 10125 116,'0'0'8,"0"0"1,0 0 5,0 0 0,0 0-6,0 0 0,0 0-4,0 0 1,0 0 1,-80 10-2,74-3 1,1 2 1,-1-1 0,-1 2-1,4 0 3,0 3-3,-1 2 1,2-5-2,-1 7 1,2-7-2,1 2 2,0 2-2,0 1 0,0 6 1,0-3-2,0 0 0,0-3 2,4 0-2,1-6 1,0 6-1,0-8-2,2 1 2,-1 1 1,-2-2-2,3-2 3,1 0-1,0 0-1,-5-3 2,6 1-1,-4-3 3,6 0-1,5 0-1,-2 0-1,3-7-1,-1-1-1,0-1 1,0 1 0,-2-4-1,4 2 0,-5 0 1,-3 1 1,0 0 0,-3 2 1,-2 2-1,2-3 2,-6 5-2,1-6 2,-2-3-3,0-3 3,-7-6-3,-4 4 3,0 0-1,-4 2 2,1 0 1,-2 1 0,0 3-2,3 2 0,1 3-3,4 1-1,-4 1-1,2 1-3,3 1-1,-4 1 0,6 1-3,-5 0-2,-1 0-8,0 1-18,1 4-45,4-3-120</inkml:trace>
  <inkml:trace contextRef="#ctx1" brushRef="#br0" timeOffset="33528.9178">2305 10565 221,'0'0'30,"0"0"5,0 0 1,0 0-2,0 0-9,0 0-12,0 0-2,0 0-5,0 0 2,0 0 5,17-35-5,4 35 4,4 3-6,1 4-4,0 4 0,-1 0-2,-1 2 1,-1 4-1,-1 0 2,0 0-2,-1 4 0,0-1-2,-2 0 2,-1 4-1,-3-2 1,2 1 0,-1-1 0,-2 2 0,0-2 1,1-2-1,-3-1 0,-3-8 0,1 0-1,-6-3 1,-1-5 1,0 1-1,-3-4 0,0 0 2,0 0-1,0 0-1,0 0 1,1 1-2,1 1 0,-2 0-4,1-2-5,-1 0-21,0 1-45,0-1-135</inkml:trace>
  <inkml:trace contextRef="#ctx1" brushRef="#br0" timeOffset="33946.9417">2680 10407 118,'0'0'2,"0"0"1,0 0-2,0 0 1,0 0 0,0 0-1,0 0 2,0 0 0,0 0 0,0 0 2,-56 66-1,52-49 1,-6 8 1,5-1 2,-2-1 1,0 0-3,1-2 2,-2-1-3,0 2 1,1-1 1,-2 2-2,1-3 1,-1 1 0,0 2 1,-1-1 0,1 2 1,1-2-2,2 0-3,-1-7 2,3 0-1,1-5 0,1-5 3,1 1 0,-1-3 0,1 2 2,-1 0-1,0-1 0,2-4 0,-1 0-2,1 0 0,0 1-2,0-1-1,0 2-2,0-2 0,0 1-2,0-1-1,0 0-3,0 2-7,0-2-11,0 0-30,0 0-65</inkml:trace>
  <inkml:trace contextRef="#ctx1" brushRef="#br0" timeOffset="37408.1397">2470 10807 95,'0'0'16,"0"0"1,0 0-1,0 0-6,0 0-3,0 0-2,0 0-1,0 0 2,0 0 1,-8 15 2,8-13-1,0 0 3,0-1-2,0 1 5,0-2 4,0 2 5,-3-2 5,3 0 4,0 1-2,0-1-4,0 0-6,0-3-9,0-11-4,0-5-2,0-6 1,4 3 1,-2 0-3,-1 1 1,1-1-1,0 0-2,2-1-2,0 1 3,1-1-2,3 0 1,1 2 0,1 1-3,4 0 2,-1 3-3,3 2 3,0 1-1,3 4 0,-2 0 0,5 1 0,-2 4-2,-4 0-2,0 3 0,-6 1-2,-5 1 1,6 0 2,-5 0-1,-2 0 2,2 0 1,-6 0-1,0 0 2,0 0 1,4 0 0,1 0 1,0 1-2,0 3 1,-2-1 0,-1 2 0,3 2 1,1 2-1,-3 0-2,4 5 1,-4-5 2,-1 6-3,1-3 4,-3-9-3,0 8-1,0-5 1,0 3 0,0 2 1,0-1 0,-3 4 0,-1-6 0,-3 4 2,-2 0-3,1-1 1,-7 2-1,4 0-1,-6-3 1,5-1-3,-6 1 3,4-2 0,-3 1 1,4-4 2,-3 0-2,6-3 1,-4-2 1,-6 0 1,7 0 0,-6 0 1,9 0-1,-1-4-1,2-1 1,5 2-3,1 1 2,0-1-1,1-1-1,-2 0 1,3 0-2,1 0 0,4-4 3,8 0 0,2-4 0,3 5 0,2 0 0,0 4-1,4-1 0,2 2 0,1-1 0,4 3 0,0 0 0,2 0-1,-1 0-1,-3 0-1,-4 3-3,-1 3 3,-5 2-2,-3 1 1,-2 4 0,-6-4-3,-1 3 4,-1 1 1,-2-1-1,-1 6 2,-2-2-1,0-3-1,0 6 1,0-3 0,-5 3 0,-1 3 2,-4-2-3,-1-1 1,0-2-1,-6 1-1,-1 0-2,-6 0 0,1 2 0,-5-3-1,-2 3 2,-1-6-2,0 1 4,0-3-1,2 0 2,4-4 3,-1-5-2,3-1 0,-1-2 0,5 0 0,0-5 1,5 1 0,2-5 1,2 0-1,4-1 0,-1 3 0,3-1 0,2 4-2,1-1 0,-1 3 0,2 2 0,-1 0 0,1 0 0,0 0-2,-1-3 0,1 3-1,0-3 2,0 3-3,0-1 3,0 1 0,0-1 0,0 1 2,0 0-1,0 0 1,4 0 0,2 0-1,5 1 1,-2 3 1,1 0-1,6 2 1,-7-2-1,8 3 0,-3-3-1,5 0 1,3 0 0,1-3 1,2-1-2,1 0 0,2-2 0,2-6-2,3-4 1,-2 0-3,1 0 4,-3-3 0,-1 0 0,-4 0 1,-3-2 0,-4 2-1,-5 3 1,-3 0 0,-4 3 0,-2-2 3,-2 3-3,-1-5-1,0-3 2,-4 2-4,1-1 4,-5 1 0,-3 3-2,2 0 2,-2 1-2,-1 1-1,1 0 1,1 4 0,-5-1-1,-2 0 1,1 1-2,-7 1-1,0 1 1,0 2 0,-1 1 2,7 0 2,-4 0-2,0 0 2,1 0 1,-7 0-3,10 0 2,0 0 0,-1 0-1,6 1 0,-5 2 0,6 0 1,1 0-2,-1 0 0,7-1 0,-5 2 0,4-2 0,1-1-2,1 2 2,3-3 2,-3 0 0,3 0 1,-1 0-2,0 0 2,-1 0-1,1 0 2,1 0 0,-2 0-2,2 0 1,-2 0 1,2 0-3,-1 0-1,1 0 0,-1 0 1,1 0-1,0 0 0,0 0 0,0 0 0,0 0 0,2 0 1,10 0 0,4-2 0,6-3 0,1-2 0,-1 1-1,3-3 0,3 1 0,1-2 0,0 0 0,3-2 0,0-1-1,-2 0 1,0 1-1,-2-1 0,-5 1 0,-4 0 1,-7 4 0,-1-1 0,-5 3 1,-4 3-1,3-8-3,-5 1 4,0-5-3,-6-3 2,-4 2-1,-2 3 2,-2 1-1,-2 0-1,-3 0 2,1 2-2,0 1 1,-1 1-1,5 4-1,-5 1 1,0 1 0,-2 2 0,-6 0 1,3 0 0,2 2 0,2 3-1,-2 0 1,1 0-1,3 1 1,1-2 0,5 1 0,2-3 0,0 3 0,1-3 0,5 0 0,-2-1-2,6-1 1,-1 0-1,1 0 1,-1 0-1,-1 0 1,1 0 0,-1 0 0,0 2 2,1-2 0,0 2 2,-1-2 0,1 0 0,1 0-1,-2 0 1,2 0 1,-1 3-2,1-3 0,0 0-1,0 0 1,0 0-1,0 0 1,0-5-1,0-2 1,0 2-1,4 0-2,-1 2 2,0 0-2,0-1-1,-3 4 2,0 0-1,2 0 1,0 10 1,2 7-1,-2 9-1,-2 1 4,0 5-2,-3 3 1,-2 0 0,0-2-2,2-1 0,2 0 0,1-4-1,0-1 0,0-2 1,0-1-1,0-3 2,0 3-1,1-9 0,-1 3 0,0 2 0,0-2-1,0 6 2,0-7-2,0 0 1,-3 0 0,0-5-1,-1 8 1,1-11 0,0 3 1,0-2-1,1-5 0,0-1-1,2-4 1,-1 0 0,1 0-1,0 1 1,-2 1 0,2-1-2,-1 1 2,1 0 0,-2-1-1,2 1 1,-1-1 1,1 1-2,0-1 1,0 1 0,0-1 0,0 0 0,0 1 0,0 0 1,1-2-1,5 1 0,8-1 0,4 0 0,4-3-1,4-4 1,-2-3 0,5 2-1,-2-2 1,2 0 0,0-2 0,1 1 1,-2-2 0,4 1-2,-6 0 1,0 0 0,-1 0 1,-4-1-1,-3 1 0,-6 4-1,-1-1 0,-3-2-1,-2 4 1,1-7 0,-4 6 0,-1-5-1,-2-6 0,0 2 0,-5-5-2,-3 2 3,-5 4 1,-2 1-1,-3 1 1,-4 3-1,-3 2-1,1 1 1,-4 4 0,1 2 0,-2 1 1,1 1-1,1 0-1,2 0 2,9 0-1,-4 1 1,8-1 1,-2 2-1,1-2 2,7 0-1,-1 1-1,7-1 1,-7 0 0,3 0 0,-2 0-1,1 0 2,5 0-5,-1 0 2,1 0 1,-2 0 0,1 0 1,1 0-1,-3 0 1,3 0-1,0 0 2,0 2-2,0-2 2,12 1 0,4-1-1,8 0 2,4-3-3,2-4 1,5-4 1,1 1-2,3-2 0,-2 0 0,-1 0-2,-6 2 1,-1 3-2,-11 1 1,-8 3-1,-5 0 0,-5 3 2,3-2 0,0-1 1,-1-1-3,0-6 3,-2 4-1,0-6 2,-2-7 1,-3 4-6,-4-4 4,0 1-5,-1 3 4,-1 1-1,-5 0-1,0 3 0,-6 1-1,-4 1-1,-4 6 2,-2-2 1,-1 3 1,-1 1 1,4 1 1,1 0-1,3 0 1,9 0 0,-2 0 0,9 0-1,-2 3 0,2-2 2,5 1-2,1 0 0,0-1 0,-1 1 0,0-2-2,2 5 2,0-3-1,0 1 2,0 1-1,2-1 0,1-3 0,-2 0 2,2 0-2,-1 0 0,1 2 0,-1 0 2,1-1-1,-2 1 1,2-2-1,-1 2 1,1-2-1,-2 1 1,2-1 1,0 0-1,0 2 0,0-2 0,0 0-1,0 1-1,0-1 0,0 0-1,0 0 1,0 0 1,0 0-2,3 4 1,3 6 0,0 5 4,1 8-3,-1 2 4,-1 5-4,0 0-1,-3 3 2,3-1-4,-2 0 2,2-2-1,-1-1 1,1-4 3,0 0-3,-2-2 0,0-6 0,-2-1-3,1-4 3,-2 0 0,0 6 0,0-5 0,0 3 0,-2-6-1,-2 2 3,4 0-2,-2-8 2,-1 7-2,2-6 1,-1 0 1,1-1-1,1-4-1,-3 0 1,3 0-1,0 1 2,-1 1-1,1-1 0,0 1 0,0-2 0,-2 2 2,2-2-2,0 0 1,0 0 1,0 2-1,0-2 0,-1 2-1,1-2 0,0 0 0,0 1-1,0-1 1,0 0-2,-1 2 0,1-2 0,0 2 0,0-2 1,-3 1-1,3 1 0,-2 3-1,1-1 2,-6 4-1,3 0 1,-3-2 0,2 2 0,1-5 1,2 0-1,-3-1 0,2 0 0,0 1-1,1 1-2,2-4-1,-2 0-7,2 0-13,0 0-51,0-2-165</inkml:trace>
  <inkml:trace contextRef="#ctx1" brushRef="#br0" timeOffset="38768.2175">2948 10687 128,'0'0'30,"0"0"-1,0 0-5,0 0-7,0 0-4,0 0-6,0 0-2,0 0-4,0 0 2,-9-15 0,9 15 2,0 0 4,0 0 3,0 0 0,0 4-1,0 5 0,7 2-1,-1-4-2,1 7-2,2-4-1,-3-1-4,4 4-1,-4-8-1,0 2 0,5 3-2,-4-3 1,5 1-1,-6-1-2,7-4 0,-3-1 3,0-2 0,2 2 2,-2-2 1,3 0 0,-5 0 1,3-2 1,-3-6-1,5-1 0,-4-3 1,2-4 0,-3 5-1,-4-4-1,0 2 2,-1 2-3,0 0 2,-1 6 2,-2 5-3,0-1 1,0 1-3,0-1-5,1 0 3,-1-1-1,0 0 3,0 2 4,0 0 0,0 0-1,-3 12 0,-1 7 0,-2 5 0,5 2 1,1 2-3,0 2 3,0 2-3,0 3-4,0 4 4,1-2 1,-1 2-1,0 2 3,0-3-1,0 1 5,-6-2-1,-1 0 2,-3-4-2,0-1-1,-2-6 2,4-2 0,-3-6-1,4-4 1,-2-2 1,5-5-1,-3-2 0,1 0-1,-5-2-2,-2 1-1,-6-1-2,-2-3-1,-3 0 2,1 0-1,-2-3 2,2-2 2,-1 1 2,2-2 2,7 2 1,0-1 2,6 4-2,-3-3 1,4 0 0,3 3-1,-1-4-2,3 3 0,-1-3-5,0-2-1,3 2-3,-1 1 0,1-6-1,1 4-2,0-6-1,0 1-3,0 7-7,3-6-18,-2 7-24,6-4-58,2-2-117</inkml:trace>
  <inkml:trace contextRef="#ctx1" brushRef="#br0" timeOffset="39246.2448">3262 10287 238,'0'0'9,"0"0"3,0 0 3,0 0-2,0 0-3,0 0-6,0 0 1,0 0-2,0 0 0,0 0 0,-31-17 1,31 17 1,0 0 5,0 0-1,0 10 1,0 7 1,2 7 0,4 1 1,-5 3 0,2 3 0,-3 1 0,4 4 1,-1-2-3,0-1 1,0-1-3,1-2-2,1-2 1,0-3-2,1-1 0,1-3-3,-1-3 1,1 0-1,-2-5 0,1-1-1,-2-5 1,-3-2-2,3 2 0,-1-4-2,-1 0 4,0 1-2,-2-4 0,0 0 1,0 0 0,8 0 1,3 0-3,4 0-2,4-5-6,-3-4-7,0-2-11,-5 4-24,-2-4-48,-3 3-124</inkml:trace>
  <inkml:trace contextRef="#ctx1" brushRef="#br0" timeOffset="39473.2578">3155 10590 285,'0'0'15,"0"0"2,0 0 2,0 0-4,0 0-8,0 0-6,0 0-2,0 0-8,0 0-13,91-46-31,-68 42-63</inkml:trace>
  <inkml:trace contextRef="#ctx1" brushRef="#br0" timeOffset="40200.2994">3432 10626 264,'0'0'5,"0"0"6,0 0 2,0 0-4,0 0-4,98-3-4,-73-6-1,-4-1 0,0 0-1,1-2-1,-5 1-1,0-3-1,-3 2 1,-3-1 1,-4 2-2,-1-3 2,-2 5-3,-2 4 2,-2-8 1,0 7-2,0-2 2,-4-1 0,-5 6 0,-8 1 0,-2 2 1,-6 4-1,-1 4 2,3 4 0,0 5 4,5 0-3,1 1 4,4 2 0,4-5-2,4 2 3,3 0-3,2 0 1,3 5 0,9-3 0,-1-2-2,5-4 3,-1-1 0,5-3-2,1-3 3,1-1-2,3-5-2,1 0 1,0 0 0,1-6 0,-1-2 1,-1-1-1,0-3 1,-2-2 0,0-2 0,-3-3-2,2-3 3,-4-2-5,-2-3 0,-1-1 0,-4-3-3,-3 3 6,-3-1-6,-3 5 1,-2 4 0,-6 3-1,-4 2 2,1 5-1,-5 3 1,-2 4 0,3 1 1,-6 2 2,0 0-1,8 0 0,-7 5 0,4 2 3,3 4-3,0-2 4,4 5-5,2 1 2,2 1-1,3 8 1,0-3 3,3 0-4,5 0 5,4 1-4,2-3-1,2 1 3,2-2-2,2 2 1,3-3 2,0 0 1,1 0-1,1-1 0,-3 0-2,1-2 0,-5 1-2,-6-4-1,-3-1-1,-4-1 1,-3 1 1,-2 3 0,-2 1 0,-9 1 1,-2-3 1,-4-1-1,-2-3-1,3-3 2,-2-1 3,1-1-2,4-1 1,2-2-3,-1 0-1,5 0-3,1 0-4,0 0-8,-1 0-28,1 0-71,-9-2-107</inkml:trace>
  <inkml:trace contextRef="#ctx1" brushRef="#br0" timeOffset="40668.3261">2536 11436 249,'0'0'18,"0"0"2,0 0-4,0 0-2,0 0-1,0 0-3,0 0 3,103-60 1,-69 52-1,4-1-2,7 1 0,4-3-2,6 1 0,2-2-2,7 0-1,4 0 0,3-1-2,6-1-1,1-1-2,3 3-2,-3 1 1,1-1 0,-1 4 0,-5-1 1,-5 1-5,-8-2 4,-3 3-3,-10 0 4,-8 0-1,-5 1 0,-11 2 2,-5 1 0,-6 1 0,-2 0 0,2 0 0,-8-1-2,4 3 0,-3-3-1,0 2-1,2 1-6,-7 0-7,0-1-11,0 1-6,0 0-13,-7 2-24,-9 9-68</inkml:trace>
  <inkml:trace contextRef="#ctx1" brushRef="#br0" timeOffset="41130.3526">2691 11636 286,'0'0'9,"0"0"5,0 0 4,0 0 0,0 0-3,0 0-5,83-59-4,-57 54-1,5 2 1,3-1-1,4-1 0,7-4 0,4 1-2,8-2-1,3-2 1,4 0-2,4 0-1,2-2 1,1 0-2,-1 2 2,-1 0-1,-2 0 0,-5 0 0,2 1 0,-5 1 0,-3 0 1,-5 3-1,1 0 1,-5 0-1,-2 2-1,-3-2 2,-4 2 0,-5 0 1,-4 1 2,-7 1-1,-3 0 2,-7 1-2,-1 2 1,-1-3-1,-6 1-1,3 2-1,-7 0 0,0 0-1,0 0 0,1 0 0,1 0-2,0 0-2,-1 0-8,1 0-11,-1 0-45,0 0-149</inkml:trace>
  <inkml:trace contextRef="#ctx1" brushRef="#br0" timeOffset="46864.6805">1008 7093 188,'0'0'1,"0"0"3,0 0-1,0 0 1,0 0-1,0 0 3,0 0 4,0 0 4,0 0 4,0 0 2,-7 94 0,11-54-2,5 3-1,1 0-5,5 1-1,0 2-1,1-3-1,-3-1-1,1-5-1,-2-3-2,-5-6-1,-1-1 2,0-10-1,-5-1-1,0-6-3,-1-5-2,2 7-3,-1-7-3,1 5-7,1 0-3,-2-6-10,10 2-22,3-6-41,6-1-90</inkml:trace>
  <inkml:trace contextRef="#ctx1" brushRef="#br0" timeOffset="47384.7103">1418 7037 337,'0'0'8,"0"0"-1,0 0-1,0 0-1,0 0-4,0 0 0,0 0 0,0 0 0,0 0 3,2 24-1,3 1 1,4 2 0,-2 4 5,1 0 3,-1 5-3,1 1-2,0-3-5,-1-1-1,0-5 1,2-1-1,-2-7 3,2 0-2,-2-3 0,0-5 2,1-2-1,-3-3 0,-2-5 3,7 1 1,2-3-3,6 0 2,6 0-4,-1-7-1,-1-5 0,-2-3 0,2-2 0,-4-1 0,-1-2 1,1-1-2,-3 1 2,0 2 0,-1 0-1,-5 5 2,-1 1 3,-2 5-3,-5 4-2,2 0-1,-3 3-4,0-1-4,0 1 0,0 0-2,0 0-2,-9 0 3,-8 1 1,-3 7 4,-3 5 1,-1 0 0,1 0 1,3 1 2,1-1 1,8-5-1,-1 1 1,3 0 0,4-1-2,-4 4 2,2 0 3,1-4-4,2 7 1,1-7 0,3 4 1,0 5 2,7 0 0,7 5 1,2-3-3,3-2 0,0-2-2,4 0-1,1-2-1,1-1-4,1-4-4,-1 1-15,1-3-23,-6-2-56,3-3-112</inkml:trace>
  <inkml:trace contextRef="#ctx1" brushRef="#br0" timeOffset="48311.7633">2183 7216 289,'0'0'-4,"0"0"3,0 0 3,0 0 1,0 0 2,0 0 0,0 0 1,13 99 1,-13-76 1,0-7 0,0 4 2,0-2 2,0-6 1,2 6-2,-1-8-3,-1-5 0,3 4-2,-2-3-6,1-2 2,-1 1-2,-1-5 1,0 0 3,0 0 1,0 0 1,2 0 0,-2 0-3,0 0-2,-5-9 2,-5-8-1,-3-6 0,0-4 3,-3-2-1,3-4 2,-1-4 1,1-3-2,4-2 3,1-1-4,2 2 3,6 0-2,0 4 1,3 2-3,7 3-2,0 3-1,3 3-3,4 5 2,0 4-1,1 3 2,2 4-3,-7 4 1,6 3 0,-1 3-2,0 0 0,7 6 0,-5 4-1,-3 4-2,-4 2 1,-3 1 0,-4 4 1,-3-6 1,-2 2 1,-1 2 2,0-1 0,-4 5 1,-3-3-2,-2-3 2,1-1-2,2-4 4,-1 1 0,2-6-2,1 0 1,-3 1 1,1-1 2,-1 0 0,1-1-2,-1 1 1,0-2-1,-1 1 1,2 2-3,0-2 3,3-4-4,0 3-1,-1-2 0,3 2-1,0-2-1,-1 1 1,2-4 1,-1 0 0,1 0 2,0 2 2,0 0 0,0-1 2,0-1 3,0 2-1,0-2 1,0 1-2,0-1-3,0 2 0,0-2-3,0 0 0,0 1 0,0-1 0,3 3 0,8 0 3,5 3-2,4 3 1,1 0-1,0 0-1,1 4 1,-3 0 0,2 3 0,0-1-2,-4 3-2,0 0-1,-3 0-2,-3 2 3,-5-7-1,-2 4 2,-4 1 1,0 0 0,-8 4-1,-7-2 2,-4-1 0,-5-5 1,-4 0 2,-2-2-1,-2-2 0,2-2 0,-1-2 1,4-1 0,7-2 2,1 0 0,6-2 0,0-1-2,2 2 3,4-2 0,3 0 3,-2 0 1,0 0 0,0 0-2,1 0 1,5 0-4,-4 0 0,-1-2-2,1 1-1,1-2-3,3 3-5,-2 0-6,2 0-7,0-3-6,6 1-9,9 0-11,4 2-27,-1 5-52</inkml:trace>
  <inkml:trace contextRef="#ctx1" brushRef="#br0" timeOffset="48728.7872">1258 8242 394,'0'0'11,"0"0"-2,0 0 4,0 0-2,53-77-1,-18 56 0,6 3-5,8-1 0,4-1-2,8-1-1,4 2 2,7-5-2,6 4 1,3-2-1,1 1 2,4-1-2,-2 1 0,-2 1 1,-1 2-5,-3 0 4,-5 1-5,-7 2 3,-4 1 1,-7 3 1,-6 2-2,-5 4 2,-8 0-2,-6 2 1,-8 2-1,-5-2 0,-4 3 3,-8 0-3,2 0 2,-7 0 2,3-3 2,5 3 1,-3 0 1,1 0 0,-6 0-3,0 0-1,0 0-2,1 0-3,-1 0-2,3 0-3,-2 0-6,1 0-4,-1 0-17,4 0-37,0 0-162</inkml:trace>
</inkml:ink>
</file>

<file path=ppt/ink/ink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8:00:20.322"/>
    </inkml:context>
    <inkml:brush xml:id="br0">
      <inkml:brushProperty name="width" value="0.05292" units="cm"/>
      <inkml:brushProperty name="height" value="0.05292" units="cm"/>
      <inkml:brushProperty name="color" value="#00B050"/>
    </inkml:brush>
  </inkml:definitions>
  <inkml:trace contextRef="#ctx0" brushRef="#br0">6772 6524,'0'0,"25"0,-25 0,25 0,-25 0,49 0,-24 24,0-24,49 0,-24 25,-1-25,1 0,0 0,49 0,-25 0,1 0,-1 0,50 0,-25 0,1 0,-26 0,25 0,-24 0,-1 0,1 0,-1 0,-24 0,24 0,0 0,-24 0,24 0,1 0,-1 0,1 0,-1 0,0 0,-49-25,25 25,-1 0,1 0,-25 0,24 0,1 0,49 25,-24-25,24 25,50 0,0-25,-25 0,0 0,-50 0,0 0,1 0,-25 0,-26 0,51 0,-26 0,51 0,-1 0,-25 0,50 0,0 0,0 0,0 0,-24 0,24 0,-50 0,-49 0,0 0,49 0,-24 0,-1 0,26 0,-1 0,0 0,1 0,-26 0,1 0,0 0,-26 0,-24 0,25 0,-25 0,25 0,0 0,-25 0,25 0,-25-25</inkml:trace>
</inkml:ink>
</file>

<file path=ppt/ink/ink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0T08:00:40.749"/>
    </inkml:context>
    <inkml:brush xml:id="br0">
      <inkml:brushProperty name="width" value="0.05292" units="cm"/>
      <inkml:brushProperty name="height" value="0.05292" units="cm"/>
      <inkml:brushProperty name="color" value="#00B050"/>
    </inkml:brush>
  </inkml:definitions>
  <inkml:trace contextRef="#ctx0" brushRef="#br0">6648 6077,'0'0,"25"0,49 0,-24 0,49 0,25 0,-25 0,25 0,50 0,-25 0,99 50,25-50,-100 25,26-25,-26 24,-73-24,-1 0,-25 0,25 0,-74 0,0 0,0 0,24 0,-49 0,25 0</inkml:trace>
  <inkml:trace contextRef="#ctx0" brushRef="#br0" timeOffset="3533.2021">2406 9575,'-24'0,"-1"0,0 0,-25 0,1 99,-26-50,75-24,-24 0,-1-25,25 25,0-25,0 0,-25 25,25 24,0-49,0 25,0 0,0-25,0 25,0-1,0 1,25-25,0 25,-25-25,0 25,0 0,0-25,0 25,24 24,-24-49,0 50,0-50,0 25,0-1,0 1,0-25,0 25,0 0,0 0,0-25,-24 24,24 1,0 0,-50-25,50 50,-25-50,0 0,25 24,-24-24,-26 0,50 50,-25-50,25 0,0 25,0-25,25 25,-25-1,0-24,25 50,0-25,-25 0,24 24,1 26,-25-51,0 26,0 24,0 26,-25-51,25 1,0 0,-24-1,24 1,0-25,0 24,0 1,0-25,0-1,0 1,0 0,0 25,0-26,0 1,0 0,0 0,0 0,0-25,0 24,0-24,24 0,-24 25,50-25,-50 0,25 0,-25 25,25-25,-25 0,24 25,1-25,-25 0,25 0,25 25,-50-25,24 0,1 0,25 0,-25 0,-25 0,49 0,-24 0,0 0,0 0,-25 0,49 0,-49 0,25 0,-25 0,25 0,0 0,-25 0,0-25,0 25</inkml:trace>
  <inkml:trace contextRef="#ctx0" brushRef="#br0" timeOffset="7821.4474">20439 9227,'25'0,"0"0,-25 0,25 25,-25-25,25 25,-25 0,49 0,1 24,-25 1,49-25,-49 49,24-24,-24-1,0-24,-25 0,25 0,0-1,-25 1,0 25,25-25,-25-1,24 1,-24-25,0 25,0 0,0-25,0 25,0 24,0-24,0 0,0 49,0-49,0 0,0 0,0-25,0 49,0-49,25 0,0 25,0-25,0 0,-1 25,26 0,74 24,0-24,-25 25,25-1,-49-49,24 50,-50-50,-24 0,0 0,0 0,-25 25,0-25,0 0,-25 0,25 0,-25 0,0 0,1 0,-1 49,-25-49,25 0,1 25,24-25,-25 0,0 50,-25-25,50 24,-24-49,24 25,-25-25,25 25,-25 0,25-1,0 1,0 0,0 0,0 24,0-24,0 50,0-1,0-24,0 24,0 1,0-1,0 0,25-24,-25 24,25-24,-1 0,-24-26,0 51,0-50,0 24,0 1,0 24,0-24,-24-1,24-24,-50 50,50-50,-25-1,-24 26,-1-25,0 24,-24-24,0 0,-26 0,51-25,-50 0,24 25,1-1,-26-24,1 0,-25 0,0-49,25 24,0 0,0-24,-1-1,1 25,49 0,-24 1,24-26,26 50,-26-25,50 0,-25 25,25 0,-25 0,25-25</inkml:trace>
  <inkml:trace contextRef="#ctx0" brushRef="#br0" timeOffset="12180.6967">5110 10616,'25'0,"25"0,-26 0,26-24,24-1,50 0,25-25,50 50,49 0,-25 0,50 0,-25 0,-50 0,-24 0,0 0,-75 0,0 0,50 0,-25 0,49 0,1 0,0 0,-1 0,26 0,-26 0,1 0,0 0,-1 0,-49 0,-24 0,24 0,49 0,-49 0,25 25,-25-25,50 25,-1-25,1 25,0-25,-26 0,-24 0,-49 0,-1 0,-24 0,24 0,-24 0,49 0,0 0,25 0,50 25,24-1,-24-24,-50 0,50 0,-50 0,-50 0,-24 0,-1 0,1 0,24 0,50-24,0 24,25 0,50-25,-26 25,1 0,-25-25,49 0,-74-24,-24 49,-26 0,0-25,1 25,-50 0,49 0,-24 0,-26 0,1 0,50 0,-51 0,51 0,-26 0,1 0,24 0,50-25,-24 25,73 0,-49 0,50 0,-50-25,-25 25,-24 0,-26 0,26 0,24 0,-25 0,1 0,74 0,-50 0,50 25,-25-25,0 25,-50-25,-24 0,-1 0,1 0,0 0,-26 0,1 0,0 0,0 25,24-25,-49 0</inkml:trace>
  <inkml:trace contextRef="#ctx0" brushRef="#br0" timeOffset="29700.6988">3572 12303,'50'-25,"99"1,-1-1,-23 25,23 0,26 0,0 0,24 0,25 0,1 0,-1 0,0 25,-25-25,-24 24,25-24,-51 0,26 0,-50 0,0 0,-25 0,-24 0,49 0,0 0,-50 0,1-24,24 24,-25 0,1 0,24 0,-25 0,25 0,25 0,-49 0,-1-25,1 25,-1-25,1 25,24 0,25 0,-50 0,1-25,24 25,0 0,0 0,25 0,-25 0,1-25,24 25,-50-25,1 1,24 24,-50 0,26 0,-50 0,24 0,-24 0,25 0,24 0,-49 0,49 0,1 0,-1 0,-24 0,49 0,-49 24,-1-24,26 25,-26-25,26 25,-1-25,0 25,1 0,-26 0,1-25,0 0,-50 0,49 0</inkml:trace>
  <inkml:trace contextRef="#ctx0" brushRef="#br0" timeOffset="44581.55">11807 13370,'0'25,"0"-25,-24 0,-1 24,0-24,25 0,-25 25,-24 0,24-25,-50 0,1 25,-25-25,-25 0,24 0,1 0,25-50,-1 50,-24-49,50 24,-1 0,0-49,-24 49,49-25,-24 0,24 1,-25-1,50 25,0 1,-25-51,25 75,-24-49,24-1,-25 25,25 0,0-49,-25 49,25-24,0-1,0-24,0-1,0 26,0 24,0 0,0 25,0-25,-25 25,25-25,0 1,0 24,-25-25,25 0,-25 0,1 25,24-25,-25 0,25 25,-25-24,25 24,-50 0,26 24,-26 1,25 0,0 0,1 0,-26 0,50-25,-25 24,25-24,0 25,0-25,-25 0,25 25,0-25,0 50,0 24,25-49,-25 0,25-25,-25 0,50 0,-26 0,1 0,0-25,0 0,24 0,-49 0,25 1,-25-1,25 25,-25 0,0-25,0 25,25-25,-25 25,0-25,25 1,-25 24,24 0,-24-25,0 25,25-25,-25 0,25 25,-25 0,25-25,0 25,-25 0,25 0,-1 0,100 0,-49 0,24 50,0 0,50-1,-50 1,0-25,25 24,-49 1,49-25,-74-25,-26 24,1-24,0 0,-50 0,25 0,-49 25,49-25,-25 25,-50-25,75 25,-49-25,-1 25,-49-25,0 24,-1-24,26 25,-75-25,25 25,0-25,75 0,-100 0,74 25,1-25,-25 0,49 0,25 0,-24 0,-1 0,0 0,50 0,-24 0,24 0,0 0,0-25,24 25,1 0,0 0,0-50,0 26,74-26,-25 0,-24-49,-1 74,1-24,-50 49,25-50,-25 50,0-25,25 25,-25-24,0 24,25-25,-25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09T04:43:08.450"/>
    </inkml:context>
    <inkml:brush xml:id="br0">
      <inkml:brushProperty name="width" value="0.05292" units="cm"/>
      <inkml:brushProperty name="height" value="0.05292" units="cm"/>
      <inkml:brushProperty name="color" value="#FF0000"/>
    </inkml:brush>
    <inkml:context xml:id="ctx1">
      <inkml:inkSource xml:id="inkSrc19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1" timeString="2020-10-09T04:47:00.753"/>
    </inkml:context>
  </inkml:definitions>
  <inkml:trace contextRef="#ctx0" brushRef="#br0">3670 2907 333,'0'0'27,"0"0"-3,0 0-5,0 0-3,0 0-6,0 0-1,0 0-1,0 0-3,0 0 0,0 0-4,-6-65-6,6 62 1,0 3 1,6 12 3,3 13 5,3 16 1,0 9 0,0 11 0,0 5-1,0 2 0,-4 0 3,0-3-4,3-1-1,-2-3 2,-2-4-2,1-3 1,0-3 0,-1-4-2,-1-8-1,0-4 1,-2-4-2,-1-10 2,-2-1 0,2-7-1,-3-1 0,2 2-1,-2-1 4,0-2-5,0-6 0,0 1-9,1-3-11,2 2-12,-2 0-26,9-4-45,5-2-117</inkml:trace>
  <inkml:trace contextRef="#ctx0" brushRef="#br0" timeOffset="420.024">3538 3023 363,'0'0'25,"0"0"-6,0 0-4,0 0-5,0 0-6,0 0-1,0 0-2,0 0-1,0 0 2,0 0-2,74-81 0,-47 76 1,4 0-1,2 3 3,6-3-3,-2 4 2,2-2-1,2 1-1,-2 0 0,0 2 0,-3-3 0,-3 2 0,0 0 1,-12 1-2,0 0 0,-7 0-1,0 0-5,0 0-8,-1 0-13,3 0-24,-6 5-20,5 2-21,-6 0-20</inkml:trace>
  <inkml:trace contextRef="#ctx0" brushRef="#br0" timeOffset="748.0428">3855 3323 123,'0'0'46,"0"0"-7,0 0-7,0 0-7,0 0-5,0 0-5,0 0-1,0 0 2,0 0-2,-6 10 1,17-6-1,4-3-3,12-1-1,4 0-5,5 0 1,4 0-3,2-3 0,2-2-1,-2 2-1,-2 0-1,-5 0-1,-5 2 1,-8 1 0,-4 0 0,-6 0-1,-9 0 0,4 0-4,-7 0 2,0 0-3,0 0 3,2 0 0,-2 0-1,0 0-9,1 0-12,-1 3-30,-1 1-40,-4-1-104</inkml:trace>
  <inkml:trace contextRef="#ctx0" brushRef="#br0" timeOffset="1552.0887">4963 2802 132,'0'0'0,"0"0"1,0 0 4,0 0 9,0 0 8,0 0 4,0 0 0,0 0-7,0 0-7,0 0-4,-33-77 0,9 66 3,-4 2 2,-1 0-2,-1 0-2,2 2 1,1-1-3,2 1-1,8 2 0,-2 1 1,5 0 3,3 0-2,-6 1 0,8 1 1,5 0 3,-6-3 5,6 4 0,-2 0-1,4-1-7,2 2-6,-1-1-3,1 1-2,0 0 1,0 3 0,0 11 0,3 10 0,6 9 0,2 2-2,-1 6 3,0 5-1,1 7 3,-1 4 0,-1 0 0,0 1 0,-4 2-1,-1-2 4,-1 1-3,0-2 3,-2-2-1,2 0-3,0-5 3,0 0-2,0-3 2,0 2 1,0-4 3,-1-3-2,0-4 1,-1-5-3,1-2-1,-2-12 3,1 1-2,-1-8 3,0-6-3,0 8 0,0-8 2,0 0-3,0 0 0,0-6-1,0 0 0,0 0 1,0 2 0,0 0 0,0-1-1,0 1-1,0-1 0,0 1 0,3 2 0,2-1-2,3 2 3,2-2-2,2-2 0,8 0 3,-2-1-3,2 0 0,-2 0 1,0 0-2,-4 0 1,4 0-1,-1 0 2,-2 0-1,3 0-1,-6 0 1,1 2-1,-1 1 1,-7-3 0,2 2 0,-2-2 0,-2 1 0,3 0 0,-2 2 0,-4-3 0,0 0 2,0 0-2,0 0 1,3 0 0,-2 0-4,1 0-3,-2 0-11,1 0-14,-1 0-28,4 0-31,-2-7-49,-1-3-92</inkml:trace>
  <inkml:trace contextRef="#ctx0" brushRef="#br0" timeOffset="2179.1246">5068 3288 228,'0'0'30,"0"0"0,0 0-4,0 0-3,37-88-5,-25 76-10,1 2 1,5 3-6,3 1 2,-1 3-2,5 3-2,1 0-1,-2 6-1,-1 7 2,-5 4-1,-2 4 2,-3 4-2,-8 1-5,-3 1-1,-2 0 2,-2 4-1,-9-5 4,-3 1 3,-1-8 2,4-4 1,3-8 9,5-4 7,3-3 2,-1 0 1,1 0-6,-2 0-6,1 0-5,-5 0 0,2 0-3,-1 0 0,-3-7-3,8-4-1,0-6 0,0-4-2,13-3 2,-2 2 1,6-3-1,1 0 0,4 0 1,-2-4-1,0-3-5,2 3 5,-4 1-4,-3 4 4,-2 1 1,-6 9-2,-2 2 1,-2 9 0,-3 3-1,0-1 0,0 1-4,0-1 0,0-1-2,0 1 0,0 1 0,0 0 5,-2 0-2,-4 5 3,-3 10 1,0 7-3,2 2 7,3 2-1,3 1 1,1 2-1,0 0-3,0-2 0,3 0 0,3-2 0,0-2 0,3-4 2,0-1-2,1-2 0,3-2 1,0-4-1,4-3 0,-5-1-1,4-5-6,-4 0-5,-2-1-14,6 0-15,-12 0-20,3 0-38,-7 0-108</inkml:trace>
  <inkml:trace contextRef="#ctx0" brushRef="#br0" timeOffset="2931.1676">5540 2684 135,'0'0'34,"0"0"3,0 0-2,0 0-2,0 0-5,0 0-6,0 0-5,0 0-6,0 0-6,2-26-2,5 19 0,6-4-3,6 5 1,10 0 1,1-1-1,5 3 3,2-2-4,-1 0-4,1-1 5,-1-3-4,0 3 5,-2-3-1,-3 2 3,-3-1-2,-5-1 2,-2 1 0,-6 1-6,-7 4 12,-1-1-3,-4 2 10,0 1 1,0-1-1,-3 3-4,0 0-5,0 0-1,1 0-5,-1 0-3,2 0-5,0 0 7,-1 10-5,3 12 11,-1 10-1,1 10-6,0 5 7,3 6-8,-1 3 1,-2 3-1,3 2 2,-3 1-1,-2-2 4,2 0 6,-4-1-2,0-4 2,0-2-2,0-2-4,0-2 2,0-2-3,0-1 1,2-1-3,1 0 0,-2-1-1,5-3 1,-1 0-1,1-3 3,-1-1-3,0-3 1,1-1 2,1-5-3,-1-2 4,-2-8-4,1-1 0,-4-9 0,1-2 2,-1-1-2,-1-5 1,0 0 0,0 0 1,0 2 1,0 5-1,0-3 0,-6 4-1,-6-1 0,-6-1 0,-5 1 1,-1-5-1,-2 1-1,-1-1 0,0 0 0,-2-2-1,0 3 1,0-1 0,2 0 0,-1 1 0,2 0 0,7-2 0,1 2 0,6-3 0,-2 3 0,2-2 1,6-1-1,1 1 0,5-1-1,-2 0 0,2 0 0,-2 0-1,1 2 1,0-2-2,-1 0-1,1 0 0,-1 0-6,2 0-6,0 1-9,0-1-22,0 4-26,6-3-63,10 0-93</inkml:trace>
  <inkml:trace contextRef="#ctx0" brushRef="#br0" timeOffset="6007.3436">9445 2673 224,'0'0'11,"0"0"7,0 0 3,0 0 3,0 0-10,0 0 2,0 0-13,0 0 2,16-83-3,-25 72-2,-6-1 0,4 4 3,-6 4-1,-2 3 1,-4 1 1,-7 0-1,0 5 0,2 7 4,-2 2 1,-3 6-6,-1 3 7,-4 4-8,-1 3 4,0 4-3,3 0 2,2 3-4,6 0-2,4 2 2,5 0-1,9-2 2,4-1 1,4-2 0,2-3-2,11 0 1,6-4-1,3 0 6,6-1-3,5-3 2,-1-2-1,2-2-2,-1-5 2,0-1-2,-1-4 4,0-4-3,0-3 5,-3-2-2,-2 0 1,-1-4 0,-2-6 0,-3 1 1,-2-2-2,-5 2 4,-1-3 1,-2-1-7,-5 4 4,0-6-7,-2 0 3,-2-2-1,-2-3-2,-5 0 0,-6 4-1,0 0 2,-4 2-3,1 2 0,-4 0-1,1 4-2,-1-1 2,0 2 0,5 3 2,-1 0 0,6 1 0,4 1 0,-6 0 0,8 2-2,-2-1 1,2 1-3,4 0 0,0-2 2,0 2-1,0 0 3,0 0 2,0 0-1,3-3 0,16-1 2,7-4-3,10-2 1,1-4 0,3 0-1,0-3 2,-2 1-1,-4 1 0,-3 1 2,-7 1-2,-8 4 0,-4 4 1,-5 2 0,-4 1 1,0-1 0,1 1-1,-4 2-5,0-1-2,0 1 2,0 3 2,0 12 2,0 11 0,0 8 0,-3-1-1,-1 2-2,1 0 2,1-2 0,1-1 0,1-3 0,0-2 1,0 0 5,0-2-5,0-8 2,0 2-2,1-1-1,1-4 0,-1 4 0,1-1 1,-2-5-2,0-2 1,4 1 0,-2-7-1,1 6-1,0-1-4,-2-5-19,4 4-30,-3-5-65,2 0-122</inkml:trace>
  <inkml:trace contextRef="#ctx0" brushRef="#br0" timeOffset="6563.3754">9857 2648 314,'0'0'22,"0"0"5,0 0 6,0 0 0,0 0-5,0 0-12,0 0-8,0 0-8,0 0-4,0 0 3,5 0 2,-5 32 1,0 13 0,0 3 1,0 2-3,-2 3 3,1-2-3,-1-3 1,2-5 1,-1-6-1,1-3 0,0-11-1,0-4 0,0-6 0,0-7 0,0 0 1,0-2 4,0 2-3,0-1 4,0 1-2,0-6-2,0 0-1,0 0-16,0 0-1,0-14-11,0-7-1,3-11 4,1-4 3,2-7 7,-2-2 5,0-4 5,-2-3 2,2 2 5,-1 5 0,-1 5 5,-1 4 0,1 7 4,-1 4 0,2 1 3,1 4-2,0-2 5,4 2-5,0 2 5,4 1-4,1 3-13,0-1 10,4 1-13,3 4 6,5 1 1,4 1-3,6 0-1,2 2-1,5 1 0,4 2-1,-1 2-3,3 1-1,-6 1-7,-6 7-10,-5 1-17,-8 1-19,-9-3-18,-7 6-14,-7 3-12</inkml:trace>
  <inkml:trace contextRef="#ctx0" brushRef="#br0" timeOffset="6840.3912">9903 2859 355,'0'0'26,"0"0"-2,0 0-5,0 0-6,0 0-3,0 0-1,0 0-2,0 0 2,0 0-2,34 5-3,-2-5 0,2 0-2,-2 0-1,-2 0-1,-1 4 0,-10-3-2,-3 1 0,-6 2-3,-1 1 1,0-1-3,-7-3-4,1 2-10,-3-3-14,0 0-19,0 7-30,0-2-59</inkml:trace>
  <inkml:trace contextRef="#ctx0" brushRef="#br0" timeOffset="7308.418">10586 2285 184,'0'0'32,"0"0"-2,0 0-3,0 0-11,0 0-5,0 0-5,0 0-4,0 0 4,0 0 1,0 0 0,-78 56 1,61-24-1,-1 4-2,4 7 5,-1 1-8,2 7 5,2 1-1,-1 4-7,5 0 5,4 2-4,1 0 2,2-4-1,2-1 0,5-3 1,5-3 2,2-4-1,3-5 4,1-2 1,5-1-1,2-4 4,-1-1-2,2-3 0,0-1 0,0-5-2,-3-2 0,-1-4-1,-9-5 1,1-1 0,-6-4-1,-5-2 0,0-1 2,-3-2 2,0 0 5,0 0 2,3 3 1,-2-3-2,0 0-5,1 0-7,-2 0-6,1 0-7,-1 0-10,0-4-25,0-2-37,0-6-90,0 0-77</inkml:trace>
  <inkml:trace contextRef="#ctx0" brushRef="#br0" timeOffset="7872.4503">10771 2764 400,'0'0'31,"0"0"0,0 0-1,0 0-3,14-91-8,-2 78-5,2 1-7,4 4-3,5 2 0,4 1-3,5 4-1,0 1 2,4 0-3,-2 6-1,-4 5-1,-3 2 0,-5 4 0,-7 2 1,-4 5-1,-7 1 2,-4 5-1,-3 4-1,-11 1 1,-5 3 0,-4-1-1,-3-2 3,-3-1 0,0-4 2,-1-4 0,2-4 0,2-2 0,3-1 1,3-3-1,0 0 0,10-7 0,-1 1 0,4-2 3,2 1-5,0-2 6,3-2-6,1 4 1,1-1 1,6 1-1,10 1 1,3-5-1,8-5 0,7 0 0,3 0 1,3-5-2,3-1 0,3 0 1,-3-1-2,-1 0 1,-6 2 0,-4 0-5,-12 2 5,-8 1-5,-5 2 4,-7 0 1,0-1 0,0 1 1,1 0 0,-1 0-2,2 0 0,-2 0 4,0 0-4,-4 0 5,-5 3-7,-1 2-3,6-5-9,1 3-14,3-3-19,-6 0-28,1 0-36,1 0-89</inkml:trace>
  <inkml:trace contextRef="#ctx0" brushRef="#br0" timeOffset="10712.6127">11244 2265 132,'0'0'37,"0"0"2,0 0-5,0 0 2,0 0-6,0 0-2,0 0-4,-3-77-2,3 70-4,0 3-2,0 4-3,0-1-5,0 1-3,0-2-1,0 2-3,3 0 0,5 0-1,8 5 0,2 9 0,3 6 0,2 2 1,2 6-1,0 3 0,0 1 0,-1 2-2,-3 5 2,-3 1 6,-2 5 0,-6 3 2,-1-1-4,-1 0-4,-2-1 1,-3 0-2,0 0 1,-3 0 0,0 0 0,0 3 1,-2-6 0,-4 0 1,-4-3-1,2-2 0,-4 1 0,-1-5 4,0-1-1,0-1 0,0-2-2,1-4-2,0-1 2,0-6 0,2-1 1,1-5 1,2-3 1,3-2-2,1-5 3,-6 2 0,5-2 1,-3 0 2,-2 1-4,4-2 2,2-1-2,3-1-1,-2 0-1,2 0 1,-2 0-1,1 2-2,0-2 0,-1 0-1,1 0-1,-1 1-2,0-1-5,1 0-8,1 0-15,0-4-38,3-8-60,6-5-117</inkml:trace>
  <inkml:trace contextRef="#ctx0" brushRef="#br0" timeOffset="11684.6683">12308 2014 144,'0'0'27,"0"0"3,0 0-2,0 0-3,0 0-5,0 0-5,0 0-5,0 0-6,0 0-2,33-34-4,-48 27 1,-8 0 0,-4 4 1,-3-1 0,-5 4 2,0-3 0,-4 1-2,2-1 2,0 1 0,1 1 3,3-1 1,3 0 0,9 2-1,7 0 4,4-2-1,4 2 1,0 0-1,0 0-1,6 0-1,-2 0-2,2 0 0,-3 0-3,3 0 1,-2 0-1,1 0 0,1 0 2,-1 2-1,1 10 1,0 8 1,0 9 0,2 0 1,0 6-2,-2 6 3,0 8-2,-4 5 3,-2 6-2,-3 1-1,1 2 7,-1-1-3,0-1 1,2 0-1,-1-2-8,4-3 1,0 0-1,1 0 2,0-1 0,0-1 2,1-7 0,2-2 1,0-4 1,-1-2 0,1-4 4,0-2-3,-1-5 0,1 0-2,0-3-3,-2-7 0,1-1 1,1-5 0,-2 0 2,0 0-2,2-6-1,0 0 0,0-6 1,0 0-1,0 0 3,0 2-1,0-1 0,0 0 2,0 1-1,0 0 0,0-1-1,0 1-2,0-2 0,0 0-1,7 0-1,-1 0 0,4 0 0,6 0 0,0-5 0,7 1 0,0-1 0,1 0 0,0 1 0,6 0-1,0-3 1,0 3 0,3-1 0,-3 2 0,-9 2-1,1-1 1,-10 1 0,-6 1 0,1 0 0,-7 0-1,0 0 0,0 0 0,2 0 0,0 0 0,-1 0 1,1 0 0,-1 0 0,1 0 0,-2 0-2,3 0 2,-2 0-1,1 0-1,-1 0-8,1 0-15,-1-2-37,-1 2-46,0-5-109</inkml:trace>
  <inkml:trace contextRef="#ctx0" brushRef="#br0" timeOffset="12284.7026">12221 2689 252,'0'0'25,"0"0"4,0 0 3,41-80 8,-26 62-11,2 1-2,3 4-10,3 4-8,1-1-4,2 7-2,1-1-2,1 4 1,-1 0-2,-2 2-1,-2 7 0,-6 1 0,-5 5 3,-6 4-3,-6 4 3,0-1-3,-9 3 1,-6 2 0,-3-1 1,-4-1-2,-2-3 1,1-1 1,1-4 1,2-3 1,6-7 0,5-3 0,6 0 3,3-4-1,-2 0 2,2 0-3,0 0-2,0-5-1,3-10-1,12-5 2,2-6-2,8-1 0,1-1-2,1-1 1,2 0-5,-2 0 4,-2 0-4,-1 2-3,-5 1 10,-4 4-7,-5 8 6,-6 4 3,-1 7-1,-3 3-1,0-4 3,0-1-3,-1 0-2,-8 4 1,-4 2-1,-4 9 11,-5 9-9,3 4 8,5 3-3,3 1-5,5 0 3,3 1-4,3-2 0,3-2 0,5 1 1,7-3 0,-1-1-1,3-1 0,1 0 2,1-2-4,-1-3 4,0-3-4,-4-3 0,1-3-3,-5-3-3,1-2-5,0 2-10,0-3-22,2-4-35,-2-5-64</inkml:trace>
  <inkml:trace contextRef="#ctx0" brushRef="#br0" timeOffset="12984.7427">12705 2101 242,'0'0'10,"0"0"-3,0 0 2,0 0 2,0 0 2,0 0-3,0 0 0,94-67-2,-73 60-1,-2 2 0,2 0-1,2 2-1,-1-2 2,0 1 1,-8 1 2,4-1 1,-6 1 0,0 1 1,-1-1-1,-6 1-1,1 2-2,-6 0-1,0 0-2,0 0-3,4 0 0,0 0 0,2 5-1,3 9 2,-8 5-1,1 8-1,-2 3 0,0 5 0,0 4-1,0 5 2,0 2-5,0 2 3,3 3 0,-3-2 0,0 2 9,0-3-4,-3 0 5,1 0-3,-2-4-6,-2-1 0,2 1 0,-1-4 1,1 1-2,-1-1 3,3 1-3,-1-5 0,1-1 0,-1-3-1,3-2 1,0-1 3,3-3-2,2-3 0,1-1 0,-1-2-2,3-3 8,-1-4-5,-1-1 3,-2-5-1,-3-1-2,4 1 0,-2-5-1,-2 3 0,2-1 1,-3-4-2,0 0 1,0 0 1,2 1 2,-2-1-2,0 2 0,1-2-1,-1 1 0,0-1 1,0 1-1,0 2 1,-7 1-1,-8 1 0,-9-1-1,-4 0-1,-4 0 0,-5-1 0,-4 0 1,-2-1-1,-3 2 1,1-1 1,1 0-1,6 1 0,1 2 1,7-4-1,8 1 0,3 1 1,8-4-1,5 2-1,-1-1 1,7-1-2,0 0-2,0 0-1,-2 2-2,1-2-5,1 2-9,-2-2-14,2 1-25,0-1-37,0 0-125</inkml:trace>
  <inkml:trace contextRef="#ctx0" brushRef="#br0" timeOffset="13227.7566">13580 3227 326,'0'0'-38,"0"0"-26,0 0-53</inkml:trace>
  <inkml:trace contextRef="#ctx0" brushRef="#br0" timeOffset="15807.9041">9587 3559 213,'0'0'31,"0"0"3,0 0 0,-75-13-5,62 13-7,0 0-2,-3 0-1,3 0-4,1 0 0,4 0-6,5 0-4,3 0-3,-2-3-2,2 3 0,2 0 1,13 0 2,13 0 1,11 0-2,6 0-2,7 0 0,3 0 0,7 0 0,0 0-1,2 0 2,2 3-1,1-3-1,-1 2 1,-1 0-1,-1 1 0,0 0-1,-2-1 1,-1 0 0,-2 1 2,-3-3-1,-4 4 0,-5-3 0,-3 1-1,-6-1-1,-6 1-1,-9-2-3,-3 0-1,-7 2-2,-7-2-3,1 0-4,-7 0-6,0 0-8,0 0-2,0 0-9,0 2-15,-9 5-30</inkml:trace>
  <inkml:trace contextRef="#ctx0" brushRef="#br0" timeOffset="16148.9236">9478 3909 359,'0'0'9,"0"0"-2,0 0-2,0 0-2,0 0 2,0 0 1,0 0 3,0 0 0,0 0-2,108-13-2,-56 12 0,8-2-2,4 0 2,5-2-2,3 1-1,1-1-1,-1 2 1,-1 0-2,-5 0-2,-2 0 4,-5 0 0,-6 1-2,-6 2 1,-5 0-1,-9 0-1,-10 0 1,-10 0-1,-7 0 1,-6 0-1,0 0 2,0 0-2,2 0-2,-1 0-2,1 0-13,-1 0-26,1 0-50,-2 0-115</inkml:trace>
  <inkml:trace contextRef="#ctx0" brushRef="#br0" timeOffset="16803.9611">3336 4345 406,'0'0'15,"0"0"-2,0 0 2,0 0-2,0 0 1,0 0-2,68-85-2,-33 70-1,6 0-1,8 1 0,6 1-2,6 1 1,2 1-3,2 0-1,2 4 0,0-1-2,-1 4-1,-3 0 0,-3 1-1,-5 3 0,-5 0-1,-5 3 1,-4 4-1,-2-1 0,-4 1-3,-5 0 0,-4-2-6,-2 2-5,-8-3-6,2 0-10,-10-1-12,-3-1-9,5 3-15,-6-2-3,-1-2-5,-3 5-14</inkml:trace>
  <inkml:trace contextRef="#ctx0" brushRef="#br0" timeOffset="17211.9844">3489 4547 198,'0'0'22,"0"0"9,0 0 4,0 0 1,0 0-1,0 0-3,0 0-6,0 0-4,0 0-10,0 0-3,-59-5-4,59 2 1,8 0 2,8-1-2,10-1 1,6 2-2,6 0 1,6 2-4,7-4 1,9 2-3,4-2 3,5-2-6,4-1 3,0 3 0,-2-2-1,-1 2 1,-6 3-1,-5 0 1,-6 2 0,-5 0-2,-11 0 2,-5 4-1,-10 1 1,-7-3-1,-4-1 2,-7 1-1,1 0-1,-5-2 2,0 0-2,0 0 1,1 1 0,1-1 0,-2 1-2,2-1-1,1 3-13,0 2-34,0-2-80,-3 4-109</inkml:trace>
  <inkml:trace contextRef="#ctx0" brushRef="#br0" timeOffset="22833.306">4423 6771 31,'0'0'17,"0"0"4,0 0 7,0 0-3,0 0-3,0 0-3,0 0-1,0 0 1,0 0 3,0 15 7,0-15 1,0 0 1,0 0-7,1-5-5,5-9-7,2-4-3,-2-3-2,-2 6-2,-2-2-1,-2-1 0,0-2-2,-3-7-1,-4 3 0,-4-1 1,-1 1-1,-4 0 1,0 2 1,-4-1 6,-1 4 3,0 2 0,-2 5-3,0 3-2,3 5-7,-1 4-1,0 0 1,0 4 1,-1 6-1,1 5 2,2 7 1,-1 3 1,1 8 5,2 8-2,1 0-1,4 2-1,3 0-5,5-1-1,4-1 0,0-1 0,6-3 0,1 0 1,1-5 0,2-3-1,2-5 1,-4-7 0,1-5 0,-1-4 2,-1-3 0,1 0 1,-4-4 3,7 1-1,2-2 2,6-3-2,5-7 2,-3-7-3,2-3 0,1-4 1,-1-5-2,1-2-1,-2 0 1,-2-4-3,-4 1 1,-2-3-1,-4-1 3,-2 3-3,-5 0 1,1 1 0,0 0-1,-4 10 1,0 4-3,0 8 2,0 7-3,0 0 3,0 5-2,0-2-4,0 2 4,0 0-3,0 12 7,-1 10-2,-6 10 1,5 6-1,1 3 0,1 1 1,0 3-1,3-3 1,5-1-2,4-3 1,0-2 0,3-4 1,3-3-2,0-6 2,3-4-2,-1-5 0,5-3-2,-1-7-1,1-2-2,2-2-11,0-5-14,1-6-28,-2-4-42,0-2-84</inkml:trace>
  <inkml:trace contextRef="#ctx0" brushRef="#br0" timeOffset="23160.3247">4965 6124 229,'0'0'24,"0"0"4,0 0 0,0 0-3,0 0-10,0 0-5,0 0-3,0 0 0,-91 30 2,71 4-1,2 7-1,-1 5 0,3 9-3,1 2 2,3 8 3,2 1-1,5 6 2,5-1-2,0 1-1,6 0-1,8-4-5,3-5 2,1-2-2,5-7 2,0-6 2,0-6-2,1-8 0,-1-5-4,0-6 1,-1-9 0,1-2-3,-1-7 2,2-3-13,-3-2-14,0-7-25,-1-6-48,-2-6-116</inkml:trace>
  <inkml:trace contextRef="#ctx0" brushRef="#br0" timeOffset="23652.3528">5154 6607 284,'0'0'17,"0"0"3,0 0 1,0 0-3,0 0-6,0 0-5,0 0-7,0 0 0,96-41-3,-78 53 2,0 0-1,-5 5 1,-4 3 0,-3 3 0,-4 3 1,-2 3 0,-10-1-2,-3 1 5,-6 0-1,0-3 7,1-5 8,6-6 5,2-5 2,7-6-3,3-4-7,-1 0-4,1 0-5,0 0-8,0-3-2,9-12-2,12-8 0,8-7 3,2-4 0,4 0 1,-3-1 0,-1 1 1,-7 1 0,-5 4 2,-6 2 2,-7 8 1,-1 2 0,-5 7 4,0 1-4,-5 1 4,-2 4-3,-8 1 2,-3 3 4,-2 4-4,2 10 1,-1 2-4,3 6-1,2 2-1,1 3-1,3 0 0,5 0 0,4 0 0,1 0-2,3-2 2,8 1-2,1-4 0,8-4 0,-1-1-2,4-2-1,1-4-2,1-2-1,2-3-2,-3-3-5,-6-2-11,-1-1-14,0 0-20,-7 0-35,1 0-86</inkml:trace>
  <inkml:trace contextRef="#ctx0" brushRef="#br0" timeOffset="24078.3772">5557 6154 371,'0'0'10,"0"0"0,0 0 2,0 0-2,0 0-3,0 0-2,0 0-1,77-18-3,-49 38 0,1 5 0,-1 7-3,0 4 2,-2 6 0,-4 2-1,-2 0 1,-4 2-2,-6-1 2,-3 2 0,-2-1 3,-5 0-2,0 1-2,0-1 2,-10-1-2,0 1 4,-4-2 2,0-2 4,-5-1 3,0-3 1,-1-3 1,0-4 0,0-8-1,2-4 2,4-7-3,1-4 0,4-3-3,6-3-3,-1 1-3,4-3 1,-2 0 0,2 0 0,-2 0 2,2 0-3,0 0-3,-2 0 1,2 0-2,0 0-2,2-6 0,7-3-10,2-5-11,3 4-26,1-1-52,-5 2-150</inkml:trace>
  <inkml:trace contextRef="#ctx0" brushRef="#br0" timeOffset="24799.4184">4287 8179 370,'0'0'-2,"0"0"1,0 0 2,0 0 4,0 0 5,0 0 3,-3 124-2,4-70-4,5 5-2,0 2-2,4 2-2,0-3 1,-1-3-2,-2-2 0,-1-6 4,-1-7-2,-2-5 4,-3-13 3,0-2 2,0-10 4,0-7 4,0 0 3,0-5-3,0 0-1,0 0-7,-8-2-2,-1-10-3,-1-5-1,4-3-3,1-1 3,5-1-3,0-1-1,11 2 2,2 2-3,3-1 0,1 4 0,2 3-3,-7 6 1,5 0-1,-1 5-1,0 2 0,5 0-1,-8 0-1,2 4 0,-2 1 0,0 5 1,0-3-1,-4 5 2,-4-5 1,-2 3 1,1 5 2,-4 3 1,-4 8 2,-7 2-3,-8 1 1,-1 3 0,-6 1-1,-2 0 2,-1-1 1,0-2 1,2-4-1,2-6-1,9-6-1,1-6 0,6-1 1,6-6-2,0 3 0,3-4-4,0 0-3,0 0-1,1-8-3,10-8-6,3-4-17,2-4-20,6 2-30,-2-4-53</inkml:trace>
  <inkml:trace contextRef="#ctx0" brushRef="#br0" timeOffset="25171.4397">5110 8177 266,'0'0'34,"0"0"3,0 0-3,0 0-7,0 0-10,-96-31-8,72 43-4,2 8-2,-1 4 3,1 8-1,0 5 1,2 7 0,2 5-2,0 5 2,2 5-2,0 4 2,4 0-4,0-1 1,7-1-2,5-5 1,0-3 1,5-4-1,12-5 0,0-5-1,5-2-1,4-5-1,1-3 1,2-2-2,1-3 2,1-1-1,-4-4-7,-3-3-2,-3-4-12,-7-2-14,1-5-22,-6-3-30,2-2-65</inkml:trace>
  <inkml:trace contextRef="#ctx0" brushRef="#br0" timeOffset="25719.471">5338 8649 228,'0'0'31,"0"0"-2,0 0-3,0 0-7,0 0-8,0 0-4,0 0-2,0 0-4,0 0 0,0 0-1,70-27 1,-57 40-1,2 1 0,-5 2 0,-1 0 0,-3 5 0,-1 1 4,-3 1-3,-2 1 3,0 1 2,-9-1 3,1 0 4,-4-3-1,1 0 3,2-8 1,2-4-2,3-2 1,2-4 0,-3 1-1,4-1-4,1-3-5,0-2-6,3-13-3,10-7 1,2-7-3,5 0 3,0 1-2,-3 1 1,0 0 1,-2 1 2,-1 1 1,-2-1 1,1 6 0,-4 0 2,-2 8-1,-1-2 4,-3 6 0,-2 4 0,3 1 3,-4 3-2,0-2-1,0 2-3,0-1-2,0 0-1,0-1 0,0 0-1,0 1 0,0-1-1,0 1-1,0 1 0,0 0-2,-1 0 5,-2 13 0,2 7 2,1 7 3,0 2-2,1 1-2,6 1 0,0 1 0,1-4 0,5 0-1,-2-6-3,4-3-3,1-7-8,-3-3-14,3-6-22,-2-3-36,2 0-59</inkml:trace>
  <inkml:trace contextRef="#ctx0" brushRef="#br0" timeOffset="26127.4944">5727 8219 211,'0'0'33,"0"0"-6,0 0-6,0 0-4,0 0-3,0 0 3,0 0-4,0 0 2,78 7-3,-58 10-4,2 6-5,1 2 0,-2 6-5,0 3 2,-3 3 2,-1 2-4,-3 3 4,-4 3 0,-3 4-2,-1 1 0,-6 1 2,0 2 3,0-4 4,0 1 2,-6-2 2,1 1 1,-1-7 2,0-3-2,-2-4 1,-2-6-3,0-2-1,0-4-1,-3-2 2,3-1-6,-3-3 2,3-2-5,3-5 1,-2 0-2,4-3 4,-1-2-3,-1 2 2,5-4-2,-1 1 0,3-4 1,0 0-2,0 0-2,0 0-6,-2 0-7,-1-4-28,2-9-46,0-8-157</inkml:trace>
  <inkml:trace contextRef="#ctx0" brushRef="#br0" timeOffset="26692.5267">6578 6534 374,'0'0'31,"0"0"-2,0 0-3,0 0-5,0 0-7,0 0-3,0 0-6,0 0 0,0 0-4,67-45 4,-27 38-2,8-1 0,8 2 0,4 0 2,-2 1-4,2 5 0,-6 0 0,-8 0-4,-7 2 3,-7 4-1,-10 1-1,-7 0 4,-4-1-2,-6 0-2,-2-3 2,1 0-4,-4-3-1,0 0-6,0 0-9,0 6-13,0 0-20,0 6-24,-5 1-42,-2-3-92</inkml:trace>
  <inkml:trace contextRef="#ctx0" brushRef="#br0" timeOffset="27076.5487">6576 6784 321,'0'0'43,"0"0"-2,0 0-5,0 0-11,0 0-9,0 0-5,0 0-3,0 0 2,0 0-2,0 0 1,25 27-2,4-25-2,7-2-3,4 0 1,3 0 0,2-2 0,1-1 0,0 0-1,0 1-2,-2-1 1,-2 3-1,-3 0-1,-6 0 2,-5 3-2,-3 0 1,-8 2 0,-5-1-1,-3-1 1,-6-1 0,1 1 1,-4-3 2,0 0 1,0 0 3,2 0 0,-2 2-1,1-2 0,-1 0-1,0 1-4,0-1 1,0 0-1,0 2-1,-1-2-1,-1 0 0,-3 1-6,-1 2-9,1-1-26,-6 1-42,-2 0-106,3-2-63</inkml:trace>
  <inkml:trace contextRef="#ctx0" brushRef="#br0" timeOffset="48779.79">8335 6379 104,'0'0'22,"0"0"0,0 0-2,0 0-4,0 0-1,0 0 1,0 0-3,26-90-3,-25 67-3,-1-2-3,0-3 2,0 3 0,-7-3 1,-3 2-2,-5 2 0,-3 1-2,-1 3 0,-3 1-2,-2 4 1,-2 3 0,-3 5 1,3 4 0,-3 3 1,0 0-1,-2 6 2,1 6 0,1 5 0,0 4 0,2 4 1,1 5-1,1 2 2,4 2-1,2 5 0,-1 0 1,8 1-2,1 1-2,3-1 1,4 1 0,4-2 0,0-4 3,7-3-4,6-5 0,2-5 1,5-1-1,-1-4 1,1-3-2,1-3 0,-2-4-1,-3-2 1,-1-2-2,3-3 0,1 0 1,3-3 0,0-6 1,1-5-2,0-4 0,-1-4 1,-1 0 0,1-5 0,-5 1 2,1-6-2,-4-2-1,0 0 1,-3-4 1,-4 1-1,0-1 3,-3 4-4,-1 0 2,-3 10 0,0 4 2,0 9-1,0 5 0,0 2 0,0 4-2,-1 0 0,-7 4 0,-1 13 2,-3 8 2,3 6 0,2 4 0,3 3-1,4 1 0,0-1 0,0-1 1,6-3 0,5-2-2,2-2 0,6-5-3,4-4 0,2-6 0,4-3 0,0-3 0,4-5-4,0-4 0,1 0-4,0 0-8,-1-1-14,-3-4-40,2 0-64,-3 0-94</inkml:trace>
  <inkml:trace contextRef="#ctx0" brushRef="#br0" timeOffset="49267.8179">8832 6644 265,'0'0'33,"0"0"-4,0 0-5,0 0-3,0 0-2,0 0 0,0 0 0,0 0-5,-37 89-4,37-53-4,0-2-5,3 3 1,4-4-4,-2-2 4,0-1-2,2-11-2,-4-2 2,0-8 0,-2-4 2,1 0 2,-2-5 0,0 0 1,0 0-4,0-2 0,0-12-1,0-6 2,1-9 0,1 2-1,3 0-1,0 0 0,2-1-1,2 4 1,2 0 0,2 2-1,3 5 1,-1 2-2,3 2 1,0 4 0,-2 3 2,0 5-1,4 1-1,0 0 1,2 9-3,-1 3 2,-3 3 0,-6 5 1,-1 1-1,-3 4 1,-2-1 0,-1 1 1,-5 0 0,3-7 0,-3 1 2,0-2-2,0-4-2,-3 5 0,1-7-6,-1 0-6,2 1-27,-1-6-44,2 1-110</inkml:trace>
  <inkml:trace contextRef="#ctx0" brushRef="#br0" timeOffset="49540.8335">9296 6838 303,'0'0'46,"0"0"-4,0 0-3,0 0-11,0 0-9,0 0-7,0 0-6,0 0 0,0 0-4,0 0-1,103-77-1,-75 73 0,5 4-1,0 0-1,1 0-1,5 2-2,-1 5 0,-2-2-2,-2 5-1,-5-1 0,-6 0-6,-9-2-10,1 1-15,-8-2-29,-1 0-45,1 0-94</inkml:trace>
  <inkml:trace contextRef="#ctx0" brushRef="#br0" timeOffset="49789.8478">9894 6592 259,'0'0'9,"0"0"3,0 0 2,0 0 4,0 0-2,0 0 1,0 0 1,0 0-3,0 0 3,-8 102-4,14-75-2,1 1-2,-1-3-3,0 4-5,0-6-2,-1 0-1,2-8 0,-2 0-5,-2-6-3,-2-5-19,2 3-56,-3-7-139</inkml:trace>
  <inkml:trace contextRef="#ctx0" brushRef="#br0" timeOffset="50479.8873">10055 5891 241,'0'0'3,"0"0"0,0 0 2,0 0 2,0 0-2,91-71 2,-75 68-3,2 3 0,-2 0-3,4 6 1,-3 9 1,-7 4 0,-4 8 1,-5 5-2,-1 1 2,-7 5-1,-7-1 2,-5 4 1,-1-4-1,-2 0 1,2-5 2,1-5 3,4-5-3,4-6-2,5-8-3,5-3-2,1-5 2,0 0-1,1 0 0,12-10 2,11-9-3,6-10-2,0-3 1,4-5 0,-4-1 0,0 0 3,-1 1-3,-4 0 0,-4 4 2,-5 1 0,-4 4 1,-5 8 6,-4 8-2,-3 0 6,0 6-1,0 0 0,0-4 1,0 7-2,-3-1-2,-4 3-1,-2 1-3,-2 12-2,1 6 4,2 4-2,3 7 1,2-2-2,3 0-3,0 0 0,3-2 1,5-1-2,4-4 0,-1 1 0,5-3-2,0-1 1,1-2-1,0-1 0,-2-2-3,1 0-3,-3-1-4,-3-4-13,-3-1-28,-1 0-39,-2-3-129</inkml:trace>
  <inkml:trace contextRef="#ctx0" brushRef="#br0" timeOffset="51124.9242">10417 5246 206,'0'0'34,"0"0"-2,0 0-4,0 0-7,0 0-7,0 0-5,0 0-3,0 0 0,0 0 1,84-30-3,-61 45 3,-5 7 1,-3 2-1,-1-1 0,-2-1 1,-4 0-1,0-7 2,-5-6 0,-3-4 1,0-5 1,0 0 1,0 0 4,0 2 1,3-2 2,-3 0-5,0 3-5,0-3-5,0-3-2,0-11-3,0-5 2,1-6-1,5 3-1,3 1 3,6 1-4,0 1 0,5 0 0,1 4-5,-1 1 5,3 2-1,-6 4 0,1 6 0,-1 2 1,-2 2 2,6 6-1,-4 8 2,-4 2-3,-2 1 0,-2 3 1,-1 1 0,-2 1 0,0-1-4,-2-2-4,0-4-22,0-2-39,1-3-100</inkml:trace>
  <inkml:trace contextRef="#ctx0" brushRef="#br0" timeOffset="51385.9391">11147 5242 396,'0'0'37,"0"0"-5,0 0-11,0 0-7,0 0-10,0 0-1,0 0 1,0 0-3,0 0 0,97-38-2,-71 38 0,3 0-3,-1 0-1,3 4-4,-4 1-5,-3 3-12,-4 1-12,-6 2-13,-2-4-20,-8-1-39</inkml:trace>
  <inkml:trace contextRef="#ctx0" brushRef="#br0" timeOffset="51647.9541">11624 5027 257,'0'0'15,"0"0"-1,0 0-2,0 0-1,0 0 3,0 0 4,0 0-2,0 0-1,0 0-4,37 80-2,-29-56 1,-2 2-4,-2 1 1,-1-2-2,0-1-3,-2-6 0,2-1-3,-3-5-1,1 1-4,1 6-7,1-6-31,-2 4-79,1-6-98</inkml:trace>
  <inkml:trace contextRef="#ctx0" brushRef="#br0" timeOffset="52243.9882">11828 5961 363,'0'0'23,"0"0"-4,0 0-3,0 0-5,0 0-3,0 0-2,0 0 0,0 0 0,0 0-2,91-26 1,-46 23-2,4 3 0,4 0 1,1 0-3,-3 0 0,-2 0-1,-6 0 0,-4 2-1,-6-1-2,-10 1-1,-5 0-2,-7-1-4,-6-1-12,0 2-17,-5-2-36,0 0-92</inkml:trace>
  <inkml:trace contextRef="#ctx0" brushRef="#br0" timeOffset="52525.0042">12230 5574 196,'0'0'3,"0"0"5,0 0 4,8 84 1,-8-50 0,0 5 1,0 0 1,0 2-1,-3 2 1,-1-2-1,1-2-3,2-4 1,-1-3-6,2-9 4,0-4-1,0-7-1,0-5 2,0 3-4,0-3-3,0-4 1,0 9-4,0-7 0,0-2 0,0 2-4,0-1 1,2 1-2,-1 0-6,6 3-14,-2-1-45,3-1-117</inkml:trace>
  <inkml:trace contextRef="#ctx0" brushRef="#br0" timeOffset="53152.0401">13268 5692 181,'0'0'22,"0"0"-3,4-96-1,-4 64-5,-1 3 1,-6 5-2,2 7 3,-4 5 1,-1 2 1,0 5-3,-8 0-3,-2 5 0,-1 3-1,-9 11 3,0 6-2,2 9 0,0 5-3,-1 3-1,3 2-1,3 1-3,2 3-1,4-4 1,5-2-1,4-1-1,5-2 2,3-6 0,0-6 1,5-7-1,2-4 2,6-5-1,-3-3 0,10-1 0,0-2-1,4-2 1,5-7-1,-5-5 1,-1 0 1,-4-3-1,0-2-4,-2-3 4,-2 2-6,-2-1 8,1 0-2,-1-1 1,2 4 1,-2-1 0,-3 9 0,0 0-1,-3 1 0,-2 6-3,3-2-2,-5 3 0,0 0 0,1-1 1,-4 3-2,3 0 1,5 3 0,1 6 0,3 3 0,-2 1 1,2 2-1,1-1 0,1 1 0,2-1-3,4-1-4,1 0-6,0-1-25,2 3-37,-1-3-73,-3 2-96</inkml:trace>
  <inkml:trace contextRef="#ctx0" brushRef="#br0" timeOffset="53588.065">13544 5943 213,'0'0'24,"0"0"-3,0 0 1,0 0-1,0 0 8,0 0 0,0 0 1,0 0-4,14 78-4,-11-49-7,-1 0-4,2-1-2,0 1-2,1-2-2,-1-2 1,-1-1-1,1-7 2,1-2-2,-4-6 0,1-4 0,-1 0 0,-1-5 2,0 0 2,0 0 1,0 3 4,2-3 0,-2 0-2,0 0-5,1-12-4,3-10-3,0-7 1,4-3-4,4 0 1,5 0-2,3 0 1,0 5-2,2 3 3,-2 4-1,-5 6 1,-1 5-2,-5 3 1,-5 5-2,5 1 3,1 0-1,0 10 1,3 7 2,-3 3-1,-4 4 1,-3 1-1,1 4 0,-3-1-1,3-1-2,-3-3-4,1-6-17,-2 1-31,0-2-50,0-7-143</inkml:trace>
  <inkml:trace contextRef="#ctx0" brushRef="#br0" timeOffset="53838.0793">13953 6200 370,'0'0'18,"0"0"0,0 0-5,0 0-5,0 0-5,0 0-1,0 0-1,85-52 2,-53 46-3,1 0-2,-2 1-1,-2 1 1,-11 2-5,0 1 0,-5-1-4,-2 1-9,1-1-13,-6 1-26,-1 1-41</inkml:trace>
  <inkml:trace contextRef="#ctx0" brushRef="#br0" timeOffset="54251.103">14455 5923 173,'0'0'2,"0"0"6,0 0 5,0 0-2,0 0 1,0 0-7,0 0-1,78-23-3,-58 31-1,-6 4 2,1 5-2,-8 3-2,-4 2 2,-3 6-1,-6 1 2,-7 2 2,-4 4 0,-2 2 3,-1-1 4,-2 1-1,-1 0 2,3-5-1,-2 0 0,2-2 0,2-3 1,4-5 0,5-6 3,4-8 0,3-3-2,2-5-3,0 0 0,0 4-2,0 1 2,4 2-2,10 1-3,6-8 1,7 2-4,2-2 0,2-2 3,5-2-2,-2 0 2,3-1 2,-1 1 1,0 1 0,-2-1 1,-3 3-1,-9-1-1,-2 2-5,-7-2-2,-9 2-3,2 0-1,-6 0-7,0 0-23,0 0-61,0 0-138</inkml:trace>
  <inkml:trace contextRef="#ctx0" brushRef="#br0" timeOffset="54864.138">14926 5450 351,'0'0'25,"0"0"1,0 0 1,32-92-7,-16 71-1,-1 4-3,5 1-5,4 3-1,-2 0-2,2 5-7,1 3 0,-1 5-2,-2 0-1,1 8-1,-1 7-1,-3 5-1,-8 6-2,-3 6 3,-7 0-1,-1 6 3,-10 0 0,-4 1 2,-6-2-2,1-2 3,-2-6 0,1-7 1,4-7 2,4-3 0,5-7 1,2-3 3,2 1-1,3-3-2,-2 0-1,2-2-4,0-10-4,7-8-1,8-7-2,9-3-1,7 0 3,2-1-1,0 2 1,1 2 2,-6 3 0,-4 6 3,-8 5 3,-8 6-1,-4 6 1,-4 1 0,0-2-1,0 2-1,0 0 0,-7 4 1,-9 10 3,-1 7 1,0 2-2,1 2 0,6 4-1,4-3 0,3 2-1,3-2-1,9-2-1,5-3-2,2-3-4,7-4-7,2-4-18,2 2-29,2-7-41,1-1-131</inkml:trace>
  <inkml:trace contextRef="#ctx0" brushRef="#br0" timeOffset="55388.168">15441 4529 310,'0'0'10,"0"0"-4,0 0 1,0 0 1,0 0 0,0 0 2,0 0-1,84 77-1,-70-48-3,2 3-3,-4 0-2,-1-3-1,-2-5 1,-3-8 1,-2-4 3,-2-9 5,-2-3 7,0 0 4,0 0 0,0 0-3,1-3-5,0-9-4,1-6-2,0-7-1,1-1-2,2 1 0,1-3 0,4 2-1,3 2 0,0 2-2,3 4 0,-5 4-2,1 7-2,-2 3 1,0 4-1,4 0-1,-2 4 3,1 10 0,-1 5 1,-7 6 0,-3 2 0,1 5 0,-3 0 1,0 0-3,-3-2 1,-2-1 0,0-8-1,3-5-3,-1-4-13,1-8-46,2 1-89,0-5-79</inkml:trace>
  <inkml:trace contextRef="#ctx0" brushRef="#br0" timeOffset="55609.1806">15981 4711 317,'0'0'41,"0"0"-7,0 0-9,0 0-9,0 0-7,0 0-4,92-45-4,-72 40 0,3 3-2,3 0-2,2 2-8,-1 0-15,2 0-37,-8 0-100</inkml:trace>
  <inkml:trace contextRef="#ctx0" brushRef="#br0" timeOffset="56063.2066">16378 4480 314,'0'0'35,"0"0"-2,0 0-5,0 0-6,62-77-6,-47 65-5,3 1-2,1 4-4,0-1 0,-5 5-3,2 1-1,1 2-1,2 0-1,3 10-1,-2 2 0,-4 5-2,0 1 0,-4 8 1,-4 2 0,-7 5 0,-1 1 1,-4-1-2,-10 0 1,-1-2 3,-3-2 0,-4-2 2,1-1 2,0-5-1,1-1 1,1-3 2,2-4-2,5-2 2,2-1-2,4-5 1,3-2-3,2 1 0,1-4 1,0 4 0,0 5 0,9 2 0,5 1 0,-1-4 0,9-3-1,-9-3-1,5-2 1,1 1 0,-6-1-1,7 0 1,-8 0 1,0 0-2,2 0 1,-8 0-2,4 0 2,-5 0-4,0 0 0,1 0-3,-6 0-2,0 0-3,0 0-8,3 7-17,-2-2-42,-1 6-130</inkml:trace>
  <inkml:trace contextRef="#ctx0" brushRef="#br0" timeOffset="56389.2253">16720 5486 403,'0'0'49,"0"0"-8,0 0-10,0 0-15,0 0-8,0 0-5,0 0-3,0 0 0,0 0-1,54-59-1,-22 57 1,2 2-1,2 0 0,5 0-2,1 0-4,1 5-1,-2-2-6,-2 2-6,-4-2-8,-7 0-17,-6 0-14,-12-1-18,-3-1-16,-7-1-80</inkml:trace>
  <inkml:trace contextRef="#ctx0" brushRef="#br0" timeOffset="56613.2381">17015 5231 277,'0'0'2,"0"0"5,0 0 2,0 0 5,0 0 5,0 0 1,0 0-2,-9 103-3,8-67-4,-2 1-4,2 1-2,1 1-4,0 2-1,0-2-1,0-3 0,0-2-2,0-5 1,0-10 0,0-1-4,0-6-8,2 0-26,1 2-76,6-4-104</inkml:trace>
  <inkml:trace contextRef="#ctx0" brushRef="#br0" timeOffset="56804.249">17595 5427 286,'0'0'0,"0"0"-2,0 0-3,0 0-6,0 0-12,94-7-39,-64 11-99</inkml:trace>
  <inkml:trace contextRef="#ctx0" brushRef="#br0" timeOffset="56956.2577">18188 5479 262,'0'0'6,"0"0"-9,0 0-15,0 0-23,0 0-66</inkml:trace>
  <inkml:trace contextRef="#ctx0" brushRef="#br0" timeOffset="57103.2661">18499 5417 336,'0'0'30,"0"0"-9,0 0-8,0 0-7,0 0-6,0 0-6,0 0-7,0 0-16,86-44-28,-61 41-55</inkml:trace>
  <inkml:trace contextRef="#ctx0" brushRef="#br0" timeOffset="57489.2882">19330 5432 373,'0'0'13,"0"0"-5,0 0-3,0 0-2,0 0-2,98-71 0,-70 66 0,6 0-1,2 3-1,5 2 0,4 0-4,3 0 1,0 0-3,1 0-8,0 7-11,-7 0-25,-2 1-18,-10-1-44</inkml:trace>
  <inkml:trace contextRef="#ctx0" brushRef="#br0" timeOffset="57732.3021">19663 5165 228,'0'0'6,"0"0"0,0 0 1,0 0 1,-12 110-2,12-70 0,0 3 0,0 1 1,4 1 0,1-1 1,-1 0 2,-1-2 0,0-2 1,1-7-4,-4-3-2,1-10-2,-1-1-3,0-9-3,0-5-5,5 5-12,-1-5-69,6 1-123</inkml:trace>
  <inkml:trace contextRef="#ctx0" brushRef="#br0" timeOffset="58280.3334">20847 5084 108,'0'0'14,"0"0"-1,-9-84 3,-5 62-1,-6 3-2,-4 6 2,-5 4 3,-6 7 5,-2 2 4,-5 12 2,0 8-3,-3 6 0,3 3-4,0 6-7,2 1-4,4 4-3,2 1-4,7 1-1,4-5-3,7-1 1,6-3 0,3-1 1,7-4 1,0-3-3,4-2 1,7-4 0,4-4-2,5-5 3,2-2-1,1-6-1,3-2 0,2 0-2,0-10 1,0-2-1,-2-3 1,-2-2 2,-2-3 1,-2 0 1,-2-2 2,-5 0 4,-4 3 1,0 4 2,-4 6 1,-4 6-1,-1 3-2,0-2-5,0 2-1,2-1-8,-2 1 2,0 0 1,1 3 1,1 14 0,2 8 0,6 8-1,3 2 0,6 2 0,4-2-4,5-1-6,1 0-18,1-3-45,0-4-60,1-3-100</inkml:trace>
  <inkml:trace contextRef="#ctx0" brushRef="#br0" timeOffset="58671.3558">21155 5397 135,'0'0'34,"0"0"3,0 0 2,0 0 1,0 0-4,-80 7 0,55 9-6,-1 5-6,2 3-6,2 5-6,0 2-4,4 1-5,2 4 0,4-3-3,3-3 1,5-1-1,4-5 0,0-2 0,9-5 0,7-2 0,6-2-1,3-2-4,6-2-2,1-3 0,-2-3-2,0-3-1,-1 0 1,-4-10 1,-1-6 2,-4-3 2,-2-5 4,-2-5 2,-5-5 3,-3-3 2,0 0 0,-5-5-1,-3 5 1,0 1-2,0 4 0,-5 5 0,-4 8-3,1 5-2,0 5-4,-1 4-6,1 5-4,-4 0-9,-1 2-14,-3 8-29,3 2-59</inkml:trace>
  <inkml:trace contextRef="#ctx0" brushRef="#br0" timeOffset="58821.3644">21533 5581 259,'0'0'-22,"0"0"-99</inkml:trace>
  <inkml:trace contextRef="#ctx0" brushRef="#br0" timeOffset="59387.3967">20761 5165 86,'0'0'1,"0"0"-1,0 0 6,0 0 5,0 0-2,0 0 4,0 0-4,0 0-1,0 0 0,-62 86 3,54-74 2,4-2-1,0 0 1,-2 5-2,0-6-2,2 8-1,1 0-3,2 1-1,1 6-1,0-1-2,1 1 0,9 2-1,2 2 0,3 1-1,5 0-5,7-4-18,2-3-95</inkml:trace>
  <inkml:trace contextRef="#ctx0" brushRef="#br0" timeOffset="60524.4618">6777 8229 271,'0'0'41,"0"0"3,0 0-4,0 0-5,0 0-7,0 0-10,0 0-4,0 0-5,0 0-4,0-47-1,30 33-2,4 2-2,8-1 0,7 3-1,5 1-3,3 4 3,0-1-6,1 1-8,-3 5-13,-6 0-31,-7 0-35,-9 3-92</inkml:trace>
  <inkml:trace contextRef="#ctx0" brushRef="#br0" timeOffset="60745.4744">6859 8450 158,'0'0'4,"0"0"1,0 0 2,0 0 3,0 0 4,0 0 1,0 0 3,0 0-1,0 0-3,0 0-2,62 27 0,-32-27-3,5 0 3,-3-3-3,1-1-3,-11 4-1,-1-2-4,-8 2-2,-7 0 0,6 0-1,-9 0 0,3 0-3,2 2-3,-5 3-20,3 2-45,1 1-115</inkml:trace>
  <inkml:trace contextRef="#ctx0" brushRef="#br0" timeOffset="61307.5066">7657 7797 275,'0'0'9,"0"0"-7,0 0 1,0 0 3,0 0 1,-38 111 3,38-66-1,4 5 0,5 1-2,1-1 0,3 4 0,0-1-1,-1-4 0,1-2-2,-1-5 1,-3-10-1,0-5 2,-3-10 0,-1-6 2,-4-7-1,-1-4 3,0 0 2,0 0 2,4 0-3,2-2-1,0-12-3,4-5-1,-3-5 1,3 0-1,0-1-2,2-1-1,2 1-1,1 1 0,2 0-2,3 2 0,1 1-2,0 3 2,1 3-4,-2 2 1,-4 5-1,2 5 0,0 2 2,2 1 0,6 4 1,-4 4-1,0 6 1,-3 3-1,-5 2 0,-5 1 0,-4 2 2,-5-1 0,-11 0 0,-9 1 3,-13-2 0,-5 0 2,-7-2-1,-6 2 2,0-5-1,0-2 4,-1-1-1,3-2-1,5 0 0,5-5-1,6 0 0,11-2-3,8-1-2,10-1-2,4-1-1,-2 0-3,2 0-1,0 0-3,5 0-12,16 0-31,10 0-64,9 0-126</inkml:trace>
  <inkml:trace contextRef="#ctx0" brushRef="#br0" timeOffset="61783.5338">8467 8433 330,'0'0'18,"0"0"-3,0 0-10,0 0 1,0 0 0,0 0 3,0 0 2,0 0 1,0 0 1,-24 73-6,19-41 2,2 0-3,0 1-1,0-3 0,0-2 0,0-8 1,0-1 2,2-7-1,-1 0 2,-1-2 0,2-5-1,1-1 0,0-4 3,-2 0-1,-3 0 0,-4 0-1,-1-7-4,-4-5-2,8 0-1,2-5-2,4-4-3,2-4 1,9-4-1,4-2 1,5 2-5,2 4 3,3-2-2,1 8 3,0 2 1,-3 5-1,-7 6 2,1 3-1,-1 3 1,0 6 1,0 7-3,0 4 3,-6 7 3,-3 3-5,0 2 4,-4 1-2,-1 0-2,-2-1 1,0-4-1,0 1-1,0-7-2,0-1-7,-2-6-25,2 0-37,0 2-94</inkml:trace>
  <inkml:trace contextRef="#ctx0" brushRef="#br0" timeOffset="61972.5446">8828 8639 387,'0'0'-1,"0"0"3,0 0 1,0 0 2,82-12-3,-40 9-1,7-1-1,6-1-1,4 1-5,1 0-5,-4 3-13,-5-1-31,-6 2-35,-15 0-100</inkml:trace>
  <inkml:trace contextRef="#ctx0" brushRef="#br0" timeOffset="62226.5591">9489 8347 303,'0'0'14,"0"0"5,0 0 5,0 0 5,0 0-7,8 100-3,-2-67-4,-1 1-9,2 2 0,0-2-4,0 0-3,2-3 0,-4-2-1,0 0-1,-1-5-2,-1-8-2,-3-5-3,0 1-8,0-6-23,0 0-58,0 0-122</inkml:trace>
  <inkml:trace contextRef="#ctx0" brushRef="#br0" timeOffset="62967.6015">9789 8102 251,'0'0'13,"0"0"1,0 0 2,83-59 0,-56 48 1,5 6-6,0 1-3,-1 4-4,-2 2-3,-2 10-2,-4 3-1,-6 5-1,-2 3 1,-6 1 0,-6 5 2,-3 0 1,-7 1 0,-7-1 0,-5-1 1,0-2 2,-4-3 1,2-4 3,6-7 1,6-5 2,4-4 4,5-3 0,-2 0-3,2 0-5,0-5-7,3-12-3,11-7-3,8-9 0,4-3 2,6 1-2,2-1 1,1 0-1,-2 5 0,-2 0 5,-5 8 2,-10 5 3,-2 4 2,-8 7 2,-3 5 1,-1-1 3,-2 3-5,0-3 0,0 3 2,-6 8 1,-8 7 3,0 9 0,1 3-1,2 3-3,3-1-4,4 3-2,4 2-1,0-7-2,9 3-2,2-5-1,5-3-2,3-2-9,0-3-16,2-5-37,-3-3-94,1-4-76</inkml:trace>
  <inkml:trace contextRef="#ctx0" brushRef="#br0" timeOffset="63363.6242">10469 7500 253,'0'0'5,"0"0"5,0 0 4,0 0 1,0 99-5,1-66-2,2 0-4,3-2-2,-3-6-1,0-7 1,0-5 1,-2-9 0,-1-4 1,0 0 6,0 0 2,2 0 2,2 0-3,0-7-5,5-10-3,-1-7-2,1-3 0,1-1 1,0-1 0,1 1-4,1 3 0,-1 3 1,0 2 0,-2 6 0,0 3 1,-5 7 0,0 1 0,5 3-2,2 0 1,3 7 1,4 7 0,-5 4 0,0 3 1,-5 4-2,2 0-3,-2 4-2,-3-8-7,-1 3-27,-1-9-107</inkml:trace>
  <inkml:trace contextRef="#ctx0" brushRef="#br0" timeOffset="63574.6362">10902 7704 407,'0'0'6,"0"0"1,0 0-2,111-33 0,-68 23-3,-6 2-1,0 2-2,-6 4-2,-2 0-5,-6 2-10,-7 0-27,-3 2-38,-4 2-126</inkml:trace>
  <inkml:trace contextRef="#ctx0" brushRef="#br0" timeOffset="63793.6488">11450 7302 392,'0'0'18,"0"0"-8,0 0-1,0 0-4,0 0 8,0 0-1,0 0-3,19 86-2,-9-54-6,0 2-4,-1-2-1,-2 0-6,-2 0-16,-5-3-47,-6 0-157</inkml:trace>
  <inkml:trace contextRef="#ctx0" brushRef="#br0" timeOffset="64244.6746">12063 8090 267,'0'0'38,"0"0"-1,0 0-5,0 0-4,0 0-6,0 0-1,0 0-7,0 0-1,0 0-2,57-35-4,-19 27-2,12-2 0,4 1-5,6 1-2,5 1-1,-3 1-4,-5 2-6,-5 0-15,-10 3-17,-12-1-19,-8 2-22,-8 0-52</inkml:trace>
  <inkml:trace contextRef="#ctx0" brushRef="#br0" timeOffset="64492.6887">12439 7636 167,'0'0'27,"0"0"10,0 0 3,15 92-1,-12-45 0,-2 5-6,-1 2-2,0 2-4,-1 1-8,-4 0-3,1-4-5,0 1-4,1-1-2,1-7-1,2-3-4,0-7-1,0-4-2,0-5-3,2-4-4,1-8-7,1-6-28,2-1-40,-2-5-145</inkml:trace>
  <inkml:trace contextRef="#ctx0" brushRef="#br0" timeOffset="64991.7173">13367 7436 206,'0'0'2,"0"0"8,0 0 10,0 0 10,0 0 8,9 111 2,-9-64 0,0 4-7,0 4-6,0-2-6,-6-3-7,2-4 0,-2-8-5,-2-7-1,6-9-2,-1-10 0,2-2-2,-1-5-1,0 0 3,2 1 0,0-6 6,0 0-2,0 0 0,-2 0-4,2-14-5,0-5 0,0-4 1,0 0-2,6 0 2,4 0-6,6 2 2,4 4-3,-1 4 1,3 1 0,4 8 0,-3 3 1,0 1 1,-1 3 0,-2 6-1,-4 4 3,0 1-3,-5 5 2,-2-1-3,-2-3 1,-6 4 0,-1-1 2,-3 0 0,-9 4 2,-4-3 1,-7-5 0,-3-1 2,-5-2 0,-2-3 0,3-3-1,-2 0 0,1-1 0,8-4 0,2 0-1,7 0-3,7 0-2,-6 0-1,9 0-10,-2 0-20,2 0-39,4 0-59,9 0-120</inkml:trace>
  <inkml:trace contextRef="#ctx0" brushRef="#br0" timeOffset="65347.7377">13833 8074 313,'0'0'9,"0"0"5,3 84 3,2-53 3,1-2 1,-1-2-2,1-1-3,-3-9-3,-2-7-3,1-5 0,-2-5 0,0 0 0,0 0 1,0 3 0,0-2-2,0-1-2,0 0-3,0 0-2,-3-12-2,-2-7 0,2-6-2,3-2 1,0 0-3,5 0 2,1 3-1,5 4 0,1 4 1,-5 3-2,6 5 1,-6 3-1,-3 2 1,7 3-1,-2 0 0,5 9 1,3 8 2,-5 2 0,-4 4 1,1 3 0,-3 3 0,-1 1-1,-2 2-2,0-3-12,2-2-28,-2-9-51,4-2-144</inkml:trace>
  <inkml:trace contextRef="#ctx0" brushRef="#br0" timeOffset="65572.7505">14294 8126 335,'0'0'23,"0"0"2,0 0-3,0 0-6,0 0-5,0 0-4,0 0-6,103-18-4,-76 18-5,-2 0-15,0 0-28,-7 5-69,2-1-102</inkml:trace>
  <inkml:trace contextRef="#ctx0" brushRef="#br0" timeOffset="65911.7699">15019 8047 259,'0'0'28,"0"0"5,0 0 4,0 0 0,0 0-2,0 0-8,73-80-7,-64 75-7,-1 3-7,3-1-6,-3 3 0,3 0-4,-2 5 1,-1 11-1,-5 4 1,-3 5 0,-3 6-2,-10 4 2,-2 2-1,-4 2 0,0 0 4,0-3-3,-1-2 3,0-5 0,5-4 1,3-8 1,6-6-1,-1-6 1,4-1 0,0-1 0,0 0 1,3-3 1,0 0-2,14 0-2,6 0 0,9-5-5,1-3 1,2-1-3,0 0-6,1 1-5,0-4-2,-2 5-7,-2 0-14,-2 1-27,-9 2-53</inkml:trace>
  <inkml:trace contextRef="#ctx0" brushRef="#br0" timeOffset="66420.799">15621 7461 429,'0'0'27,"0"0"-4,0 0-7,0 0-6,0 0-6,0 0-4,0 0-3,0 0 1,0 0-1,0 0-1,64 57-1,-53-21 2,-5 6-2,-4-2 3,-2 1-1,-2-5 1,-6-5 1,-1-4 2,2-8 1,0-5-1,2-4 5,0-7-1,3 1 2,2-4-7,0 0-11,7-14-10,8-7-9,8-9-2,5-3 3,2-1 2,4-3 1,0-1-1,-4 1 5,-4 4 7,-4 4 12,-8 9 13,-6 8 5,-6 7 5,-2 5-4,0 0-2,0 0-2,-1 0-1,-9 0 6,-6 12 3,-2 12 2,1 4-2,6 7-4,0 3-5,4 0-5,4-2-4,3-1-3,3-3-3,10-5-7,2 0-20,2-6-37,5-6-78</inkml:trace>
  <inkml:trace contextRef="#ctx0" brushRef="#br0" timeOffset="66876.8251">16015 6788 183,'0'0'17,"0"0"2,0 0-5,42 84-3,-36-56-3,-1 1-1,-2-1 0,-1-8-1,-2-2 2,0-8-1,0-4 1,0 0 0,0-6 2,0 0 0,0 0 7,0 0 1,0 0-1,0 0-5,2 0-7,3-10-1,1-5-8,5-7 3,1 0-2,1 1-2,1 1 2,-4 8 3,2 1 0,-3 5-1,-5 3 2,5 3-5,-1 0 4,2 15 0,5 4 2,-7 8 0,-2 2-1,0 3-1,-1 3-1,0 0-3,-1 1-2,-2-5-19,-1-2-41,1-8-147</inkml:trace>
  <inkml:trace contextRef="#ctx0" brushRef="#br0" timeOffset="67105.8382">16593 7091 289,'0'0'17,"0"0"0,0 0 0,0 0-9,83-49-4,-58 44-3,-1 0-1,0 4-4,2-1-8,-7 2-23,0 0-54,-6 0-114</inkml:trace>
  <inkml:trace contextRef="#ctx0" brushRef="#br0" timeOffset="67427.8566">16906 6781 229,'0'0'19,"0"0"5,0 0-1,0 0-3,0 0-2,0 0-7,90-24-3,-62 31-3,-2 7-3,-4 6-2,-7 5-1,-2 9-1,-6 1 1,-5 7-2,-2 1 3,-9-3 1,-5-3 2,-2-1 4,-1-4-2,-1-5 2,3-5 2,0-4 3,5-6-4,2 0 4,3-6 1,2-3-4,1 2 1,2-5-2,0 3-1,2 3-2,8 1-1,6 0-3,4-4-6,5-3-12,2 0-20,2 0-43,2 0-107</inkml:trace>
  <inkml:trace contextRef="#ctx0" brushRef="#br0" timeOffset="67704.8725">17557 7674 481,'0'0'12,"0"0"0,0 0-3,0 0-6,57-82-1,-31 66-2,7-1-2,2 2 3,-1 1-5,1 4-5,-4 2-6,-4 3-15,-8 1-17,-9 3-20,2 1-21,-8 0-33</inkml:trace>
  <inkml:trace contextRef="#ctx0" brushRef="#br0" timeOffset="67925.8851">17614 7325 198,'0'0'34,"0"0"1,0 92-3,0-52-7,0 3-1,0 1-4,0-1-2,1 1-4,-1-4-1,0 2-5,0-5 0,0 1-6,-4-2-3,-2-2 1,0-2-7,2-9-10,1-11-39,2-5-144</inkml:trace>
  <inkml:trace contextRef="#ctx0" brushRef="#br0" timeOffset="68121.8963">18108 7721 391,'0'0'7,"0"0"1,0 0-2,0 0-4,93-32-5,-67 24-9,-1 1-3,3-2-10,2 4-15,-1-2-24,0 3-46</inkml:trace>
  <inkml:trace contextRef="#ctx0" brushRef="#br0" timeOffset="68275.9051">18828 7669 285,'0'0'27,"0"0"-12,0 0-14,0 0-12,78-36-7,-56 28-24,1 1-67</inkml:trace>
  <inkml:trace contextRef="#ctx0" brushRef="#br0" timeOffset="68426.9138">19265 7665 278,'0'0'10,"0"0"-11,0 0-11,0 0-17,0 0-44</inkml:trace>
  <inkml:trace contextRef="#ctx0" brushRef="#br0" timeOffset="68663.9273">19609 7577 316,'0'0'12,"0"0"4,0 0 4,0 0 4,0 0 1,88-41 1,-56 34-6,7 0-7,6 2-7,5-2-6,4 0-2,-3 1-3,3 1-1,-5 1-6,-6-1-4,-9 4-15,-11 0-12,-11-2-27,-5 3-24,-7 0-98</inkml:trace>
  <inkml:trace contextRef="#ctx0" brushRef="#br0" timeOffset="68903.9411">19761 7275 303,'0'0'17,"0"0"7,0 0 5,0 0 0,0 0-4,11 91-3,-1-57-5,2 3-5,-2 4-3,0 1-5,0 2-3,-3-1 0,-2 0-4,-3 1 1,-2-3 0,0 2-6,0-4-11,5 0-28,0-5-60,4-2-130</inkml:trace>
  <inkml:trace contextRef="#ctx0" brushRef="#br0" timeOffset="69359.9671">20536 6892 246,'0'0'-5,"0"0"9,0 0 2,0 0 4,8 90 3,-9-48 2,-5 3 5,-1 8-2,-3 3 5,6 4-1,-2-2 0,3 0-3,1-5-3,2-6-4,0-6-2,0-11 1,2-8 0,-1-10 0,1-6 2,-2-6 1,0 0 1,6 0 1,6-4-3,7-10-4,7-9-4,0-2-3,0-3 1,0 2-1,0 3-1,2 1 0,-2 7 0,3 1-2,-3 3 1,-6 5-3,0 3 2,-2 3-2,-1 2 1,0 7-2,-3 4 1,-6-2 2,-4 6-3,-4 2 2,0 4 1,-8 6 1,-7-1-1,-1-1 0,-5-3-1,-4 0-1,-4-2 2,-1-3 2,-5-2-1,-3-2-1,1-3 0,-3 0-2,3-3-1,3 1-5,5-1-13,7-5-29,9 1-61,8-3-140</inkml:trace>
  <inkml:trace contextRef="#ctx0" brushRef="#br0" timeOffset="69684.9857">21263 7661 242,'0'0'7,"0"0"2,0 0 0,-85 85-2,67-63 0,1 3 0,7-1-1,0-1 2,4-5-2,4 0-1,2 1-2,0-4 0,9 0-3,7-2-3,2-6 0,5-7-2,1 0 2,2-3 0,1-11 3,-2-3 1,-3-4 2,-3-5-1,-5-5 4,-2-2 1,-8-3 2,-4 0 2,-2-3-3,-8 2 0,-8 1-2,-1 5-3,-5 5-2,-3 5-2,3 5-5,-4 6-9,8 2-31,1 6-160</inkml:trace>
  <inkml:trace contextRef="#ctx0" brushRef="#br0" timeOffset="69843.9948">21658 7715 440,'0'0'-21,"0"0"-97,0 0-115</inkml:trace>
  <inkml:trace contextRef="#ctx0" brushRef="#br0" timeOffset="73439.2005">5218 11267 62,'0'0'14,"0"0"5,0 0 9,0 0 3,0 0 8,0 0 1,0 0-5,0 0-6,0 0-11,13 9-9,-7-16-3,-2-1-6,-1-2 0,0-1-6,-3 0 2,0-9 0,-6 0 1,-1-5 2,-8 3-2,1-1 4,-5 4 3,0 1 1,-4 3-1,-1 1 3,-2 5 1,-3 5 2,-3 4 0,-1 0-1,-2 4 0,0 9 2,2 2 0,-1 3 1,3 4-2,2 5-3,3 2 0,6 3-2,4 0-1,6 5-2,5-1-1,5 2-2,2 2-1,9-2 1,4-2-1,3-1 1,1-4 0,3-1 1,0-8 0,0-3 1,0-6-1,2-5 2,-1-4 2,1-4 0,0 0 5,2-10 0,2-5 2,0-7 0,1-4 3,-4-6 2,3-4 2,-3 0-4,-3-3-2,-1 0-2,-4-2-5,-5 4-2,-3-1-5,-5 2 2,-2 4-3,-2 8 3,0 4 0,0 9 2,0 5 0,0-6-2,0 9 2,-2-2-1,1 2-1,1 3-1,-2-2 0,-2 2 0,1 13 0,-1 9 1,-2 9 4,4 3-4,2 4 4,0 1-4,2 0-2,5-2-1,-1-3-1,3-2 0,4-2-3,-2-2-3,1-5-10,-1 1-10,-2-7-21,4-1-35,-1-2-105</inkml:trace>
  <inkml:trace contextRef="#ctx0" brushRef="#br0" timeOffset="73843.2236">5410 11522 404,'0'0'-7,"0"0"6,0 0 2,0 0 2,9 108 1,-7-77-1,2 1 1,0 2 0,0 0 0,3-1-2,-1-1 1,-1-3-3,0 0 3,-2-9-1,-1-10-2,-2-3 3,0-7 2,0 0 3,0 0 6,0 0 7,3 2 3,-3-2-4,0-2-7,2-13-8,0-9-5,-1-10 3,5 0-2,0-1 1,4 0 2,3 3-2,2 1-1,2 2 0,-1 6-2,4 3 0,-1 5 0,-6 6-2,3 2 0,0 7-1,1 0 1,5 9 0,-5 8 1,-2 6 0,-3 6 0,-3 4 2,-1 3-1,-3 0 0,-3-1 3,2-1-3,-3-2 3,2-3-4,-1-4-3,2-8-8,-1-3-29,4-1-29,-1-6-80,7 1-84</inkml:trace>
  <inkml:trace contextRef="#ctx0" brushRef="#br0" timeOffset="74085.2374">6006 11777 400,'0'0'11,"0"0"3,0 0 1,0 0-4,0 0-2,0 0-2,0 0-2,0 0 1,0 0-4,88-21-1,-39 16-5,0 2-2,5 1-7,1 2-9,-3 0-18,-4 0-18,-8 0-23,-7 0-32</inkml:trace>
  <inkml:trace contextRef="#ctx0" brushRef="#br0" timeOffset="74380.2543">6626 11442 353,'0'0'4,"0"0"3,0 0 5,0 0 4,0 0 6,0 0 0,3 113-9,-6-70-2,-2 1-6,4 0-3,1-1 0,0-3 1,0 2 3,0-5-3,1-1 3,2-6-6,-1-9 2,-2-3-2,0-7 1,3 0-1,-3 1-2,0-8 1,1 2-6,-1-1-5,0 1-24,0-2-33,2 2-87</inkml:trace>
  <inkml:trace contextRef="#ctx0" brushRef="#br0" timeOffset="74647.2696">7071 11325 462,'0'0'-3,"0"0"-1,0 0 2,0 0 4,0 0-1,2 82 2,-2-41-2,-7 3-1,-2 2 2,0-2-4,-2-2 2,-1-5 0,3-2 0,-1-9 0,4-6-2,4-11-7,-1 4-11,3-8-51,0 2-155</inkml:trace>
  <inkml:trace contextRef="#ctx0" brushRef="#br0" timeOffset="75344.3094">8095 10855 245,'0'0'17,"0"0"1,0 0 1,-64-79-1,47 62-1,-1 5-2,3 3-1,0 3-3,-2 3-1,-1 3-2,-6 0 0,2 7 0,2 6 3,-2 5 1,2 3 0,1 6 1,-1 7-1,3 2-2,1 4-1,1 2-3,4 1 2,3-3-6,4 0 1,1-4 2,3-1-4,7-4 2,5-2-3,4-6-1,0-3-1,4-5-1,2-5-2,0-7-1,2-3-1,1-6 0,-1-5 1,-1-7-1,2-7 1,-2-2 0,-1-3 5,-5-3-2,-1-2 6,-6 3-1,-3 0 0,-4 2 3,0 6-1,-3 4 5,0 8 0,0 7-1,0-1-1,0 6-4,0-2-1,0 2 0,0 2 2,1 12 3,2 10 1,3 6-1,4 2-1,5 1-3,2 0-2,6-1 3,5 0-7,1-1-5,4-4-30,2-4-59,2-5-151</inkml:trace>
  <inkml:trace contextRef="#ctx0" brushRef="#br0" timeOffset="75780.3344">8550 11254 407,'0'0'30,"0"0"0,0 0-5,0 0-4,0 0-10,0 0-5,0 0 2,0 0 0,0 0 1,3 57-2,3-25 0,1 4-4,0 0-1,-2 3 1,1-1-3,-3-1 2,0-6-2,0-6 2,-3-5-1,1-7 2,-1-7-2,0 2 0,0-8 0,0 0 1,0 0 3,0 1 1,0-1-1,0 0-3,0-3-1,0-14-2,0-10 0,0-8 0,0 1-1,7 0-1,0 1 1,3 1-2,2 4 3,-2 2-2,3 6 2,-6 6-1,-3 6 1,-1 4-1,-3 4 0,6 0 2,6 0-1,2 5 0,6 9 0,-5 6 1,2 6-1,-4 4 2,0 3-2,-5 1-1,3 3-2,-2-3-8,-4-3-33,0-4-52,1-7-157</inkml:trace>
  <inkml:trace contextRef="#ctx0" brushRef="#br0" timeOffset="75988.3463">9116 11560 398,'0'0'14,"0"0"5,0 0 2,0 0-1,0 0-2,0 0-5,0 0-4,95-75-6,-60 70-4,5 3-6,5 2-10,-3 0-18,2 7-34,-1 1-43,-4 3-118</inkml:trace>
  <inkml:trace contextRef="#ctx0" brushRef="#br0" timeOffset="76331.3659">9700 11278 396,'0'0'14,"0"0"7,0 0 5,0 0 1,78-74-1,-55 64-8,3 5-8,0 3-5,0 2-4,1 3-3,-2 9-1,-5 7-1,-2 3-5,-8 4 2,-4 6 2,-5 2-3,-1 3 3,-7 2-3,-3 3 5,-6-2 0,1 0 4,-4-4-2,3-2 3,-1-5 0,3-7 5,2-5 1,3-5 1,4-5 1,2-4-2,-1 2-2,4-5-1,0 0-2,0 0 1,0 0-2,2 0 0,11 0-1,10 0-1,11 0-3,3-2-4,8-5-2,1-1-11,2 0-19,0 3-28,-3-2-66,0 0-107</inkml:trace>
  <inkml:trace contextRef="#ctx0" brushRef="#br0" timeOffset="76552.3785">10779 11073 511,'0'0'-4,"0"0"3,0 0 2,0 0 4,0 0 0,-9 102-3,1-72 2,-1-1-4,-3 1-3,-3-1 3,-1-1-4,0-2-3,1-4-13,4-7-35,5-6-71,3-4-114</inkml:trace>
  <inkml:trace contextRef="#ctx0" brushRef="#br0" timeOffset="76720.3881">11414 11087 495,'0'0'-14,"0"0"-2,0 0 0,0 0-8,0 0-21,83-3-33,-59 3-76</inkml:trace>
  <inkml:trace contextRef="#ctx0" brushRef="#br0" timeOffset="76878.3972">12262 11082 370,'0'0'-5,"0"0"-1,0 0-3,86-25-10,-52 20-30,3 0-82</inkml:trace>
  <inkml:trace contextRef="#ctx0" brushRef="#br0" timeOffset="77020.4053">13062 10986 559,'0'0'14,"0"0"-1,0 0-3,0 0-2,0 0-5,0 0-6,0 0-7,0 0-8,0 0-26,0 0-43,70-76-117</inkml:trace>
  <inkml:trace contextRef="#ctx0" brushRef="#br0" timeOffset="77663.4421">14617 10485 245,'0'0'8,"0"0"6,27-95 6,-18 60 5,-2 1-3,-1-2-1,-4 2-1,-2 4 1,0 1-3,-2 3-2,-8 4-3,0 3-1,-6 5-1,-3 4 1,-5 3 0,-4 6 3,-4 1 0,-4 8 1,-2 11 0,-4 5-4,3 6-1,3 4-1,1 4-1,5 5-5,3-1 1,6 2-2,7-4-1,4 2 2,6-2-3,4-4 3,1-2-5,8-4-2,7-1 1,0-3-2,5-6 0,2-5 1,2-3-1,5-7 0,1-5 0,3 0 1,1-10 0,4-8 3,3-8 0,0-5 5,0-6-1,-2 0-1,-4-3 2,-5-1-3,-2 4 3,-6 0 0,-6 5 0,-2 5 2,-9 10 1,-1 5-2,-3 9-2,-2 3-2,0-2-1,0 2-1,0 13 0,-5 7 0,-1 10 1,4 5-1,0 2 1,2 4 1,3-2-5,6 0 0,1-1-11,3-3-24,0-4-35,1-1-68,-1-4-128</inkml:trace>
  <inkml:trace contextRef="#ctx0" brushRef="#br0" timeOffset="78031.4631">15143 10677 477,'0'0'7,"0"0"6,0 0 4,-90 7 6,59 8 1,0 4 0,1 5-3,4 5-6,4 5-2,5 3-7,4 0-2,3 1-3,7 0 0,3-4-1,3-1 0,8-5-2,1-3 1,5-4-2,1-5 1,0-1 2,4-3-2,0-5 0,4-6 0,0-1-2,-2 0 3,2-5-2,-4-5 1,0-5-1,-1-5-2,-3-7-1,-2-5-2,-3-5 5,-5-7 0,-6 2 4,-2-2 0,-9 4 1,-5 2-2,-7 6 2,-4 3-1,-3 8 0,-3 4 0,-2 5-1,2 4-2,7 3-1,2 3-7,7 2-26,5 0-41,-1 1-98,7 3-89</inkml:trace>
  <inkml:trace contextRef="#ctx0" brushRef="#br0" timeOffset="78651.4986">16457 9886 211,'0'0'18,"0"0"1,0 0-5,0 0 1,0 0-1,-105 4 0,76 12 1,-3 5 0,2 3 1,-2 7 0,1 6 0,3 4 0,1 5-3,6 2-1,2 2-3,3 2 1,7-2-2,6-2 0,3-2 4,0-2-3,11 0 2,4-4-1,3-1-2,5-4-1,3 1 1,3-2 0,1-3-2,5-2-1,0-2-1,1-5 0,-2-3-2,-2-5 0,0-6-1,-3-3-1,-2-3-1,0-2-1,-3-7-5,-1-5-7,0-2-21,-4-4-26,-1 1-47,-5-3-109</inkml:trace>
  <inkml:trace contextRef="#ctx0" brushRef="#br0" timeOffset="78920.514">16226 10410 189,'0'0'12,"0"0"9,0 0 6,0 0 5,0 0 3,0 0 1,0 0-4,0 0-3,0 0-10,0 0-5,88 18-7,-49-16-3,3 0-2,1-2-1,-1 0-1,-1 0 0,-7 0-1,-4 0-2,-10 0-1,-7 0-1,-8 0-2,-5 0-2,0 0-11,0 0-17,2-2-17,-2 2-40,0 0-113</inkml:trace>
  <inkml:trace contextRef="#ctx0" brushRef="#br0" timeOffset="79599.5528">17557 9683 253,'0'0'8,"0"0"5,0 0 4,0 0 0,0-76-1,0 71-2,0 0-2,-8 5 1,-5 1 2,-9 13 5,-7 9 4,1 10 4,-3 10-6,-1 6-1,4 5-3,2 0-9,6 4 1,8-3-5,4-1-2,5-3 0,3 0-3,5-6 0,9-1 0,2-5 0,4-7-1,6-3 1,2-4-1,3-7 0,1-6 1,1-4-1,1-5 3,-1-3-1,-3 0 1,-1-8-1,-3-2-1,-4-4 0,-5-3 0,-4-2 0,-5-4-1,-7-1 0,-1-2-1,-3 3-1,-9 1-1,-5 0 1,-3 4 2,-3 4 1,0 4 0,-2 3 0,8 2 0,-1 3 0,7 1 1,5 1-1,0 0 0,6 0 1,-1-2-1,1 2-2,-2 0-2,2 0-1,0-2 1,0-1 2,14-2 0,6-2-2,7-2 1,0 1 1,-1 3 0,-1 1 3,-6 3 0,0 1 0,-5 0 2,-1 5 2,3 8 1,-3 6 1,-4 5 0,0 5 2,-4 4-4,2 2 2,-1 3-4,-1-1-1,-1-3-1,0-4-2,2-3-3,-2-9-9,-1-6-36,1-3-62,-1-6-144</inkml:trace>
  <inkml:trace contextRef="#ctx0" brushRef="#br0" timeOffset="79979.5745">18167 9870 422,'0'0'1,"0"0"3,0 0 1,0 0 8,0 0 0,0 0 4,0 0 1,0 0-2,0 0-6,-11 95-3,5-60-4,2 7-1,2-2-1,1 3-1,1-2 0,0-5-1,0-2-1,0-12 1,0-3-2,1-7-2,-1-7 1,2 0-1,-2-5-1,0 0-4,0 0-15,0-10-7,-3-11-1,-1-11 8,1-3 15,0-5 14,0-3 4,1 1 4,2-2 2,0 2 5,0 0 1,6 1-1,1 4 2,3 3-5,5 6-1,-2 4-4,4 4-4,3 4-6,0 6-2,4 0-3,2 5 0,3 1-1,4 4-5,1 0-8,2 2-15,-3 3-32,-2 4-40,-4 3-114</inkml:trace>
  <inkml:trace contextRef="#ctx0" brushRef="#br0" timeOffset="80136.5835">18068 10122 410,'0'0'2,"0"0"-2,0 0-1,0 0-4,101-43-5,-55 33-15,3 1-38,8-2-79</inkml:trace>
  <inkml:trace contextRef="#ctx0" brushRef="#br0" timeOffset="80407.599">19063 9440 286,'0'0'-1,"0"0"1,0 0 0,0 0 2,0 0 3,0 0 2,0 0 6,-103 7 2,74 28 3,1 10 4,3 9 1,1 10 2,4 5 1,3 6-2,4-2-3,3 1-6,5-5-5,4-5-2,1-2-2,5-6-1,6-4 1,2-9-4,7-4-1,3-6-1,4-6-7,5-3-7,1-7-34,2-2-59,0-8-144</inkml:trace>
  <inkml:trace contextRef="#ctx0" brushRef="#br0" timeOffset="80767.6196">19077 9978 505,'0'0'0,"0"0"0,0 0 1,81-72 3,-55 56 1,1 1 2,2 1-1,-1 0-5,2 3 2,-2 3-5,2 3 1,0 5 0,-2 0-4,-7 6 0,-3 9-2,-8 5 1,-7 6-4,-3 3 3,-15 3 0,-8 4 1,-6 3 3,-10 0 1,-1 2 3,-5-3 1,0-3 0,4-4 1,3-5 2,6-6 2,11-8 3,8-7 0,9-1-2,4-4 0,-1 0-3,1 0 0,0 0 0,4 0-1,17 0 1,9-5-2,12-2-2,2-2 0,0 4-1,0-2 0,1 2-2,-3 0 0,-1 2-5,-6 0-6,-4-1-15,-9 4-34,-4-2-51,-9 1-135</inkml:trace>
  <inkml:trace contextRef="#ctx0" brushRef="#br0" timeOffset="81063.6365">19599 9321 381,'0'0'10,"0"0"4,0 0 4,0 0 4,104-25-5,-76 28-2,0 11-3,4 7-3,1 10-2,0 8-1,2 13-2,-3 10-3,-2 10 2,-5 6 1,-8 4-4,-4 3 5,-8-1-5,-5-3-2,-3-2 4,-10-3-2,0-7 3,-4-8-2,3-10 2,0-11-5,2-6 0,2-9 3,0-4-8,3-8-8,3-6-43,2-2-92,2-5-102</inkml:trace>
  <inkml:trace contextRef="#ctx0" brushRef="#br0" timeOffset="81204.6446">20219 10430 490,'0'0'-28,"0"0"-47,0 0-164</inkml:trace>
  <inkml:trace contextRef="#ctx0" brushRef="#br0" timeOffset="87387.9983">17342 11114 138,'0'0'30,"0"0"5,0 0 4,0 0-4,0 0-5,0 0-6,0 0-4,0 0-4,0 0-2,0 0-3,16-84 0,16 65-1,7-3 0,10 1 1,6-1 0,6-1-4,4 1-1,10 1-2,1 2-3,7 1 3,0 1-4,3 1 1,5 2-1,3-2 0,0 3 0,3-5 1,-2 4-1,-1-2 1,-1 3 0,-4-1 0,-2 4-1,-6 0 1,-6 0-1,-5 3 2,-9 2-5,-7 2 2,-5-1 1,-5 4-2,-2 0 2,-5 0 0,-2 0-1,-3 0 0,-9 0 0,-10 0 0,-7 0-2,-1 0-2,1 0-1,-1 0-3,1 0-4,-6 0-10,0 0-4,-3 0-8,-13 0-12,-15 4-29,-13 9-57</inkml:trace>
  <inkml:trace contextRef="#ctx0" brushRef="#br0" timeOffset="87943.03">17414 11192 101,'0'0'29,"0"0"-7,0 0-7,0 0-3,0 0-2,0 0 0,0 0-1,0 0-1,0 0-2,0 0 4,-34 29-2,34-16 3,1-5 0,9 2 1,5-2 5,1-4-3,8 1 0,2-5-2,3 0-1,6 0-1,2-6 1,8-2-3,4-1 1,5 0 2,4-2 1,3 2 0,6-4 0,5 2-2,2-2-6,7 1 3,3 2-7,3 0 2,4 1-2,4 2 1,-1-2 0,2 1 0,-4 0-1,-1-2 0,-1 1 2,-5 0-4,-2 2 4,-5 0-4,-4 2-1,-4 0 1,-5 0-3,-5 2 4,-4 2 1,-5-1 1,-2 2 2,-7 0-3,-2-1 0,-5 1 1,-6-1 0,-13-1 2,4-1 3,-5 1 2,-6-3 0,6 0 3,-3-2 0,-4 2 0,2-5-3,-4 4-2,0 1 0,0-2-3,-3 4-1,0 0-1,-3 3-2,1-3 0,2-1-1,0 1-2,0 1-2,-3 2-1,0-2-7,0 2-10,1 0-24,1-1-49,-2 1-137</inkml:trace>
  <inkml:trace contextRef="#ctx0" brushRef="#br0" timeOffset="91987.2613">3664 13600 278,'0'0'-9,"0"0"4,0 0 3,0 0 2,-87-49 0,62 46 2,-1 3 0,-4 0 1,-2 7 2,0 7 3,-2 4 1,-1 4 0,5 3 0,-1 6 1,2 2-2,6 5-1,0 0-1,4 1-1,6 2-1,3 2 0,6-2-1,4 1-2,0-1 0,10-1-1,2-3-3,7-1-1,5-4 1,6-1 1,6-3 4,2-6-1,4-5-1,4-6 0,-3-5 1,2-6 1,-3 0 2,-3-9 3,-1-4-4,-8 0 2,-4-2-3,-4-1 1,-8-2 0,-7 4-4,-4-3-2,-3-5-1,-8 0-8,-10-7 2,-5 3-1,-3 4 7,-5 0 7,-1 3 8,-1 4-1,1 5 4,2-1 0,12 5 0,-1 2 2,9 1-2,4 1-4,2 0-8,4 2-7,-1-1-3,1 1-2,1 0 3,16-2 6,8 2 1,8-2 1,3 2 0,3 0-2,2 0 2,-5 2 0,-1 8-1,-4 4 1,-6 6 0,-1 6 0,-5 6 2,-2 5-1,-3 5-2,-3 2 1,-4 3 0,-1-1-1,-4-4-2,2-3 0,-1-3-5,-1-12-3,-1-5-14,3-2-27,-1-6-66,4-2-94</inkml:trace>
  <inkml:trace contextRef="#ctx0" brushRef="#br0" timeOffset="92332.2811">4359 13701 509,'0'0'-5,"0"0"6,0 0 6,0 0 4,0 0 2,-30 107-2,22-61-3,2 0-4,1 4-5,5-3-3,0 1-2,4-6 0,2-4 0,1-5-2,-2-11 0,-2-9 1,-2-6 0,-1-7 6,0 0 2,0 0 2,0 0-3,0-3-4,-1-14 0,-5-9 3,-3-8 2,3-4 3,-1-1 1,4-4 2,2-2 0,1-1-3,4 1 1,7 1-1,4 3-1,5 4 0,3 4-3,1 4 0,2 7-2,0 3-3,-2 6-5,2 4-12,-1 8-19,-2 1-26,3 1-55,0 8-108</inkml:trace>
  <inkml:trace contextRef="#ctx0" brushRef="#br0" timeOffset="92509.2912">4135 14040 447,'0'0'-22,"0"0"1,0 0 9,0 0 8,94-10-8,-41 1-18,12-6-39,6-2-122</inkml:trace>
  <inkml:trace contextRef="#ctx0" brushRef="#br0" timeOffset="92771.3062">5399 12968 389,'0'0'0,"-78"-2"5,41 11 3,0 9 5,4 6 4,2 9-1,2 11 1,5 9 0,2 14-4,2 12 3,3 11-4,3 8-7,4 5 4,2 0-3,5-2-5,3-6 1,0-3-5,7-6-3,3-5 2,3-3-3,3-7-3,0-5-5,4-10-8,5-8-6,2-9-12,4-10-15,6-10-29,1-12-85</inkml:trace>
  <inkml:trace contextRef="#ctx0" brushRef="#br0" timeOffset="93223.332">5559 13440 503,'0'0'-1,"0"0"1,0 0 4,0 0 7,-54 90 2,43-35 2,2 13-6,3 8-2,2 7 0,4 5-5,0 1 0,6 2-4,4-5-5,3-2 1,-1-9-3,0-9 2,-3-9 3,-1-12-3,-1-9 5,-4-14-2,1-10 0,-3-5 3,-1-7 6,0 0 0,0-2 1,0-16-4,0-11-3,0-16 2,0-5 1,-1-4 3,-3-5 2,4-2-2,0-1 0,0 1-3,0 3 4,7 5-4,0 3 2,3 5-2,2 5-4,-2 7 3,1 5-4,1 7 3,-5 8-2,4 4-2,-5 4-5,3 5-2,3 0 1,1 14 1,0 8 6,-1 9-2,-3 5 2,-2 5-7,-2 1-5,-3 2-1,-2-5-2,0-3 2,-8-6 3,-1-5 5,-5-5 1,-2-6-2,-5-6-8,-4-6-16,-4-2-13,2-7-15,-2-8-10,7-4-7,0-4-21</inkml:trace>
  <inkml:trace contextRef="#ctx0" brushRef="#br0" timeOffset="93569.3518">5916 13079 331,'0'0'27,"0"0"-3,0 0-3,0 0-8,0 0 0,0 0-8,0 0 4,0 0 3,103 10-1,-68 22 0,2 12-5,-2 10-1,-3 7-5,-6 10-2,-5 3-2,-6 2 1,-4 1 1,-5-2 0,-3-6 3,-3-3 3,0-4-2,-9-4 3,-5-4-3,-2-3-2,-6-5 3,-3-3 2,0-4 1,-3 0-2,0-7 1,1 0-2,1-3-1,2-3-2,1-5-2,6-1-4,4-8-11,6-5-12,6 3-22,1-5-42,1 0-140</inkml:trace>
  <inkml:trace contextRef="#ctx0" brushRef="#br0" timeOffset="94127.3838">6354 13578 523,'0'0'5,"0"0"-3,0 0 5,0 0-1,0 0 2,87-56-2,-44 45-2,12 1-3,9-2-1,7 2-6,4 2-13,0 1-23,-3 5-37,-5 2-59,-9 0-104</inkml:trace>
  <inkml:trace contextRef="#ctx0" brushRef="#br0" timeOffset="94289.393">6674 13841 477,'0'0'-8,"0"0"-3,0 0 2,0 0 11,0 0 2,0 0-7,115 3-3,-58-8-19,8-5-18,10-4-23,6-5-43,9-1-94</inkml:trace>
  <inkml:trace contextRef="#ctx0" brushRef="#br0" timeOffset="94813.423">8231 12581 456,'0'0'-3,"-87"-12"1,44 12 6,1 5 1,3 5 5,3 4 0,5 3-2,6 2-1,4 7-2,9 3-2,5 3-1,7 6 2,3 2-4,13 2 0,5-2-3,4 1 2,3-2-1,4-3 1,-1 0-1,0-2 0,-5 0-1,-3 2-1,-6 2 2,-7 3-1,-7 1 3,-3 4-2,-6-1 2,-10-1 0,-2-4 2,-5-1 1,-3-7 1,-3-3 4,-2-7-3,1-2 1,0-3-1,1-5 0,0-4 1,10-3-2,-3-3 4,2-2-2,8 0 3,-5-7-3,10 4-4,2-9-3,1-2-3,4-3 0,4-4 0,10 1-1,4 0 2,4 6 0,1-1 0,3 6-1,0 4 2,-1 5-3,-2 0-4,-4 12 2,-2 7 0,-2 9 2,-6 6 3,-3 8 2,-3 7-4,-3 2 3,0 3 6,-3 0-5,-1 3 5,-3-5-4,0-4-1,-1-2 3,1-4 2,1-2-1,-2-3 3,5-1-2,0-4-2,1-4-3,2-2-6,3-3-2,9-6-4,4 1-18,5-9-36,10-5-66,4-4-109</inkml:trace>
  <inkml:trace contextRef="#ctx0" brushRef="#br0" timeOffset="95139.4416">8707 13344 497,'0'0'18,"0"0"3,0 0-3,0 0-4,0 0-6,0 0-3,0 0 4,0 0-2,-38 91 0,38-42-3,0 4-3,5 0-4,10-2-1,0-5-1,9-4 2,1-9-5,2-4 0,0-8 4,0-6-5,3-8 6,-2-7-3,-1 0-2,-1-17 7,0-9-4,-3-3 7,-4-8 0,-6-4 2,-4-4 1,-8-4 1,-1-1 1,-7 3-1,-7 1 1,-6 7-1,-1 6 1,-1 6-5,0 5 1,1 8-4,5 4-3,3 8-3,4 2-8,1 0-5,2 9-10,6 11-22,1 3-36,14 4-70</inkml:trace>
  <inkml:trace contextRef="#ctx0" brushRef="#br0" timeOffset="95308.4513">9400 13682 554,'0'0'2,"-51"77"4,20-33-3,-1 0 4,1-3-5,-1 0-4,1-3-1,4-4-8,5-2-7,3-4-17,9-4-24,3-6-43,7-6-123</inkml:trace>
  <inkml:trace contextRef="#ctx0" brushRef="#br0" timeOffset="95490.4617">9979 13513 532,'0'0'1,"0"0"2,0 0 0,0 0-1,0 0-3,0 0-3,0 0-9,78-5-8,-49 8-18,5 1-14,5-3-33,9-1-39</inkml:trace>
  <inkml:trace contextRef="#ctx0" brushRef="#br0" timeOffset="95628.4696">10765 13566 364,'0'0'36,"0"0"0,0 0-10,0 0-12,108 5-12,-68-11-12,9-2-10,2 2-14,8-2-15,0 4-22,0-2-29,1 1-37</inkml:trace>
  <inkml:trace contextRef="#ctx0" brushRef="#br0" timeOffset="95754.4768">11575 13539 294,'0'0'48,"0"0"-12,0 0-17,0 0-20,0 0-46,0 0-107</inkml:trace>
  <inkml:trace contextRef="#ctx0" brushRef="#br0" timeOffset="96159.5">11735 12975 568,'0'0'9,"0"0"-6,0 0-2,0 0 0,0 0 5,0 0 3,0 0 4,0 0 0,37 83 3,-33-37-3,3 7-5,-4 7-1,0 3-5,-2 6-4,1 0 1,-1 2-2,1-5 0,-2 0-2,0-7 0,0-5 4,0-5-2,0-7 2,-3-3-3,-2-9-3,2-9 0,2-9-3,1-6 2,0-6 1,-2 0 3,2 0 0,0 0-5,0-3-7,0-19 0,8-13-1,3-17 10,4-5 7,1-9 4,0-6 6,3-3 0,2-2 1,1-1-2,4 3-4,-1 0 3,2 2-5,3 4 3,0 8 0,0 6 0,0 9 2,0 12-2,-2 6-2,-2 9-2,0 6-4,0 9 0,-2 4 0,0 10 0,-3 10-2,-2 9-1,-6 9-4,-4 4-2,-9 8-2,-2 1-3,-12 3-6,-11-1-7,-7-3-13,-4-3-7,-7-4-6,-2-5-4,-4-6-13,7-8-26</inkml:trace>
  <inkml:trace contextRef="#ctx0" brushRef="#br0" timeOffset="96360.5115">12642 13241 512,'0'0'4,"0"0"0,0 0 0,0 0 1,106-27-3,-68 24-3,1 1-5,2 2-8,2 0-13,-1 0-17,3 0-24,-2 2-54,-2 1-105</inkml:trace>
  <inkml:trace contextRef="#ctx0" brushRef="#br0" timeOffset="96555.5226">13553 12896 539,'0'0'13,"0"0"3,0 0-1,0 0-1,0 0-2,-41 82-6,39-45-2,2 6-6,2 3-3,5 2-7,1 0-17,-2-1-32,3-4-66,-4-12-138</inkml:trace>
  <inkml:trace contextRef="#ctx0" brushRef="#br0" timeOffset="96907.5428">13759 12659 213,'0'0'20,"0"0"8,0 0 5,0 0 3,0 0-2,0 0-1,0 0 0,0 0-5,0 0-3,0 0-4,12 9-5,-9-6-3,4 3-2,2 0 0,-1 5 2,6 4 1,-2 5 3,0 6 2,-1 8 1,1 6-3,-3 5-1,1 6-8,-1 2-2,-2-1-6,0-2-2,2 0-3,-4-7-12,0-4-5,-4-5-17,-1-7-20,0-3-24,-7-5-42,0-6-122</inkml:trace>
  <inkml:trace contextRef="#ctx0" brushRef="#br0" timeOffset="97743.5906">13542 12348 298,'0'0'39,"0"0"-2,0 0-4,0 0-4,0 0-9,0 0-7,0 0-5,0 0-2,18-77-2,-18 77-1,1-2-1,-1 0 3,2 2 0,-2-1 2,3 1 0,-2 0 2,6 0-2,2 0 1,6 5-3,3 3-2,0 2 1,3 3-2,2 1 0,0 4 1,2 2-1,-3 2 0,0 4 0,-7 5 3,-6 5 0,-3 3-4,-6 7 2,-6 5-3,-7 1 0,-4 5 0,-3 1-1,0 2 0,0-3-4,0-2 3,6-2-1,-3-6 0,8-7 0,1-1 0,4-4 3,1-4-4,3-4 5,3-4-6,4-3 2,5-4-1,4-4-1,1-4-1,3-3-3,2-1-3,-2-4-2,4 0-1,0-4 2,0-4 1,2-6 1,-1-5 2,0-1 2,-2-2 1,-3-2 2,-4 0 1,-5 2 1,-2 8 4,-4 2 0,-5 5 0,0 4 1,-3-2 2,-8 3 6,-1 2 7,-5 12-1,-3 7-1,5 10-1,4 6-9,6 5 1,2 4-6,3 4-1,3 2 2,5 2-4,5 4 2,0 0-2,1 1 2,-2 3 0,-1-3 1,-3 0 2,-1 1-3,-4-4 6,-3-3-6,0 1 2,-3-2 0,-8 0-2,-3-2-1,-2-2-1,-3-2-1,-4-4 0,-3-8 0,-3 0 3,-2-8 2,-2-6-1,-1-4 2,-1-5-1,0-5-1,-2-4 1,3 0 0,1-11 0,1-1-5,3-5-5,5-2-13,2-6-23,7-2-34,8-5-103</inkml:trace>
  <inkml:trace contextRef="#ctx0" brushRef="#br0" timeOffset="97887.5988">14439 13896 286,'0'0'-237</inkml:trace>
  <inkml:trace contextRef="#ctx0" brushRef="#br0" timeOffset="99664.7005">13602 12885 170,'0'0'29,"0"0"0,0 0 1,0 0-7,0 0-2,-21-91-6,19 79-1,0-5 0,1 7 4,1-2 0,0 0 5,0-2 3,0 3 2,0-1-2,0 0 0,0 5-5,0 3-4,0-2-4,-2 1-2,1 0-3,1 1-2,0 4-1,0-1-2,0 1-3,-2 0 2,-2 15 0,0 9 2,1 13 2,1 12-2,2 6 1,0 8-3,0 2 1,0 3-3,0 0-1,0 0 3,0-3-3,0-2 3,-5-4-1,0-2-3,-1-4 3,-4-4-1,1-3 1,1-5-1,-2-7 0,1-5-1,0-5 2,4-9-1,-4-3 2,5-5 2,1-4-1,-4 2 0,1-4 1,3 1 0,-3 0 0,0-2-1,1 0 1,-3-4-3,-3-5 0,4-5-1,-2-5-2,4-6 2,2-7-2,3-7 1,0-5-2,0-3 1,5-6-2,2-3 0,2-2-1,1-7-5,0 1 5,0-1 0,0 5 2,-2 5 5,-4 6-2,-4 8 4,0 14-2,0 4 1,0 11 1,0 6-3,0 0 2,0 6-1,0-2-3,0 2-2,0 0-1,0-1 1,0 1 2,0 11 0,3 11 2,1 10-1,2 6 2,1 8-1,0 4 2,-1 6 3,0 5-3,-3 2 3,-1 2-3,-2-1 0,0-2 1,0 1-3,0-4 2,-4-4-3,2-5 1,-3-8-2,1-7 1,1-14-1,-1-3 2,2-8 0,1-5 2,-1 0-2,2-5 2,-2 0-1,2 0-1,-6 0-1,-3-7-2,-1-13 1,-2-6-3,4-7 0,5-9-3,1-7 1,2-6-4,0-3 0,3-8-2,3 2-1,-2-5 1,2-2-1,-2 2 7,-2-1 1,-2 4 6,0 9 5,0 6 1,-3 12 3,-3 13-2,5 12 1,-1 9-2,2 5-4,-1-2-2,1 2-3,0-1 0,0 1 0,0 0 3,1 18 2,9 11 2,2 13 0,0 11 0,0 4-3,0 7 1,1 2 0,-4 4-3,0 0 2,-1-4-3,-1-4-1,-1-6 0,-4-8-1,2-7 3,-4-9-2,0-11 2,0-4-4,0-7 2,-1-3 2,-4 3-1,2-7 1,-4 0 0,1-3-3,-6 0-2,-1-1-6,-1-11-14,0-7-36,4-8-71,4-5-134</inkml:trace>
  <inkml:trace contextRef="#ctx0" brushRef="#br0" timeOffset="100491.7478">17848 11400 245,'0'0'29,"0"0"7,0 0 3,-92-20-4,76 19 1,6-2-6,4 3-7,1 0-5,5 0-9,-1 0-9,1 0 0,4 0-2,19 0 2,17 0 3,19 0-4,14 0-2,10-8-2,16-3-1,7-3-1,8-1 3,6-3 0,6-2 3,1 1 0,1-3 1,-3 2 1,-3-2-1,-9 0 2,-7 5-3,-12 0 0,-14 5-2,-17 5-9,-15 4-14,-19 1-16,-12 2-9,-11 0 0,-6 0 4,-10 0-10,-10 4-33</inkml:trace>
  <inkml:trace contextRef="#ctx0" brushRef="#br0" timeOffset="100763.7633">17614 11232 313,'0'0'25,"0"0"-13,0 0-6,120-38-2,-49 26-1,14-2-8,15 1 3,15-3-3,10 2 3,12-1 3,6-2-1,6 2 0,3-2 1,0 2-1,-6-1 0,-10 4 0,-8-1-3,-16 4-5,-14 2-11,-18 3-13,-16 3-16,-16 1-18,-17 0-18,-17 0 0</inkml:trace>
  <inkml:trace contextRef="#ctx0" brushRef="#br0" timeOffset="100971.7752">17985 11185 211,'0'0'40,"-112"4"-6,83-4-5,14 0-9,15 0-6,22-4-9,17-9-9,27-4 3,15-3-4,16 2 0,9-2 1,12 1-3,8 1 1,8-2-1,6 1 3,3-3 1,1 2-1,0 1 1,-7-1-12,-7 1-30,-12 3-147</inkml:trace>
  <inkml:trace contextRef="#ctx0" brushRef="#br0" timeOffset="105864.0551">21741 9082 300,'0'0'-3,"0"0"0,0 0 0,0 0-2,0 0-2,0 0 1,0 0 1,0 0 4,0 0 1,-97-17 0,68 30-1,-1 1 2,-4 1 0,0 0 3,1 2 3,0 1 0,3-1 1,2-2 0,8-1 3,4-6-3,7-4 1,3 3-4,4-2-3,2 5 2,0 4-1,4 3 1,10 3-1,6-1-2,5 2 0,3 2-1,2 1 0,3 2-1,-5 1-1,-1 2-3,-5 2-2,-8-1-1,-7-1-1,-7 2 1,-5-2 1,-13-2 1,-7-4 1,-2-1 4,-4-5 2,-1-4 6,1-4 5,2-4 4,9-2 5,9-3 6,0 0 2,7 0-2,0 0-6,-2 0-8,6 0-9,-1 0-3,1 0-2,0-5-3,1-1 2,5-2-2,7 5 0,3 3-2,-2 0 2,3 14-2,-5 6 2,-5 9 5,-4 10-2,-3 4 2,-5 6-1,-7 9-3,-3 5 1,-1 4 0,1-1 2,2 1-2,0-5 1,5-5-3,3-9 1,5-9 1,0-5-7,8-7-6,8-6-18,3-7-33,8-5-71</inkml:trace>
  <inkml:trace contextRef="#ctx0" brushRef="#br0" timeOffset="106228.0759">22066 9699 295,'0'0'13,"0"0"3,0 0 2,-86 82-2,72-50-4,8 2-4,2 2-6,4 3-3,7-5 0,6 0-2,5-5 1,5-6 0,3-8-1,3-7 2,3-6 0,3-2 2,1-15 2,2-6 1,-2-8 4,0-5 6,-4-5-3,-7-2 2,-4-1-1,-4-3-4,-9 4 0,-4 0-3,-4 4 0,-6 4-1,-8 3-4,-5 8-2,-6 6 0,-2 8-3,-3 6-1,1 2-4,3 10-5,4 9-4,5 5-10,6 3-18,7 7-41,4-1-120</inkml:trace>
  <inkml:trace contextRef="#ctx0" brushRef="#br0" timeOffset="106381.0846">22511 9972 326,'0'0'9,"0"0"0,-57 89-3,33-56-4,2 4-5,-1-1-11,1-2-23,6-4-73</inkml:trace>
  <inkml:trace contextRef="#ctx0" brushRef="#br0" timeOffset="106743.1053">23053 9728 462,'0'0'1,"0"0"5,0 0 4,0 0 1,0 0 1,0 0-2,0 0-6,0 0-3,0 0-1,0 0-2,33-27 1,-6 5-1,4-7 3,-1-4 0,2-6 1,-2 0-1,-1-2 4,-4 3-1,-4 4 3,-2 5 5,-8 10 0,0 6 0,-4 5-5,-4 4-5,3 4-1,0 4 0,2 12 5,2 13 2,1 9 0,-2 8 2,0 7-6,0 5 0,1 2-4,-1-1 0,0-1 0,0-3-5,0-8-3,-3-6-13,-1-14-22,-3-6-38,1-11-109,-1-7-65</inkml:trace>
  <inkml:trace contextRef="#ctx0" brushRef="#br0" timeOffset="107293.1368">23467 9069 298,'0'0'38,"0"0"-7,0 0-7,0 0-8,0 0-2,0 0-6,0 0-4,0 0-3,0 0 1,0 0-2,80 44 0,-60-20 1,2 3-2,3 3 2,2 3-5,4-1 0,-1-2-4,0-4-2,1-5 1,-2-4-1,0-5 4,-4-2 2,-7-5 3,1-3 1,-5 1 1,-8-3 0,1 0 0,-2 0 1,0 0-1,1 0 1,1 2 1,-2 8 5,-3 4 2,2 11 2,-4 4-2,2 7-3,0 5-1,1 7-5,4-1 0,1 2-2,4-2 0,2-3-1,1-4-1,2-8-1,-2-6-3,-2-11-1,-3-3 1,-1-7 4,1-5-1,3 0 3,2-4 0,0-4 2,-4-1 1,-3 1 4,-6 5 1,3-1-3,-5 4 0,-3 0-3,-15 2 2,-13 11 6,-13 11 1,-4 14-3,-4 7-3,-1 9-4,1 7 2,4 5-4,2 0-1,4 1 0,2-2-2,2-2 1,4-5-4,2-4-2,3-9-7,3-9 0,3-9 0,2-8 1,3-6-11,-2-6-23,5-4-60</inkml:trace>
  <inkml:trace contextRef="#ctx0" brushRef="#br0" timeOffset="107460.1463">24220 10336 242,'0'0'-232</inkml:trace>
  <inkml:trace contextRef="#ctx0" brushRef="#br0" timeOffset="115543.6087">9315 14841 234,'0'0'1,"0"0"-2,0 0-1,0 0 4,0 0 1,0 0 0,0 0 2,-27 89-1,24-42 0,3 8 3,0 8-1,4 6 1,6 5 4,0 5-4,3 4 1,-1 0-2,0 0-4,3 1-1,-2-3 1,0-2-4,-3-1 2,-2-4 0,-1-1-1,-4-4 3,-2-3-1,-1-7 1,0-5 5,-1-3 1,-5-9 2,2-5 1,1-7-3,0-8-1,1-10-5,2-7 3,0 0-8,0 2-6,0 0-11,0 3-29,8-10-66</inkml:trace>
  <inkml:trace contextRef="#ctx0" brushRef="#br0" timeOffset="116760.6783">9311 14953 125,'0'0'4,"0"0"-1,0 0 2,0 0 1,0 0 1,0 0 1,0 0 2,0 0 2,0 0-3,0 0 1,53 20-2,-25-14 1,2 0 0,5-3 0,7 0 2,5-1-2,4 0 1,4 0-2,7-1-2,7 2-2,2 1 0,6-1-2,0-3 2,5 4 1,5-4-1,4 0 2,7 0 1,6-1 0,8-7-1,3 0 0,4-2-3,1-2 3,1 1-2,3-1 1,-2 1-3,-1 2 2,-1 2-2,-3 0 2,-2 0-2,1 5-1,-1-1-1,1-1 0,2 3 0,2-2 1,2-1 2,1-1 0,1 0-2,2-2 1,-2 2 0,1 3-2,-4-1 0,-1 1 0,-5 1 1,0 1-1,-5 0 1,-2 0-2,-2 0 0,-2 0-1,-3 0 0,-1 0 1,5 3 1,-1 2 0,3 0 1,2-1-1,1 0-1,1 0 0,-1 0 0,1-3 1,-1 3 1,-4-3-2,-4-1 0,-1 0-1,-4 0-1,-4 0 1,-2-1 2,-2-5-4,0-1 4,-3-1-1,4 0 1,1-1 0,6 2 0,3 1 0,8 0 0,2 0 1,3 2-1,2 1 0,1-1-1,0 4-1,-3 0 1,-5 0-1,-5-1 1,-6 1 1,-5-2 0,-4 1 0,-5-1 1,-5 0 1,-3-1-2,1-1 1,3-1-4,4 1 3,7 1 2,9 0-1,7 2 0,4-1-1,5 2 0,-1 0-1,-3 0 0,-4 3 1,-9 3 2,-8 0-2,-12-1-1,-13 1 1,-10-2 0,-11 1 1,-10 0 2,-2-2 1,-1 1-2,6-3-1,2 3-2,6-2 2,13 3 0,4 0 1,11 0 0,4 2-2,4 0 0,3 0 0,-3-2-1,1 1 1,-2-2 0,-6-2 1,-6-2 2,-8 0 4,-9 0 7,-11-2 2,-12 0 5,-7-3-1,-9 5-4,-1-5-4,4-2-5,-9 4-4,11-2-2,-4-1-1,5 0 0,-4 4-1,3-1 0,1 3 1,-7 0 0,8 0 1,-9 0 1,0 0 0,3 0-2,-8 0 0,5 0 2,-6 1-4,1 1 5,2-1-3,-7-1 2,0 0-1,0 0-2,5 4 1,3 0 0,4 4 0,2 2 1,-1 1-1,1 2-1,-1 4-1,2 0 2,-2 4 0,-2 2-1,-1 3 1,-2 8 1,-4 3 4,-1 2-4,-3 4 5,0 3-6,0 2-1,-1 4 2,-4 0-1,2 6 2,2 1-3,1 2 1,0 0-2,0 1 3,4-2 1,3-2-1,5-3 2,-2-5-3,3-8 0,-3-6-1,2-9 1,-4-11 0,-3-5-1,-3-6 0,-2-5-2,0 0-12,0 0-18,0 0-39,-8-8-152</inkml:trace>
  <inkml:trace contextRef="#ctx0" brushRef="#br0" timeOffset="118487.7771">9181 16436 195,'0'0'14,"0"0"4,0 0 0,0 0-9,0 0-4,0 0-3,0 0 1,0 0-1,0 0 1,26 38 0,-2-28 2,6-3 0,4-2 2,5 0 2,3 0 0,5-3 0,4 1 2,2-1 3,7-2-2,1 0 3,8-2 0,2-5-1,3-3 3,3 0-1,4-4-1,-1 1-7,0-4 1,-1 1-3,1 3 1,-1-1-2,-6 4-1,0 2-2,-3 1-4,-7 2 1,-4 4-1,-2-1 0,-1 2 1,-2 0-1,4 0 2,1 0 0,2 0 1,4 0 1,4 0-1,5-3 0,5 0-2,1-3 0,4 0 1,0 0 4,5 0 1,1-1-1,-1 2 2,1-1-1,0 2-1,-5 0 1,3 1 0,-1 1 0,0-1-2,-1 3 0,1-5 0,1 1 1,5-1 0,2 2 1,6-4-1,5 1-1,1-2-1,3 0-1,1 3 1,4-2-1,-1 2-1,1 0 0,-3 2 0,-4 1-1,-4 2 0,-4 0 0,-3 0 0,-5 0 0,-4 3 0,-1 1 1,-3-1-1,-1 0 1,0-1 0,3 0-3,0 1 3,4-1 1,1-2-1,3 0 2,0 0-1,-1 0-4,-1 0 5,-1-2-4,0 0 4,-4-1 0,1 1-3,-6-1 2,-2 0-2,-4 1 1,-3-1 1,0 1 1,0 0 0,-1-1-1,1 1 0,5 0-2,0 2 1,3 0 0,6-1-1,2-1 0,7-1-2,0 0-4,1 0 1,-1-1-1,-7-1-2,-5 1 2,-4-4 3,-8 0 1,-3 3 5,-8-2 2,-6 0-2,-7 2 3,-6 0-3,0 2 0,-2-1-2,3 3 0,2 1 0,4 0-1,5 0 2,4 1-1,2 3 0,4-1-2,1 2 0,-2 0-1,-3-2 3,0 1 1,-3-4-1,-4 0 2,0 0-2,-5 0 0,-2 0 2,0-4 2,-3-1-4,0 1 0,0-3-2,2 3-1,-1-1 2,1 2-2,1 1-1,1 0 2,0 2-1,-2 0 0,0 0 2,-6 0-1,-1 2 2,-4 0 0,-6-2 1,-1 0 1,-5 0 1,3 0 0,-2 0-2,-3 0 1,2-4 0,1-1-2,-4 1 1,2 0-1,2 0-1,2 1-2,1 0 1,6 1 0,2 0 0,6 0-1,2 2 0,2 0 1,-2 0 1,-1 0-2,-2 2 4,-8 0-1,-2 0 2,-7-1-1,-4-1-1,-6 2 2,0-2-1,1 0 0,0 0 0,6 0-1,1 0 1,6-3-2,0-1 0,3 1-2,0-2-4,4 2 3,3-1 0,2 4 1,1-4 1,-3 3 1,-1-1 1,-3 2 0,-3 0 1,-1-2-1,-2 1 0,-2-1 0,-1-3 1,-2 1 2,0-1-1,-4-1 2,-4 1-1,0-1-3,0-2 2,3 2-1,6-3-1,-5 0 2,2 3-1,-5 1 0,1 2 0,-5 0 0,-1 2 1,2 0 1,-7-1-1,7 0 1,-4 2-1,-3 0-1,2 0 2,-6 0 1,0-1 0,0 1 0,1 0 0,7-2 0,-2 2-2,0 0 0,5 0 0,-5 0-1,-2 0 2,7-3 0,-5 3-2,-2-2 1,7 2 0,-4 0-1,-1 0 1,-1 0-1,-5 0 0,5 0 0,1 0-1,-2 0 0,3 0 0,-7 0-1,0-2-3,0 2-3,4 0-13,-1 2-43,2 0-180</inkml:trace>
  <inkml:trace contextRef="#ctx0" brushRef="#br0" timeOffset="120647.9006">19690 14822 287,'0'0'40,"0"0"4,0 0 1,0 0-3,0 0-5,0 0-7,0 0-7,0 0-2,0 0-8,-12-47-3,12 46-5,-1-1-3,1 1-2,0 1-1,0-2 0,0 2 2,0 8 1,6 9 2,5 10-1,3 6 0,4 9-1,3 5 2,3 3-4,0 4 0,0 5 4,-1 2-3,0 1 3,-3 3-2,-3-1-4,1 2 2,-5-4-2,0-3 2,-5-1-2,0-7 3,-2-5 4,-3-5-4,-1-5 4,2-6-6,-2-10 1,-2-8-3,0-1 3,0-5-1,0 0 1,3 0 0,-3-6-1,0 0 1,0 0 0,0 6-2,0-1 2,0 2 0,0-2-1,0-5 0,0 0-2,0 0-2,0 3-3,0-2-11,0 0-29,0-1-42,3 0-126</inkml:trace>
  <inkml:trace contextRef="#ctx0" brushRef="#br0" timeOffset="121159.9299">20516 13818 253,'0'0'20,"0"0"2,0 0 4,0 0-3,0 0-1,0 0 0,-93-17 0,71 31 2,0 5-1,-1 3 0,0 8-5,0 5-2,3 2-5,4 6-4,4 3-2,4 3-5,4-1 2,4 0-3,0-3 0,11-5 0,5-1-3,4-5 0,6-5-5,1-6-6,2-3-6,2-6 0,-4-5 0,-1-5 9,-1-4 7,-3 0 5,-1-6 5,-2-6 0,-2-6 3,-4-6 0,-3-6 1,-4-8-1,-4-2-3,-2-6 1,-2-2-3,-6 0 0,-5 2 0,-1 1 0,-3 3-1,1 3 1,-2 2-3,-2 7 0,3 3 0,-1 5-3,-1 5 1,-4 3-4,-2 2-2,-3 7-8,-2 2-15,-7 3-23,-4 1-43,-6 8-127</inkml:trace>
  <inkml:trace contextRef="#ctx0" brushRef="#br0" timeOffset="122042.9804">9557 14366 326,'0'0'-2,"0"0"4,0 0 2,0 0 0,-19 86-1,19-51 4,0 3-5,0 0 2,5-1-2,0-5-1,2-5 1,-2-11 1,-1-5 6,-3-6 8,-1-5 13,0 0 13,0 0 1,1 0-5,-1 0-11,0 0-13,2-12-4,-2-8-4,0-3 1,0-1 0,0-1-4,0-1-5,0-2 2,6-1-8,1 0 7,6 2-1,3-1-1,4 1 2,2 3-2,4 2 2,0 4-1,-2 5 0,-5 5-3,0 4 0,0 4 0,-3 0-1,7 12 3,-6 5 1,-2 5 2,-2 6-1,-3 2 0,2 6 7,-4 2-6,-2 1 3,0 0-3,0-4-4,1-3-4,3-5-10,1-3-15,4-7-34,2-4-37,5-6-84</inkml:trace>
  <inkml:trace contextRef="#ctx0" brushRef="#br0" timeOffset="122252.9924">10184 14551 473,'0'0'45,"0"0"-5,0 0-11,0 0-8,0 0-16,0 0-10,0 0 4,0 0-6,0 0 7,0 0-2,111-51-1,-70 46-7,3 2-11,6-1-12,-1-1-22,-3 2-22,0 1-31,-7-1-47</inkml:trace>
  <inkml:trace contextRef="#ctx0" brushRef="#br0" timeOffset="122450.0037">10779 14289 386,'0'0'29,"0"0"3,0 0-6,0 0-7,0 0-9,0 0-6,0 0 0,0 0 0,0 0 0,9 7 2,-3 13-5,2 6 2,3-1-5,3 1 1,1 0-7,1 0-11,-1-3-28,0 4-59,-2 2-136</inkml:trace>
  <inkml:trace contextRef="#ctx0" brushRef="#br0" timeOffset="123148.0436">10895 14923 392,'0'0'33,"0"0"1,0 0 0,0 0-1,0 0-11,0 0-5,0 0-5,0 0-6,0 0-1,-33-36-6,33 36-1,0 0 0,0 17 4,0 12 2,7 11 1,-1 7 0,1 6 3,-1 3-7,1 6 2,1 1-2,2 2-3,-2 2 2,2-1-1,1 1 0,0 0-3,2-1 3,2-2 4,0-2-5,2-1 7,0-4-6,-4 1 0,1-3 0,-5-2-3,-2-3 4,-2-2-1,-4-6 1,-1-7 0,0-2 2,-3-8 1,0-8 1,-3-2 1,3-7 0,1-4 0,0 0 1,2-4 0,-1 0-2,1 0 0,-2 1-1,-2 2-3,-2 1 0,2-1-2,2-1-4,2-2-9,-1 0-12,1 0-31,-2 0-77,-3-1-134</inkml:trace>
  <inkml:trace contextRef="#ctx0" brushRef="#br0" timeOffset="125004.1498">11569 15025 281,'0'0'26,"0"0"2,0 0 3,0 0 0,0 0-4,0 0-5,0 0-9,0 0-5,0 0-6,0 0-2,-23-17-4,21 14-3,2 3 1,0 0 2,0 11 4,5 10 4,4 11 3,5 7 2,-1 11 3,4 11-4,-1 7-1,2 4-1,1 6-7,2-2 1,1 2-5,-4-3 5,1-5 0,0-6-5,-3-7 4,0-6-7,-3-7 2,0-7 1,-4-6 1,-4-10 3,0-4-1,-2-7 1,-3-5 1,1 0 0,-1 0 0,0-1-2,0 1-3,-4 2-7,-1-4-11,-2 1-17,-6-1-41,6-1-101</inkml:trace>
  <inkml:trace contextRef="#ctx0" brushRef="#br0" timeOffset="125974.2053">10187 15466 135,'0'0'32,"0"0"-3,0 0-4,0 0-8,0 0-6,0 0-2,0 0-5,0 0 0,0 0-2,0 0 1,-37-30-1,29 28 3,2 2 1,-5 0 3,-6 0 0,2 7 1,-5 1 1,2 4 2,0-1 2,1 3 1,2 2-2,-1 2-1,1 2-4,4 2-2,1-1-4,2 0 0,4 0 1,2 2-2,1-1-1,1 1-1,0-1 0,0 0 0,5-1 1,0 3-1,0-2 5,2 3-5,-3-3 0,1-1 1,2 1-2,-1-4 1,-2-5 0,3-1 0,0 1 0,-1-6 0,3 5 0,-1-7 2,3-1-1,-3-1 3,5-3-2,5 0 0,-1 0 0,6 0-2,-6-3 1,-1-2-1,-3 1 0,3-3 0,-7 4 0,4-4 0,-4 4 3,-7-1-2,6-1 4,-5 2 1,0-9-2,1-1 4,-2-4-3,-2-7-1,0 0 0,0-4 3,-6-1-2,-2-5 1,0-2-3,-4 3-1,2 1-1,-2 5 1,0 3-1,4 8-1,-1 5-3,4 4-3,2 4-9,0 1-11,3 2-15,0-3-22,0 3-26,0 0-50</inkml:trace>
  <inkml:trace contextRef="#ctx0" brushRef="#br0" timeOffset="126279.2227">10527 15314 424,'0'0'-1,"0"0"0,0 0 3,0 0 3,0 0-1,-83 64 0,67-26-2,3 9 0,-3 10 3,3 11 1,0 7 2,1 3-1,1 2-2,3 2-2,-3-4-2,3 2 0,-1-8-2,2-3 1,1-9-1,5-5-1,-4-6 1,0-6-3,0-4-2,-1-6-6,1-6-5,-1-9 0,-3-4 1,5-6 4,1-5-5,1 1-10,-2-4-20,0-1-32,-2-13-23</inkml:trace>
  <inkml:trace contextRef="#ctx0" brushRef="#br0" timeOffset="126652.2441">10421 15866 353,'0'0'28,"0"0"6,0 0-3,0 0-8,0 0-9,0 0-10,0 0-3,0 0-1,33-93 1,-11 73-3,0 0 2,1-1 1,3-1-1,-3 4 3,-3 1-2,-5 5-1,-8 6 0,-1 3-3,-6 3 0,0-1 0,1 1 7,1 0 2,5 9 5,-3 9 0,-4 3-1,0 10-5,0-2 1,0 0-2,0-2-4,0-3 5,0 0-7,0-1 2,0-7-1,0 1-2,2-5-3,-1 2-4,2-1-7,-3-1-11,0 5-5,0-3-15,-2 6-14,-5-2-32,-1-6-53</inkml:trace>
  <inkml:trace contextRef="#ctx0" brushRef="#br0" timeOffset="127174.2739">11242 15520 181,'0'0'12,"0"0"8,0 0 8,0 0 3,0 0-3,0 0-6,0 0-2,0 0-2,-91 10-2,81 10-1,4 0-3,3 4-3,3 0-4,0 0-1,8-1-2,3-2-2,4-3 0,2-5-2,3-1 1,1-4-2,-6-4 1,3-4 0,2 0 0,0-3 1,5-6-1,-3-4 2,-1-2 0,-5-3 2,0-2 0,-3-1 2,-3-3 0,-3 0 1,-4-4 0,-3 2 1,0-1-2,-3 2 1,-4 1-2,-1 4-2,1 5 1,0 3 0,3 4 0,1 4-1,2 1-6,1 3-6,-2-2-18,2 2-23,0-2-8,6-6-19,9-2-17</inkml:trace>
  <inkml:trace contextRef="#ctx0" brushRef="#br0" timeOffset="127380.2857">11669 15250 423,'0'0'11,"0"0"8,0 0 6,-35 113 1,21-56-6,-2 6-12,0-1-2,3-2-8,0-3 2,6-7 0,1-4-4,1-7-2,2-3-10,0-3-7,0-4-4,1-1-4,-1-10-7,0 0-10,0-8-10,-1 2-18,-1-4-14,3-3-29</inkml:trace>
  <inkml:trace contextRef="#ctx0" brushRef="#br0" timeOffset="127683.303">11657 15869 402,'0'0'27,"0"0"6,0 0-3,0 0-4,0 0-15,0 0-10,0 0 0,0 0-4,0 0 0,0 0 2,25-62 0,-12 54 3,-3-1-2,-3 6 0,-3-1-1,2 3-1,-6 1 0,2 0 2,2 5 5,-1 12 5,0 8-4,-3 3 0,-2 6-5,-5 5-2,-2 0-4,1-4-20,2 1-32,3-11-88,3-3-108</inkml:trace>
  <inkml:trace contextRef="#ctx0" brushRef="#br0" timeOffset="128707.3616">19972 15282 326,'0'0'0,"0"0"1,0 0 0,0 0 1,0 0-2,0 0 0,0 0 0,0 0 0,0 0 0,55-44 0,-45 39 0,-2 2-6,1 1 6,2-1 2,-2-1-2,0-1 4,0 2 1,-5 2 5,2 0 15,-6 1 8,0-2 6,0 2 0,1-1-5,1 0-8,-1-2-9,-1 3-6,2 0-5,-2-3-2,0 3 0,1 0 0,-1 0 1,2 3 1,-1 9-3,2 8 3,3 2-4,1-3 1,0 1-2,3-3-1,1-2 0,1 0 1,2 0-2,-2-1 1,3-1 0,1-4-3,0 0 1,4-1-2,3-4 0,3-3 0,0-1-2,3 0-1,0-2 1,-1-8 1,-4-2 4,-4-5 1,-6-5 0,-4-3-3,-6-7-2,-4 0 0,-9-5 4,-8 0-2,-6 1 0,-6 4 5,-3 4-3,-2 4 5,1 7 1,4 4-5,9 6 0,9 3 0,-1 4-6,8 0-2,-4 2-9,1 3-23,6 2-33,1 7-51,10-1-114</inkml:trace>
  <inkml:trace contextRef="#ctx0" brushRef="#br0" timeOffset="128960.3761">20728 14912 450,'0'0'10,"0"0"7,0 0 3,0 0 0,0 0-4,0 0-7,-97 41-4,70-11-2,-2 7-1,-3 9 3,2 0-3,1 6 2,3 0-5,2 4 0,0-1 1,7 1-3,0-3 2,5-5-3,3-4-4,3-5-7,3-3-12,2-12-27,1-1-32,0-8-70</inkml:trace>
  <inkml:trace contextRef="#ctx0" brushRef="#br0" timeOffset="129291.395">20625 15605 367,'0'0'29,"0"0"4,0 0 0,0 0-9,0 0-10,0 0-8,0 0-1,0 0-2,0 0-1,22-10 0,-13-2 0,-4 4-2,4-5 2,-3 8-1,-3 0 1,-1 3 2,-2 2 0,0-2 4,0 2-1,2-3 0,0 3-1,-1 0 0,2 0 0,1 9-1,2 6-1,1 4-3,-4 5-1,0-2 0,-2-1-4,1-4-2,-2-2-14,1-4-11,-1 0-15,0-1-8,-1-4-5,-4 2-12,3-5-16,-1-1-40</inkml:trace>
  <inkml:trace contextRef="#ctx0" brushRef="#br0" timeOffset="129743.4209">20709 15569 265,'0'0'32,"0"0"7,0 0 5,0 0-4,0 0-14,0 0-9,0 0-7,0 0-3,0 0-1,0 0-1,-11 0-1,12 0 2,15 0-3,4-4-3,6-6 0,2 0-1,1-2 0,0-3 2,-1-2-1,-2-3-1,-1 0 2,-4 0-1,-3 3 3,-4 5 3,-3 0 4,-6 7 3,-2 1-1,0 3-2,-3 1-4,0 0 1,0 14 1,0 8 3,-7 13-4,-3 0-2,-2 6-4,1 1-2,-1 2-1,-1-5-2,4-1-6,-1-5-5,2-3-9,0-3-15,1-5-15,1-3-19,1-3-39,3-7-64</inkml:trace>
  <inkml:trace contextRef="#ctx0" brushRef="#br0" timeOffset="129900.4299">21127 15672 513,'0'0'-7,"0"0"-37,0 0-80,0 0-127</inkml:trace>
  <inkml:trace contextRef="#ctx0" brushRef="#br0" timeOffset="168937.6627">9396 16379 85,'0'0'22,"0"0"4,0 0 4,0 0-1,0 0-1,0 0-4,0 0-10,0 0-4,0 0-4,-13-24-3,13 24-1,0-1-1,0 1 3,0 0 1,0 2 0,0 15 0,0 7-2,0 10 0,0 2 0,0 3 2,1 1-3,1 2 2,-1 2-3,-1 1 0,2 2 1,-2-1 1,1 4 1,1-1-3,1 0 3,-1-2-4,0-3 1,1-3 0,-3-3-1,0-1 3,0-1 2,0 1-4,0-2 6,0 2-1,0-3-2,-2-5 5,1-7-8,1-3 0,-2-4-2,2-3 1,-1 1 1,1-7 3,0 0-1,0-6-3,0 5 1,0 1 0,0 0-1,0 0 1,0-6 2,0 0 0,0 0 3,0 5-4,0-1 2,3 4-1,3-3-3,2 0 5,0-2 0,3-1 0,8-2 0,-1 0-1,6 0-2,2 0 0,0-2 1,1-3 1,5 0-1,2-3 3,5 2 0,2-2-4,1 2 1,2 1-1,3-2 1,1 2-1,1 0-2,0-2-1,1 3 2,0 0 0,1-1 0,0 2 2,2 1-2,0 2 1,3 0 1,3 0-2,-2-3 1,1-1 0,0-1-2,2 0 3,-3 0-2,0-2-2,-1 4 2,-3-1-5,1 3 4,-2 1-2,2 0 2,-4 0 2,-1 0-3,0 0 5,-2 0-3,0 0-1,0 1 0,0 1 0,2 0 1,-1-2-1,4 0 2,2 3-1,2-3 0,5 0-1,2 0 3,4 0-3,0-3 0,-1 3 2,2-4-1,-3 4 1,-1 0-2,-1 0 0,-2 0-3,0 4 4,-1 3-2,1-2 2,0 2-1,0-1-3,1 1 1,1-4 2,2 1 0,5 0 0,4-3 2,2 2-2,7-3-2,0 0 4,3 0-2,0 0-2,-2 0 2,-1 0-2,-2 0 0,-4 0 3,2 0-2,-4 0 1,-1 2-2,-6-2 1,0 1 1,-3-1 2,1 2-1,1-2 0,2 2-1,5-2 0,7 0 1,3 0 1,1 0 0,3 0-2,-2 0 0,0-2-3,3 0 3,-3 1 1,1-1-2,-3-1 2,-5 1-3,1-1-1,-6-1 2,-2 1 0,-1-1 2,0 1-1,4-2 1,-1 2-1,2-2 0,-1 0 2,3-2-3,-1 2-4,1 0 4,2 1-1,0 1 1,0-2 4,-2 1-2,0-1-1,-5 0 2,-3 0-4,-2 0 2,-4-2-3,0 2 3,-4 0 0,2 0 1,-2 2 1,0-1 1,3-1-3,-1 0 1,0 0-1,3 0-1,1 0 1,-1 2-1,3 0-1,-1 0 2,1 0 0,-2 2 2,-4-1-4,-1-1 1,-3-1 1,-4-1-2,-2-1 2,-2 1 1,-3 1 0,2-1 2,-1-2-3,2 1-7,2-1 5,3 0-4,0 2 7,3 0-1,1 1 0,1 1 1,3 1-2,-4 2 0,0 0 1,-1 0 6,0 0-6,-3 0 3,1 0-3,-5 2 1,0-2 0,-4 0-3,0 0 3,-3-2-5,0 2 4,-1-3 0,2 3 1,0 0 3,1 0-4,3 3-1,2-3-1,2 2 1,1-2 0,1 0 1,-3 0 0,-2 0-8,1 0 8,-5 0 6,0 0-4,-3 0 3,-3 0-7,-1-2-5,-3 2 5,-1-3 4,0 3 2,-2 0-4,2-4 0,0 3-8,2-3 7,2 1 1,3 1 1,4 2-2,-2 0 0,3 0-1,-3 0-1,-3 0-1,-2 0 2,-2-3-1,-4 3 3,-4-2 0,-8 0 0,0 1 0,-4-1 2,-4 2 0,6-2-3,-2 2 2,-3-3-1,10-1 0,-3 1 1,4 1-1,2 1 0,1-1-1,3 2 1,1 0 0,-1 0 1,-3 0-1,-1 0 0,-8 2 0,-1-1-1,-7 1 2,0 0 0,1-1 2,-8-1-3,2 2 0,-6-2 4,0 0-1,0 0 1,1 0 4,1 0-7,-1 0 0,1 0 0,-1-3-2,1-4 2,-2 2 2,1 0-4,-1 5 1,0-7-2,0 0-1,0-4 4,2-2-1,-2 2 0,0 0 2,0-1-2,0-7 2,0 7-1,0-8 0,-3-2 0,1 0 1,-1-8-2,2-1 1,-1 1-1,2 0 1,0 1 1,0 1 0,0 1-1,2 3 2,1 2-3,0-2 0,-2 2 1,2 0-1,0 0 1,-2-2 0,-1 2-1,0-2 2,0 1-1,0 7 1,0-3-2,-4 2-4,0-4 5,-1-4-3,1 10 3,-1-2-1,4 6 1,-2-1 0,-1-2 1,4 2-1,-4 1-2,2-3-1,1 2 2,-1 0 0,2-3 2,0 1-1,0-3-1,0 4 0,0-5 0,0 2 0,3 0 0,3 1 1,-2 1-1,0-1-1,-2 3 1,5-5-1,-2 3 1,-2 2-2,1-4 2,-3 5 0,-1 0 0,3 0 2,-3-3-2,0 2 1,0 0-2,0 0-1,0-1-1,0 1-6,0 0-11,0-5-40,1 0-71,2-10-116</inkml:trace>
  <inkml:trace contextRef="#ctx0" brushRef="#br0" timeOffset="170052.7264">7116 15770 170,'0'0'32,"0"0"1,0 0 1,0 0-2,0 0-3,0 0-4,-9-78-5,4 54-4,0 1-3,-4 1-4,-1 3-2,-4 1 2,-2 1-2,-4 3-1,-3 2 2,0 5 1,-2 1 0,0 6 2,0 0 1,0 3-1,-2 9-4,-1 2-2,-2 6-4,-2 5 1,0 2-2,0 4 1,2 0-1,1 5 0,3-2 5,5 2-6,4-1 4,5 0-4,7-1-1,3 0-1,2-2 0,5-4 2,5-4-2,2-1 2,3-5 1,2-5-1,3-3 1,0-5 0,-2-5 0,4 0 2,0-12 2,-3-1-1,1-4 2,0-4-1,-1-3-1,0-5 2,1-1-1,-2-6 1,2 0-5,-2 0 6,-2 2-5,3 2 2,-3 3 3,0 5 1,-6 9 1,2 3-3,-4 6-1,-5 3-3,2 2-1,-3 1 1,3 3 2,1 9 1,1 5-4,1 7 2,0 2-3,3 2 1,1 3 3,2-2-3,7 0 0,2-2-9,4-3-10,2-2-25,3-5-46,2-7-75,1-6-92</inkml:trace>
  <inkml:trace contextRef="#ctx0" brushRef="#br0" timeOffset="170291.7401">7535 15220 443,'0'0'9,"0"0"7,0 0 3,-91 37 0,65-12-5,0 5-5,2 7-3,5 7-2,3 4-3,6 10 3,3 5-2,5 3 2,2 1 1,0 1-4,7-4 0,1-5-2,5-4-1,2-8 0,3-6-7,6-7-11,3-7-37,0-8-58,2-8-136</inkml:trace>
  <inkml:trace contextRef="#ctx0" brushRef="#br0" timeOffset="170703.7637">7606 15741 518,'0'0'2,"0"0"2,0 0 4,0 0 2,0 0-1,0 0-3,0 0-4,85-49-2,-59 49-2,0 9 0,-4 2-2,-2 8-1,-5 3-1,-5 3-2,-6 4 4,-4 3-7,0 0 6,-7-2-2,-4-3 4,0-3 2,4-10 2,-1-4 1,8-5 1,0-5 1,-2 0 1,2 0-3,-1-3-1,1-14-3,0-7 1,3-12 1,11-2-2,1-3 4,2-1-4,3-2 2,0 1 1,1 4-2,0 3 3,-3 5 0,-3 6 3,-3 11-2,-6 4 0,-4 8-1,-2 2-1,0-3 3,2 3-1,2 8 2,1 9 3,-2 8-3,-3 4-1,1 2-1,1 3-3,1-2 1,2-3-3,5-1 0,5-4-4,5-5-13,0-6-38,8-4-67,-1-6-130</inkml:trace>
  <inkml:trace contextRef="#ctx0" brushRef="#br0" timeOffset="170963.7785">8034 15285 492,'0'0'10,"0"0"-2,0 0 1,0 0 1,0 0 0,0 0-3,90 14-1,-58 14-4,1 8-1,6 10 1,-4 8-2,2 5 2,-4 3-4,-4 2 0,-8 0-1,-5-3-6,-12-5 1,-4-4-7,-2-5-1,-11-4 1,-5-6-2,-5-5 1,-1-10-7,0-2-8,-2-10-28,9-3-45,5-4-115</inkml:trace>
  <inkml:trace contextRef="#ctx0" brushRef="#br0" timeOffset="171517.8102">6944 16903 450,'0'0'9,"0"0"0,0 0 2,0 0 1,0 0 1,0 0-2,0 0-4,42 101-3,-25-52-4,5 3 2,1 0 3,-3 2-3,0-6 3,-1-5-4,-4-9-1,-5-13 0,-1-6 0,-5-6 3,-3-6 3,1 2 0,-2-5 2,0 0-3,0-15-3,0-6-1,-5-9 3,3-2-4,0 0-1,2 0 4,0 3-4,2 2 10,5 5 0,5 8-2,-3 3-1,5 7-5,6 4-1,0 0-2,11 8-3,-4 6 0,0 6 0,-1 4-13,-3 2 3,-2 3-13,-7-1-2,-7-3 7,-5 0 1,-2-1 12,-13-5 5,-9 0 6,-8-3 4,-5 1 4,-4-2 3,-6-3-1,3-1 5,-1-4 0,4-2-7,6-3-1,8-2-7,11 0-13,8-10-23,9-8-33,13-11-75,16-6-90</inkml:trace>
  <inkml:trace contextRef="#ctx0" brushRef="#br0" timeOffset="171731.8225">7917 16501 491,'0'0'1,"-78"54"7,35-19 2,2 4 5,2 5 0,3 2-4,4 5-3,7 4-3,7 3 0,6 0-3,4 3 0,8-4 0,0 1 1,8-4 6,5 2-4,7-3 1,4-2-6,5-5-8,5-7-12,-2-9-37,-2-7-60,-1-13-143</inkml:trace>
  <inkml:trace contextRef="#ctx0" brushRef="#br0" timeOffset="172134.8455">8036 17047 501,'0'0'9,"0"0"9,0 0-1,0 0-1,78-65-12,-61 63-8,0 2-3,-1 7-5,2 8-4,-4 2-7,-5 8-5,-6 2-5,-3 5 3,-2 2 9,-8 0 3,0 0 17,-2-2 1,0-5 3,0-4 11,3-8-4,2-6 8,5-4 3,2-5-6,0 0 2,0 0-4,0-2-5,6-10-7,6-10 0,8-9-5,5-3-4,2-5 9,3 0-6,0 3 5,-2 5 2,-3 4-1,-9 10 6,-8 7 3,-4 6 7,-4 4-1,0-1 1,0 1-3,2 0-1,-2 0-4,0 15 2,0 6-2,0 8-3,-2 1-1,0 1 1,2-2-9,0 0 6,7-6-11,6-3-10,3-6-19,4-7-55,2-7-94,2-6-77</inkml:trace>
  <inkml:trace contextRef="#ctx0" brushRef="#br0" timeOffset="172368.8589">8543 16561 599,'0'0'2,"0"0"3,0 0 6,0 0 4,0 0 1,100 22-4,-64-3-3,3 6-5,0 6-6,-1 9 1,-4 5-3,-2 8-1,-8 3-2,-5 4-1,-8-2-5,-7 3-2,-4-4 0,-7-3-11,-12-1 2,-6-7-9,-5-3-17,-3-8-17,-5-9-75,4-13-86</inkml:trace>
  <inkml:trace contextRef="#ctx0" brushRef="#br0" timeOffset="173683.9341">10950 16375 171,'0'0'29,"0"0"-7,0 0-5,0 0-4,0 0-1,0 0-1,0 0 0,0 0 1,0 0 5,8-46 4,0 41 6,-5 1 1,0 3 2,0-2-2,1-1-4,-1 2 0,2 0-6,-5 2-4,0-1-4,0 1-4,1 0-3,4 0-3,3 5 4,1 10-3,3 12 3,-1 9 0,2 12 0,0 8 0,0 8 0,-1 7-3,0 1 1,1 1 0,-1 5-2,-1-6 2,-2-2-4,0-5 2,-5-4 10,-1-7-8,-2-4 6,-1-7-3,0-6-6,0-5 2,-5-6-2,0-11 1,-2 2-1,3-6 0,-1-2-5,1 0-5,3-6-4,-2 2-7,3-5-18,0 0-28,0 0-63,0 0-110</inkml:trace>
  <inkml:trace contextRef="#ctx0" brushRef="#br0" timeOffset="174183.9627">11866 16256 307,'0'0'39,"0"0"2,0 0-1,0 0-4,0 0-6,0 0-11,0 0-11,0 0-3,0 0-1,0 0 0,-8 60 2,14-14 0,1 6-4,-1 6 1,1-1-5,1 2 1,1-1 0,0 0 1,1-2 1,2 0-3,-2-1 2,2-4-4,-1-3 0,-1-2-5,-1-6-7,-2-3-20,2-5-32,-5-8-89,1-2-80</inkml:trace>
  <inkml:trace contextRef="#ctx0" brushRef="#br0" timeOffset="175124.0165">19878 16158 238,'0'0'30,"0"0"9,0 0-1,0 0-1,0 0-7,0 0-9,0 0-5,0 0-6,0 0-4,0 0-3,-35-49-2,34 47-1,1 2 0,0-1 3,0 1 1,0 0-1,0 14 2,0 9 1,4 10 1,-1 9-1,0 9 0,-3 5 1,1 5-3,-1 3 1,0 2-2,0 1 0,0-1-1,4 1 2,2-2-2,2-4-6,2-4-3,3-5-10,-2-4-14,-1-6-35,-2-7-68,-3-11-109</inkml:trace>
  <inkml:trace contextRef="#ctx0" brushRef="#br0" timeOffset="177512.1531">20333 16286 89,'0'0'19,"0"0"3,0 0-1,0 0-3,0 0-5,0 0-3,0 0-4,0 0-1,0 0 1,20-16 1,-20 16 2,0 0 1,0 9-1,-5 7-2,-1 5-4,-1 0-2,4 0-1,1 0-1,2-1-1,2 1-2,4-3 0,4-1-2,-3-7 0,3-1 1,-1-2 2,1-2 1,0-2 2,0-3 3,0 2 0,-1-2 1,4-7 3,-4-3 2,1-2 4,-2-1 7,-2 0 1,-3 1 4,1-6 0,-2 0-1,-2 0-3,0-5-4,-5 3-7,-3 3-5,-8 0-5,-2 3-5,-6 1-2,-5 1-2,-3 5-3,2 2-6,8 4-7,4 1-12,7 0-11,7 0-20,4 11-44</inkml:trace>
  <inkml:trace contextRef="#ctx0" brushRef="#br0" timeOffset="177888.1746">21082 16053 277,'0'0'3,"0"0"3,0 0 0,0 0 0,0 0-3,0 0-3,-88-29 0,76 29-1,1 0 0,2 5-1,0 1-1,1 0 1,2 1-1,2 0 2,1-4 1,-2 4 0,4-4 0,-3 4 0,-1 0 1,-2-2 2,-2 7 3,-1-4 3,-4 8 1,-4 2 8,-2 3 0,-4 8 1,-5 3-3,-1 7-6,-5 6 0,0 3 2,2 3-5,-1 5-1,3 0-2,2-1-4,1 1 0,2 0 1,1-5 0,4-3 0,1-5 0,1-5-1,3-6 0,0-8-2,6-7-1,4-10-10,2-3-12,4-4-16,-1 0-31,1 0-71</inkml:trace>
  <inkml:trace contextRef="#ctx0" brushRef="#br0" timeOffset="178180.1913">20667 16658 241,'0'0'-7,"0"0"0,0 0-2,0 0 2,83-43-2,-50 30 3,2-1 2,-2 1 1,3-2 4,-4 1 1,-6 2 4,-6 3 3,-10 3 6,-3 5 0,-7 1 5,0 0 1,0 0 7,0 10 3,-7 8-1,-3 6-5,-2 1-9,0 2-7,3-1-4,3 1-3,2 0-6,4 1-6,0-10-21,2 0-43,3-7-153</inkml:trace>
  <inkml:trace contextRef="#ctx0" brushRef="#br0" timeOffset="179074.2424">9889 16610 199,'0'0'40,"0"0"9,0 0 5,0 0-7,0 0-5,0 0-13,0 0-5,0 0-7,0 0-7,22-67-7,-22 65-2,0 2-1,-5 11 1,-6 7 0,-5 7-3,-3 7 3,2-1-1,-2 1 0,6 3-1,2-1 1,5-2-3,6 0 3,0-6-2,4 1-1,9-6 1,0-5-1,4-2-2,1-7 1,2-2 1,0-5 0,2 0 4,-2-5-1,2-2 1,-3-4-2,1-2 0,-3-1 0,-4-3 2,-3-3-5,-2 1 2,-3 4 0,-3-2-5,-2-2 4,-3 3 2,-9-2 0,-1 3 0,3 6-2,-3 3-1,3 3-2,4 1-10,1 2-16,-1-1-27,1 1-26,0-2-53</inkml:trace>
  <inkml:trace contextRef="#ctx0" brushRef="#br0" timeOffset="179301.2554">10323 16487 378,'0'0'5,"0"0"6,0 0 0,-65 78 3,50-50-4,-2 8-8,1 0 0,3 3-1,3 4 1,1 1-2,2 2 1,1-3-2,3-2-2,3-4-3,0-5-5,0-3-8,5-5-15,0-8-36,1-4-52</inkml:trace>
  <inkml:trace contextRef="#ctx0" brushRef="#br0" timeOffset="179592.2721">10282 16985 343,'0'0'7,"0"0"9,0 0 4,0 0 0,0 0-9,0 0-7,0 0-5,0 0-2,0 0 3,91-74 3,-65 52-1,0 1 5,-1 2 0,-5 2 6,-5 5 1,-4 3 3,-2 4-6,-6 2 0,1-1-4,-4 4 0,2 0 2,2 14 1,-1 10 0,3 5-1,-5 4-4,2 2-3,1-3-2,2-1-3,-2-5-2,4-4-9,-1-2-13,0-6-43,-3-7-74,-1-2-105</inkml:trace>
  <inkml:trace contextRef="#ctx0" brushRef="#br0" timeOffset="180331.3143">11405 16445 242,'0'0'17,"0"0"2,0 0-4,0 0-5,0 0-4,0 0 0,0 0 2,0 0-1,0 0-1,-28 101-1,31-71-2,4-1-1,0-3 0,3-1-4,0-8 1,3 0-2,1-5-1,-5-4 1,5-2 1,0-4-1,0-2 3,7-2 3,-5-9-1,-2-1 6,-2-4 4,-5-3 5,-4-3 3,1-2 4,-4-2-4,-4 0-4,-6-1-6,-1 0-4,-3 2-3,1 4-2,-4 1 0,2 4-5,2 6 2,0 5-6,4 2-2,-2 3-5,1 0-9,2 3-13,5 8-21,3-3-48,2 4-103</inkml:trace>
  <inkml:trace contextRef="#ctx0" brushRef="#br0" timeOffset="180557.3273">11657 16298 466,'0'0'3,"0"0"6,0 0 2,0 0 3,-49 101-2,42-55-8,-2 3 1,2 2-6,4-1 0,0 1 1,-1-2-5,1-1 1,-4 0-5,2-2-2,0-2-2,-1-4-4,0-7-7,-2-5-8,0-4-15,4-4-19,-1-5-36</inkml:trace>
  <inkml:trace contextRef="#ctx0" brushRef="#br0" timeOffset="180834.3431">11672 16965 410,'0'0'19,"0"0"1,0 0-3,0 0-5,0 0-8,0 0 0,0 0-2,0 0-1,56-84 5,-48 77-3,2 4 1,-5 1 1,-1 1 0,2 1 2,-3 8 3,-1 7-1,2 6-1,-4 5-2,0-1-3,-4 4-5,2-2-1,1-8-10,1-1-26,0-4-88,7-7-133</inkml:trace>
  <inkml:trace contextRef="#ctx0" brushRef="#br0" timeOffset="186844.6869">21383 14945 95,'0'0'13,"0"0"-2,0 0-1,0 0 2,0 0-3,-6-87-1,6 68 2,0-1-1,0 1 2,0-1 2,0-3-1,-4-2 1,-3 1-1,-2-1-5,-4-1 2,-2 1 1,0-2-2,-3 0 1,0 2-1,-3-3 0,-1 0-5,-1 1-1,-1 2-2,2 0 0,-3 1 0,2 3 0,-1 0 1,2 0-1,-3 1 2,0 0-2,3 0 0,-3 2 0,2 0 1,-2 0 0,0-1 1,1 2 2,0 0 2,-1-2-3,0 2 2,0 2-2,-1 2-3,0 1 1,0 1 1,5 3-2,-2 1 0,2 1 0,6 3-2,-5 0 1,10 1 1,-5 0 0,2 1 0,-1 1 0,1-1 1,-3 1-1,0 0 2,-1 0-1,-4 0 0,2 4-1,-2 1 1,2-1 0,-4 1-1,-2 1 0,1 1 1,2 3-1,-1-1 0,1 0 0,3 0-1,1 2 1,0-2-1,2 4 2,-2 1-1,4 1 0,-3 1 1,1 0-1,-1 2 2,1 2-1,-1 4 1,-2 0-2,1 3 0,-2 2 2,3 0-3,0 1 2,-1 2 3,3 2-3,0 0 4,2 2-3,1-1-1,-1 0 0,3 0-1,0 1-1,1 3 2,1 0-1,3 3 0,0 3 1,0 4-1,1 1 3,0 3-3,-3 1 0,3 0 2,-2 0 1,0 1 0,1-1-2,-1-2-3,2 0-3,0-1 4,1 3 1,-2-4 0,1 4 1,0-1-1,1-1-2,-1 0 3,-1-2-2,-2-2 1,0-2 0,-2 3-6,-1-5 4,-1-2-1,0 0 1,1-1 1,-1 1 1,3-7-3,4 0 2,0-3 0,2-1-1,2 0 1,0 1-2,0 3 3,3 0-1,0 3-2,1 1 0,-1 3-2,0-2 0,-3 2 1,0-1 1,0 0-1,0 1 4,0 0-1,0 2 1,2 0 0,2 0-1,0-3 1,0-1 1,2-3-1,0 2 1,2-1 4,1-1-4,-2 1 4,1 1-2,-1-2 0,-1-1 4,3 0-4,-2 0 0,0-2-1,3-3 0,-1-2-1,0-2 0,2 0 5,-1 2-3,3-1 2,2-1 2,2-1-3,0-1 1,4-1 2,2-4-2,-1 1-2,2-4 3,1-1-5,1 2 1,-1-1 3,0 1-10,3-4 11,-1-2 0,4-3-2,-1-1 9,3-3-4,5-1 0,-1-4 2,4 0-2,3 1-3,1 1 4,4 3-7,1-1-1,2-3 0,0 1-2,-3-2 0,2 0 0,-1 0-4,-3 0-2,0-7 4,-2-3 3,0-4-5,-2-1-2,0-3-1,-3 1-2,-1-3 4,0-2 3,0-3-1,0-4 3,-2-1 2,2-3-1,-3-5 1,-1-3-1,-4-1-1,-3-4 0,-3 1 1,-5-6-2,-2 0-1,-7-2 1,1-3-4,-5-4 5,0-2 1,-1-2 2,-1-9 2,1-2-4,0-2 3,3-2-2,2-2 0,3-1 1,-1-1-3,3 0-2,-2-1 2,-1 2 0,-1 2 2,-5 3 2,-2 5-1,-3 1 0,-2 3-2,-5 3 4,-4-3-2,-3 1 5,-1 2 1,1 1-3,1 2 0,-1 3-5,4 1 2,2 5-3,1 0-1,2 2 0,1 2-4,2 2 5,0 2 0,0 2 0,0 1 2,-2-1-4,-2 0 2,-2-3-2,-6 4 0,-3 0 0,-4 1-2,-1 1-1,-6 3 0,0-1-2,-3 3-4,1 0-9,-1-1-16,6 4-20,1-3-53,2 2-115</inkml:trace>
  <inkml:trace contextRef="#ctx0" brushRef="#br0" timeOffset="188415.7767">10628 14933 188,'0'0'26,"0"0"2,0 0-1,-41-92-4,30 70-7,-2-2-4,0 1-5,-2 2 1,1-1-1,1-2 2,-4 2-2,3 1 1,0-1-1,-2 1-2,0 2-2,0 0 3,-3 3-3,1-1 1,-3 3-2,-3 2-6,-2 2 4,-2 0-4,-2 3 3,-3 4 1,-3 1 0,1 2-1,-5 0 1,2 3 0,-1 4 1,1 2 4,1 4-1,2-1-1,2 0 1,-1 3-3,1 2 1,0 3-2,0 1 0,-2 3 0,-1 2-1,1 3 0,-1 3 0,1 0 0,1 3 1,-3 0-4,2 3 4,0 1 0,0 2-1,5 2 1,2 1 0,5 6 3,6 0-3,4 4 3,5 5-2,3 5-5,3 5 3,2 6-1,0 5-1,0 2-1,0 0 2,0 0 0,0 0-1,0 1 1,0-2 0,0 2-2,-1 1 4,1 0 1,0-1-1,0-4 0,0-3 0,4-3-3,0-2 2,2 0 0,0 1 0,-3 2-1,-1-1 1,2 0 1,-3-1-2,-1 1 9,1 3-1,1-2-1,-1-1 3,4-1-7,0-7 3,6-3-3,2-5 1,2-1-3,2-10 0,1-3-2,-1-2-4,2-4 3,0 4 2,-1-2-1,2-1-3,-3-1-1,2-1-3,0-3 1,0-1 4,2-3-2,1-2 4,1-5-2,2-5-1,4-5 0,0 0-3,-1-5-4,1 0 2,0-1 2,-2-1 4,3-4 3,-2-1-2,0 0 3,1-6-2,-3-2 5,0 1-1,0-1 3,-1 3-1,1-4 3,-3 1 3,1-1 1,-2-3 4,1 2 2,2-2-1,-1-3 0,1-5-2,2-4-2,4-3-1,1-3 0,-1-1-4,1 1-4,1-1-3,-3 1 4,1 0-7,-6 4 5,1-2 1,-3 2-4,-5-2 3,-4-4-3,-5 0-2,-3-4 3,-4-6 2,-2-3 0,-2-4 2,-6-9-2,-1-3-5,-1-6 5,-1-4-3,0-3 1,2-4 1,1-2 0,1 0 7,1 0 2,2 5 0,1 3 2,-2 7-4,0 4 1,-1 3 0,0 6-2,-1 0 4,-2 4-3,1 0 0,-1 0-2,1-1-3,1-2 0,3-6 0,4-2 1,0-4-5,0-1 4,4-3-2,3 0-5,-1 1 5,-1-2-2,-5 4-1,0 0 2,-3 4-2,-8 6 0,-6 4 2,-3 4 1,-3 2 0,-5 2 1,-2-1-2,0 1-2,-1-1 3,2 3-3,2 0 3,5 2-3,5-1-7,3 5-8,5 1-14,3 1-18,6 8-39,0 9-62</inkml:trace>
  <inkml:trace contextRef="#ctx0" brushRef="#br0" timeOffset="189607.8449">11686 14627 214,'0'0'5,"0"0"-4,0 0 6,-50-79-2,37 64 1,-1-1 1,-3 3-5,1 1-2,-5 3 2,1 1 1,-2 3 0,-2 3 4,0 2 0,2 0-1,0 0 0,-1 5-1,-1 5-3,1 2 1,-3 5 0,1 5 0,-1 7 0,-1 5-1,-2 6-2,-2 6 0,2 8 1,-1 3-1,0 7 2,1 4-2,0 1 1,4 2 1,3 0 3,4 0-1,3 0 2,4 1-2,2 2-3,5 0-2,-1 1-2,1 1 5,3-1-4,1 2 2,-3 0-2,3 1 1,-2 3 0,1 2 1,-2 1 2,2-1-2,-2 1 4,3-4 0,0-3 1,0-1 0,6-4-2,1-4-3,4-2-1,4-1 1,0-5-2,3-1 2,2-3-2,-1 1 1,0 1 9,-2 0-3,-2 3 1,0-1 1,-2 0-7,2-2-3,-2-2 6,0-5-3,3 1 0,0-5 3,0-1-3,2-6 1,1-1 2,3-6-8,0-6 5,2-3 0,0-3 1,-1 1 0,3-2 2,-2 1 0,-1-3 0,-2 0 2,-1-3 0,-2 0-4,-2 1 1,2-3 0,-4-1 1,2 0 0,-1-4 0,5-3 2,3-4-2,2-1 1,4-2-2,1-6-1,3-4 0,2-2 2,-2-3-2,1-2 0,1-1-2,0-3-2,0-1 3,0 1 0,-2 2 4,0-1 0,-1-3-2,-2-3 0,0-4-1,-1-6-2,-2-4 1,0-6-2,0-6 4,-1-1-2,1-3-4,0 0 2,-3 0 3,-2-5-6,0-1 5,-6 0 2,-2 1-2,-2-1 11,-5 0-1,-3 1 0,-2 0 4,-2 2-4,0 2 2,-5 3-2,-2 0-3,2 0-1,0-2-4,1-1-1,1-3-1,3-3 0,0-6 1,4 0 0,4-5 0,0 1-1,-1 0 3,2 2 0,-3 2-3,-2 4 3,-1 1-3,-3 7 2,-6 3 2,-7 3 0,-5 7-1,-6 3-1,-4 6 1,0 0 0,-4 3 1,5 1 1,-1-1 0,4 0-5,2-2 0,2-4 0,4-1-5,0-2 6,1 1-1,2-4 0,1 2 1,0 0-3,-1 0 2,1 3-1,1 5 0,-5 2 1,1 7-2,-2 0-2,-2 3 3,0 2 0,-2 3 1,-1-1 1,2 2-2,-2 1-3,1 2 2,4 0-2,-1 1-3,2 2 3,-3-2-15,-1 3-12,-5-1-28,-7 2-55,-8 1-121</inkml:trace>
  <inkml:trace contextRef="#ctx1" brushRef="#br0">5160 15875,'0'0,"49"0,1 0,0 0,24 0,0 0,26 0,-1 0,25 0,25 0,74 0,-49 25,-50-25,-50 0,0 0,-49 0,-25 0,-25 0,1 0,-76-25,51-25,-1 50,1 0,-26-49,-24 24,0 0,-25 0,49 1,26-1,-26 25,75-25,0 25,25 0,25 0,24 25,25 49,-49-74,24 50,-24-50,0 49,-26-24,1 0,0-25,0 0,-25 0,0 25,25-25,-25 0,24 0,1 25,0-1,0-24,0 0,-1 25,1-25,-25 0,0 25,25-25,-50 25,-24-25,-26 25,1-25,-25 24,-50-24,74 0,1 25,-1-25,75 0,-49 0</inkml:trace>
  <inkml:trace contextRef="#ctx1" brushRef="#br0" timeOffset="4720.2699">5185 17314,'0'0,"0"-25,0 25,24 0,-24 0,25 0,-25 0,25 0,0 0,24 0,1 0,49 0,0-25,1 0,48 25,26 0,-50-25,0 25,-49 0,-51 0,1 0,-25-24,-25 24,25 0,0-25,-24 0,24 25,0 0,-25-25,25 25,-25 0,25-25,-25 25,0 0,1 0,24 0,-25-24,25 24,25 0,-25 0,49 0,-24 0,25 0,24 0,0 49,1-49,-1 25,1 25,-1-50,-49 24,-25 1,25-25,-50 0,25 25,-50-25,1 25,-26 24,-49 26,25-26,-25-24,74 0,1 0,24-25,25 0,0 0</inkml:trace>
  <inkml:trace contextRef="#ctx0" brushRef="#br0" timeOffset="450856.7875">2280 6790 41,'0'0'10,"0"0"-2,0 0-4,0 0-1,0 0-1,0 0-1,-77-16 0,72 16 2,0 0-3,5 0 1,-1-3-2,-5 3 0,0 0-4,2 0 0,0 0 2,4 0 0,10 3 6,13 2 2,11 2 4,11 2-2,8-1-2,6-3-2,4 1 0,8 2-1,-1-4 4,6 1-2,1-4 0,1-1 0,0 0-1,3-3 0,-2-3-2,-3-2 1,-4 3 2,-3 0 0,-7 0 0,-4 3-3,-6 0-1,-3 1 2,-5 1-1,-4 0-1,-5 0 0,-12 0-1,-8 0-1,-9 0 1,-6 0-1,0 0 1,0 0 2,1 0-2,0 0 0,-1 0-1,-1-9 0,-9 0 1,-9-4 0,-1 6-1,-5-1 0,-2 1 0,-4 3-2,-1-1 2,-2 2 0,-1 1 0,-4-1 3,2 1-1,-2-3 0,5 0 3,-2 0-2,6-4 2,2-1 3,2 2-1,5-3 5,3 0-1,4 4-1,3-2 2,4 2-1,3 5 3,1-1 3,3 3-2,-1-2-3,1 2-4,-2-2-7,2 2-1,-1-1-1,1 1 3,0 0 4,9 0 2,7 3 1,8 4-1,3 1-1,3 1-3,4-1-1,2 1 0,2-1-1,2-1 0,1 1 1,-2-2-1,-2 1 1,1 0 1,-6 0-1,-2-2 0,-7 3 0,-4-3-3,-5-1 1,-5-1-2,-5-1 2,1 1 2,-5-3 2,0 7 0,-5 5 2,-10 5-1,-7 7 0,-6-2-2,-5 1 0,-3 1-1,-3-1-1,1 2 1,1-4 1,2-2 2,3-2-1,5-2 1,2-1-3,5-2 0,2-2 2,3 0-2,0-1 2,4-1-1,1 1 0,-1-1-2,3-1 0,-1 3 0,3-3-2,0 3 1,1-3 1,4-2-1,-2 4 1,3-2-2,0 4 0,0 3-7,0-3-8,11 4-34,1-4-134</inkml:trace>
  <inkml:trace contextRef="#ctx0" brushRef="#br0" timeOffset="452576.8859">1943 9137 51,'0'0'15,"0"0"5,0 0 4,0 0 1,0 0-4,0 0-3,0 0-9,0 0-6,0 0-2,0 0-2,-16-9 4,37 6 2,9 0 0,10-2-2,5 2 1,9-1 1,5-1-4,4 1 1,7 0 0,1-1-2,1 0 2,2 3-1,0-3-1,0 2 0,-3-1 0,-1 1-1,-4 1 2,-1-1 0,-6-1 0,-6 1 2,-6-2-1,-6 3 0,-5-3 1,-5 0 0,-5 0 1,-3-2 2,-9 4-3,1-4 2,-7 3 0,0-4-1,-1 3 0,-2-3-2,1 1-4,-6-2-3,0-4-3,-3 1-6,-12-1-2,-6 3-1,-9 0-1,-6 5 1,-9 0 5,-4-2 3,-2 2 5,-2-3 4,-2-1 5,4-3 5,0 3 5,7-6 3,4 2 2,7 1 1,12 5-2,5-1 1,4 4-2,8 3-7,0 0-6,4 1-4,0-2-2,3 2 1,14 0 3,10 3 1,11 5-2,4-1-1,5 3-1,5 0 0,2 0 0,5 2-1,2 0 0,0 0-1,0 0 1,-2 1-1,-3-1 0,-4 1 0,-5 0 1,-6 3-3,-7-3 1,-8 1-2,-7-1-1,-7-2-1,-7 2 2,-2 2 3,-3 2 1,-8 5 2,-9 1 0,-9 1 0,-6 2 2,-8-1-1,-5 2 2,-1-5-1,-2 0 1,3-3 0,6-4 1,2-1 1,5-2-3,2-3 0,8 0-1,0 0-1,6-3 0,3 0 0,6-1-1,-3 1 0,3-2-1,2 0 0,2-1 0,0-1 0,1 1 0,0 1-1,0 1 1,2-2 0,0 2-1,0 4-1,9 3-1,2 1-4,6 1-6,2-1-17,4-2-72</inkml:trace>
  <inkml:trace contextRef="#ctx0" brushRef="#br0" timeOffset="454644.0041">8196 7302 69,'0'0'18,"0"0"-4,0 0-2,0 0-1,0 0 0,0 0-3,0 0-2,0 0-5,0 0-2,0 0 0,-14-17-2,14 17 2,0 0 0,13 0-1,4 2 2,13 3 2,7 2 2,7-4-1,9-1 3,10 0-1,11-2-1,7 0 0,10 0-2,1-2 2,4-3-3,-4 2-1,-5 1 1,-10 0-2,-10 1 0,-8 1 1,-12 0 0,-12-2 0,-9 2 2,-12 0 4,-7 0 6,-7 0 4,2-4 0,1 1-3,-2-1-4,-1-4-4,0 3-2,-1-4-1,-4-1-1,1 5-1,3 2-5,1 3-5,0-2-3,10-1-3,10 0 2,15 0-5,7 1-17,10 1-37</inkml:trace>
  <inkml:trace contextRef="#ctx0" brushRef="#br0" timeOffset="455285.0408">13473 6705 11,'0'0'14,"0"0"-1,0 0-2,0 0-3,0 0-4,0 0-4,0 0 0,0 0 5,0 0 4,0 0 5,17-2-2,18 5-5,11-3-3,6 0 0,12 0-2,7 0-1,1 0 0,5-4 1,-3-2-1,0-1 2,3 2 3,-4-3-2,-3 0 1,-7 2-2,-9 2-2,-10-1 1,-15 4-2,-12-1-2,-10 2-2,-7 0 1,0 0 3,0 0 5,0 0 2,0 0-2,-9 0 1,-9 2-4,-8 0 0,0 3 0,-1-2-2,2 0 1,2 0 0,4-1-1,9-1 0,-2 1-3,7-2-12,-1 0-8,1 1-18</inkml:trace>
  <inkml:trace contextRef="#ctx0" brushRef="#br0" timeOffset="455972.0801">19713 6131 11,'0'0'18,"0"0"4,0 0 2,0 0 2,0 0 1,0 0-3,0 0 0,0 0-2,0 0-6,0 0-3,16-32-3,-7 25-5,7-1 0,8 1 0,4 0-2,8 0 1,8 1-1,7-1 0,8 3-1,8-4-2,5 3 1,5-4 0,5 2 1,0-1-1,0 0 1,-1 0 2,-5-1-2,-6 2 2,-5 0-2,-9 3 0,-6 1-1,-9 1 1,-14 1-1,-4 1-1,-11 0 2,-6 0 2,0 0 1,-6 0 7,0-2 3,0 2 0,1 0-1,1 0-2,-1 0-7,2-1 0,-3 1-4,0 0-1,1-2 1,-1 2-1,0-1-2,2 1-1,-2-2-9,0 2-9,0-2-5,0 2-13,0 0-20,-3 4-77</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46:25.201"/>
    </inkml:context>
    <inkml:brush xml:id="br0">
      <inkml:brushProperty name="width" value="0.05292" units="cm"/>
      <inkml:brushProperty name="height" value="0.05292" units="cm"/>
      <inkml:brushProperty name="color" value="#FF0000"/>
    </inkml:brush>
  </inkml:definitions>
  <inkml:trace contextRef="#ctx0" brushRef="#br0">16967 6598,'0'25,"-25"-25,25 49,0-24,0 25,0-50,-25 49,25-24,0 0,-25 25,25-1,-24 1,-1 0,25 24,0-24,0-1,-25 1,0-1,0 1,25-25,0 49,-24-49,24-25,-25 25,25 0,0-25,0 0,0 24,0 1,-25 0,25-25,0 25,0-25,-25 0,0-25,25 0,0 25,0-49,-25 49,25-25,0 25,0-25,0 0,0 25,0 0,0 25,0 25,0-1,0 1,0-1,0-24,0 50,0-75,0 24,25-24,-25 0,50 0,0-49,-26 49,-24-25,25 25,-25-25,25 25,-25 0,0 0,25-25,0 25,24 0,-49 0</inkml:trace>
  <inkml:trace contextRef="#ctx0" brushRef="#br0" timeOffset="1953.1117">18976 6499,'-25'25,"25"-1,-25 1,1 0,-26 0,25 24,0 26,-24-50,49 49,-25-24,0-25,0-1,0 51,1-50,-1-1,0 51,0-50,25 24,-25-24,1 0,24 24,0-49,0 25,-25 0,25 0,0 0,0-1,-25 1,25-25,0 25,0-25,-25 25,25 0,0-25,0 24,0 1,0 0,0 0,0-25,0-50,0 1,-25 24,25-25,-24 25,24 1,0-26,0 50,0-25,0 0,0 25,0-24,0 24,0 0,0 49,24-24,-24 25,0-26,25 1,-25 0,0 0,0 0,25-25,-25 24,0 1,0-25,0 25,0-25,0 0,25 0,-25 0,49 0,-24 0,0-25,0 25,-25-25,25 25,-1-24,-24-1,0 25,0 0,25-25,-25 25,25-25,0 0,-25 25,25-24,-1-1,1 25,-25 0,25-25,-25 25,25 0,0 0</inkml:trace>
  <inkml:trace contextRef="#ctx0" brushRef="#br0" timeOffset="8200.469">14536 6474,'0'25,"25"49,-25-49,0 74,0-49,0 24,0-24,0-25,0 24,0-73,0 123,-25-50,25 1,0 24,0-49,0 0,0 0,0 0,0-25,0 24,0-24,0 25,0-25,0 25,0 0,0 0,0-25,0 24,0 1,0-25,0 25,0-25,0 25,0 0,0-25,0 24,0-24,-25 0,-25 0,50-24,-24-1,-1-25,25 50,0-25,-25 25,0-24,25-1,0 25,0-25,0 25,0-25,0 25,0 0,25 0,0 25,0-25,-25 50,0-26,0 1,24 0,1 0,-25-25,0 25,0 24,0-49,25 25,-25-25,0 25,0-25,50-50,-1 25,-24-24,-25-1,50 50,-50-25,25 1,-25-1,24 0,-24 0,25 25,-25 0,25-25,0 25,-25-24,0 24</inkml:trace>
  <inkml:trace contextRef="#ctx0" brushRef="#br0" timeOffset="17047.9751">18257 13072,'0'0,"0"-25,0 25,24 0,-24 0,25 0,0 0,0 0,24 0,1 0,0 0,49 0,-25-25,-24 25,-1-24,1 24,-25 0,25-25,-50 25,49 0,-24 0,0 0,-25 0,25-25,-25 25,24 0,-24 0,0 0,25 0,0-25,0 25,0 0,-25 0,24 0,1 0,0-25,0 25,-25 0,49 0,-24 0,74 0,-49 0,99 25,0 25,-75-50,1 49,49 1,-75-25,1-25,-1 0,1 25,-25-1,0-24,-25 0,24 0,1 0,-25 0,25 0,0 0,0 0,-25 0,24 0,-24 0,25 0,-25 0,25 0,0 0,-25 0,25 0,-1-24,1 24,-25 0,25 0,-25 0,25 0,-25 0</inkml:trace>
  <inkml:trace contextRef="#ctx0" brushRef="#br0" timeOffset="19976.1426">4961 13097,'0'0,"50"0,24 0,1 0,-1 0,-24 0,49 0,0 0,273 0,-173 0,-26 0,26 0,-26 0,-24 0,-25 0,0 0,-99 0,25 0,-1 0,-24 0,25 0,-1 0,26 0,-26 0,26 0,-50 0,-1 0,51 0,-50 0,74 0,-50 0,1 0,0 0,49 0,-25 0,25 0,26 0,-1 0,-25 25,-25-25,50 0,-25 0,1 0,48 0,-48 0,48 0,-48 0,-26 0,25 0,-74 0,25 0,-25 0,24 0,1 0,24 0,25 0,75 0,24 0,-24 0,-25 0,-50 0,0 0,1 0,-51 0,-24 0,0 0,24 0,1-25,0 25,-1-25,26 0,24 25,-25 0,1 0,-1 0,-49 0,25 0,-1 0,1 0,-1 0,-24 0,25 0,-25 0,24 0,26 0,49 0,-25 0,0 0,50 0,0 0,0 0,-50 25,-50-25,-24 0,0 0,-25 0,25 0,-25 0,25 0,-1 0,-24 0,25 0,-25 0,25 0,0 0,0 0,-25 0,24 0,1 0,-25 0,25 0,-25 0,25 0,-25 0,49 0,51 0,-26 0,50 0,-25-25,50 25,-25 0,25 0,0 25,24-25,-48 0,123 25,-149-25,74 0,-73 0,-51 0,50 0,-74 0,-25 0,25 0,0 0,-25 0</inkml:trace>
  <inkml:trace contextRef="#ctx0" brushRef="#br0" timeOffset="133559.6392">14958 15503,'0'0,"24"0,-24 0,0 0,25 0,-25 0,50 0,-50 0,25 0,49 0,0 0,-24 0,24 0,1 0,-26 0,51 0,-26 0,50 0,0 0,0 0,-25 0,25 0,-74 0,24 0,-24 0,-25 0,49 0,-49 0,0 0,24 0,1 0,-25 0,49 0,-24 0,0 0,24 0,-24-25,-26 25,26 0,-50 0,25 0,-25 0,25 0,24 0,-24 0,25 0,24 0,0 0,-24-25,0 25,-1 0,1 0,-1 0,-49 0,50 0,25-24,-51 24,1-25,25 25,-25 0,-1 0,26 0,0 0,-1 0,26 0,-1 0,0 0,1 0,-1 0,-24 0,-25 0,-1 0,-24 0,25 0,-25 0,25 0,0 0,0 0,24 0,-24 0,0 0,0 0,-1 0,-24 0,25 0,0 0,0 0,0 0,0 0,-1 0,26 0,-50 0,50-25,-1 25,1 0,-1-25,1 25,0 0,-50 0,24 0,-24 0,25 0,0 0,-25 0,25 0,-25 0,25 0,-25 0,24 0,-24 0,25 0,-25 0,25 0,-25 0,0 0,25 0,-25 0,-75 0,1-25,24 25,1-25,-1 25,1 0,24-24,-25 24,25 0,-74 0,74 0,-49 0,24 0,1 0,-1 0,0 0,26 0,-1 0,-25 0,25 0,1 0,-1 0,0 0,0 0,0 0,1 0,-1 0,-25 0,50 24,-25-24,1 0,-1 0,0 0,0 0,-24 0,-1 0,25 0,-49 0,-1 0,1 0,24 0,1 0,24 25,-50-25,75 25,-24-25,-1 0,0 0,0 0,0 0,1 0,-51 0,26 25,-1 0,0-25,-24 25,49-25,0 24,-49-24,24 25,1-25,-1 0,-24 0,24 0,-24 25,-1-25,26 25,-1-25,0 0,1 0,-1 0,-24 0,24 0,-24 0,-1 0,1 0,-50 0,74 0,26 0,-26 0,25 0,0 0,1 0,-51 0,25 0,1 0,-1 0,1 0,-1 0,0 0,26 0,-26 0,25 0,-24 0,-1 0,-24 0,-1 0,1 0,24 0,25 0,1 0,24 0,24 0,-24 0,50 0,-25 0,24 0,1 0,24 0,26 0,24 0,-25 0,25 0,-50 0,1 0,-1 0,-49 0,0 0,0 0,-25 0,24 0,1 0,-25 0,25 0,0 0,0 0,24 0,-24 0,25 0,-1 0,26 0,-51 0,-24 0,50 0,0 0,-26 0,1 0,25 0,24 0,-24 0,-1 0,1 0,0 0,-25 0,-1 0,26 0,-25 0,0 0,-1 0,76 0,-26 0,0 0,1 0,24 0,0 0,-24 0,-1 0,-24 0,24 0,-49 0,-25 0,50 25,-50-25,24 0,-24 0,50 0,24 0,26 24,-26-24,0 0,1 0,-1 0,-24 0,-25 0,24 0,-49 0,25 0,0 0,-25 0,25 0,-25 0,49 0,-24 0,0 0,0 0,-25 0,24 0,-24 0,25 0,0 0,0 0,0 0,-1 0,1 0,0 0,-25 0,25 0,-25 0,0 0,25 0,-25 0,25 0,-1 0,-24 0,50 0,0 0,-1 0,-49 0,50-24,-25 24,-25 0,49 0,-24-25,0 25,0 0,-25 0,24 0,1 0,-25 0,25 0,-25 0,50 0,-50 0,49 0,-24 0,-25-25,25 25</inkml:trace>
  <inkml:trace contextRef="#ctx0" brushRef="#br0" timeOffset="358488.5044">17165 9029,'-49'0,"-1"25,25-25,0 0,25 0,-24 0,-1 25,25-25,-25 0,25 0,-25 0,25 24,-25-24,25 25,-24-25,24 0,49 50,50-50,50 49,25-49,-1 50,51 24,-51-49,-49 0,0-25,-49 25,-1-25,-49 0,-25 25,0-25,-50-25,-24 0,0 0,-1 0,1 25,-25 0,24 0,-24-24,-25 24,74 0,1-25,24 25,0 0,0 0,-24 0,-1 0,0 25,26-25,-1 24,0-24,25 0,0 0,0 25,-25 0,25-25,0 0</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48:57.987"/>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09T04:49:17.578"/>
    </inkml:context>
  </inkml:definitions>
  <inkml:trace contextRef="#ctx0" brushRef="#br0">4738 6350,'0'0,"25"0,0 0,-25 0,24 0,1 0,25 0,49 0,50 0,49 0,-24 0,-25 0,-25 0,-75 0,26 0,-50 0,-1 0,1 0,0 0,49 0,26 0,24 0,-25 25,-25-25,-24 0,0 0,-26 0,-24 0,25 0,0 0,-25 0,74 0,1 0,-1-25,25 25,50 0,-74 0,-26 0,51 0,-26 0,-24 0,-1 0,-24 0,0 0,49 0,-49 25,74-25,-24 0,24 0,25 0,-25 0,-49 0,-25 0,24 0,-49 0,25 0,-25 0,25 0,0 0,24 0,26 0,-1 0,-24 0,-1 0,1 0,-25 0,-1 0,1 0,-25 0,25 0,0 0,0 0,-1 0,26 0,49 0,-49 0,-1 0,-49 0,50 0,24 25,1-25,-1 0,1 0,49 0,25 0,-100 0,26 0,-26 0,-24 0,0 0,0 0,-25 0,24 0,51 0,24-25,0 25,75 0,0 0,-50 0,-50 0,-24 0,-26 0,1 0,25-25,24 25,-24 0,-1 0,26 0,-26 0,1-25,-50 25,25 0,0 0,-25 0,49 0,-24 0,25 0,-25-25,24 25,-24-24,25 24,-26 0,-24 0,25 0,0-25,-25 25,0 0,25 0,-25 0,49 0,-24 0,0 0,0 0,24 0,1 0,-25 0,0 0,-1 0,-24 0,25 0,25 0,-1 0,-24 0,25 0,24 0,-74 0,25 0,-25 0,25 0,0 0,24 0,26 0,-50 0,24 0,-24 0,0 0,-25 0,0 0</inkml:trace>
  <inkml:trace contextRef="#ctx1" brushRef="#br0">8534 1509 163,'0'0'13,"0"0"3,0 0 0,0 0 1,0 0-1,0 0 0,0 0-2,0 0-4,0 0 0,-7-34-3,7 32-4,0 1-2,0-1-2,0 2 0,0 0 1,0 0 1,0 10 0,0 12 3,3 10-1,3 9-2,-3 4 1,1 8-2,-1 2-2,0 2 15,-2 6 4,2-1-1,-3 4-1,0-3-14,0-2-3,0-6 0,0-2 1,0-9 1,2-6 0,-2-4 1,1-5 1,-1-10-2,2-2 1,-2-4 1,0-8 1,0 2 1,0-2-2,0 0 2,0 2-2,0-1 1,0-6 2,0 0 1,0 0-2,0 1 3,0 0-1,0 1 0,0-1 2,0 1 1,0 0-1,0-1 0,0-1-4,0 2 1,0-2-2,0 1-1,0-1 1,0 2-3,0-2 0,0 1-2,0-1 0,0 0 0,0 2 1,0-2-1,0 1-2,0-1 2,0 2-3,0-2 2,0 1 3,0-1 0,0 2 3,0-1-3,1 1 0,4 3 1,-2-3 0,2 3-1,4-2 3,-3-1-1,8-2-2,5 0 0,1 0-2,6 0 4,-2-4-2,1 1-2,-2 0 1,3 1 1,2 0-2,-1-1 1,1 1 1,-1 1 0,0-2 1,2 1 0,2-1-1,1 2 0,-1-1 0,3 2 0,0-1 2,0-2-2,0 1 2,2-1-2,2 0 0,-2 2 0,1 1 3,2 0-3,2-2 0,-1 2 0,2-1 0,-3-1 0,1 2 0,-2 0 0,-1 0-2,3 0 2,-2 0 0,-2 0 0,-1 0 0,1 0 0,-1 2 3,1-2-2,2 0 0,2 0 0,2 0-1,1-2 0,3-1 1,0 0 0,0 1-1,0 1 0,2-1-1,-2 2 1,2 0 1,-5 0-1,2 0 0,-2-1 1,0-2 0,1 0 1,4 0-1,0-2 1,5 1-3,3-1 3,5 0-1,3-2-1,3 2 2,4-2-1,-1 1-1,4 2 1,2-1 1,-2 0-2,2 3 2,-2 2-1,3 0-1,-3 2 1,1 5-1,-1-4 0,-1 2 0,-1 0 1,1-1-1,2-1 1,0 2-1,5-1 0,0 1 1,2 0-1,1-4 2,3-1-2,-3 0 0,2 0 0,-3 0 0,-3 2 0,-2 1 0,-3-1 0,-5 2 0,-3 0 0,0 0-2,-4-2 1,-1 3 2,-5 0-2,-1 1 1,-2-1 1,-2 2-2,0-1 1,-2 1 1,-4 0-1,-2-2 0,-3 2 0,-2-4-1,-3 1 1,0-1 0,-5 0 1,0 1 11,-2-1-11,-3 1 8,0-1-8,-10-1 0,3-2 0,-6 0-7,-1 0 7,1 0 0,-6 0 0,1 0-2,-2 0 3,2 0 0,-1 0 2,-1 0 2,1 0-4,-2 0-7,1 0 9,1 0-2,-6 0 2,3-4 1,1 3-1,-1-3 2,4-1-1,-4 3-2,0-1 0,1-4-2,-1 2 1,1-5-2,4-4 1,-1-4 1,3-5-4,-1-4 4,2-2-5,1-7 2,2-4 0,1-6 0,-2-2 1,2-2 2,-2 1-2,0 2 2,-2 3-2,-3 2-14,1 0 1,-5 3 3,-2 2-3,-2 3 16,0 0 1,0 1-3,0 1 0,0 3 0,-2-3 0,1-2 1,-2 3 0,1 1 0,-1 2-1,2 9 2,1-1-2,0 1 0,0 0 0,0-4-1,3 8 0,0-2 1,1 2-2,-1 3 2,2-6 0,-3 1-1,0 7 2,1-6-1,0 4 1,-3 0-1,2-1 0,-2 1-1,2 0 3,-2 7-2,0-7-1,0 6 0,0-5-1,0-6 0,0 5-1,-2 1 0,2 8 2,-2-4 0,-1 2-1,3 0 0,0 0-2,-3 0 0,0 3-2,-4-5 3,-1 1 0,-4 4 1,-6 0 1,-2 0 0,-9 2-2,2 0 1,-1 0 0,-1 0 2,0-1-1,0-4 1,-1 1-2,0-1 2,-1-3-2,0-1 1,-1-1 3,0 2-6,-3 1 4,-3 0-3,-2 4 2,-8 0 0,-2 2 0,-6 1 0,-3 0-1,-4 0 1,-3 0 0,0 0 0,1 0 0,0 0 0,0-2 0,1-1 0,-3 2 0,5-1 0,-4 0 0,1 1 1,-2 1 0,1 0 0,-3 0-2,1-2 0,-3 1 1,-1 1-1,0-2 2,-4 2 0,-3-1-1,-2 0 0,1-2 0,-2-4-1,1 1 1,3 0-1,-2-2 1,5 3 0,-1-2 1,2 0-1,3 1 1,2-3 0,2 2-1,2-1 2,1 1-4,2 2 2,-3 0 0,2 3-1,-4 0 2,1 2 1,-3 0-2,-2-3 0,5-1 0,0-1 0,2 0 0,3-2 0,2 1 0,1 0 0,1 2 0,2 0 2,-1 2-2,6 0 2,0-1-2,4 2 0,1-4-1,2 2 1,0 0 1,1 0-2,0 2 1,3-3 0,0 3-1,0 1 2,-1 0-1,2 0-1,-1 3 0,0 3 0,0 0 1,4 0 0,0-3 1,2 0-1,1-2 1,2 3-1,0-3-1,-1 1 1,2-1-1,2 1 1,0 0 0,-1-2 0,1 2-2,-4 3 0,1-3 2,-2 4-1,2-2 0,1 1 1,0 0 0,2-2 1,2-1-1,5 0 0,-2-1 1,3-1-1,5 0 1,-8 0 0,4 0-2,6 0 1,-7 0 0,6 0 0,0 0 0,-7-1-1,7-1 2,-6 2-1,3-2 0,3 2 1,-5-3-1,6 1 2,-2 0-2,0 1 0,2-1 0,1 0 0,4 2 0,-5-1 0,8 1 0,-2-2 0,0 2-2,6 0 4,-1-1-1,1 1 0,-2 0 1,1 0-2,-2-1-1,3 1 2,-1 0-2,-1 0 1,1 0 2,-1 0-2,1 0 0,-2-3 2,3 3-4,-2 0 2,2 0 0,-1 0-1,1 0-1,-2 0 0,2 0 0,-1 0 0,1 0-2,-2 0 2,-1 0 0,-2 13 1,1 8 1,-1 3-1,0 3 2,3 0-2,-1 3 1,0 2 1,1 3-1,0 1 1,-1 4 0,2-1-3,-2 2 0,1 1-1,1-1 0,-1-1 1,2 2-1,0 2 2,0-1 1,0 0-1,3-1-1,2-3 1,0-2-1,1-4 2,-2-4 0,2-2 0,-1-1 0,-1-2 15,-1 1-2,2-1 1,-3-6 0,1-1-15,-2-5 2,1 0-2,1 1 2,-3-1-1,1 1 0,-1-1 1,0 0-1,0-5-1,0-2 1,0-5 0,0 0 1,0 0 0,0 2-1,2 0 1,-2-1-2,0 1 0,0 0 1,0-2-2,0 3-2,0-3-7,0 2-10,0 0-21,3 3-25,-2-2-47,2 2-123</inkml:trace>
  <inkml:trace contextRef="#ctx1" brushRef="#br0" timeOffset="1724.0986">13322 1066 75,'0'0'14,"0"0"-2,0 0-1,0 0-1,0 0 0,0 0 0,0 0 0,0 0 0,0 0-3,-2-22-2,2 14-2,0 2-1,0 0 0,0-6 0,0 7-1,0 1 2,0-1-1,0 1 3,2-1 0,0 0 2,2 2-1,-4 3 2,2-4 3,1 1-2,-3-2 2,4 3 0,-4 2 1,0-2 0,0 2 0,2-1-2,-2-1-1,0 0-3,1 1-3,-1-1-2,0 1-5,2 1 1,-2 0-2,0 0 2,0 3 0,2 14 3,0 11 3,-1 12-2,2 4 2,-1 6 3,-2 4-4,0 6 4,3 1-5,-3 2 2,0 0-1,0 2 0,0-3 1,0-1-2,0-4 2,0-3-2,0-3 16,0-2-1,0-1 1,0-6-3,0-2-12,0-6-1,0-2-1,0-3 1,0-3-1,-3 0 1,3-3 3,0 1-1,-2-2 4,1-5-2,-1 2 0,1-3-1,-3-2-1,4 4-2,-3 1 0,1-8-1,-2 8 1,4-2 0,-3-5 0,1 5 3,0-5-2,0-2 0,2 2 1,-2-7-3,1 5 1,1-3 2,0-3-2,0 2 1,0-6-1,-1 0 0,1 0-2,0 2 0,0-1-3,0 1-12,0-1-25,0 1-57,0-2-134</inkml:trace>
  <inkml:trace contextRef="#ctx1" brushRef="#br0" timeOffset="2664.1524">9314 834 16,'0'0'29,"0"0"0,0 0-2,0 0 1,0 0-6,0 0-2,0 0-4,0 0-10,0 0-6,2-17-6,-2 17-2,5 0 2,-2 16 3,0 10 4,4 9 5,-4 9-2,4 4-1,-1 4 2,1 5-1,2 1 2,-3 2 0,-1-2 0,2-2-3,-4-4 1,0-2-2,0-2 0,-1 1 1,-1-2 0,-1-3 0,0-2 0,1 0 2,-1-5-3,2 0 2,-1-3-1,2 0 16,0 0 0,0-1 1,1-2-2,-1 1-12,0-3 0,0 0-1,1 0-3,1 3 1,-1-1 0,1 5-1,0-2 0,-1-2 1,-1-1-3,2-4 2,-5-3 0,4-5 1,-2-2 1,-2-7-1,0-3-1,1 3 1,1-5 0,-2 0-1,1 0 1,-1-5 0,0 0-2,0 0 1,0 2-1,2-1 0,-2 0 4,0 2-4,0-3 1,0 2-1,1-1-1,-1 1 2,0 0-1,0-1-1,0-1-1,1 2-4,-1-2-9,0 2-13,4 0-20,1 1-31,5-1-130</inkml:trace>
  <inkml:trace contextRef="#ctx1" brushRef="#br0" timeOffset="4303.2461">13864 1501 19,'0'0'18,"0"0"-4,0 0 2,0 0-3,0 0-1,0 0-1,0 0-3,0 0-1,0 0 0,2-57 0,-2 57-2,0-1-1,0 1-1,0-2-2,-2 0 1,2 1-2,0-1 0,0 0 0,0 2 0,-2 0-2,2-3 1,0 3 1,-1 0-2,-1 0 2,1 0 1,-1 0-1,1 0 1,-1 0 2,1 0-3,-1 0 1,1 0 2,-1 0-2,0 0 2,1 0-2,-1 0 1,2 0 1,-1 0-1,1 0 1,-2 0-2,2 0 0,-1 0 1,1 0 1,-2 0-1,2 0-1,-2 0-1,2 0 0,0 0 1,0 0-1,-1 0 0,1 0 2,0 0-2,0 0 0,0 0 0,-1 0 0,1 0 0,0 0 0,0 0-2,0 0 1,0 0 0,-2 0 0,2 0-2,0 0 2,0 0-2,0 0 1,-1 0-3,1 0-1,0 0-3,-2 3-10,2-3-8,-1 0-19</inkml:trace>
  <inkml:trace contextRef="#ctx1" brushRef="#br0" timeOffset="5240.2997">13639 2785 28,'0'0'6,"0"0"3,0 0 3,0 0 2,0 0 3,0 0-3,0 0-1,0 0 2,0 0-6,3-35 3,-3 33-1,2 0-1,-2 1 0,0 1-2,0-2-1,-3 2-1,-5 0 0,-4 0-1,-5 2-1,2 6 1,-3 6 0,3 0 0,0 1-1,1 2 1,2 1-1,-1 0 0,3 1 1,1 1 0,1-1-1,2 3 0,0-2 1,0 3-2,2-1 0,2 3-2,-2-2 1,4 2-2,0-4 1,0-5 0,0 1-1,4 1 4,1-1-2,0 4 1,0-6-3,1-2 1,0-5-1,1 0 1,1 2 1,-2-2 1,5-1 0,-3-2-1,-1-3 1,1 1 0,3-3 2,3 0-2,4 0 2,1 0-1,2-6-3,-1-2 2,-3 0-3,4-2 4,-5 0-4,1 1 3,-1-3 1,-3 0-3,-5 4 3,3-2-1,-4-2 3,-1 5-1,0-9 1,0 1-2,-2 0-2,0-7 1,-1 1 0,-1-1-1,-2-2 4,0-1-2,0-2 0,0 0-1,-3-1-2,-3 1 3,-1 1 1,0 2 1,-2 3-2,-1 1 1,0 5-4,-2-1 3,2 8-2,-2-2-2,1 3 1,1 2-2,-5 0-3,4 1 0,4 3-4,-2-3-9,3 4-15,0 0-44,1 0-93</inkml:trace>
  <inkml:trace contextRef="#ctx1" brushRef="#br0" timeOffset="7208.4123">8582 3038 1,'0'0'10,"0"0"-2,0 0-2,0 0 0,0 0-4,0 0 1,0 0-2,0 0 1,0 0 0,0 0-2,-8-12-2,8 11 6,0 1 3,-1-2 6,1 2 4,0 0 2,0-2 0,-1 2-2,1 0 0,0 0 0,0 0 1,-2 0-2,2 0 0,0 0-2,0-2 0,0 2 0,0 0 2,0 0-1,0-1 0,0 1-2,0 0-2,0-2-1,0 2-2,0 0-2,0-4-1,8-2-2,5-4 0,4 0-2,-1-1 0,3 2 1,0 2-1,-2-1 0,2 2-1,-5 3 0,2 0-1,3 1 0,-6 2 1,8-3 0,-3 3 1,-4 0-1,5 0-1,-7 0 1,-6 0 1,-1 0 0,-5 0 1,0 0-1,0 0 3,2 0-1,-1 0 2,1 0 0,-1 0 5,1 0-2,-1 0-1,2 0 0,-2 0-2,1 0-2,-1 0-3,1 0-2,-1 0-1,3 0-1,1 6 1,1 10 3,1 5 1,-4 4 0,-1 6 1,-2 0-2,0 4 0,0 1 5,0-1-4,0 0 5,-2-2-3,-1-1-1,-3-2 2,1-1-1,3-3-1,-1-7 0,1-1 2,1-5-3,1-2 0,-2 0 0,2-6 2,0 1-2,0-6 1,0 0-1,0 0-1,0 1 1,0 2 1,0-3-1,0 3 1,0-2-1,0 0 1,0 1-1,0-1 0,0 1 0,0 0 0,0-1-1,0 0-1,2 0 0,-2 1-3,0-2-2,0 0-6,1 3-10,-1-3-12,3 0-17,0-5-17,2-2-13,-1-1-18</inkml:trace>
  <inkml:trace contextRef="#ctx1" brushRef="#br0" timeOffset="7606.4351">8644 3325 125,'0'0'41,"0"0"2,0 0 1,0 0 0,0 0-7,0 0-5,0 0-6,0 0-7,0 0-8,-30-15-4,30 15-4,-1-1-4,1 1 1,-2-2-2,2 2 0,0-2 2,10-3 2,7 0-2,7 1 0,1 1 0,0 0-2,4 1-1,0 1 2,2-1-2,-3 0 2,1 2-1,0 0 0,-3 0 0,-1 0 0,-8 0-1,0 0 1,-5 0 1,-6 0 1,-1 0 0,-5 0 0,0 0 1,0 0 1,1 0 3,1 0 1,0 0 0,-1 0 0,1 0 0,-1 0-3,0 0-1,1 0-2,0 0-1,-1 0-2,1 0-6,-1 0-16,1 0-71,4-1-125</inkml:trace>
  <inkml:trace contextRef="#ctx1" brushRef="#br0" timeOffset="32484.858">14132 7697 19,'0'0'24,"0"0"-5,0 0-1,0 0-6,0 0-5,0 0-1,0 0-3,0 0-1,0 0-1,-37-28-1,37 28 0,-2-2 0,2 2 0,-1 0 1,-1 0 3,1 0 2,-3 0 1,4 0 3,-2-2 2,1 2-1,-1 0-3,1 0-1,0 0 0,1-1-2,0 1 2,0-2-1,12 1 1,6-3-2,8 0 1,1 1-1,2-2-1,2 0 4,0 1 0,1 0 0,0 0-1,1 1-2,-4 1-1,-7 2-1,-6 0-3,-3 0-1,-9 0-3,2 0 2,-6 0-1,0 0 1,0 0 3,1 0 0,-1 0 3,-4 8-1,-11-1 1,-9 4 0,-6-3 1,-2-1 0,-3-2 0,-1-3 0,3 1-2,1-3 2,2 3-1,2-3 2,11 2-1,4-2-2,7 2-2,6-2 2,0 0 0,0 0-3,-2 0 1,1 1-1,0-1 5,1 0 2,1 0 2,18 0 2,8-1-3,14-6-3,5 3-1,8-2-1,3-1-2,3 3 2,-1 0 0,-1 0-1,-3 2 0,-8-1 0,-2 1-6,-9 2 4,-11 0 0,-11 0-2,-8 0 0,-6 0-2,0 0 1,0 0 2,0 0 1,0 0 1,-17 7 1,-11 2-2,-11 4 1,-7-3-1,0-4 2,-3 0 0,1-4 6,3-2-5,3 0 4,3-2 2,7-6-3,5 1 4,9 3-1,7 1-1,7 1 0,4 2-5,-2-1-3,2 1-1,-2 0-2,2-2 1,0 2 4,4-1-1,14 0 0,10-2 0,15-1-1,3 0 1,2-2 0,3-1 1,-1 2-2,-2-3 0,-3 1 0,-6 2-2,-12 1-1,-12 3-1,-7 1-2,-8 0-3,0 0 1,0 0 2,-1 0 4,-18 1 2,-11 7-1,-11 2 0,-8 1 0,-1-2-1,0 0 4,1-2-2,4-3 2,4-2 1,5-2 2,5 0-2,11 0 2,2-3-3,7 1-1,5 1 0,2 1-1,4 0 1,-2-1 0,2 1-2,-1 0-2,0 0-4,-1 0-2,2 0 1,0 0 3,2 0 0,14 0-4,10 0-13,11 7-24,-1 3-55,2 2-112</inkml:trace>
  <inkml:trace contextRef="#ctx1" brushRef="#br0" timeOffset="36768.103">8180 9101 48,'0'0'12,"0"0"3,0 0 1,0 0 0,0 0 1,0 0-3,0 0-3,0 0-2,0 0 1,-14-11-3,12 10 1,2 1-1,-2-2-1,2 2 1,0-2-2,0 2 0,-2 0 0,2-3-2,-1 3 2,1 0-2,-2 0-1,2-2 0,0 2-1,-1 0 2,1-2-3,0 2 0,-2 0 0,2 0-2,0-1 2,0 1 0,0 0 2,0 0-2,0 0 1,0 0 0,0 0 0,0 0 0,0 0 2,0 0-1,0 0 1,0 0 0,0 0-2,6 0 3,0 0-3,7 0 1,-3 0 0,1 3 1,4-1-3,-6 1 1,6 1 1,2-1-1,0-1 2,3 1-1,3 1 1,-1-1-1,1-2 0,1 1 2,0-2-2,2 0 2,0 0-2,1 0 2,1-2-1,-1 1 0,2-2 1,1-1-2,1 4 2,-1-4-3,1 1 2,2 0-1,-2 1 0,0 2-1,-1 0-1,1 0 1,-3-3 0,3 3 1,-1 0 2,1-2-1,2 2-1,-1-2 1,1-1 1,-1 0-2,0 0 2,-2-1-2,2 0 1,-3-1 0,0 2-2,-2 1 1,-1-1-1,-2 1 2,-7 0-2,1 2 0,2 0 1,-1 0-1,1 0 2,1 0-1,-4 0 0,-4 0 2,7 0-1,-1 0-1,-6 0 2,9 0 0,-2 0 0,2 0 0,7-1 1,-2-1-2,1 0 1,-1 2-1,-1-3-2,-1 1 2,-9 0-2,4 2 0,-3 0 0,-3 0-1,6 0 1,-2 0-1,-3 0 2,4 0 0,-1 0-2,2 0 2,5 0-1,3 2 1,1-2 2,2 2-2,4-2-1,2 0 0,4 0-1,0 0 1,3 0-1,1 3 1,0-1-1,0 1-1,-2 1 1,-1-1 0,-1 2 0,0-3 1,-1 3-1,-3-3 1,1 2-1,-3-1-1,1 0 1,-2-1 1,0 1-2,-1-1 2,0-2-2,-1 0 1,-3 3 0,4-3 0,-2 4 0,-3-3 0,0 1 0,1-1 0,-3 0 0,0 2 0,-3-1 0,-7 0 0,2 1 1,-1-2-1,1 1 0,1 0 0,-2-2 0,2 1 2,0-1-2,5 1 0,0 1 0,-1-2 0,-3 1 0,3 1-2,0-1 2,0 2 0,-1-1-1,1 1 0,-1 0 0,-1 0 1,-1 0-1,-6 0 2,2-1-1,0 1 0,0-1-1,7 1 1,-2 1 0,-6-1 0,4-3 0,-2 1-1,2-1 1,1 0 0,-2 0 0,2 2-1,-2-2 0,7 0-1,-2 1 2,0-1 0,0 2-1,-7-2 1,3 1 0,-1-1-1,-6 2 1,6-1-1,-4-1 1,-3 2 0,1-2 1,-8 0-1,3 1 0,-3-1 0,2 0 1,0 0 0,1 0-1,-7 0 0,4 0-1,1 0 1,2 0 1,-1 0-1,-6 0 0,5 0 0,1 0 0,0 0 0,4 0 2,-3 0-1,-1-1 0,4-1-1,-4 1 2,5-1-1,-1-1 0,-5 2 2,-1 1 0,-1-2 0,3 1-1,-3-1 0,2 1-2,-5 1-3,3-4-1,2 3-5,-2-1-13,1 1-43,-4 1-152</inkml:trace>
  <inkml:trace contextRef="#ctx1" brushRef="#br0" timeOffset="40084.2927">9873 7746 61,'0'0'19,"0"0"0,0 0-4,0 0 1,0 0-3,0 0-2,0 0-3,0 0-1,0 0-2,0 0-3,-8-17 1,8 16-2,0 1-1,-2-2 1,2 2-1,0 0 2,-1 0 1,1 0-1,-2 0 0,2 6 2,-3 6 1,0 5 1,0-3 0,-1 8-1,1-8 3,0 3-5,0 3 3,-1-3 0,1 1 0,2-1 2,-1-4-1,2-1-1,-1 0-1,1 0-1,0 0 2,0 1-2,0 3-2,0-3 2,0 4-4,1-9 3,1 1 2,1 1-3,-3-5 0,1 4 1,2-4-2,-2-1 0,0 2 0,-1-1 0,2 0 3,-2-1-3,2 7 1,-1-8 0,-1 3-1,2 3 1,-2-4 0,1 7 1,1 5 0,-2-7-3,2 9 0,0-2 1,-1-5 1,2 5 0,-1 1 0,-1 0-1,1 6 1,1-4 0,-2 1-2,2-1 1,0-4 0,-2 0-1,0 0 1,1-5-1,-1 8 1,1-3-1,1 1 5,0 8-4,1-4 2,1-1-2,-1-6-2,0 3 2,-1-2 0,1 2 1,1 3 2,-2-5-3,1 0-2,0 0 2,0-3-1,1 5 0,-2 0 3,-1 0 0,3 5-2,-4-3 1,2 2-2,2-1 1,-2 1 3,1 2-3,2-4 0,-3-2 1,1 0-2,-1 0 4,0-2-2,1 6 0,-1-6 0,3 0 0,-4 0 0,1-4-2,2 3 1,-2-2-1,-2-2 0,2 2 2,0-2-1,-1 0 2,0 2-1,2 4-1,-2-6-1,1 5 1,-2-4 4,1 1-3,-1 0 5,0-1-4,1 1 0,0 0-1,-1-2-2,-1 2 2,2 0-1,-2-7 1,1 4 0,0-2-1,-1-1 0,2 5 2,-1-5 1,-1 1-3,2-2 0,-2-1 1,0 2 0,0-1 2,1 1-1,-1-6 1,0 0 1,0 0-2,0 1 0,2 1 2,-2-1-2,0 1 3,0 0 0,0-1 4,0 1 0,0-2 1,0 0-3,0 1 1,0-1-3,0 0-2,0-1 1,0-6-2,-3-5-1,-2-6-1,3 1 0,-3-7-1,2 2-1,0-3 2,0 3-5,2-3 3,1-1 0,0 0-1,0-3 2,0 0-1,0-5 1,0-1 0,0-2-1,0-2 2,0 1 0,-2 1-1,1 2 1,-2-2-2,2 3 1,0 2 0,1-2 0,0 1 0,0-4-2,0 1 1,0-3-3,0 0 3,1-1 1,4-2-1,1-1 0,2-3 0,2 0 0,1 0 0,1 0 0,1 3 0,1 4 1,0 2 0,0 4 0,-2-1-1,0 4 2,-3 0-2,-2 1-2,-2 3 4,-4 7-5,-1-1 3,0-1 2,-3 2-2,-4-3 2,-2 2-1,-1 4-1,0 2 1,3 4 0,-2-2 0,-1 2 1,3 3-1,-2-6 0,2 6 2,1 0-2,1-1-2,1 1 2,-1 0-1,5 2 1,-5-5-1,4 6 1,-3-1-1,-1-3 0,2 3 0,0 1-1,-1-4 1,1 5 0,0-2 0,-4 0 1,4 1-1,-1 1 1,-3-3-2,4 3 2,-2 0 0,2 2 0,3 1 0,-1-2 0,1 2 0,-2 0 0,1-2 0,0 2 0,-1-1-1,1 1 1,-2-2 1,2 2-2,-1-1 2,1 1-1,-2-1-1,3 1 1,-2-2 1,1 2-1,1-1-1,-2 1 0,2 0-1,-1-2 0,1 2 1,-2 0-1,2 0 0,-2 0 0,2 0 1,0 0-1,-2 0 0,1 0-2,1 0-1,-2 0-2,2 0-9,-1 0-12,1 7-18,0 1-29,0 6-54</inkml:trace>
  <inkml:trace contextRef="#ctx1" brushRef="#br0" timeOffset="40845.3362">9960 7905 34,'0'0'20,"0"0"-1,0 0-3,0 0 1,0 0-1,0 0-1,0 0 0,0 0 0,-49-81-5,44 71 1,1-1 0,1 7-3,3 0 0,-1-1-2,-2 0-1,2 1 1,-1-2 0,2 6 0,-1 0-2,1 0-1,0-2-1,-2 2-2,2-2 0,0 2-1,-1 0 2,-2 0-1,-3 11 1,0 9 2,-4 7-1,3 5 1,0 3 1,-1 0-3,4 1-1,0-3 0,2-1-1,2-4 0,0-10-2,0 0 2,6-4-2,-2-3-2,-1-3-10,4 2-25,-1-6-138</inkml:trace>
  <inkml:trace contextRef="#ctx1" brushRef="#br0" timeOffset="42905.454">8277 9174 0,'0'0'12,"0"0"2,0 0 2,0 0 2,0 0 0,0 0 3,0 0-7,0 0 2,0 0-4,0 0-2,39 2 1,-19 1-3,3 2-1,3-3-1,2 1 0,2-3 0,1 0-1,5 0 0,-2 0-1,3-3 0,0 3 1,4 0-1,-4-4-1,1 1 1,-3 0 0,1 1 0,-3-1 4,-3 1-1,1-1-1,-5-2 3,7 1-3,-6-2 2,3-1 2,0 2-2,4-2-2,-3 1-1,0 0-1,3-1-1,0-1 0,3 0-2,-1 0-3,3 1 2,-3-2 0,2 1-2,-4 3 4,0-2-2,-5 2 0,-4 0 1,-6 1 0,-3 1 0,-4 1 0,-4-3 0,3 2 2,-7 1 0,6-3-2,-6 5 3,7-7-1,3-1-1,0-2-1,6-2-1,0 0-1,-2-1 2,1 0-1,-3 1 0,0 0 1,-6 3-1,-1 1 1,2-4 0,-2 2 1,0-2 1,-1 0-2,2 0 0,-1-1 0,4-5-1,-1-2 1,-1 0 1,3-1-1,0-1 1,1-2-1,0-5 0,1 4-2,-2-2 1,2 1 1,-1 0-1,0 0-1,-3 2 2,-2 2-1,-1 6 3,-2 0 2,-2 3 2,-1 3 0,0-7-1,-1 0-4,-1-3 2,2-2 0,-1 3 3,-3 2-1,1-5-2,-1-1 1,2-6-4,-2 2 0,4-1 0,0 0-1,2-1 0,3 2 0,-2 1 0,2 0 0,-2 3 1,0-2 0,-3 2 3,-1 5-3,-3-1 0,0 0 0,-6-1 0,-8-4-1,-2 1 0,-8 3-2,1 0 2,-5 1-1,1 2 2,1 2 0,1 1 0,2 1 2,0 2-1,3-1 0,1 1-1,0 2 1,3 0-2,-1 0 2,-2 1-4,0 0 2,-3 1 0,-4 3-1,-2-1 2,-4 4-2,-3-1 0,-4 2 1,-3 0-1,0 0 0,-2 0 3,0 0-3,2 0 2,-2 0-1,4-2-1,1-1 2,4-2-1,-2 0 0,2 1 0,-1 1 1,-2-1-1,-3 1 0,0 2 0,-3 1 0,-2 0 1,-4 0-1,3 0 0,-3 1 2,3 2-5,0 1 3,5 1 1,0 0-1,4-1 0,2 2 0,3-2-2,1 2 2,3-2 0,5 1 1,5-2 0,3 1-2,-1 1 0,1 0 0,-4 1 0,2 1 0,-1 2 2,1 1-2,0 0 1,-2 1-1,-2 1-2,2 0 3,-2 0 2,-1 2-2,1-1 0,-1 4 3,0 0-4,2 1 4,0 1-3,1 1-1,2 2 1,3 0 0,-1 1 0,1 1-1,4 2 1,-2 1-1,3-2 0,0 4 1,2 1 0,3 0-1,0 3 1,3-1-2,1-2 2,1-3 0,0 1 0,5-2-1,1-2 1,4 0 0,0-3 0,0 0 0,4-3 1,-2 2-1,-2-3 2,1 2 1,-2 1-4,0 2 3,-4-3-3,3 1 1,-2-1 0,-3-3-1,0 0 1,-3 0 0,2-4-1,0 5 1,-2 2 0,1-9 0,1 9 1,1-4-1,0-5 0,2 4-1,2-1-2,1-3 3,5 3-1,-2 0 1,2-2 0,5-3-1,-2 2 0,4-1 0,0 1 1,2 2-1,0-4 1,1 1-2,3 1 0,-2-3 0,3 0 2,-2 1-1,3 0 0,1-2 1,0-3-1,-2 0 2,-1-2-1,0-1 0,-8 2 1,2-1-1,-9-1-1,4 0 1,-2 2-1,-6-2 1,4 0-1,-5 0 1,0 0 1,1 0 0,-7 0 1,0 0 2,0 0-2,1 0 0,1 0 0,-1 0 1,1 0-3,-1 0 0,1 0 0,2 0 0,1-3 0,-1 1 0,1 1-3,-5 1 1,0-1-2,0 1-3,1 0-2,1-2-8,6 2-10,-2 0-28,5-2-59,1 2-84</inkml:trace>
  <inkml:trace contextRef="#ctx1" brushRef="#br0" timeOffset="46531.6615">11283 7860 11,'0'0'17,"0"0"-3,0 0-1,0 0 0,0 0-2,0 0 1,0 0 1,-79-36 0,64 29-1,5 4 0,-9 0-1,3-1 0,-4 0-1,-5 1-2,2-2 0,0 3-2,-3-3-1,-2 2-3,-1 0 1,-1-1-2,0 4 0,-4 0 0,1 0 0,0 0 3,-3 0-2,3 0 3,1 0 0,2 0 1,1 0 0,0 3-2,7-1 1,-3 1-2,2 1 0,-1 3-1,-2-1-1,4 2 2,-3 1-2,-2 0 0,-1 3 0,0 0 0,-3-1 1,1 1 0,2-3-1,1-1 0,8-4 2,0-1-1,8 0 0,-5-3 2,4 2-1,-2-2 0,0 0-1,0 2 0,1-2 1,0 1-1,-7 2 1,10 0-1,-5 1-1,2 3 0,2 2 1,-1 2 0,-1 1 0,5 3 0,-1-1-1,2 0 2,1-1-2,2 1 0,-1 1 1,2-3-2,0 6 2,1-1-2,2 1-2,0 4 4,0 2-1,0-4 0,4 2-1,-1-1 0,0 1-1,-3-2 1,4-3 1,-2 1 0,-1 0 0,2-6 0,-2 9-2,2-4 1,-2-5 0,4 5 1,-1-2 3,-1-7-2,3 7-2,-2-5 0,2-1 0,-2 0 0,2 0 0,1 3 0,-1 1 3,3-1-2,-3 2 1,-2-2-1,-1 0-1,3 1-1,-2 2 1,-1-6 0,3 6 1,-2 0-1,-1-5 0,1 5 1,1-1-1,-2-6 0,2 6 0,1-1 0,-2-4 0,2 6 2,0-3-2,-2-3 0,5 4 0,-5-6 1,2 1-1,-1 2 2,2-1-1,1 3 1,-3-4 1,5 4-1,-3-2-1,0-2 3,2 4-1,0-2 1,-1 0 3,5 2-3,-1-2 1,1 2-2,-1-2 1,5-1-1,-1 1 2,1 0-3,1-1-1,-1 1 0,0 1-1,0-2 2,-1 0 2,0-1-2,-6-4-1,5 2 2,-1 0-1,4-1-1,2 1 0,-1 0 0,1-1-2,0-3 1,0 3 1,1-3-1,0 1 1,-6-1 0,3-2-2,1 0 4,0 0-2,1 0 0,-1 0 2,0 0 0,-1 0-1,2 0-1,-3 0 0,2 0-1,1-2 1,4-1-1,1-1 0,-3 3 0,2-1-2,2 0 2,2-1 0,-1 1 0,2 0 0,-2-2 0,2 0 0,-4 1 0,3-2 0,-2-1 0,0 1-1,-3-1 1,1-1 1,-3 0-1,-1 0 0,-1-1 1,0 1 0,-4-2 0,0 2 0,1-5 1,-2 4-4,2-3 4,-1 1-2,0-2-2,0 0 4,1 2-2,-2-5-2,2 3 2,0 0-1,1-1 1,1 1 0,1 0-1,-2 0 1,0-1-1,0 2 0,0 0 2,-5 3 1,-1-2-1,-1 1 1,-3 2-2,3-3-2,-1 0 2,-3 1 2,4-1-2,0 0 0,-1-1 0,5-5 0,-5 5-2,5-3 4,-2-1-2,-1 0 0,2 0 0,-1-4-2,-2 2 2,3 0-1,-4 0 2,0 0-1,-1 2 2,-1-2 0,-1-1-1,0 0 1,-1-1 0,-2 2 1,-1 1 0,-1-2-1,1 6 0,-2-8 1,1 6-2,-1 1-1,0-2 1,0 1-1,0 1-1,0 1 0,0-3-2,0 2 2,-3-5 0,-1 1 1,-3-5-1,1 4 2,0 0-2,-1 0 1,-4 1 0,3 2 1,1 4 0,-2-1-1,-2 2 0,-1 0 0,1 1-1,-2 0 1,-1 4-1,-3-2 0,-4 1 1,2-1-1,-3 4 1,2 1 0,-2-1-1,0-1 1,5 4-1,-2 0 1,-2 0 0,-2 0 0,-6 0 0,0 0 1,1 0-2,-2 0 1,-2 0 1,-3 0-1,-1 0 0,-2 0 0,-3 0 0,-1 0-1,-3 0 1,-6 0-1,-4 0-2,-4 0-1,-2 0-4,-4 0-6,0 0-12,0 2-26,4 1-51,4 0-112</inkml:trace>
  <inkml:trace contextRef="#ctx1" brushRef="#br0" timeOffset="50851.9086">16483 7647 30,'0'0'17,"0"0"-4,0 0 2,0 0-1,0 0 3,0 0 1,0 0 0,0 0-2,0 0 2,-7-27-1,7 22-2,0 5-1,-1-1-1,1-5 0,-2 1-1,2-2-3,0 3 2,0 4-3,0-1 2,-1-5-1,1 0 1,0-1 1,0 3-1,0 4 1,-2-1-3,2-4 0,-1-1-2,-1 0-2,2 1 1,0 5-2,0-1 2,0 1-1,-2-2-2,2 1 0,0-1-1,0 1-2,0-1 2,0 1 0,0-1-1,0 1 2,0-1-2,0 1 0,0-1 0,0 0 2,0 1-2,0-5 0,0 0 0,0 1 1,0 1-1,0 4 1,0-1 0,0 1-1,0-2 0,0 1 0,0-1 0,2 0 1,-2 2-2,0-3 0,2 3-1,-2-2-1,1 2 1,-1 0 1,2 0-3,-2 0 3,1 0-1,4 0 1,-1 7 0,1 0 0,3 7-1,-2 1 1,-2 2 0,3 4 1,0 0 0,-2 1 0,0-1 0,1 1 0,0 3 0,3-3 0,-2 3 0,1-1-1,4 1 1,-2 4-1,2-3 1,1 2 1,-2-2 0,1-2-1,1-1 0,-1-3-1,-3 3 0,0-6 1,-3 4-1,0-4 0,-2 2-1,2 0 1,-2 1 0,-2 1 1,2-6-1,-2 3 2,-2 1-1,1 0 1,1 3 0,-1-5 1,0 1-4,1 3 2,-1 0 0,2 6-1,-1-3 2,2 0-1,-1-7 3,-2 3-2,1 0 0,-1 3 0,1 8 0,-1-3 0,0 1-1,2-3 0,-1-2-1,1 1 4,0 0-1,1 0-1,2 2 1,-3-3-2,-1 0 0,1-1 0,-1-7 1,-2 0 1,0 2 0,0 1-1,0 5 0,0-2-1,0 2 2,-3-2 0,0 1 0,2 1-2,-1 2 1,1 0 1,-1 1 2,2-3-1,0 0 2,0-1-2,0 0 0,0 0 3,0 0-5,0-1 1,0-3 0,0-2-1,0-5-1,0-7 1,0 2-2,0-2 1,0 0 1,0 1-1,0 0 1,0-6-2,0 0 0,0 0-2,0 3-1,0-3-6,0 2-11,0-1-52,0-1-150</inkml:trace>
  <inkml:trace contextRef="#ctx1" brushRef="#br0" timeOffset="52291.9909">16310 7957 62,'0'0'20,"0"0"-2,0 0-2,0 0-2,0 0-3,0 0-2,0 0-3,-90-72 0,71 62-1,2-1 2,-5 3-1,-2-2 1,-2 0 0,-3 1 4,-2-3-1,0 4-1,-3 0-4,0-1-2,2 4-2,-2-2 0,1 4 0,0-1 1,0 1-2,-2 0 1,0 1-1,1-3 0,-3 3 0,1 1 1,0 1-1,-3 0 1,0 0-1,0 0 0,-3 1 0,0 6 0,3-2 1,-1 2-1,2 1 0,1 2 1,3-1 1,1 1-2,0 2 1,3 0-1,2 2 0,-1 0 0,3 0 0,-2-1-1,4-1 2,1 2-1,2-2 0,1 1 1,2-3-1,0 2 1,1 2 0,1-2-1,0 4 1,0 0 2,0 1-2,0 1 1,1 3 0,0 0-2,2 1 2,3 0-1,0 0 0,1 3 0,1-1-1,4 0 2,0-2-1,2 1 0,2 1 0,0 1 1,0-3 0,4 2 0,0-2-1,2 0 0,1 3 1,1-2-2,0 2 0,-1-1 1,2 2-1,1-1 1,-1-3-1,-1 1 0,4 0 0,-2-2-1,2 1 1,0-1 1,2-1 0,0 1-1,2-1 1,3-1 2,-2 0-3,3 0 1,2 1 0,-1-3 0,1 2 1,3-1 1,0 3-1,3-4-1,0 1 1,-1-1 0,1-2 0,0 0 0,-1 0 1,2-3-1,-3 0-1,4 0-1,-1-4 1,-2 4 1,2-5-1,0 3 1,0-5-1,-1 2 0,2-3-1,-1-1 2,-2 2 0,1-4-1,-2 2 0,2 0 2,-3-2-2,2 1 0,0-1 1,-1 1-1,-2 0 2,-2-1-2,0-1 1,2 0 2,1 0-2,0 0 1,4 0 1,1 0-2,6 0 1,0-1-1,3-3 0,2 0-1,-2-2 2,-2 1-3,-2-1 1,-3 0 0,-3 0 0,-4 1 1,-1 0 0,-4-2-2,-4 2 1,-1 0-1,0 1 1,-1-4 1,2-1-2,-1-4 0,1 1 0,0-3-2,1 0 1,0-2 1,1 0 0,-1 0 0,-2 2 0,2-2-3,-2 2 3,-2-2 2,-2 0-2,0 0 2,-2 0 0,-3 5-1,0-3 0,-2 0 1,1-2-1,-2 1 1,2-1 0,-3 6 2,1-1-2,1-6-1,0 1 0,4-4-2,2 1 0,0 2 0,0 1 0,3 2 2,-6 5 0,2 0-1,1-2 1,-4 3-1,3-3 1,-4 4-1,0-2 1,3-6-1,-5 8 2,3-7 0,-3 5-2,-2-2 0,2-6 0,-1 6 2,-2-10 0,0 3 4,0-1 0,0-5-3,0 2 1,-5 0-2,2-2 0,-1 3 2,-2 0-2,-2-2 1,3 2 1,0-2-2,-4 4 1,1-2 2,-3 2-3,-1 1-1,-2-2-1,-2-1-3,-4 1 0,-2 0 0,-1 0 1,-3 1 1,-1 1-3,-1 3 3,2-1 0,2 2 0,3 1 1,5 6-8,5-1-2,2 2-14,6 4-18,0 1-37,3 2-106</inkml:trace>
  <inkml:trace contextRef="#ctx1" brushRef="#br0" timeOffset="53692.071">18419 7922 1,'0'0'18,"0"0"-1,0 0 3,0 0 0,0 0 1,-80-76-2,63 63-2,0 1-2,1 1-5,-2-2-2,1 2-4,-3 3-3,-3 0-1,-2 1 0,-5 0 0,-6 1 2,-3 2-2,1-1 1,-5 0 0,3 1 1,2 0 1,-4 0 1,2 0 0,0 1 1,0 0 0,-1 0-3,1 0 1,-2-1 1,1 3-2,-1 0 2,1 1-1,0 0-1,0 0 0,1 6 2,3 0-1,-1 0 1,3 3-1,2 1 0,1 1-2,0 3 0,2 0 0,1 3 0,1-1 2,0 2-2,0 1 1,2 1-1,0-3 0,2 3 1,3-2-2,0 1 1,2-4-2,1 5 3,1-4-1,1 2-1,-1-1 3,4 2-5,-1 0 5,0 1 0,3 1 1,1 0 0,2 0 0,1 0 0,0 3 0,3 0 2,-1-2-2,1 2 2,1 1-3,0-3-1,0 2 1,-2-3-1,3 1 0,1-7-1,1 5 1,0 0-1,0 1 0,0 7 1,0-4 1,0 1-3,3-4 1,4-1-2,0-3 2,0 0 1,5-2-1,-1 2 2,1-2-2,3 0 2,2 0-3,0-1 0,2-1 1,-2 1-1,3-2 2,0-1-1,0 1 1,1 0-1,1 0 0,3 1-1,1-1 0,0 0 3,1-1-1,0 1 0,1-2 1,-1-1-3,1 1 0,-2-3 0,2 0 1,2-2 0,-1 0 0,0 0 0,-2 0-1,2-1 0,-2-1 1,2 2 1,-1-1 0,-1 0 0,0 0-1,-1-1 2,-2 1-2,2-1 0,-2-1 0,1 0 0,-2 0 0,2-1 1,-8 1 0,1-1-2,0-1 1,2 2 0,5-2 0,1 1-1,0-1 1,0 0-1,2 0 2,-1 0-2,1 0 0,-1 0 0,-1-1 1,-3-1 1,1-1 0,1 2-1,-3-3 2,-2 0-1,1-2 0,-1 0-1,-1-2 1,1-2 0,0-2-1,0 0 0,2-3 0,0 1-2,4-1 1,0 0-1,2-1 0,2 0 1,-3 1 0,-1 0 0,-1-1-2,-5 1 0,-3 2 2,-1-1 0,-6 4 0,-1 0 2,-1-1-2,-2 3 2,1-4-2,0-1 0,-5 4 0,4-6 0,3-1 0,-3 0 1,4-5-1,0-3 0,3 3-1,1-1-4,1-1 2,-1 0 2,2 2 1,0 1 1,-4 0 0,-2 1-1,0 0 1,-5 2-1,0 2 0,-4-2 1,-1-3-1,0 3 0,0-7 0,-4 3-1,-3 1 1,-3 1 1,1 2-1,-1-2 3,-3 1-1,1 0-2,-2 1 1,1 0 1,1 2 1,-2-1-1,1-1 0,0 2 0,0-2-2,-3 2 0,1-1 0,-2 1 0,0 2-1,-5-2 1,-3 1-2,-2 1 0,-5-1-2,-2 1 1,-3-2-4,-4 2 0,-2 0-2,0-2-1,-4 2-7,3 2-13,-4 1-37,2 0-115</inkml:trace>
  <inkml:trace contextRef="#ctx1" brushRef="#br0" timeOffset="95164.4431">16664 10273 41,'0'0'22,"0"0"3,0 0 0,0 0-2,0 0-5,0 0-7,0 0-7,0 0-3,0 0-1,-9-13 0,9 14 3,0 13 3,0 10-2,0 8 1,0 3-1,0 2-2,0 4 3,0 3 1,0 0-2,0-1 1,0 1-3,0 1 1,0-3 0,-1 1 0,-1-3 0,1 0 1,-2-4-1,1-1 1,0-5-2,-1-3 2,1-8-2,-2-1 0,3-6 2,-1-5-2,1 3 1,-1-5-2,1-1-1,-2 1-1,3-5-2,0 0-3,0 0-12,0 0-34,6-14-123</inkml:trace>
  <inkml:trace contextRef="#ctx1" brushRef="#br0" timeOffset="96128.4982">16703 10297 87,'0'0'6,"0"0"5,0 0 2,0 0-1,0 0-2,0 0-2,0 0-5,0 0-1,0 0 1,0 0-1,-11-3 6,11 3 1,0 0 3,14 0 1,5 0-3,11 0 0,0 0-2,6 0 0,2-2-1,4-3 2,6 0-3,4 1-2,1-2 2,5 2-4,1-1 2,4 2 0,0-1-2,2 1 1,2-1 2,2-1-3,-1 1 2,2-2-2,0 0 0,0 0 1,-1-2 0,2 1-1,-3-1 0,-2-1 1,2 0 2,0 0 2,-2-1-2,1 2-1,1 1 2,0 0-2,3 2 1,-2-2 1,1 1-2,2 2 0,-1-3 0,0 2-3,1-2 2,-2-1 1,1 3-2,1-4 3,-3 1-3,2 1-1,0 0 1,-2-1 1,2 1-2,0 1 1,-2 0-1,-1 1-1,0 2 0,-2 0 0,-2 0 0,-2 3 1,-1 0-2,-2 0 1,2 0 0,1 0-2,2 0 2,5 0-1,5 0 1,0 0 0,2 0 0,1 0-2,4 0 0,-1 0 1,3 0 0,0 0 2,-1-2-1,-2 2 1,-2 0-1,-4 0 0,-2 0-1,-4 0 1,-2 0 0,1 0 0,-1 0 0,2 0 0,0 2 0,2-2 0,-1 1 0,5-1-2,-3 0 1,3 0-3,2 0 3,0 2-1,1-2-1,1 0-1,-4 0 2,-4 2 1,-4-1-2,-8-1 3,-3 0 0,-8 2 3,-5-2-3,-3 0 0,-6 0 0,-4 0-3,0 0 3,-4 0 3,-6 0-3,2 0 0,-2-2 1,0 1 0,1-1 0,-4 0 0,1-1 2,-5 2-2,5 0 1,-8-1 0,-5 1 3,2 1 1,-6 0-1,3-2 1,3 0 2,-2 1-1,0-1 1,-4 2 1,0-1-5,0 1 0,2 0-2,-1-2 0,1 2 0,-1-1 2,-1 1-2,1-2 0,-1 2-1,2 0-1,-2-1-1,2 1-2,-2 0-2,1 0-5,-1 0-12,2 0-41,-2 0-125</inkml:trace>
  <inkml:trace contextRef="#ctx1" brushRef="#br0" timeOffset="97771.5922">16590 10485 7,'0'0'24,"0"0"-1,0 0-3,0 0-6,0 0-3,0 0-3,0 0-2,0 0-3,0 0-1,0 0 0,-13-7 2,10 10 4,1 13-1,-3 8 4,1 9 0,1 3-5,0 7 2,1 4-4,2 6 1,0 3 0,5 4 0,4-1-1,2 1-2,1 0 1,-2-4-1,3-1 1,-3-1 0,-3-3-2,2-2 1,-5-2-2,-1-1 1,-3-4 0,0-5 1,0-1 0,-3-6 0,0-8 2,0-10 1,2-2 1,-2-5 3,2 0 2,-1-1 4,2-4-2,-1 0 0,1 0-3,-2 1-2,2-1 0,-1 0 3,-2 2-1,3-2-2,0 0-2,0 2-2,-2-2-4,2 0 0,-1 0-3,1 1 2,0-1 1,0 2 0,0-2 1,0 1 2,0 2-3,9 0 2,1 2 0,6-2 2,2-2-3,1-1 2,9 0 0,-1 0-2,2 0 1,2-1 1,0-2 0,3-2 1,4 1 1,2-2-1,3 1 3,5-2-1,1 0-2,2 0 0,3-1-1,6-1 2,0 1-4,5-2 3,1-1 0,5 3-1,2-2-1,1-1 3,4 1-1,0 0 1,2 2 4,-1-2-3,2 1 2,-2 0 0,-2 0-1,-3 0 0,-2 1 0,-1 0-3,-5 1-1,0-1 0,-3 0-2,0 0 3,2 3-2,-2-3 0,2 1 0,0 2-2,2-2 0,-2 2 1,-3 0 0,3 0-1,-1-2 3,-4 3-2,0 0 1,-3-1 0,1 1 0,-3-1 0,0 1 1,0-2 0,-3 4-1,2-1-1,-1 0-1,-1-2 0,-1 3 0,4-3 1,1 0 0,2 1-1,4-1-1,3-1 1,0 2-1,3-2 1,0 1 1,-3-1-2,-2 2 0,0 0 1,-4-2-1,-3 2 1,-2-1-1,-2 0 1,0 1 1,0-2 0,-1 1-5,-1-1 4,2 1 0,-1-2-1,4 1 2,4-1-2,3 2-3,5-2 3,2 4 0,1 1 0,1-1-1,-1 3-1,-2 0 0,-1 0 0,-5-2 2,-3 2-2,-5-2 1,-2 2 1,-3-1-2,-4 1 1,-3-1 2,-3-1-1,-1 2-1,-1-1 1,2-2-1,1 1 1,4-1 0,2-1-1,3-1 1,4 2 0,3 0 0,2 0 1,-2 0-1,2 2 0,-3-1 0,-3 2-2,-6-2 0,-1 1 3,-5 1 0,-2-2 2,-6-1-1,-3 1 1,-5 0-1,-2-3-2,-8 4 1,3-4 1,-2 2 0,2-1 0,-2 1 0,2-2 0,-1 3-1,3-2 0,-2 0 0,1 0 0,-1 1 1,-5 3 0,5-5 1,-7 3-1,-6 0 1,2 2 1,-6 0-1,6-1 1,-2-1 0,1 1-2,3-3-1,3 0 1,0 1-2,5 0 1,3 0-1,2-1 0,7 2-1,1 0 2,1 2 0,2 0 2,0 0-2,-2 0 0,-3 0-3,-8 2 2,0 0 1,-9-2 0,-5 0 1,3 0 2,-8 0-1,0 0 0,0 0 2,2 0 1,-1 0-3,0 0-1,1 0-1,-1 0-2,1 0-3,-1 0-2,1 0-6,-2 0-12,3 0-27,-2 0-42,1 0-143</inkml:trace>
  <inkml:trace contextRef="#ctx1" brushRef="#br0" timeOffset="98868.655">22925 10151 92,'0'0'31,"0"0"-2,0 0-4,0 0-3,0 0-9,0 0-4,0 0-3,0 0-2,0 0-1,8-23 2,6 18 1,5 2 0,7 1 0,1 2-2,4 0 1,0 0 1,6 0 0,3 0 0,3 0-3,3 0-2,0 0-1,0 0 0,0 0 1,-2 0 1,-1 0 0,-4-3 0,-4 3 1,-3-2-1,-5 0 1,-7 1 0,-3 1 0,-6-2 0,-6 2 0,0 0-1,-5 0 3,0-2 1,0 2 1,3 0 2,-2 0-3,1 0 0,-1 0-3,1 0 1,-1 0-2,1 0 3,6 0-3,-2 0 0,7 0-1,0-3-1,-2 3 1,4-2-1,-5 2 0,2 0 2,-6 0-2,5 0 1,-5 0-1,-2 0 1,2 0 0,-1 0-1,1 0 1,-1 0-1,5 0 1,-6 0 0,2 0-1,4 0 2,-6 2-1,1 1 0,-1-3 1,-1 2 0,3 0 0,-2-1 0,2 3-1,0 6 1,0 2 2,1 5-2,-3 3 0,0 0 1,-2 5-2,1 2 1,0 2-1,0 0 0,2 0 0,2-1 0,-1 1-2,2 0 2,0-1 4,2 1-5,-2 0 5,0-2-3,1 0-2,-1-1 1,-3-2-1,2-2 1,-1 2 0,-3-3 1,2 2-2,-2-4 2,0 2-1,-1-6-4,-1 4 5,1-3-2,-1-3 0,1 7 1,-1-3 0,1 2-1,-1-3 0,0 3 1,1-9-1,-1 4 3,1-3 0,-1 1-2,1 3 0,0-5 0,-1 2 0,-1-7 0,2 6 1,-2-5-1,0-2 2,2 3-3,-2-7 3,0 0 0,0 0 2,0 1 0,1 1 0,-1-1 0,0 0 0,0 2-3,0-3 1,0 3 0,0-2-3,0 0 2,0 1-1,0-1-1,0 1 2,0-2 0,0 2-1,0-2 0,0 2 0,-5 1 0,0 0 0,-2 2 2,0-1-2,-5-1 0,-8 2-1,0 0-1,-11-1-3,-5 2-1,-7 0-7,-8 2-21,-11 1-61,-9 0-150</inkml:trace>
  <inkml:trace contextRef="#ctx1" brushRef="#br0" timeOffset="99887.7132">22804 10082 112,'0'0'26,"0"0"5,0 0 2,0 0-4,0 0-5,0 0-2,0 0-5,0 0 3,0 0-3,0 0 0,-11-25-2,11 25-4,0-2-3,0 1-1,0-1-4,0 2 1,0-2-4,0 2 0,1 0 1,7 7 1,3 5-1,-1 10 1,0 5-1,-3 2 0,-1 6 0,1 5 1,0 1-2,-1 2 1,0 0 1,0 1-4,0 2 6,2 0-3,-1-1 1,1 2-1,1-1-1,0 0-1,2 0 1,-1 0 0,4-2 0,1 2 1,0-1-2,0-3 1,0-4-1,-2-3 1,-1-4-1,-3-6 2,-3-8-1,1-1 1,-4-6 4,1-1-3,1-1 3,-4-3-2,0-1-3,-1-4 4,0 0-2,0 0 2,0 3-1,2-3 0,-2 0-1,0 0-2,2 3-2,-2-3-10,1 1-7,-1 0-26,1-1-67,1 0-112</inkml:trace>
  <inkml:trace contextRef="#ctx1" brushRef="#br0" timeOffset="102663.872">23361 10476 85,'0'0'15,"0"0"2,0 0-1,0 0 3,0 0-1,0 0 0,0 0-3,0 0 1,0 0-1,-3-12 2,3 9 0,0 2 2,0 0-1,0-1-4,0 1-3,0 1-6,1-2 0,-1 2-1,2 0 2,-1 2 1,1 10 3,-1 8-4,1 5 2,-1 2-2,2 1-4,0 1 3,1-3-3,-1-1-1,1-1 0,-1-9-1,0 1 1,0-5 2,0-1-1,0-1 0,-2-4 0,2-1-3,-3-4 6,0 0-1,0 0 2,3 2 3,-3 0-1,1-1-2,-1 1-2,2-2-3,-2 0-2,1 2-5,-1-2-6,1 2-6,-1-2-17,0 0-42,2 0-142</inkml:trace>
  <inkml:trace contextRef="#ctx1" brushRef="#br0" timeOffset="103456.9174">22288 10579 74,'0'0'18,"0"0"3,0 0 1,0 0 0,0 0 2,0 0 1,0 0 0,0 0-2,0 0 0,0 0-1,9-16-1,-9 16-1,0-1-1,0-1-2,0 1 1,0 1-1,0-2-4,0 2-3,0-2-4,0 2-6,3-1-1,-3 1-1,0 0 2,0 0 1,0 3 2,0 14 1,0 3 0,1 10-1,0-2 1,4-1-2,-1-2-1,5 0 0,-1-3 1,1-2-1,-2-5-1,0-1 0,-2-7 0,-4-2-1,2 0 1,-3-5 1,0 0-1,0 0 3,2 1-2,-2 0 0,1 2 0,-1-3-1,0 2-1,2 0 0,-2-2-3,0 1-2,1-1-5,-1 2-12,3 1-18,2 0-43,-2 1-139</inkml:trace>
  <inkml:trace contextRef="#ctx1" brushRef="#br0" timeOffset="104043.951">21880 10178 105,'0'0'25,"0"0"0,0 0-1,0 0-3,0 0-6,0 0-3,0 0-2,0 0-3,0 0-3,-14-18-1,14 18-3,0-1-2,0 1 1,0 0 1,0 12 3,0 9 1,0 8 0,6 1 1,-2 8-2,5-1-2,-1 3 4,-1-1-3,-1 0 2,0 2 1,1-1-2,-4 2 1,0-2-1,0 0-2,-2-1 1,2 1-1,-1-1 0,0-1 0,2-2 1,-1 1-1,-1-3 2,-1-4-1,4-1 0,-2-2 2,-2-8-1,0 1 0,1-9-1,-2-5 0,2 0 1,-2-6 1,0 0 0,0 0 1,0 2 1,1-1 1,-1 0 0,0 1-1,0-1-2,0 1-3,0 0-2,0-1-10,0-1-5,0 0-20,0-1-37,0-11-102</inkml:trace>
  <inkml:trace contextRef="#ctx1" brushRef="#br0" timeOffset="105844.0539">21350 10579 72,'0'0'19,"0"0"2,0 0 4,0 0-1,0 0-4,0 0-2,0 0-4,0 0-5,0 0-5,-6-16-4,6 16 0,0-1 2,0 1 1,0 0 3,3 7-3,4 6 2,0 6-2,1-1 0,-3 2-1,2 1-1,-1-2 2,-1 1-2,-1 0 0,0 0 1,0-1 2,-1-4-1,-1 0 1,-1-5 1,-1-3-3,2 5 4,-2-5-2,0 0 4,0 1-3,0-8 1,0 0 1,0 0 0,0 0 1,0 3-2,0-2 0,0 0 0,0 1-4,0 0-1,0-1-6,0-1-10,0 0-22,0-3-41,0-9-119</inkml:trace>
  <inkml:trace contextRef="#ctx1" brushRef="#br0" timeOffset="106288.0793">20858 10128 132,'0'0'-3,"0"0"3,0 0 4,0 0 4,0 0 0,0 0-1,0 0 2,0 0-3,14 93 2,-8-56 0,0 4 0,2 2-1,1 1-1,-1 0 0,2 4 2,-3 2 1,-1 1-2,1-2-1,-1 3-4,1 0 0,-3-3 2,1 4-1,-1-5 0,0 0-1,2-2-1,1-4 2,-1-2 0,0-5-1,1-2 4,2-1-1,-2-3-1,-3-9-2,1-2-1,-2-6-1,-2-7 0,1 1 2,-2-6 2,0 0 1,0 0 0,0 1-1,0 1-3,0-1-6,0-1-7,0 0-15,0 0-34,0-4-68</inkml:trace>
  <inkml:trace contextRef="#ctx1" brushRef="#br0" timeOffset="106948.1171">20197 10652 29,'0'0'8,"0"0"0,0 0 1,0 0 1,0 0 1,0 0 2,0 0-1,0 0-1,-81 66-2,73-49 3,2-1-3,-1 2-1,2-4-1,3 1 2,-1 4-5,0-1 2,3 5 0,0-1-1,0-1 2,4 1-1,3-1 1,3 0 0,-1 0 0,0-1 0,2 2 0,1-4 0,0-2-1,0 0 0,2-4-1,0-2 2,-4-3 2,4-2 1,2-2 3,3-3-4,6 0 2,1 0-1,3-3-2,0-4 0,1-2 0,0-2-2,-2 1 0,-4-3-5,-1 3 0,-8 2 0,-2 1 1,-6 2 2,-1-2 0,-2 0 3,-2 2 1,-1-7 1,-1 0 1,0-8 0,-4-3-1,-3 0-1,-2 1-2,-1-1 1,0 0 0,-1-1-2,0-2-1,1 4-3,-2 0-2,-1 3 0,2 3-2,-5 1 1,1 3 0,-3 2 0,6 5-2,-6 0 0,8 2-3,-2 1-1,0 0-5,6 2-13,0 0-22,6 0-56,-1 0-112</inkml:trace>
  <inkml:trace contextRef="#ctx1" brushRef="#br0" timeOffset="108484.2049">20022 9552 12,'0'0'23,"0"0"3,0 0-3,0 0-3,0 0-6,0 0-3,0 0-4,0 0-5,0 0-1,0 0-1,-5-10 0,5 10 0,0 0 2,0 0-2,0 10 1,0 11 0,0 8 0,0 4 0,0 6-1,0 6 2,0 5-1,0 1 1,0 4-1,0 1 3,0 5-2,1-1-1,2 6 4,0-2-1,0 2 0,1 0-1,2-4-1,-2-1 2,0 0-1,-1 0 2,0-1-3,0 1 1,-1 1-2,-2 1 1,1 0 0,-1-1-2,0 0 2,0-4 0,1-1 1,1-1 1,0-2-1,-1 0 0,1-3 0,0-2-3,-1-1 2,0-2-1,-1-1 2,2-2-2,-2-4 1,0-1-2,0-4 2,0-5 1,-3 0 0,0-1 1,-2-4-1,1 0 1,1-7 1,-2-1-2,1 1 1,1-5 0,-1 4-1,0-7 1,2-5-1,1 1-2,1-5 0,-2 0 0,2 0-1,0 2-1,-1-1-2,1 0-6,0 2-4,-2-3-16,2 3-58</inkml:trace>
  <inkml:trace contextRef="#ctx1" brushRef="#br0" timeOffset="110607.3264">19514 10780 81,'0'0'31,"0"0"-5,0 0-3,0 0-2,0 0-2,0 0-1,0 0 0,0 0-4,0 0-4,-9-19-2,7 19-3,2-2-2,0 2-1,-1 0 0,1 0 2,-2 0-1,1 9 1,-2 1-1,2 9-1,-1-1 1,1 3-1,1 7-1,0-4 2,-2 0-2,2-8 0,0 3 1,-2-6 1,2-1-1,-2 2-1,2-7 2,0-1-1,0-2 0,0 3 1,0-2-2,0 2 0,0-7-1,0 0 0,0 0 2,0 1-2,0 1 0,0-1 0,0 1 0,0 0-3,0-2 2,0 2-1,0 1 2,0-3 0,0 2 0,-1-2 2,1 1-1,0-1 2,0 2 0,0-2 1,0 2 1,-2-2 2,2 0 0,0 1 2,0-1 2,-1 0 0,1 1 1,0-1-3,0 0-1,0 0-1,0 0-1,0 2-2,0-2 0,0 0-1,0 0-2,0 1 0,0-1 2,0 0-1,0 3 2,0-3-2,0 5 3,0 1-1,0 5-4,0 1 4,1 0-1,2 6 3,-1-6-2,3 5 1,-2-9-1,-2-3-3,1 2 1,-2-7-1,0 0 0,0 0 6,1 1 2,-1 0 0,2 2 1,-2-3-3,1 0-5,1 0-6,-2-5 6,1-7-6,1-5 4,-2 5 0,0-10-1,0 2 1,0 0-1,0-5 1,-3 0-1,0 0 1,0 0-3,0 1 1,-1 0-1,0 2 1,1 3 0,0 3 0,1 5-1,1-1-1,-2 2 1,1 5 1,2 0 0,0 5-1,-1-2 1,1 2 0,0 0-2,-1-3-1,1 1-2,0 2-1,0 0-3,0 0-4,0-2-3,0 2-9,0 0-12,0-1-27,0 1-52</inkml:trace>
  <inkml:trace contextRef="#ctx1" brushRef="#br0" timeOffset="111856.3978">18889 10765 60,'0'0'18,"0"0"3,0 0-1,0 0-2,0 0-1,0 0-2,0 0 0,0 0-1,0 0-1,0 0-5,-65-64-1,61 63-2,-8 0-2,2 1 1,-7 0-1,-4 0 1,4 5 0,-3 5 1,1 2 1,2 1 2,-4 4-1,2 0 2,-2 3-1,1 2-1,2 2 1,1-2 1,2 0-1,3 0 1,3 1-4,3-8 1,3 2-1,3 2-2,0-1 1,0 3-2,4-1 0,2-1 1,0-7-3,1-1 1,0 3 1,-2-6 0,2 5 4,-1-1-2,-2-4 0,3 4 0,-2-6 0,0 1 2,1 1 0,0-4 0,3 2 1,-2-4 1,3 3-1,3-3 0,4 0 1,2-2-3,6 0 0,-3 0-1,1-7-1,-2-2 0,0 0-5,0-2 5,-2 1-4,-3-1 1,-3 2 1,-2 1-1,-2 3 1,-2-3 1,1 0 1,-4-1 1,0 2-1,-2-4 0,1 1 2,-3-4-1,0-6 2,-3 0-1,-3-4 0,-2 2 0,1 3 0,-2 1 0,0 1-2,0 0 0,-2 2-2,-1 2 0,-1-1 0,0 4-3,-2-2 1,0 5-1,1 2-1,-1 0-2,0 0-1,1 3-4,-2 0-4,4 2-6,0 0-15,-3 0-18,8 2-41,-2 2-119</inkml:trace>
  <inkml:trace contextRef="#ctx1" brushRef="#br0" timeOffset="112975.4618">18205 10759 30,'0'0'19,"0"0"5,0 0 3,0 0-5,0 0-5,0 0-2,0 0-2,0 0 1,0 0 4,0 0 1,-29-17 1,28 16 0,1 1-1,-2-2-2,2 2-3,-2-1-5,2 1-3,-1 0-2,1 0-1,-3 0-3,-1 8 4,0 7 0,-4 7 0,4 5-1,0 2 0,1 3-1,2-2-1,-1 2 1,2-1 0,0-2 0,0-1 0,0-3 2,0-1-2,2 0 3,-1-7 0,0 1 0,1-5 2,-2-2-3,0 4 3,0-5-1,0 1 0,0-7 0,0 3-1,0-3-1,0 1 0,-2-2-1,1 2-2,1-5 0,-1 0 2,1 0-3,0 2-1,-2 0-4,2-2-14,0 0-26,-1 0-76,-1-7-103</inkml:trace>
  <inkml:trace contextRef="#ctx1" brushRef="#br0" timeOffset="113684.5024">17448 10851 47,'0'0'28,"0"0"3,0 0-4,0 0-3,0 0-6,0 0-4,0 0-3,-79-20-4,64 21-2,3 6-1,-2 5 0,2 1 0,3 3 0,-1 3 0,1 0-1,1 3 2,-2 2-3,3 1 2,1-1-1,1 0 1,1 0 1,2-7-2,1 2 1,1 1-2,0-2 2,3 7 0,3-5 1,1-6 0,2 2-1,-1-7 0,1 1-4,1 0 4,0-6-3,5 4 1,0-5 3,-4-2-2,7 1 3,-2-2 1,3 0 0,3-5 1,0-3 0,-2 0-2,0-5 0,2 0-2,0-3-1,3 0 0,-3-1-1,3 0 2,1 0 0,-2 2 1,1 0-3,-5 3 1,-2 2-1,-7 0 1,-2 5 3,-6 2 2,0-7 2,-1 6 2,-2-9-2,0-3 0,-4-2-1,-7-3-2,-1-1 0,-3 1-2,-2 0-1,-1 0-3,0-1 1,-2 3-3,1-1-1,-1 5-2,0 1-1,-2 4 1,0 6 0,-1 1 0,0 3 2,2 0-2,1 3 2,6 1-1,2 2-4,5-2-3,4-1-10,0 4-11,3-2-26,0 2-44,6 3-108</inkml:trace>
  <inkml:trace contextRef="#ctx1" brushRef="#br0" timeOffset="114251.5348">17738 10299 123,'0'0'32,"0"0"-5,0 0-4,0 0-8,0 0-2,0 0-4,0 0-4,0 0-1,0 0-4,0 0-4,-8-34-1,8 32 3,0 2 0,-2 2 4,2 15 0,0 11 2,0 10-2,0 4 1,0 5 1,4 5 0,1 3-1,0 0 0,1 3-3,2 2 0,0-1 0,-2 1 0,1 0 0,1-3 1,-3-2 0,1-1 1,0-2 2,-2-1 1,0 1-2,1-2 1,-1-3-3,2-4 0,-2-2 0,-1-4 0,0-7 1,0-8-1,-2-2 0,-1-8-1,0-5-1,1-2 1,-1-5 1,0 0-1,0 0 0,0 2 0,0 0 0,0-1 0,0 1-1,0-1-4,0 0-8,0 2-14,0-3-46</inkml:trace>
  <inkml:trace contextRef="#ctx1" brushRef="#br0" timeOffset="114892.5715">18370 10282 64,'0'0'35,"0"0"-2,0 0-4,0 0-4,0 0-6,0 0-3,0 0-2,0 0-2,0 0 1,0 0-6,-13-33-2,13 32-3,0-1-1,-1 0 2,1 2-2,0-1-1,-2 1 0,0 0 1,0 10 1,0 10 2,2 6-1,0 5 1,2 0 0,5 6-1,3 2-2,0 4 6,3 2-1,1 5 1,1 1 0,2 2-7,-3 0 2,-1 1-2,-2 3-2,-3-3 1,0 2 1,-5-1 0,0-1 0,-3 1 1,0-1 1,0-2-1,0-2-1,0-2 0,0-5-1,0-3 1,3-5 0,1-5 0,2-5 0,0-2-2,-1-10 4,1 0-4,-2-5 2,-2-4-1,1 1 0,-3-5-2,0 0 1,0 0-2,1 0 2,1 2-3,-2-1-4,1 1-15,-1-2-26,2 2-44</inkml:trace>
  <inkml:trace contextRef="#ctx1" brushRef="#br0" timeOffset="115672.6161">19022 10155 85,'0'0'38,"0"0"2,0 0-2,0 0-6,0 0-5,0 0-6,0 0-3,0 0-2,0 0 0,-7-33 3,7 31 2,0 2-1,0-2 0,0 2-6,0-3-3,0 3-7,0-2-2,0 2-2,0-2 0,0 2-1,0 0 1,0 2 1,0 15 0,3 7 1,1 9-2,2 4 2,1 2-2,2 4 1,-1 0 0,3 4 1,0 1 2,-1 3-2,-1-1 1,1-1-1,-1 0-4,-1 0 4,1 0-2,0-1 0,-2 2-2,0-3 4,3 3-4,-1 0 4,0-1-2,0 0 0,2-2 1,-2-2-1,0 0 2,-1-5-2,1-3-2,-2 0 1,0-5-1,-1-3 2,-3-2 0,-1 0 2,1-8-2,-3 1 0,2-8 0,-2 1-3,0 3 2,0-3 1,0-1-1,0 1-1,-2-1 0,-1-3-1,2 0 3,0-4 0,-4 2 0,4-2 2,-1-1-2,1 1 0,-3-2 0,2 0 1,-1 0 1,2 1 1,1-4-3,-2 0-1,2 0-6,0 2-9,-2-2-19,2 0-51,-3 0-142</inkml:trace>
  <inkml:trace contextRef="#ctx1" brushRef="#br0" timeOffset="123932.0885">23390 11715 87,'0'0'29,"0"0"-3,0 0-3,0 0-4,0 0-2,0 0-3,0 0-2,0 0-2,0 0-1,-8 2 0,8-2 1,0 0 0,0 0-1,0-2-1,0 1 0,0-5 0,0-1 1,0-4 0,0 1-1,0 1-4,3-1 0,-1 6-3,1-3 0,-2 4 0,0-2 0,2 2-1,-3 3 2,3-3-4,0 0 2,0 0 0,3 2 0,-2 1 2,2 0-1,4 0 0,4 3-1,-2 4 0,4 5 0,-3 1 0,-3-1-1,-1-2-2,-2 2 1,-4-2 0,0 0 0,-2 1 0,-1 2 4,0 6 0,-1 0 5,-6 7 0,-2-2 1,-3-1-1,2-1-3,-4 0 1,1-3-1,2 3 0,-1-2-2,0 0 0,2-4 2,1-5-3,3 2 1,2-5 1,1-5-1,2 2 0,1-5 2,0 0-2,0 0 2,0 1 1,0-1-1,-2 0 0,2 2-2,0-2-3,0-2 0,3-8 1,4-5-2,5-5 0,1 1 1,-1-1-2,1 2 2,1-1 1,-1-2-1,0 0-1,-1-3-1,1-1 0,-2 2-2,2 0 3,-3 0 1,-1 4 0,1-1 1,-3 8 1,-2-2 0,1 6-1,-5 3 2,2-3-3,0 4 1,-2-1 1,2 2-1,-3 3 0,0-2-2,0 2-2,0 0 1,1-2 0,-1 2 1,0 0 4,0 0 0,0 0-2,0 0 1,0 7-1,0 6 2,-4 5 1,0 2-1,3 5 0,-1-1 4,2 0-4,-1 1 3,1-2-2,0 1-1,0 1 1,0-8-1,0 2-1,0-2 0,1-3-1,5 6 1,4-5 0,2-1-1,4-2-1,5-3 0,5-1-1,2-3 0,2-1-1,-1-1-2,0-1-3,-8-2-5,-2 0-3,-4 0-1,-10 0-2,2 0 0,-7 0-6,0 0-10,0 0-6,2 0-5,0 0-2,-2 0-21</inkml:trace>
  <inkml:trace contextRef="#ctx1" brushRef="#br0" timeOffset="124532.1228">23934 11342 42,'0'0'18,"0"0"-2,0 0-1,0 0-2,0 0 1,0 0-3,0 0 3,-79 22 0,69-10 0,-1 0 1,3-2-2,3 2-4,-1 3 1,3-3-2,0 6-3,1-5-1,2-1-2,0 8-1,0-10 0,0 9-1,3-2 1,3-3 0,-1 1-2,0-4 0,5 0 1,-4-5-1,4 3 3,-2-3-1,1-2 0,2-1 2,-1-1-1,1 0-1,1-2 2,-1 0 0,1-2 1,3-4 0,-5 3 0,3-5-2,-6 3-1,0-2 2,-1 1-2,-2 3 3,1-4-2,-4 2 0,1 0 1,-1-5-2,-1 3 2,0-5 1,0-5 1,-3 0-1,-7-5 2,0 3 0,0 1 1,-3 1 1,-4 0 2,5 4 0,0 2-1,1 2-2,3 5-4,4 1 1,1-1-7,3 4-5,-5-3-11,-1 2-24,3-3-65</inkml:trace>
  <inkml:trace contextRef="#ctx1" brushRef="#br0" timeOffset="126158.2158">22297 11821 108,'0'0'8,"0"0"1,0 0 2,0 0 2,0 0-4,0 0 1,0 0 1,0 0-1,60-79 1,-43 69 2,-3 0 0,4 3 1,-3-3-3,-5 5-2,3 1-3,-4 1-4,-5 0-4,7 1 1,-6 2-3,-1-2 1,2 2 0,-3 0-1,-1 0 0,2 2 2,0 7 2,-4-3 2,0 8 4,0 8-1,-3-5-1,-2 7 0,-1-3 1,0-1-2,0-2 2,2-4 0,-4 0-2,6-5 4,-4 2-2,-1 0-1,2-1 1,-5 3-3,4-6 3,1-2-1,-4 3-1,7-5 1,-2 1-4,4-4 2,-1 0 0,1 0-2,-2 2 4,1-1-1,-1 1 2,2 0 1,-1-1-1,1 1 0,-1-2 2,1 2-1,0-2-1,-2 0 2,2 1 0,0-1 1,0 0 0,0 1 0,0-1 0,0 0-1,0 0 0,0 0-4,0 0 0,0 2-4,0-2-2,0 0-1,0 0 1,-1 1 2,-2 4 0,-3 1 2,0 1-2,-4 4 1,4-3-2,0 0 2,-1 0-2,4-4 2,-4 1 0,4-2 0,0 1 2,0-1 0,3-3-2,-1 0 0,1 0 0,0 0 1,0 0 0,0 0 0,6-7-1,7-4 0,-1-5 1,2 1-2,2-2 2,-2-1-2,2 0 2,1-1-2,-2 1-1,1 0 1,-5 1-1,-2 7-1,-2-3 0,0-1 2,-2 6-2,1-4 5,-3 3-1,1 1-1,-1 1 1,-2 2-1,3 2 1,-4 3-1,0-1 0,0 1 1,2-2-2,-1 0 1,1 1 0,-2 0-2,1-1-3,-1 2 1,0-1-2,2 1 4,-2 0 3,0 0 1,0 0 2,0 0 0,-5 7 2,-3 5 1,2 2 4,-1 0-3,2 1-1,2-1-1,0 6-3,3 0 1,0-2-2,2 7-1,7-5-2,-1-3 0,7-2 0,-1-3 0,3-3-2,1-2 3,1-2-2,-5-3 0,5 0 1,1-2-1,1 0-1,-1 0 1,-2 0-1,-6 0-3,-6 0 1,7 0-2,-9 0-1,1 0 2,0 0-1,-5 0 2,0 0-2,0 0-7,2 0-8,-1-2-14,1-3-24,2-6-38</inkml:trace>
  <inkml:trace contextRef="#ctx1" brushRef="#br0" timeOffset="126514.2362">22830 11342 260,'0'0'27,"0"0"-4,0 0-6,0 0-10,0 0-4,0 0 1,0 0 0,0 0 6,0 0-2,0 0 0,0 77-3,7-50-1,-2-1-1,0-1 0,0-3-1,-4-5-1,1-2 0,-1-3-1,-1 0 1,0-1 0,-1 0 1,-5-1 1,2 0-2,-2-3-1,0-1-1,-3 0 0,7-5-6,-1 2-2,3-3-7,-2 0-13,2 0-26,0 2-62</inkml:trace>
  <inkml:trace contextRef="#ctx1" brushRef="#br0" timeOffset="128376.3427">21032 11980 216,'0'0'23,"0"0"3,0 0 1,0 0-2,27-84-4,-11 68-4,1 3-7,3 1-5,1 3-3,-1-1-6,-4 5 2,-2 3-1,2 2-1,-6 0 2,5 2-3,-7 3 1,-2 2-2,-1 5 0,-1-2 3,0 7 0,-4 2 1,0-2 1,0 6 0,-4-6 2,0 0 0,1-1 1,1-4-1,-3 7 1,3-2 0,-2 0-1,1 0 0,-3-2-1,0 0 0,2-6 1,-3 4 1,2-6 0,2-4 0,2 2 2,1-5 0,-2 0 0,2 0 0,0 1-1,-2-1-2,2 2 0,0-2 1,0 0 2,4-9-1,5-5-1,2-4 0,1 3-1,-3-1-1,1 0 1,0 0 0,-3-1-1,-1 0 0,0-1 0,-2 6-2,1-3 2,0-2 0,-1 2 1,1 0 1,-1-1-2,-1 8 1,0-4 0,0 3 1,-2 4-1,3 2 0,-3-2 1,3 1 2,-3 1-1,2 1 2,-3 2-2,0-3-1,0 3 1,0 0-2,0 0 0,0 0 3,-1 5 1,-6 7 3,1 0-1,3 5 0,3 0 0,0 2 0,3 4-2,5-1 0,2-1-2,6-2 2,-1-2-4,2 0 0,2-2-1,-2 1 0,1-4-1,-2 1 2,0-5-1,-5-1 0,1 0 1,0-1 0,0 0 0,1 0 1,2-2 0,-7-1 0,4-1-2,1-1-3,-3 1-3,3-2-8,-4 0-16,0 0-30,-1-2-68,4-5-99</inkml:trace>
  <inkml:trace contextRef="#ctx1" brushRef="#br0" timeOffset="128988.3777">21525 11601 237,'0'0'24,"0"0"4,0 0-1,0 0-5,0 0-7,0 0-5,0 0-5,0 0 0,0 0 0,10-80-1,-2 76 2,1 1-3,3-1 0,-2 3-1,1-1-4,-7 0 2,7 2 0,-5 0-2,-1 0 2,7 0-1,-8 0 0,4 2 1,7 5 0,-7-3 0,2 1 1,-2 1-1,-3 0 0,-1 2 0,0-1-1,1 3 1,-2-2 0,0 2-1,-3-5 0,0 6 1,0-1 0,-2 5 0,-5 5 2,-2-5-1,-1 2 0,0-2-1,1 0 2,-1 1 0,2-6-1,2 2 1,1-3 1,1-1-1,-1 1 2,3-6-1,0 2 0,2-5 0,0 4-1,0 2 3,2 3 0,3 0-1,6-6 0,4 2-5,4-5 4,7 0-4,0-6 3,-1-1 0,0-1-1,-1-1 1,2-1-1,0 3-1,-1-1 1,-2 2-2,-7 2 1,-6 2-3,-3 2 1,-7 0-1,0-3-2,0 3 2,1 0-2,1 0 1,-1 0 0,1 0 1,-2 0 0,0 0 0,0 0 0,0 0-4,0 0-2,0 0-13,0 0-15,0 0-49,0 3-125</inkml:trace>
  <inkml:trace contextRef="#ctx1" brushRef="#br0" timeOffset="129828.4258">20014 12078 299,'0'0'16,"0"0"0,0 0 1,0 0-8,94-60-6,-81 54 0,4 4-7,-7 2 0,2 0-1,-1 0-1,-3 2-2,3 8 2,-4 3-1,-1 3 4,-3 5 2,-1 0 2,-2 3 0,0 0 1,0 0 1,0 2-2,0 1-1,-2-2 1,1-1-2,-2 0 2,0-10 1,0 2-2,1-6 4,-2-1-2,0 2 3,1-7 0,2 1 2,1-5 3,0 0-5,0 0 3,0 1-2,0 1-1,-3-2-2,3 1-1,0-1 2,6-8-4,5-5 1,2-5-1,7-3 0,-2-2 0,-1 1-1,1-2 1,-3 2 0,-2-2-2,-1 2 4,-5 5-4,-3-1 2,-1 6 2,-3 4-2,0-4 1,0 5-1,0 1 0,0-1 2,0 7-2,0 0 3,0 0-3,0-2-3,0 0 1,0 1-3,0-1 1,0 2 0,0 0 1,-1 0 2,-2 0 1,-1 10 1,-1 3 4,1 6 0,-1-4 3,4 4 3,1 1 0,0 0-2,1 4-1,7-2 0,3-2-2,5-2 1,0-2-4,3-6-3,1-1-2,-1-4-5,-3-2 0,0-2-10,-3-1-22,-8 0-30,7 0-49</inkml:trace>
  <inkml:trace contextRef="#ctx1" brushRef="#br0" timeOffset="130423.4598">20510 11710 244,'0'0'15,"0"0"3,0 0-1,0 0-5,0 0-6,88-56-4,-78 53-2,3 2 0,2 1-2,-3 0-1,0 0-1,-3 0-1,1 2 2,-8 2-1,3 4 3,-4-4 2,-1 4 1,0 6 1,-1 1 0,-6 2-1,-5-2 1,2-4-2,-2 3 0,1-3-1,-2 1 1,7-3 4,-5 0-5,5-3 3,1-3-1,2 2-2,-1-4 2,1 2 0,-1-1 2,1 1 2,3-3-3,0 0 1,0 0-1,0 0-1,0 0 2,3 0 3,8 0-3,6 4 0,3 1-1,0 0 1,-1 2-3,1 1-1,-5 0-1,3 4-3,-6 0 0,-1-2 0,-5 2 1,-3-5-3,-3 5 2,0 1 3,-3-3 2,-7 4 4,-7-1 1,1-4 1,-4-2 0,-4-1 1,0-1 1,-3-2 1,5-1-2,1-2-1,3 0 0,5 0-6,-3 0 0,6 0-3,4 0-4,0 0-8,6 0-13,-2 0-29,2 0-50,-1 0-105</inkml:trace>
  <inkml:trace contextRef="#ctx1" brushRef="#br0" timeOffset="131277.5086">19174 12339 155,'0'0'24,"0"0"2,0 0 0,0 0-3,18-85-3,-7 69 1,0 1-2,1 3-2,-1 5-3,2-1-4,-5 3-6,-1 1 0,6 1-7,-9 1 2,5 2-2,-5 0-1,4 2 0,3 6-1,-5 6 3,3 6 2,-5 4 1,-2-2 1,3 4 0,-5-1 1,0 0-2,0-2 1,0-7-2,-3 1 1,-1 0 2,0-4 0,-2 3 1,-1-3-2,3-4 4,-3 0-4,3 0 1,-3-1 0,1-2-2,1-3 3,3 0 3,2-3 1,-2 0-1,2 0-2,-1 0-6,1 2 1,0-2 0,0 0 1,3-8 0,7-4-1,7-7 0,1 0 0,2-2 0,0 2-1,-1-3 1,-1 1-1,-1-2-2,-3 1 2,-2 1 0,-4 0 1,1 1 0,-5 6 1,-1-1 1,0 5 1,-3 6 1,1-1 0,-1 5-1,0-2 0,0 2 1,0-1-4,2-1 0,-2 0-5,0 1 1,0-1-1,0 2 2,0 0 2,0 0 4,0 0 2,0 12-1,0 7 2,0 4-3,3-2 3,0 0-2,1-1 2,2-2-2,1-3 0,2 1-1,1-2 0,4-2-3,-1 0 0,3-4 0,-4-3-4,2-1-3,-4 0-7,2-4-11,6 1-24,-6 1-50,6-2-105</inkml:trace>
  <inkml:trace contextRef="#ctx1" brushRef="#br0" timeOffset="131788.5379">19631 11894 138,'0'0'10,"0"0"3,0 0 2,0 0 1,0 0 3,0 0-4,0 0 0,0 0-1,0 0-1,0 0-2,-26 94-4,29-70 0,4-2-2,-2-5-2,0-2 1,1-3-2,-2-5-1,-2-2 0,4 2-1,-3-4 0,0 0 0,0 2 1,-3-5 2,0 0-1,5 0 0,5 0 1,7-3-2,3-6-1,-4-2 0,0-6 0,-1 0 0,-1 0 0,-4 0 0,-3 5 0,-2-2 0,-1 6 2,-1 4 2,-2 0 3,-1 4 2,0-2 1,0 2 2,0-2-4,0 1-2,0-1-2,0 2 1,0 0 3,0 0 3,0 3 1,0 11-2,0 6-3,2 10-3,2-2-3,1-1-1,-3 0-3,1 0-6,-3 1-6,0-3-9,0-4-18,0-4-34,-5-1-109</inkml:trace>
  <inkml:trace contextRef="#ctx1" brushRef="#br0" timeOffset="133043.6097">18292 12405 145,'0'0'32,"0"0"-8,0 0-4,0 0-7,0 0 1,0 0 0,0 0-2,0 0 5,0 0-3,-12-72-2,12 61-1,2 6-4,1-4-4,-2 5-1,0-1-1,2 2-2,-3 3 1,0-2-3,0 2 2,0 0-1,0-1-2,2 1 4,5 0 0,4 1 1,4 9 2,2 3-2,-5 4 0,-4 2 0,1 3 0,-4 3 1,-4 1 0,-1 2 2,0 1 0,-7 0 2,-3-1-3,0-1 3,-2-1-1,-2-4 1,2-3 2,4-6 0,2-6-1,4-2-1,2-5-3,-1 0-1,1 0-2,0 1 2,0 1 2,0-2 3,0 0 0,0 0 0,4-2-4,7-8 0,3-3 0,0-2-1,-2-2-2,-1 3 1,-1-1-1,-1-2 0,-2 5 1,-2-2-2,3 0 0,-4-2-1,2-7-3,-4 1 2,4 0 1,-3 0-1,1-2 4,0 7-1,-1 0 2,-2 7-1,2-2 0,-1 1 0,-1 7 1,1-1-1,-2 5 0,0-1-2,0 1-2,0-2-2,1 1 0,-1-1-2,0 2 2,0 0 3,0 0 0,0 0 3,0 13 2,0 3 0,0 8 2,0 0-1,6 1-1,4 1 1,0-2-3,2-1 1,1-2-1,1-4-2,2-3-2,-1 1 1,-4-6-2,2-4 3,-4 0-4,3-3-2,-2-1 0,0-1-11,3 0-10,-6 0-26,2-3-36,-5-4-88</inkml:trace>
  <inkml:trace contextRef="#ctx1" brushRef="#br0" timeOffset="133483.6348">18643 11979 105,'0'0'18,"0"0"-6,0 0-4,0 0 0,0 0 3,0 0 0,0 0 5,0 0 1,0 0 3,0 0 1,-10 23 0,19-6-1,1 1-3,3-1-8,1 1-1,0-2-3,3 1-2,-1 0 1,-2-2-3,-1-2-1,-3-3 0,-3 2 1,-1-5-2,-4-2 3,1 3 2,-2-3 1,0-1 5,-1 6 1,0 0-2,-2-3-1,-6 7-3,-2-4-3,3-2-1,-5 3-1,5-6-1,-3 1-3,1 1-4,1-3-8,-1 1-12,3-4-21,-1-1-61</inkml:trace>
  <inkml:trace contextRef="#ctx1" brushRef="#br0" timeOffset="133749.65">18647 12010 259,'0'0'22,"0"0"4,0 0-3,0 0-9,0 0-2,0 0-4,0 0-4,0 0 2,0 0-5,106-89 0,-76 73-1,1 2-2,-4 2-1,-2 2-4,-8 4-2,-8 3-4,-5 3-2,-4 0 0,0-2-2,0 2-3,2 0-1,-1 0-7,-1 0-9,0 0-10,0 0-27</inkml:trace>
  <inkml:trace contextRef="#ctx1" brushRef="#br0" timeOffset="134535.695">17605 12426 303,'0'0'33,"0"0"-1,0 0-4,0 0-10,46-93-5,-31 79-8,5 3-3,-6 4-3,4 2-2,-1 5-3,-3 0-4,5 6-1,-7 8-1,-5 6 3,-4 2 5,-3 5 1,0 2 3,-4 3 1,-5-1 2,-1 0-2,-1 1 0,-1-5 2,0-1 1,1-6 4,2-6 0,5-7 0,-1 1-1,2-5-3,-1 0-4,3 2 0,-5-4 0,5 2-1,-2 0 2,0 1 0,3-4 0,-2 0 3,2 0-2,0 0-1,0 0 1,0-7 0,8-5-4,3-6 4,0-1-4,3-5 1,0 0 0,1-1-2,0-2-2,0 2 2,-1 0-3,-2 3 2,-5 5 0,0 2 0,-2 6 4,-4 4 0,0 0 2,-1 5 1,0 0-1,0 0 0,0-2 0,2-1-2,-2 3 0,0 0-3,0-2 0,0 2 3,1 0 2,-1 0 2,0 2 1,0 11-3,0-1 0,0 9-1,0-4 0,0 3 3,0 6-3,0-3-1,0-2-1,2-7 1,1 3 0,1-2 0,2-1 0,1-2-4,2-2 1,1-3-2,-4-4 0,13 1-8,-2-4-13,0 0-35,5-8-61</inkml:trace>
  <inkml:trace contextRef="#ctx1" brushRef="#br0" timeOffset="135008.7221">18045 11862 104,'0'0'18,"0"0"-2,0 0-4,0 0-4,0 0-1,0 0 1,0 0 1,0 0 2,0 0 1,-55 39 5,46-19 0,3 5-1,-1 0-3,1 2-4,0 1-1,1 0-1,3-2-1,1 1-1,1-5 0,0 1-3,0-3 2,3-1-2,4-2-1,0-3 2,4-1-3,1-1-1,-3-5-1,4-1 2,-4-2-2,1-2 2,1 1-1,-6-1 1,0-1 2,-5-1 2,3 0 2,2 0-1,-1 0 2,2 0 0,-6-8-1,0-4 0,-6-5 0,-1-5-5,-3 1 0,-2 4-2,-1 2 0,4 4-6,3 5-3,-2 0-6,4 4-9,-5 2-15,0 0-35,-1 2-96</inkml:trace>
  <inkml:trace contextRef="#ctx1" brushRef="#br0" timeOffset="136016.7797">16855 12522 216,'0'0'15,"0"0"5,0 0 3,23-89-2,-9 66-4,0 5-9,1 1-5,-3 6-3,-1 3-2,-2 5 0,0-2-1,2 3 0,-1 2-2,2 0 2,-4 2 0,4 8 2,-7-2 2,1 6 3,0 1 2,-3-5-1,-1 9 2,-2 3 0,0-2-1,-5 7 1,-3-1-1,-2-2 1,-2 0-1,-3 2-3,4-4 2,-2 0-3,2-2 3,3-6-1,0-1 1,2-3-2,2-6-1,4 0-3,0-4 2,-2 0 1,2 0 1,0 2 4,0 0-1,0-2-1,2 0 1,6-4-3,7-6 2,-1-7-3,0 1-1,0-4 0,-2 2-1,-1-2-1,-4 2 2,-2-1-1,1-3 0,-3 7-1,-1-4 0,-2 0 0,3-1 1,-3 2 0,1 0 0,2 2 1,-1 6-2,2-7 1,0 7-1,1 1 1,0 1-2,-2 3 2,3 0-2,-3 0 0,0 3 0,0-1 0,-3 3 0,0-2 0,0 2 2,1 0-1,-1-1 2,0 1 0,2 0 2,-2-1 0,0 1 0,1 0 1,-1 0-2,0-2-1,1 2-1,-1 0 0,0-1 1,2 1 2,-2 0 1,0-2 1,0 2 0,0 0 1,3-1 0,-3 1 2,0-2 0,0 2 0,0-2-3,0 2-1,0-1-2,0 1-2,0-2-2,0 2 0,0 0 0,-5 0 2,1 11-1,-3 7 3,1 5-1,0 3 1,1 0 4,3 2-3,2-3-2,0 2 3,0-2-4,7-5 1,-1-1 0,3-4-1,-2-4 0,3-2-1,-4-3 1,3-1 1,0 0-1,2 0-1,2 2 0,-6-4-2,8 4-1,-7-4-3,-3-2-4,4 2-3,-4-2-8,-1 1-13,2 0-18,-6-2-30,4 0-56</inkml:trace>
  <inkml:trace contextRef="#ctx1" brushRef="#br0" timeOffset="136407.8021">17163 12179 202,'0'0'4,"0"0"6,0 0 5,0 0 2,0 0-3,0 0-3,0 0-5,0 0 0,79-47-3,-54 34 1,2-1-1,-1 1 2,-4 1-3,-6 4 2,-3 0-1,-4 3 0,-7 4 2,3-1 1,-5 2 1,0-1 3,0 1-2,1 0 1,2 0 2,0 9 2,2 7 0,0 6-2,-1 1-3,1 1 0,-1 2-2,2 0-3,0-1 0,1 0 0,-1-1-5,0-1 1,-3-8-1,-2 1-2,0-5-3,-1 0-3,0-1-6,0 0-10,-1-1-15,-3-6-27,4 1-68</inkml:trace>
  <inkml:trace contextRef="#ctx1" brushRef="#br0" timeOffset="136612.8138">17302 12264 249,'0'0'3,"0"0"3,0 0 1,0 0-1,0 0 0,0 0-4,0 0 1,0 0-3,101-88 0,-75 76-2,0 0-5,-3 1-11,0 2-24,-6 5-53</inkml:trace>
  <inkml:trace contextRef="#ctx1" brushRef="#br0" timeOffset="137887.8867">17083 11958 61,'0'0'25,"0"0"-3,0 0 0,0 0-4,0 0-1,0 0-3,0 0-1,0 0 2,0 0 0,-34 36 2,31-33-1,-3 5 0,3-5-2,0-1 0,-1 3 0,4-5 0,-2 0 2,2 0 4,0 2-2,-2-2 1,2 0 1,0 1-6,0-1-3,0 0-4,0-3-3,0-9-1,6-6 0,-1-5-3,4 1 3,-2-2-2,4-3-1,2-4-4,2-1 4,-1-3-2,3 0 2,-3-2 0,3 1-1,-4 0 2,0 2-2,-1 6 0,-4 3 1,-3 5 1,-1 6-1,-1 5 3,0-3-3,-1 1 0,-2 7 0,1-1 1,-1 5 1,0-5-1,0 0 0,0-1-1,0 2 1,0 4-1,0-2 0,0 2 1,0-1-3,0 1 0,0-2-1,-1 2-1,0-2 1,0 2 0,-7 0 0,0 2 1,-5 6 1,-3 4 0,1 1 2,1 3-2,1 1 2,-3 0 1,3 2-2,-3 1 1,2-1-1,-1-1-1,7-4 1,-1-3 1,4-1-1,1-7 0,2 1 1,2-4-2,-1 0 0,1 0-1,0 3-1,0-3 3,0 0 0,0 0 2,12-3-1,5-8 0,5-7-1,-1-5-1,2-3 1,0-2-1,1 3 1,-1-3 0,-1 4 0,-2 0 0,0 3 0,-5 3 1,-1 6-1,-2 2 0,-6 6 0,-3 1-3,2 1 3,-5 2-1,4 0 0,2 0-1,5 0 1,1 6 0,-4 5 1,2 6 0,-2 1 1,-3 0-2,-1 1-2,2 0-1,0-1-7,-2-5-12,4 2-24,0-5-60,1 2-110</inkml:trace>
  <inkml:trace contextRef="#ctx1" brushRef="#br0" timeOffset="139003.9506">17873 11877 50,'0'0'29,"0"0"-3,0 0-2,0 0-4,0 0 1,0 0-1,0 0-1,0 0 1,0 0-1,-13 12 4,13-12 0,-1 2 0,1-2 3,-1 0-5,1 2-4,0-2-2,0 0-9,0-2-3,1-13-3,8-6 0,3-8-2,8-3 2,2-1 0,2-3-1,0-1 1,5-3 0,-2 2 0,-2 0 0,2 1 1,-4 2-1,1 3 1,-6 4 0,-1 4 1,-4 4-1,-5 7 1,1 2-1,-4 3 0,1 1-1,-2 0 0,-1 4 0,4-4 0,-4 4-1,0 1 0,1-3-1,-1 3 2,0 0 0,0-1 0,1 2 2,-4 1-2,0-1 1,0 1 1,2-3 1,-1 3 0,1-3-2,-1 2 0,2 0 0,-2-1 0,-1 1 0,2-1 2,-2 0-3,1-3-2,2 0 1,-1 1 1,-1-2 0,-1 6 0,0 0 0,0 0 0,0-2 0,2 1-1,-2-6 0,0 2-5,0 0 2,-3-3-3,-2 7 0,-8-1 3,-4 2-1,-5 2 2,-7 8-1,0 4 1,1 1 2,-1 3 1,1 0 1,5 0 0,0 0 0,3-3 0,8-5 0,1 0 0,4-5-1,5-2 2,-1 1-1,3-4-2,-2 0 1,2 0 0,0 1 1,0-1 0,0 0 0,0 2 0,0-2 1,5 0 0,1 0 0,4 0-1,-3 0 0,2-3 1,1-5 1,0 4-2,0-6 1,0 0-1,3-1 0,0-4 3,2 1-3,-1 1 2,-3 4-2,0 1 1,-4 1-2,-3 5-2,2-1 0,-6 3-1,4 0-1,2 0-1,1 0 1,2 4 2,-2 4 1,1 2-3,-4-1 2,2 6-2,-2-2-1,-2-2-5,6 2-8,-5-5-15,6 0-32,-3-1-62</inkml:trace>
  <inkml:trace contextRef="#ctx1" brushRef="#br0" timeOffset="140156.0165">18497 11905 60,'0'0'28,"0"0"-3,0 0-2,0 0-1,0 0-1,0 0 0,0 0 0,0 0 0,0 0 2,0 0 0,-1 11 1,1-11 0,0 0-2,0 0-5,-3 0-5,3 0-3,0 0-2,0 0 0,0-2-4,0-6 0,0-2 0,0-2-1,0 0-1,0-7-3,3 2 2,2-5-5,1 2 4,-1-1 0,3-2 0,-1-2 0,2-2-2,0-2 3,1 0 0,-2 1 0,1 1 2,1 2-2,-1 1-2,0 5 2,-2 4 0,2 2 2,-2 2-1,0 4-1,3-4-1,-4 4 1,1 0 0,-1 3-2,-3 1 4,1 1-1,-1 0 0,1-2 1,-1 1-1,3-4 3,-3 4-2,0 0 0,0-1 0,-2 0 2,0 1-2,1-1-1,1 0 1,-3 4 0,0 0-1,0 0 0,3-7 1,-2 2-1,1 1 1,-2 0 0,0 4 0,3-5-1,-2 1-1,1-2 0,-1 4 0,-1-3 1,2 1 0,-1-2 0,0 2-1,-1 4-1,0-1-1,0 1 1,0-2-1,2 0-1,-2 2 0,0-3-3,0 1 2,0 2-2,0 0 3,-6 0 0,-8 2 2,-4 9 0,-6 5-2,1-2 1,1 5-2,-1-1 3,-1-2-1,3 3 1,2-4 1,5-4 0,2-2 2,2-4 0,5-3-2,3 1-1,2-3-2,-2 0-1,2 0 2,0 0 0,3-7 0,7-7 2,3-1-1,3 0 1,-1-1 0,2 3 1,-1-1 1,1 2-2,-1 1 2,1 2-2,-5 0 1,1 4 1,2-2 1,-7 4-1,8 0 0,-7 1-1,-5 2-1,9 0 3,-7 0 0,6 0-1,3 2 0,-6 3 0,4 3-2,-4 2 2,-3-2-3,-1 5 0,0-4-3,-4 2-4,3-1-3,-4-5-13,3 7-18,-1-5-48,-1-2-120</inkml:trace>
  <inkml:trace contextRef="#ctx1" brushRef="#br0" timeOffset="142945.176">19415 11916 156,'0'0'36,"0"0"-6,0 0-7,0 0-7,0 0-3,0 0-3,0 0-1,0 0 0,0 0-1,-13 0 2,12 0-2,-1 0 0,-1 0 1,2 0 2,1 0 1,-1 0 4,1 0 4,-2 0-1,2 0 1,-1 0-4,1 0-3,-2 0-3,2-7-3,0-5-1,0-6-3,0-6 0,2-1-4,2-1 2,2-1-4,-2-2 5,0 0-1,1 0-1,-1 0 1,2 1-2,-2-1-2,3 0 2,-1 1-1,-1 2 0,0 2 4,0 7-5,0 5 2,-2 2 0,-1 6 0,2-5 1,-2 4 2,-1 1-1,0 1 2,-1 3-3,0-2 0,0 2 0,2-6 2,-2 0-1,3 2 1,-2-1-2,-1 0-2,2 1 2,-1-1 0,1 1 2,-2-2-1,1 1-1,1 0 1,0 1-1,-2-1 0,0-2 0,0 1 0,0-5 0,0 7 1,0-5-1,-2 0 1,0 3 0,-2-1 0,2 3 0,-2-2 1,4 4-2,-2-2 0,1-2 1,0 3 0,-1-1-1,2 4 1,-1-1 0,1 1-1,0-2 0,-2 1 0,1-1-1,-1 1-2,1 1 0,-1-1 1,-5 1 0,-4 0 1,-6 2 0,0 9-1,-1 3 2,0 3-1,1 5 1,1 1-2,0 1 2,3 0-2,0 1 1,4-3-1,3-5 1,2-9-2,4-1-2,0-2 0,0 0 0,0-1 0,0 2 1,2-6 2,8 0-2,4-6-1,7-6-1,-1-2-3,-4-4-2,2 0 3,-2-2 2,0 2 2,0-2 2,-1 3 2,-2-3 0,3 4 1,-3 1 0,-2 3 0,-1 4 1,-1 1-1,1 4-1,-1-1 0,-5 3 0,2-1 0,1 2 1,-1 0 2,4 0 1,-1 0-1,1 5-1,-2 0 1,0 2-1,3 4-2,-5-5 0,2 5-4,-1-4-1,1 0-7,1 5-10,-3-4-33,2 6-45,-3-4-115</inkml:trace>
  <inkml:trace contextRef="#ctx1" brushRef="#br0" timeOffset="144427.2608">20271 11926 154,'0'0'21,"0"0"0,0 0-4,0 0-5,0 0-4,0 0-1,0 0 0,0 0 0,0 0 0,0 0 1,-19-12 1,11-1 1,5 3 1,-3-5 4,0-3-1,2-2-2,-2-6 0,-1 0-1,1 1-4,-1-1-1,4 1 0,0-4-4,0 2 1,-1 0-2,1-2-1,2-1 0,-2 1-1,3-1 0,0 1-1,0 3 1,0 0 1,3 9 1,0-1 1,-1 8 0,1 3 2,0-2 1,-2 3 1,1 2-1,-1-1 1,-1 5-1,0-1-3,0 1 2,2-1 0,-2-2-3,0 3 0,0-3-1,3 2-2,-3 0 2,1-1 0,-1 1 0,2-1 1,-2 0 0,1 2-1,-1-3 1,2 1 1,-2 2 0,0 0 2,1 0-4,-1-2 0,0 2 0,0-2-1,0 2 0,0 0 2,0 0-1,0 0 0,-1 0 1,-8 9-1,0 0 0,2 4 1,-3 2-1,2-4 1,1-1-1,0 0 0,1-3 0,0 2 0,4-5 0,-1 1 1,0-2-1,0 1 0,-1-2 2,2 1-2,2-3 2,-1 0 2,1 0-2,0 0 2,0 2-3,0-2-3,0 0 3,0 0-1,0-2 1,0-3 1,0-5 0,0 0-2,1 0 0,1 1 0,-1 5 0,3-5 0,-2 5 0,-1-2 0,1 2 0,-2 4-2,0-1 0,0 1 1,1-1-3,-1-2-2,0 3-2,2 0 1,-2 0 2,-5 3 1,-5 6 2,-4 7 1,-2 0 0,1 1 1,0 0 0,4-5 0,3-1 1,2-4-2,2-4 1,1 2-2,3-5 1,-2 0 2,2 0-2,0 0 2,0 0 1,0 3 0,0-3-2,5-3 1,6-5-1,3-2 1,2-4 0,0 1-2,2-1 2,-1-2-1,2 3 0,-1-3 1,2 1 1,0 4 0,0-2-1,-3 2 1,-1 6 0,-2-1 1,-3 4-1,2 0 0,4 1 2,1 1-3,3 0 1,-3 3-1,-1 2-2,0 3-2,-2 1-3,0-1-9,-4 0-30,0 1-74,-4-2-107</inkml:trace>
  <inkml:trace contextRef="#ctx1" brushRef="#br0" timeOffset="145357.314">21328 11797 79,'0'0'26,"0"0"4,0 0 0,0 0-6,0 0-1,0 0-3,0 0-4,0 0-3,-2-83-1,8 58-5,2 0 1,2 0-3,-2-2 0,1-2-1,1-1-1,0-1-2,0 1 0,3 0-1,-1 1 1,-1 1 0,0 2-1,-3-2 1,0 2-1,0 2 3,-5 6-1,0 1 2,-3 5-1,0-2 3,3 3 0,-3 4 0,0-5 0,0 7 5,0 0 0,-3-5 2,3 5 0,-2 0-3,1 3-3,1 2-1,-2-2-2,2 2-2,-1-1-2,0-1-2,-1 2-3,1-1 0,-2 1 2,-4 0 3,-6 0 0,-6 8 4,-4 4-3,2 3 0,1 0 2,-1 0 0,3 0 1,0-1 1,4-5-1,3 0 1,4-3-1,1-3 0,4 2-2,2-5-2,-1 0-1,1 0 0,0 0 0,0 0 2,0 0-1,0 0 1,7-5-2,7-5 1,4-6 0,-1 1 0,-1 0 1,0 0 0,-6 4 0,1 1 0,-2 1 0,-3 2 1,2 0 1,-3 2-2,1 4 1,-2-3 1,5 1 1,-3 3-2,3 0 0,2 0-1,-1 0 0,5 3 0,-5 4 1,5 3-4,-3 2 0,0 1-3,-3-4-3,1 1-14,3-2-25,-3-2-74,4 3-105</inkml:trace>
  <inkml:trace contextRef="#ctx1" brushRef="#br0" timeOffset="146524.3807">22236 11750 183,'0'0'15,"0"0"1,0 0 4,0 0-6,0 0-2,0 0-1,0 0-2,0 0 0,0 0 2,0 0-1,-26-47 4,21 24 0,3 2 5,-1-3 0,0-2 1,1 0-1,1-2-5,1 3-9,0-3-1,0 3-3,0-1-1,0 1 0,1 2-1,1-1-1,1-1-1,-2 1 0,-1 0 0,0 1 0,0 0 0,0-1 2,0 0 0,-1 9 1,-2-2 0,1 5-2,1-1 5,-3 2-3,1 6 3,3-5 1,-2 6-2,1-2 0,-1 2 0,2 4 1,-1-1-1,1 1-1,0-2 1,-1 1-2,1 0 1,0-2 0,0 3 2,0-2 0,0 1-1,0-1 0,0 0 2,0 1-2,0-1 1,0 1 1,0-1-1,0 1 0,0 0 0,0-1-1,0 0 0,0 1 0,0-1 0,0 1 1,0-1-2,0 0-1,0 2 0,0-1 0,0 1 2,0-1-1,0 1 0,0-2-1,0 2-1,-3 0 1,0 0 0,-6 0 0,-2 6 0,-3 5 0,2 0 1,0 0 3,3 0-4,1-1 5,2-2-5,3-4 0,1 1-2,2-5 1,-1 0-1,1 0-3,0 2 1,-1-1 0,1 1 3,0 0 1,0-1 2,0-1 1,0 2-2,0-2 1,1 0 0,6-5-4,3-5 3,-1 1-4,-2-3 3,2 4 0,-2 0 0,3-1 0,-2 3 0,0 2 0,1 0 0,-5 3 0,8-1 0,-5 2 1,4 0-1,7 0 0,-10 0-1,4 8-2,-1 1 1,-3 3-2,1 6-14,-5-6-20,4 2-42,-3-4-112</inkml:trace>
  <inkml:trace contextRef="#ctx1" brushRef="#br0" timeOffset="147988.4645">23623 11604 177,'0'0'37,"0"0"2,0 0-7,0 0-7,0 0-5,0 0-7,0 0 1,0 0 0,0 0 2,-53-44 0,46 27 0,-4-5-2,3 2 1,0-1-1,0 4-3,-2 0 0,3-1-2,1 5 0,2-1-4,-2 3-2,3-3-4,0 2-1,3-1-1,0-8 0,0-1 0,0-5 0,3 1 3,3 0-3,-2 1 0,1-1 3,-2 1-2,-1 7 2,1 0 0,-1 6 0,-1 0 0,2 1 2,-3 5-2,1 2-1,-1 4 1,0-2 0,0 2 1,0-1 1,0-1-2,0 0 0,0 1 1,0-1-1,0 1 0,0 0 3,0-1-3,2 1 2,-2-1-2,0 0-2,0 1 0,0-1 1,0 2 0,0-3 1,0 2-1,0-1 1,0 1-1,0 0 0,0 1 1,0-2 2,-6 2-1,-4 0 0,0 2 0,-4 6 1,2-1-2,5-2 0,-3 6 3,1 0 0,3-5-2,-4 4 1,4-3-1,0-2 0,0 2-1,4-3-1,0-1 0,2-3-1,-1 0 0,1 0-3,0 1 3,0 1 0,0 0-1,0-2 2,0 0-3,0 1 3,0-1 2,0 0-1,0 0 0,3-3 0,1-4 0,2-1 1,-2-1-1,1 0 2,-1 0-2,3-5 0,-3 5 0,4-3 0,1 2 0,-3 3-2,5-3 1,-4 3 0,2 3-1,1 1 1,-6 2 0,5-3-1,-5 4 1,1-1-3,2 1 2,-7 0 0,0-2 1,0 2 1,1 0-1,1 0 1,-1 0 0,0 0 0,1 0 1,-1 0 2,0 0-1,1 0 0,-2 0 0,2 7-2,-1-3 0,-1 3 1,2 2 0,-1-4 0,1 4 0,1 2-2,1-4 2,-2 3 0,3-2-1,-1 0 2,2 1-1,0 4-1,2-4 5,0 4-5,1-1 3,1 0-4,4 3 1,1-6 0,0 1-2,-3-3-2,1-2-5,0 3-19,-4-1-51,4 2-101</inkml:trace>
  <inkml:trace contextRef="#ctx1" brushRef="#br0" timeOffset="150571.6122">3835 11950 168,'0'0'22,"0"0"8,0 0 2,0 0 0,0 0-7,0 0-4,0 0-7,0 0-3,0 0-3,-5-21-3,5 17 0,0-3-3,0 3 2,1 1-3,2 0 2,1 1 1,3 0 0,3-1 1,2 3 1,6-3-3,2 3 0,8 0 2,2 0-1,0-1 1,5 1 2,1-1-6,3-1 1,0 2-1,0 0 0,4 0-1,-1 0 2,2 0-2,2 0 1,2 0 1,0 0-1,4 0 0,2 0 0,4 0-1,4 0 1,2 0 2,3 0-1,2-3 0,3 1-1,2-3 1,0 0-3,1-2 2,0 3 1,2 3-1,-2-1 1,2 2-2,-4 0-1,2 0 1,-2 0 2,-4 0-1,2 0 1,-6-2-1,0-1 2,-1 3-2,-2-5 1,2 3-2,-2 0-4,-1-1 4,-2 1-3,0-1 3,-3 3 4,-1 0-4,0-3 0,-4 3 0,1-1-4,-3 0 4,-1-1 4,-2 2-5,-2 0 2,2-1 1,-3-1-4,3-1 4,1-1 0,0 4 0,1-3 2,1 1-3,2 0-2,-3 2 2,1 0-1,2 0 0,-2 0 3,4 0-3,0 0 0,1 2 0,4 0 0,0 1 1,-1-3 0,2 0 0,-1 0-1,0 0 0,0 0 0,1 0 1,2 0-1,3-3 2,2 3-1,4 0 1,3 0 0,0 0-1,0 0 0,-3 0-1,-2 0-1,-3 0 1,-4 0 1,-1 0-2,-3 0 2,0 3-1,0-3-1,-4 0 2,-2 0-1,0 0 0,-3 0 2,0 0-2,-1-3 0,-1 1 0,2 0 0,-5 2 0,1 0 0,0 0 0,-2 0 0,0 0-2,-1 4 7,0-1-6,-2 1 1,-1-1 0,-2-1 0,-1-1 1,-2 1 3,-1-1-3,-3-1-4,-6 0 4,-4 0-5,-2-1 4,-7-1 1,2 1-2,5-3 2,-7 2-1,9-1 2,0 0-2,4 3-2,7-4 1,1 3-1,2 1 0,0 0 1,1 0 1,-4 0 0,-7 0 0,0 0 0,-10 0 1,-6 0 1,1 0-2,-8 0 5,0 0-3,0 0 0,1 0-2,0 0-6,1 0-11,-2 0-32,0 0-94,-3-4-92</inkml:trace>
  <inkml:trace contextRef="#ctx1" brushRef="#br0" timeOffset="152571.7266">23546 9714 25,'0'0'6,"0"0"-3,0 0-1,0 0-1,0 0 0,0 0 0,0 0 4,0 0 1,0 0 3,0 0 0,6-3-1,-6 15 1,0 0-2,0 8 0,-2-8 0,1 0 0,1 2 0,0-1 5,0-4 1,0-4 8,1 3 3,4-7-1,7-1-2,13 0-7,5-15-3,11-6-4,8-8-1,2-4 0,5-6-2,2-2 1,3 0 2,1-5-1,0 2 1,-1 6-1,-4 1 0,-2 6-1,-5 4-1,-7 5-2,-6 5-1,-6 3-1,-11 6-1,-10 4-1,-4 3-4,-6 1-2,0 0 0,0 0-1,7 0 1,-3 0 3,1 0-4,1 4-1,-5 1-2,0 4-7,-1 5-12,0 1-39</inkml:trace>
  <inkml:trace contextRef="#ctx1" brushRef="#br0" timeOffset="154435.8332">22240 9813 132,'0'0'22,"0"0"-1,0 0 2,0 0-6,0 0-1,0 0-3,0 0 1,0 0 0,0 0 0,7-78-2,-3 74-4,-2 1-1,1 1-4,0-1 0,0-1-2,1 4-1,2 0 0,3 0-1,5 2-2,-5 8 2,4 4 0,-5 1 0,0 6 1,-1-1 2,0 0-2,-3 0 4,-1-5-2,1 0-1,0-5 3,-3-6-3,5 1 3,-3-1 5,5-3 0,6-1 5,0-5-3,5-10 1,1-9-6,1-3-2,1-3-1,2-4-3,-1 0 3,-2 2-1,1-1 1,0-1-3,-1 0 0,1 5 0,1-3-1,3 4 0,-1 2-1,4 3-1,-1-1 0,0 7 0,-5 0-2,-4 5 2,-3 4-1,-8 3 2,-5 1 0,2 4-3,-5 0 2,0-3-3,0 3 0,0 0 1,0 0 0,0 0 1,0 0 2,0 0 0,0 0 2,0 0 0,0 0 0,0 0 0,0 0-2,0 0 1,0 0-2,0 0 0,-2 0 0,2 0-1,-1 3-1,1-3-2,0 2-3,0 0-5,0 6-8,0-3-17,0 9-21,0-4-32</inkml:trace>
  <inkml:trace contextRef="#ctx1" brushRef="#br0" timeOffset="156111.9291">21043 9637 144,'0'0'12,"0"0"-1,0 0-3,0 0-2,0 0-3,0 0-3,0 0 3,0 0-3,0 0 0,93-32 1,-76 41 0,0 1-2,-2 1 1,1 1 0,-5 2-1,1-1 4,-1 1-3,-3-3 2,0 1-2,-5-5 0,3 1 0,-3-1 2,0-4-1,0 1 2,-3-4 1,0 0 1,0 0 3,1 0 5,1 0 3,-1 3 0,1-3 3,4 0-5,6 0 0,4-10-4,8-5-1,4-4-1,5-4-1,6-4-2,5-3 1,4-6-1,5 0-2,4 2 1,-1-1-3,0 5-1,-4 3 0,-7 5-1,-7 1 0,-8 6 1,-8 5-4,-12 3 2,-3 6 1,-7 1 0,0-2 1,0 2 0,1 0 0,1-1-2,-1 1 2,0-2 0,1 2 0,0 0 2,-1-1-2,1 1 0,-2-1-5,1 1-5,-1-2-6,2 2-8,-2 0-8,0 0-16,0 0-23,0 0-66</inkml:trace>
  <inkml:trace contextRef="#ctx1" brushRef="#br0" timeOffset="159593.1282">19288 9578 116,'0'0'25,"0"0"-3,0 0-5,0 0-8,0 0-4,0 0-4,0 0-3,0 0-2,0 0 1,-7-14 0,7 14 3,0 0 1,0 0-1,0 4 2,0 6-1,4 5 0,-1-6 0,3 6 2,-2-2-2,-1-2 1,4 2-1,-4-3 1,1-3-1,1 3-1,-1-3 0,1 1 0,-4-5 0,4 2 1,0-2 0,-2 1-1,3 0 1,-3-1 2,-1 0-1,3 0 3,-5-3-1,0 0 2,0 0 0,7 0 0,0 2 0,5-2 0,4 0 0,-1-2-1,6-4-1,-2-1 0,1 2-1,3-2 1,-4 0-3,3 1 0,-8 2 0,-1 1-1,-1 1 2,-7 2-4,5 0 2,-5 0 0,-1 0 0,2 0 0,-2 0 0,0 0 0,1 0 2,-1 2-1,-4-2 0,3 2 1,0 0-1,0 1-1,-1 0 3,-2-3 0,0 0 0,0 0 3,2 0-2,1 2 3,2-2 4,5 0 0,4-5 0,5-5-1,-1-7 2,1-5-4,1-3 0,4-6-1,-1-1-1,0 1 0,3-4-1,3 2-2,3-1-1,2 0 0,5 3-1,1-1-2,-1 5 2,-2 1-2,-1 4-1,-5 3 0,-8 5-1,-7 6-1,-7 4-3,-5 3 3,-4 1-1,0-2-2,0 2 3,1 0-5,1 0-6,-1 0-3,2 0-2,-2 0-3,-1 0-5,0 0-9,0 3-10,0 8-14,-5 4-44</inkml:trace>
  <inkml:trace contextRef="#ctx1" brushRef="#br0" timeOffset="161256.2233">17923 9777 1,'0'0'-1,"0"0"1,0 0 1,0 0-1,0 0 4,0 0 0,0 0 0,0 0 3,0 0 2,-4 12 1,4-2 6,0 8-1,1-2 6,1 2-4,1 6-2,1-4 0,0 0-2,2 1 3,1-6-3,-2-1-1,2-3-5,-1-4-1,-3-3 3,0 1 4,2-5 5,5 0 2,5 0-3,5-9 1,0-4-4,-1-4-2,3-2-2,5-5-5,-1-4-3,2-1 0,0 0-1,3-1 2,-1 0-2,1-1-1,-1 2 0,3 1-1,-1 1 0,0 0 1,-3 0-2,-4 3 2,-4 2-1,-2 5 1,-7 5-1,-4 5 1,-5 6 1,-3 1-1,0 0 0,0 0 1,1 0 1,1 0-1,-2 0 0,1-2 0,-1 2 1,0-1 0,2 1 0,-2-2-1,0 2-1,1-1 0,-1 1-1,0 0 0,0-2-2,0 2 0,2 0-3,-2 0 0,0 0-2,0 0-1,0 0-4,0 0-7,0 0-22,1 5-46</inkml:trace>
  <inkml:trace contextRef="#ctx1" brushRef="#br0" timeOffset="163556.3549">3767 11960 18,'0'0'16,"0"0"4,0 0 1,0 0 1,0 0-3,0 0-2,0 0-2,0 0-2,0 0 1,0 0 1,-17-4 1,17 4 0,-1 0 1,1 0-4,-2 0-1,2 0-3,-2 0-4,2 0-3,-1 0-1,1 0-2,0 0-1,0 0 3,0 0-1,0 0 1,11 0 1,1 0-2,5 0 2,3 2-4,0 0 2,9-2 0,-1 1 2,0-1-1,3 0 0,1 0 0,1 0-2,1 0 2,1 0-1,-2 0 1,1 0 0,-3 0 1,0-1-1,-1-1 1,-2 0 1,1 1 1,-2-3 1,-1 0 1,0 0-1,0-4 1,-1-1 1,-1 1-1,0-1 0,-1 1 0,1 1-3,-1 2 1,2 0-3,-2 0-1,-1 2 0,4 2-1,0-2 1,0 3 0,3 0 0,1 0 1,3 0-1,2 0 0,3 0 1,1 0-1,1 0 0,4 0 0,2-4-1,2-1 1,-1 2 0,2-2-1,-1-2 1,0-1-3,-2-1 3,-1 1 0,0 3 0,-4-1 1,-1 2-1,-5-1 0,1 2-1,-5 0 1,1 0 1,-1 0 1,3 1-2,1-1 0,-1 0 1,3 0-2,0-1 2,2-1 0,3-1 0,1 2 1,1-3-2,-1 3 0,0 0 3,-2 0-3,-3 1 0,-2 1 0,-1 0 0,-3 2 0,0 0 0,-1 0 1,-2 0-1,-1 0-1,1 0 1,-2 0 1,0 0 0,4 0 0,1 0 0,1 0-1,6 0 1,1 2-2,5 0 2,4 1-1,0 1 2,-2-2-1,2 0 0,-4-1 0,-1 2 0,0-3-1,-4 0 1,-2 0 0,-4 0 1,-3 0-1,-1 0 1,-1 0-1,-3 0 0,0 0 0,-2 0 1,2-3-1,2 3 0,3 0 0,0 0 0,4 0 0,1 0 0,-1 0 1,0 0-2,2 3 0,1 0 0,-3 2-2,2 0 4,-4-3-2,-2 3 0,-1-2 0,-4 0 2,-3-1-2,-5 1 0,0-2 1,-3-1 0,1 0 1,3 2 0,1-2-1,1 0 0,6 0 0,0 0 1,2 0-1,0 0 1,3 0-1,1 0 0,3 0 1,0 0-1,0 0 1,1 1 0,-4 1-2,6-1 1,-7-1 0,1 2 0,-3-2 1,-2 0-2,0 0-1,-1 0 1,-3 0-1,1 2 1,-2-1 1,0-1 0,0 1-1,3-1 0,0 0-1,3 0 2,0 0-1,1 0 0,2 0 0,-1 0 0,-1 0 0,0 0 0,-1 2 1,-1-1-1,-1 2 0,-8-1 0,0-2 0,-6 0 2,0 0-2,0 0 0,1 0 2,-3 0-2,4 0 0,-3 0 0,1 0-2,7-2 2,2 1 0,5-1 2,2 1-2,3-2 0,1 0-2,5 1 2,-1-1 0,1 2 0,-2 1 0,-4-2 0,-4 2 0,-7-1 2,-2 1-2,-7-2 0,0 2 0,0-1 0,-9 1 1,5 0 0,-8 0 0,5-2-1,-1 2 1,0-1-1,2 1 0,-1 0 0,2 0 0,-1 0 0,-1 0-1,0-2 1,1 2 0,1 0 0,-2 0 1,-5 0 0,0-1 1,0 1-1,2 0 0,-1 0 1,1 0-2,-1-2 1,1 2 0,4-1-1,0-1 0,0 0-1,0 2 1,-1-1 0,1 1 0,-2-1 0,7-1 0,-6 1 1,-1-1-1,6 1 0,-5 1 0,0-2 1,5 0-1,-5 1 2,-1-1-2,2 2-2,0 0 2,-1 0-2,0 0 1,5 0-1,1 0-3,3 0 1,6 3-2,0 7-6,5 0-36,2 1-114</inkml:trace>
  <inkml:trace contextRef="#ctx1" brushRef="#br0" timeOffset="171544.8118">11167 11858 126,'0'0'29,"0"0"-5,0 0-5,0 0-5,0 0-4,0 0-4,0 0-2,0 0-3,0 0-1,0 0 1,-7-5 0,7 5 2,0 0-2,0-2 1,0 1 3,6-1-2,7 0 3,2-1 0,4-1-2,3 0 0,3-1 1,-1 1 2,1-1-1,1 1-2,1 1-2,-1 0-2,0 1 1,1 2-1,-3 0 1,5 0-1,-3 0 0,1 0 0,1 0-1,-1 2 1,2 1 0,1 0 0,4-1 0,-3 0 1,4 0 2,-1-2-1,0 0 0,3 0 3,0-2-2,1-1 4,2-3 2,3 0 1,0 0 2,5-2-2,-1 1-2,3-1 1,0-1-2,2 2-1,-2 0 0,0 0-4,-3 4-1,-3 1-1,-3 2-1,-2 0 1,-5 0 0,0 0-2,-3 0 2,-1 4 0,-1-3 0,-2 0 2,1 1-2,-1-2 0,-1 1 1,0-1 0,-3 0-2,2 0 1,0 0 0,-2 0 1,1 3 0,0-3 0,2 0 1,0 0-1,1 0 1,2 0 0,3-3-1,1 2 1,2-1 0,1 1-2,4 1 1,1 0-1,3 0 1,2 0 0,1 0 0,0 0-1,2 0-1,-3 0 1,2 0 0,-3-1 0,-1-3 1,-3 1-1,-2-1 0,0-1 0,-3 1 0,-3 0 0,1 0 1,-1 1 1,0 0-2,0 1 0,3-3 1,0 3 0,4-1 1,-1 1 0,2 0 0,0-1 0,-1 3-2,-1 0-2,-2 0 4,-3 0-2,-3 0 0,1 0 0,-4 0-2,0 3 2,-5-3 0,-4 0 0,1 0 0,-1 1-2,-8-1 2,8 0 0,-7 0 0,0 1 0,0-1 0,-1 2 0,1-2 0,-7 0 2,5 1-2,-4-1 0,0 0 2,0 2-2,-6-2 1,0 0 1,0 0 0,2 0 2,0 0-2,-1 0 1,0 0-1,1 0-4,-1 0-4,0 0-12,1 0-21,0 0-40,-2 0-142</inkml:trace>
  <inkml:trace contextRef="#ctx1" brushRef="#br0" timeOffset="195684.1925">18264 16077 122,'0'0'27,"0"0"-1,0 0-3,0 0-5,0 0-1,0 0-4,0 0 0,0 0-1,0 0-3,0 0-1,-40-30-3,40 30 0,-2-2-2,2 2-2,0-1 0,0 1 3,0 0-2,2-1 2,12-1-2,9-1 0,8 0 1,4-1 0,2 2 0,5-1-1,2 0 1,2 1 0,0-1 0,5-2 1,0 3-2,0-3 0,1 0 3,2 1-3,-1 0-1,5-1 2,4 0-2,3 1 0,3 1 1,3 0 1,3-1-3,0 4 1,2-3-2,2 3 1,5 0 0,-1 0 0,-2 0 0,2 0 1,-1-3 0,-4 3 0,-1 0-1,-6 0 0,-2 0 1,-3 0-2,-2 0 1,-1 0-1,2 0-1,-1 0 2,1 0 1,3 0 0,2 0-1,5 0 0,6 0 0,2 0 2,8 0 1,5 0-2,-1 0 0,-2 0-1,-1 0 0,-4 0 0,-4 0 0,-8 0 0,-5 0 0,-7 0 0,-7 0 0,-5 0 0,-2 0-1,-6 0 0,1 0 1,-3 0-2,-1 0 1,1 0 0,3 0-2,2 0 3,2 0-3,5 0 1,2 0 1,2 0 0,-1 0 0,-2 0 1,-2 0 0,-2 0 0,-6 0 1,-5 3-1,-2-3-1,-7 0 1,-9 0-2,-1 0 4,-7 0-2,1 0 1,0 0-1,-3 0 0,1 0 0,-2 0 1,6-4 1,-3 1-1,6-2 2,-1 0-2,-6 0 1,1-2 0,1 2 2,-3 1 0,3-1 0,-7 0 0,-1 0 1,4 3 2,-3-5-1,1 2 2,-3 0 1,1-1 1,-2-1-5,4 2 6,-3-5-4,3-4 1,1 1 0,2-5-4,-1-1 4,-1-1-2,2-1 0,-2-3 0,0-1-1,-1 0 1,-2-2-3,0-3 0,-4-1 0,2-2-2,-1 0 3,-3-2-2,0 0-1,0-2 1,0 2-1,-5 2 1,1 0-1,1 1 3,0 4-1,0-1 1,0 1-1,0 0-4,1 3 3,2 0-6,0 1 5,0 1 1,0 1-2,5-2 0,-1 0-1,2-1-1,0-1 2,0-3 1,1 0-1,-2 0 1,-1-3-2,-3 3-1,-1-2 1,0 2 0,0 0 0,-5 2 2,0 1 0,-3 1 0,-1 0-1,-1 3 1,-3 0-1,1 2 0,-4 1-2,3 2-2,-4 0 2,2 4-5,-3-1 7,0 4-3,-2-1 1,-3 0-2,-4 1 1,-2-1 0,-6-1 0,-1 0 0,-5 0 0,-6-2 0,2 1-1,-7 1-1,-3 0 0,-4 0 1,1 2 0,-4-2 1,-5 1 2,-1-1-2,-8 0 1,-1 0 1,-7-1 0,-3 3 0,-6 1-1,-2 1-1,-3 3 0,-5 0 0,2 2 0,1-1 1,3-1 0,4 3 1,4-4 0,2 2 1,6-3 0,1 2 1,6 0-1,-3 3 0,3 1-1,1 1 0,-1 0 0,2 0-1,-2 3-1,3 2 0,0 0-2,-2-1 2,3-1-1,-1-1 2,1-2 2,0 0-1,3 0 1,4 0 0,3 0 1,4-2 0,3 2-1,2 0 1,3 0-2,2 0 1,3 0 0,-2 2-1,3 6 0,0-1 0,-1 2 0,1 1 1,-4-2-1,2 0-1,-2 1 2,3-3 2,-1-1-1,2-2-1,4-2 1,4 1 0,2-2 0,3 0 0,8 0 0,1 1-1,8-1-1,-1 2 1,-2 0-1,4-1 1,-3 1 1,3 1-1,1-2-1,-1 1 1,0 0-1,1 0 1,-7 1-1,4 2 1,-7-1 0,-2 1 0,-1 0-2,0-2 2,-3 1 0,1-1 0,1 0 2,6-1-2,1 0 0,7 0 0,3-2 0,-6 0 0,8 0 1,-1 0-1,-1 0 0,1 0 0,0 0-1,-4 0 0,-1 0-2,1 0 3,-1 1-2,0 1 1,2 0 1,-1 1 0,-1-1 0,6 1 0,-3-1 0,3 0 0,1-1 1,-2 1-2,6-2 1,-4 2-1,0-1 0,-1 1 0,2-2 0,-1 2-1,1 1 2,-4 4 0,1-2 0,0 2 0,-1-1 0,3 1 0,-3-2 0,1 1 2,0 0-2,3-3 1,-3 3-2,3-1 1,-4 2 0,3 1-2,-1 0 4,1-1-4,0 4 2,-2 3 4,3 3-4,-3 6 4,2 1-1,0-1-5,-2 3 5,0 0-4,-4 3 1,3-1 0,-3 3 0,1 1 0,0 0 0,2 3 1,0 0-1,1-1 0,2 3 0,1-1-3,1 2 3,2 0 0,0 1 0,0 3 6,0 0-5,3 2 4,-1 0-4,-2-2-2,0 1-1,0-2-1,-2-2 2,-2-1 0,0-3 1,1-1 0,0-4-1,0-1 1,1-1-1,1-5 0,1 2 2,0-3-1,0 1 0,0-1-1,0 0 1,3 0-3,0-1 3,0 0 3,0 0-5,0 2 6,1 0-4,-1 1-1,2 0 0,0 1-2,1-3 2,0 2 0,2 1-1,4-3 0,-2 2 2,4-3-3,-2 0 2,-1-1 0,2-3 1,-5-5 0,-1 0 0,-2-5 3,-3-4-3,2 2 2,-4-5 0,0 0-1,0 0 1,0 2-1,0-1 0,0 0 1,2 2-1,-2-3 0,1 2 1,-1-1-1,0 1 0,2 0 3,-2-1-2,0 1 1,1-1 3,-1 0 0,0 1-2,0-1 2,0 1-2,2-1-1,-2-1 0,0 2-1,1-2-4,-1 0-2,1 2-5,-1-2-15,6 0-49,7-2-164</inkml:trace>
  <inkml:trace contextRef="#ctx1" brushRef="#br0" timeOffset="202187.5645">8385 10405 73,'0'0'12,"0"0"-2,0 0-1,0 0-2,0 0-2,0 0-2,0 0-3,0 0 0,0 0-1,78-75-1,-73 75-1,3 0 1,0 6-1,-5 4 2,0 7 2,-3 3 2,0 7 0,-6 2 0,-4 0 2,1 1-3,-1 0-1,1-1 3,1-1-5,2-11 5,1 2-3,1-9 2,4-5 3,0 2 2,0-7 4,0 0 2,0 0 4,0 0 1,0 2 2,0 0 3,-1-1-3,1 1-1,-2 0-4,2-1-5,0 1-6,0-2 1,0 0-5,0 0 1,0 2 0,0-2-2,3 0 0,13 0 1,8-2 0,8-5-1,2-2 1,3 0-1,-1-3 1,3 1-1,-2-2 3,-3 4-4,-1 1 1,-11 2 0,-4 2-2,-5 0 1,-6 3-1,-2 1 1,-5 0-1,0-2 0,0 2 0,2 0 2,-1 0 0,1 0 0,-2 0 1,3 0-1,-2 0-1,1 0 1,-1 0-2,1 0-6,-1 0-12,1 0-15,-1 0-34,-1 2-55</inkml:trace>
  <inkml:trace contextRef="#ctx1" brushRef="#br0" timeOffset="203703.6512">12967 10626 114,'0'0'21,"0"0"-6,0 0-5,0 0-4,0 0-7,0 0 1,0 0-2,0 0 5,0 0 0,0 0 2,14 7 0,4 7-1,-2-1 2,4 3-1,2-3 1,-2-1-1,2 1-1,-1-3 1,-2-1-3,-6-1 1,2-2-1,-4-4 1,-1 2-1,1-1 3,-7-1 2,3-1 2,-3-1 3,2 0 2,4 0 0,5-5 0,-5-3-1,4-6-1,-2-3-3,-3-1 1,2-2 0,-4-2-2,2-2-3,0 0-2,-2-1-1,0 0-1,-1 1 0,0 1 2,-3 3-3,1 3 4,-1 5 1,-3 7 0,1-2 2,-1 2 0,2 0-1,-2 1-2,1-1-3,-1 5-3,0-2-3,0 2-6,0-1 0,1 1-4,-1-2 5,0 2-2,2 0 1,1 0-9,-2 2-22,5 8-28,-1 0-35</inkml:trace>
  <inkml:trace contextRef="#ctx1" brushRef="#br0" timeOffset="205967.7807">8459 10640 55,'0'0'19,"0"0"-2,0 0-4,0 0-4,0 0-2,0 0-2,0 0-1,0 0-1,0 0-2,0 0 2,-3-9 0,3 9 2,0-1 1,0 1 4,0 0 0,-1 0 3,1 0-3,0-2 0,-2 2 0,2 0 1,-1 0-2,1-2-1,-2 2-3,2 0-3,-1 0 1,1 0-5,0 0 4,0-7-1,7-1-2,8-4 2,4-2-1,4-2 1,3 0 0,2 0-2,4 0 2,3-2-1,3 0 0,2-1 3,3 2-1,4-2 0,2 0 3,3 0 0,3-1-2,0 1 2,3-3-2,1 1 1,-1 1-1,0-2 0,-1 2-1,0 0 1,-2 3-1,-6 2-1,-1 1 0,-8 4 0,-2-1 0,-5 4 2,-1 0-4,-2 2 2,-4 0 1,1 0-1,0 1 3,-1-2-2,1-1 0,1 2 1,-1-4-1,2 4 0,1-2 1,-2 2-2,2-2 1,-1 2-2,-3 2 0,2-1 0,-2 1 0,-2 2 3,1-3-2,-1 4 1,0-3-1,0-1 0,2 3 1,-1 1-1,5-2 0,0 0 0,0 1-1,4 0-1,1 0 2,2-1 0,5 2 0,0-2 0,4 2 1,2 0-2,3 0 1,1 0-1,-3 0 0,3 0 2,-3 0-2,0 0 1,0 2 0,-4 0-2,0 0 1,-4 1 0,-4 0 0,0 1 0,-3-3 1,1 1-1,-2 1 2,2-2-1,-1-1 0,3 1 1,1-1-1,0 2 2,0-2-3,-2 1 0,0 3 1,1-1 0,0 1-1,-1 1 0,-3 0 0,-2 2-1,-2-1 0,-4 1 1,-2 0 0,-3-2 0,-5-1 0,0 1 0,2-2 0,-1 2 0,6-1 0,-4 1 0,-3-2 0,1-1 0,1 1 0,3 0 0,5 2 0,-3-3 1,0 3-1,-2 0-1,1-1 1,-2 1 0,0 0 0,-2 1 0,-2-2-3,-2 1 2,1 1 0,-7-2 0,8 2 2,-7-1-1,1-1 0,5 3 1,0-1-1,-1-2 0,0 2 1,-5-2-2,4 1 1,0 2-1,-1-4 1,3 2 0,0 3 0,-3-2-1,4 1 1,-1 0 0,-1-1-1,0 1 1,6 0-1,-7-2 1,2 0 0,1 0-2,-6-1 2,6 2-1,-6-3 1,2 2-1,-2-1 2,1 1-2,3 1 1,-4-1-1,8 1 0,-4 0 0,1 0 1,3 2 0,1-3-2,-2 3 1,-3-3 0,2-1 1,-1 1 0,-4-2 0,4 2-1,-4-1 1,-2 1-2,1-2 1,-6-3-1,7 5 2,-6-1 0,-1-1-1,4 2 1,-4-3-2,4 5 2,0-4 1,-1 4-1,0-1 2,-3-2-2,4 0 0,-4-1 0,0 0 0,4 1-1,-4-1 0,0 0 1,1 1 0,-4-4 0,0 0 1,3 2-2,1 1 0,1 0 1,-2 0-1,-3-3 1,0 4 1,4-1-1,-1-1 0,0 5 0,1-4 0,-1 0 1,3 2-1,-3-1 0,-2-1 0,2 0 1,-3-3-1,0 0 0,0 0 0,0 2 0,3-1 0,-2 0 0,1 1 0,-1-1-1,4 4 1,-2-2 0,0 2 0,3-1 0,-3-1 0,0-1 0,2 1 1,-5-3-1,0 0-1,0 0 2,1 2-2,1 0 2,-1-1-1,0 1 0,1 0 0,0-1 1,-1 1-1,0-2 2,1 1-2,-1-1-2,0 1 2,2 2 0,-1-3 0,-1 3 0,1-2 0,-1 0-1,0-1 2,1 2-1,0-2 2,-1 2-1,1-2 0,-2 1-1,1-1 0,0 2 0,0-2 0,1 0 0,0 0 0,-2 2 0,1-2 0,1 2-1,-1-2 1,1 1 0,-2 1 1,4 0-1,-3-1 0,1-1 1,-1 2-2,1-2 1,-2 1 0,3 0 0,-2-1 0,0 3 0,1-3 1,-1 0 0,1 0 0,-2 2 0,0-2 2,3 2-2,-3-2 0,1 0-1,-1 1 0,2-1-1,-2 0 1,1 2 0,-1-2 0,2 2-1,-2-2 1,1 1-1,1-1 2,0 2-1,0-2 0,-1 0-1,0 0-1,1 2 2,-1-2 0,1 3 2,-2-3-1,1 0-1,-1 0-1,2 2 1,-2-2 0,1 2 0,-1-2 0,2 1 0,-2-1 0,1 2 0,-1-2 0,2 1 0,-2-1 0,1 1 0,-1 2 0,2-3 0,-1 2-2,-1-2 4,2 2-2,-2-2 0,1 1 1,-1-1 0,1 2-1,-1-2 1,2 1-1,-2-1 0,2 2 0,-2-2 0,2 2 0,2 1 0,-1 2-1,2-3 1,1 3-1,-4-3 0,1 0-1,6 4 0,-6-3-2,3 6-8,1 0-44,-4-3-117</inkml:trace>
  <inkml:trace contextRef="#ctx1" brushRef="#br0" timeOffset="206815.8292">12847 10786 89,'0'0'21,"0"0"-5,0 0-3,0 0-4,0 0-6,0 0-4,0 0 0,0 0-1,0 0-2,0 0 0,10-21 0,-8 20-3,-1 1 1,1 0 1,-1 0 1,1 0 3,-1 0 1,0 0 0,1-3 2,-2 3 2,1 0 0,-1 0 2,0 0-2,3 0 0,-3 0 2,0-2 0,0 2-2,0-1 4,0-1-1,0 0 1,0 1 3,0-1 1,0 0 2,0 2 0,0-2 0,0 1 0,0-1-2,0 0-3,0 1-2,0-1-3,0-4-3,0 2-2,1-1 2,5-2 0,0 5 2,6 1-1,8-2 0,3 3 0,6 0-1,-2 0-1,1 1 1,0 4 1,-2-1-1,1 1 0,-1-1-1,0 1 2,0-2-2,0 1 1,-4 1-1,5-1 0,-4 1 0,2 0 0,-2-1 0,-3-1 0,-3 0 0,0 0 0,-6-1 0,1-2 0,0 2 0,-8-2 2,3 2 0,-7-2 3,0 0 3,0 0-1,3 0 1,1-2-2,0-7-1,1 1-2,-5-4 1,0-4-1,0 4 1,0-8-2,0 1 4,0 6-3,0-6 2,0 7-2,0-2-2,0 0-1,0 1-1,1 3-2,3 2-4,1-2-2,2 9-11,2-2-36,2 3-83</inkml:trace>
  <inkml:trace contextRef="#ctx1" brushRef="#br0" timeOffset="207357.8602">12408 13305 151,'0'0'16,"0"0"-2,0 0-5,0 0-3,0 0-3,0 0-6,0 0-3,0 0-5,0 0-10,0 0-11,-16-13-50</inkml:trace>
  <inkml:trace contextRef="#ctx1" brushRef="#br0" timeOffset="209063.9578">10787 13169 143,'0'0'26,"0"0"3,0 0-5,0 0 0,0 0-5,0 0-6,0 0-5,0 0-3,0 0-3,-39-23 0,36 23 0,2-1-2,1 1 0,-2 0 2,2 0-1,0 0 2,10 0 2,5 1 0,8 3 2,0-2-3,6 1 2,0-3-1,3 2-2,7-2 1,2 0-1,9 0 0,3 0-2,1 0-1,5 0 0,-1 0-1,-2 0 3,1 1-1,-6 0-1,-3-1 0,-3 0 0,-6 0 0,-3 0 0,-1 0 0,-4 0-1,-4 3 1,-8-3 2,-1 0-2,-8 0 0,-4 0 1,0 0 2,-6 0-3,0 0 2,0 0 0,2 0 1,-1 0-1,1 0 0,-2 0-1,0 0-1,0 0-5,-2 0-1,-20 0 0,-11 0 0,-18 2 4,-3 3 3,-6-1-1,-3 1 1,-3-1 0,-2-1 1,-1-3-1,3 0 2,1 0 2,1 0-3,3-1 5,6-3-2,9 2 2,7 0-3,16 1 1,3 1 0,8 0-3,7 0 1,2 0-3,3 0-3,-2 0 1,2 0-2,0 0 0,-1 0 3,2 0 0,13 0 2,11 0 2,15-2-5,7-1 4,11-3-4,7 1 2,5 0 2,4-2-4,3 2 1,-3-2 0,-3 2 1,-2-2 0,-6 2 2,-3 0-2,-7 1-1,-4 1 1,-4 1 0,-9-1 0,-4-1 1,-13 3-1,-6 1 0,-7 0 0,-6 0 0,0-2 0,0 2 2,1 0 0,1 0 0,-2 0-2,0 0-1,-5 0-1,-16 0-2,-14 0 1,-12 3-2,-6 4 2,-5-2-1,-2 4 0,-4-2 0,-1 1 2,-2 1 2,0-1 0,1-1 2,4-2 1,4-2 0,8 1 4,4-3 0,8 1-3,12-1 2,6 1-6,8-2 0,5 0-1,4 1-2,3-1-2,-3 0 4,3 0-3,0 4 3,9 3 2,8-1-1,13 1 2,9-2-2,5-3 1,9-2-1,4 0 1,2 0 0,6-2-1,0-3 0,-1 1-1,-2 1 0,-3-1 1,-1-1-1,-6 0-1,-6 2 0,-6 0 1,-12 2 2,-12 1-3,-8 0 0,-8 0-2,0 0-4,0 0-1,-2 0-4,-18 0-4,-13 6-1,-15 3 2,-11 0 0,-5-1 6,-5-3 5,-2-2 3,0 1 5,-1-4 3,4 0 4,1 0 1,3 0 5,5 0-1,6 0 2,8-4 1,15 1-3,8 2-2,10 0-6,5-1-4,3 2-7,4 0-2,0 0 2,11 0 3,10 0 0,12 0 2,11 0-1,7 0 0,9 0 0,3 0 0,5 0-1,-2-3-1,0 0 2,-2-2-1,0 1-1,-1-1 2,-4 0-2,-4 3 2,0-1 0,-10 1 0,-4 1-3,-7-1 6,-11 1-3,-10 1 0,-7 0 1,-6 0-2,0 0 1,0 0-5,0 0-4,-14 0-4,-13 6-1,-19 4-1,-6 1 2,-12 0 1,-8-2 5,-2-2 1,-2-1 5,0-1 4,3-2 1,3-1 6,4 0 3,6-2-1,5 0 2,9 0-1,7 0-1,16 0 2,6 0-6,14 0-3,3 0-7,-2 0-2,2 0 0,2 0 1,11-2 0,17 2 6,13 0-7,8-2 3,7-1-1,6 1-1,2 1 0,2-1-2,-3 0 2,-1 2-2,-2-1 1,-4 1-1,-4-1-1,-5 1 3,-3-2-2,-7 1 3,-6-1-2,-11 2-1,-9 0-1,-6 0-9,-7 0-7,0 0-16,-2 0-18,-15 3-15,-13 6-12</inkml:trace>
  <inkml:trace contextRef="#ctx1" brushRef="#br0" timeOffset="209264.9693">11089 13278 145,'0'0'24,"0"0"-6,0 0-5,0 0-7,0 0-7,0 0-2,0 0-3,0 0 4,0 0 1,0 0 2,4-3 0,40 3 2,6 0-3,4 0 0,2 0-2,2 0 0,-4-2 1,-1 0 1,-5-1 0,-6 3 0,-5-4 1,-3 3-2,-4-1 0,-10 0-3,-8 2-7,-5 0-8,-7 0-16,0 0-35</inkml:trace>
  <inkml:trace contextRef="#ctx1" brushRef="#br0" timeOffset="217684.4508">7158 14737 108,'0'0'25,"0"0"-1,0 0-5,0 0-3,0 0-6,0 0-1,0 0-4,0 0 0,0 0 2,33-48-2,-11 42 0,1 2-2,4-1 0,4 0 1,2 2 1,5-1 2,4-1-1,5-2 0,5 2-3,6-1 3,6-1 0,8-3-1,8 1 0,5 0-4,3 0-1,3 1 1,2 2-2,-2 2-2,-3 0 2,-1 3-2,-5 1 1,-3 0 0,-6 0 3,-6 0 0,-4 3-2,-5 0 4,-5 0-5,-2 0 2,-5-1 0,-1-1 2,-4 1-1,-6-2-1,-2 0 2,-4 0-2,-8 0 1,-4 0 2,-4 0-1,-7 0-1,0 0 4,-1 0-2,0 0 1,-1-2 2,2 2-1,-6 0 2,0 0 2,0 0-6,2 0-2,-1 0 0,-1-1-4,2 1 1,-2-2 0,-9-2-2,-7 1 0,-9 1-4,-5 2 1,-6 0 0,-8 6-3,-7 2 4,-10 0-4,-9 0 3,-6 2 4,-7-3-1,-3 1 5,-1-4 4,-1-1 2,0-1 3,1-2 2,0 0 1,6 0-1,0 0-2,7 0-2,4 0-2,5 0 0,4 1-1,3 2 0,6-1 0,2 0-3,6 1-1,3-3-2,4 0 1,2 2 3,-1 0-2,4-1 1,5 1-1,5 0 1,2-2 0,8 0 0,-1 3-1,3-3 1,4 0-1,2 0-2,4 0 1,-2 0 0,2 0-1,-1 0 1,-2 0 0,2 0-1,0 2 1,-1-2-1,1 0-1,-1 0-1,1 2 0,-1-2-1,1 1 2,1-1-1,0 2 2,0 0 3,14 1-1,9-1 4,12 1-3,8-3-2,5 0-1,6 0 0,2 0 1,3 0 2,3 0-2,4-3 0,-1 1-1,2-1-2,-2-1 3,0 3-1,1-3 2,-1 1 1,0-1-2,4-1 0,-2 0 1,1 0-1,-1-1 0,0 2 0,-3-1 0,-2 2-1,-6 0 1,-1 2 0,-4-1 0,-6 2 1,-4 0-1,-4 0 0,-6 0 0,-3 0-3,-8 0 3,-2 0 0,-7 0 0,-7 0 2,2 0-1,-6 0 0,0 0 1,0 0 0,2 0 0,-1 0 1,1 0-2,-1 0 1,0 0 2,1 0-3,-1 0 1,1 0 1,-1 0-3,1 0 0,-1 0-3,-1 0 0,3 0-3,-3 0-2,-13-1-2,-9-1-2,-9 1 2,-6 1 1,-6 0 3,-8 0 1,-5 1 3,-5 2 0,-7 0-3,-4 1 0,-9 3 1,-4 0 1,-8 1 1,-4-1 2,-3 0 1,-1 1 3,3-1-1,3-2 3,2 2 3,5-4-2,4 1 2,5-2-2,6-1 3,8 1-1,9-2 0,8 0-1,6 0-1,14 0-4,7 2 2,7-2-3,8 0 0,0 0-2,6 0-2,-2 0-2,2 0-1,-1 0 0,-1 0 1,0 0 4,2 0-1,-1 0 1,1 0 0,0 0 1,3 0-1,11 0 0,5 1 2,7-1-1,11 0 0,5 0 1,9 0 0,8-5-2,7 0 0,10-2 0,8-1-2,6 1 0,5 0 1,1 2 0,1-2-1,-1 2 0,-5-1-4,-5 0 1,-6 1 1,-5-1-1,-8 2 2,-7-1-2,-3 0 0,-8 2 2,-1 0-1,-5 1 4,0-1-1,1-1 1,0 1 1,0 0-1,5 0 0,-4 2 0,0-1-2,-6 2 2,-4 0 2,-5 0 0,-9 0 0,-4 0-1,-3 0-4,-8 0 4,0 0-1,-6 0 2,0 0 3,0 0-3,1 0 0,1 0 2,-1 0 0,-1 0 0,4 0-1,-3 0-3,1 0 0,-1 0-2,1 0 2,-1 0-1,1 0 1,-1 0 1,1 0-2,-1 0 1,-1 0-1,2 0 1,-2 0 1,1 0 0,-1 0 0,0 0 1,2 0-2,-2 0 3,0 0-6,-2 0 2,-10-1-1,-6-4 0,-10 2-2,-2 3 0,-8 0 4,-5 1-6,-8 7 5,-7 0-3,-8 1 2,-8-2 1,-4 3 1,-6-2 1,-2 1 0,-5-2 1,-2 1 3,-4-3 0,0 2 2,-1-2 2,3 0 1,4-2-1,4 1 1,6-1-3,0 0-2,5-2-1,3 2-1,3 0-1,4 1-2,4 3 0,1-2 0,3 2-2,3-1 2,0 1 2,3 1-2,2-1 0,-1 2 0,2-6 1,5 2 1,4 0 0,1-3 0,4 0 0,5 0 0,8-1 3,2 1-1,7-2 2,7 0-1,0 1 0,6-1-1,-1 0-2,1 0-1,-1 0-2,-1 0 0,1 0 0,-1 0-2,1 0-1,-1 0 2,1 0-1,-1 0 1,2 0 2,0 0-2,0 0 1,12 0 1,8 0-1,8 0 1,5 0 0,6 0 0,8 0-1,7-3-1,11-2 1,9-2-1,8-1-3,5-1-3,10 1-5,4-2-17,2 3-29,4 3-73</inkml:trace>
  <inkml:trace contextRef="#ctx1" brushRef="#br0" timeOffset="219928.5792">14260 13234 75,'0'0'20,"0"0"-2,0 0-2,0 0-3,0 0-4,0 0 1,0 0-3,0 0 2,0 0 1,0 0 1,-71-26-2,66 26 0,-1-1 2,1 1-1,5 0-1,-1-2-1,1 2 0,-2 0-1,1-1 1,-1 1-3,1 0-1,-1-2-2,1 2-1,-1 0-1,2-2 0,2 2 2,13-3-1,12 0 1,13-1 1,8-2-2,10 1 0,4-1-1,5-2 0,3 2 0,1 1 0,0-2 0,-2 3 0,-2-1 0,-2 2-1,-4 1 1,-4-1 0,-2 3 0,-4 0 0,-3-2 0,-5 0 0,-3 1 2,-3-1-1,-6 0-1,-2-1 1,-7 3-1,-4 0 1,-7-2 1,-6 2-1,2 0 1,-7 0 2,0-2 1,0 2 0,1 0-3,-1 0 0,0-1-6,-16 1-2,-13 0-2,-16 0 1,-7 5 3,-8 3 0,-8 1 2,-5-1 0,-4 1 2,-1-3 2,-5 0 0,3-3 3,0 0 0,-1 0 2,4-1 0,2-1 0,4 1 2,3 0-2,7 0-2,10 0 0,8-1-2,14-1 1,13 2-1,10-2-3,6 0-1,-1 0-2,1 0-2,-4 0 2,4 0 1,0 2 2,10 0 2,10 1 0,15-1-2,5-1 1,11-1-1,4 0 1,13-3-1,1-2 0,5-4-1,6 1 0,3-2 0,0 2 1,2 0-1,0 0 2,-2 3-2,-5 0 1,-3-2 0,-7 4-2,-6-2 2,-7 1 0,-9 1-1,-5 1 1,-14 2 0,-6 0-1,-9 0-1,-6 0 0,0 0-2,-6 0 2,0 0-2,0 0 2,-3 0 1,-13 0 1,-11 0-1,-10 4 2,0-1 0,1-1 1,3 1-1,1-1 1,10-2-1,1 3-1,10-3-3,5 0-12,2 0-49,4 0-140</inkml:trace>
  <inkml:trace contextRef="#ctx1" brushRef="#br0" timeOffset="226319.9448">8681 14715 60,'0'0'13,"0"0"-5,0 0-3,0 0-3,0 0-1,0 0 1,0 0-2,0 0 1,0 0-1,0 0 1,6-29 1,-4 27 0,-2 2 0,1-1 2,-1 1-1,2-1 3,-2 1 0,1-3-1,-1 3 0,1 0-1,1 0-1,6 0 1,6 0 2,2 0 3,10 0-3,-2 0 1,4-3 0,1 3-1,4 0-3,0 0 1,1 0-4,0 0 0,-2 0 1,0 6-2,-2-2 1,-1 1 0,-1-3 0,2 1 0,2-1 1,0 0-1,3-2 0,-1 0 0,4 0-1,2-4 2,0-1-2,2 0 3,-2-2-2,-2 3 0,1 1 0,-2 2 0,-4 1-2,-1 0-1,-3 0 1,-5 0 0,-3 4-1,-6 0 3,2-1-1,0-1 1,1 0 0,4-1 0,3-1 1,-2 0-1,3 0 2,0 0-1,-1-3-1,1-2-1,0 2 1,-2 1 0,-6 0-2,1 2 2,0 0-1,-7 0 0,7 0 0,-9 0 0,0 0 1,3 0 2,-8 0-2,6 0 0,-4 0 1,-2 0-3,5 0 3,-3 0 1,0 0 0,-1 0-1,-6 0 1,0 0-1,0 0 3,0 0 1,3 0 1,-2 0 2,1 0-2,-1-1 0,1-1-4,-2 0-2,1 1 1,-1-3 2,-7-3-2,-7-1 2,-5 0 0,-3 1-1,-2 0 0,-5 1 1,-2 0-1,-1 1-1,-2 1 2,-3 1-3,0 0 0,-3 2 0,0-1 1,-2 2-2,-2 0 1,-1 0-2,-3 3 1,0 1 1,-1 2 0,0 1 1,3-2 1,-2 0-1,6 2 0,1-3 0,4 0 0,4 1 0,1 0 1,5 0-1,-1-1 0,6-1 0,5 1 0,1-1 1,5-1-1,-2-1 2,1 2-2,6-3 2,-4 1-2,4-1 1,-1 0-1,3 3 2,4-3-3,-2 0 0,2 0 1,-1 0 0,-1 0-1,1 0 0,0 0-1,-1 0 1,1 0-1,-1 0 1,1 0 0,-1 0-1,1 3 1,-1-3-3,2 0 3,-1 0 0,1 0 1,0 0 3,0 0 0,0 0 0,3 0 1,10 0 0,7 0-2,6-3 1,0 0-2,-1 1-1,4 0-1,1-1 1,2 1-2,1 1 2,3-1-1,0 0-1,0 2 1,2-3 1,1 3-1,0-4 0,0 3 0,3-3-1,-3 4 0,-4 0-4,0 0 1,-7 0-5,-10 4 1,-1 1 2,-5-2 0,-8-3 3,5 4 1,-5-3 0,1 1 4,-1 0-1,-4-2 1,0 0 0,0 0 1,7 1-1,-1-1 0,0 0 0,-1 2-1,0-2-2,1 0-2,1 0 1,-2 0 0,-5 0-1,0 0 2,0 0 0,2 0 2,-1 0-1,1 0 1,-1 0 0,-1 0-2,2 0-1,-2 0 2,-3 0-2,-10 0 2,-9 0 0,-7 0 0,2 0 0,-4 0 0,-2 0 0,0 0-2,-2 0 4,0 0-2,1 0 0,-3 0 1,2 0 0,0 0 1,1 0-1,1 0 1,3 0 0,1 0-1,7 0 0,2 0 0,9 0 1,-3 1-2,2-1 1,6 0-2,0 1-1,6-1 2,-3 0-1,3 0-1,0 0 2,-2 0-2,1 0 0,-1 0 1,1 3-1,0-3 2,1 0-1,-4 0 1,4 0 1,0 4-1,14-1 0,2 2 2,13-1-1,2-3 3,7 1-1,5-2 2,11 0 0,5-5-2,8-2 0,4 0-2,4 0-3,-3 4-4,-5 1-5,-7 2-7,-8 0-10,-10 8-7,-4 0-6,-12 0 7,-6-3 5,-10 0 10,-4-3 10,-6-2 6,0 0 13,0 0 10,1 1 6,1-1 4,-1 0-1,-1 1-8,0-1 0,0 0-3,0 0-3,0 0-5,0 0-6,0 0-4,0 0-6,-1 0-8,1 0-15,-2 0-34</inkml:trace>
  <inkml:trace contextRef="#ctx1" brushRef="#br0" timeOffset="241128.7918">9977 16813 142,'0'0'8,"0"0"7,0 0 8,0 0 3,0 0 1,0 0-4,0 0-3,46-83-4,-44 78-2,1-5-2,-2 5-5,-1-4-4,0 1-5,-6 2-4,-11 4 0,-6 2-1,-11 0 0,-3 7 1,-6 8 2,-7 3 0,-3 6 3,-5 4 1,1 3 1,-3 3 3,4 1-2,2 1 3,5 2-2,7 1 1,6 0-1,7 0-3,6 1 1,6 1 0,7 1 10,4-1-3,6 0 0,1-3 1,12-4-6,9-2 0,5-5 1,8-3-1,5-6 2,8-3-3,5-6 3,4-5-2,4-4 0,2 0 3,4-4 1,0-7-4,-1-4 2,-4-1-4,-5-3-1,-7 0-1,-9-1 0,-8 2-5,-8-3 4,-10 2-6,-7-1 3,-8-2 0,-2 1-5,-14-1 2,-4 3-6,-9 1 10,-7 2-2,-2 6 6,-1 3 1,-1 4 3,4 3 0,3 0 4,11 0 2,2 2-2,9-1-3,4 1-1,3 0-2,4-2-2,0 0 4,0 0 1,3 0 1,16 0 1,9-2-4,12-8 2,3-2-2,5-1 1,1 0 0,-3 0 3,1 0 3,-1 2 1,-2 2 4,-5 3-3,-1 3 0,-5 3 0,-4 3-3,-3 9 0,-4 5 1,-2 6 0,-4 3 6,-2 8-10,-2 5 7,-3 0-6,-1 2-6,-2 0 4,-3-2-5,0-1 2,-2-2-2,1-2 1,-2-5-5,3-4-1,0-1-9,0-8-12,0-4-25,2-3-34,1-7-62,6-2-88</inkml:trace>
  <inkml:trace contextRef="#ctx1" brushRef="#br0" timeOffset="241499.813">10861 17023 353,'0'0'15,"0"0"1,0 0 4,0 0 5,0 0-1,0 0 1,0 0-6,-22 94-5,22-52 1,6 2-10,4 3 5,6-2-3,0 0-8,0-6 5,1-6-5,-1-5-2,-3-5 0,-2-10-3,-5-6-4,-3-2 0,-3-5 3,0 0 2,0 0 2,0-12-3,0-9 4,-3-11-3,-8-4 6,-1-6-3,2-1 8,0-1-3,3-3-1,2-2 5,4 0-7,1-1 8,1 3 0,8-1 1,4 6 0,3 5-2,4 5-2,3 5-4,0 5-1,5 5-1,4 0-1,1 8 1,3 3-3,4-1 0,0 6-1,6 1-6,-3 0-6,2 4-15,-6 3-31,-1 3-32,-8 0-82</inkml:trace>
  <inkml:trace contextRef="#ctx1" brushRef="#br0" timeOffset="241680.8233">10887 17205 348,'0'0'10,"0"0"7,0 0 6,0 0-11,0 0 0,115-41-7,-64 29-5,8 4-5,3-3-2,6 3-5,0 0-8,0-1-12,3-1-25,-5 2-61</inkml:trace>
  <inkml:trace contextRef="#ctx1" brushRef="#br0" timeOffset="241951.8388">12153 16440 437,'0'0'15,"0"0"2,0 0 0,0 0-3,0 0-4,0 0-9,0 0-3,0 0-1,0 0 2,-90 3 5,70 38-2,3 9 3,-2 9-3,3 6 2,6 7 0,3-1-1,4 0 1,3-2-5,1-1 4,10-4 2,4-7-6,4-1 9,4-9-8,3-3-6,2-5-2,2-7-19,1-6-9,-3-6-30,1-6-46,0-10-120</inkml:trace>
  <inkml:trace contextRef="#ctx1" brushRef="#br0" timeOffset="242367.8626">12302 16852 412,'0'0'13,"0"0"8,67-78 1,-37 58 0,0 3-2,2 4-8,4 4-5,2 4-5,4 5 2,0 0-3,2 8-1,-2 5 1,-2 7-3,-6 3-5,-3 2-2,-11 8 0,-5-1-3,-10 2 4,-5-1 0,-11 1 5,-8-2 0,-7-1 3,-6-3 1,-2-4 3,-2-1 3,2-6 2,2-2 4,3-3-1,12-5 1,4-4-1,8 1 0,5-4 2,-1 0-2,1 0-3,-2 0-4,2 0-2,0 0 2,3 0-4,15 0-1,9-4 1,11-1-1,1-3 0,2 1 1,0-2-2,0 4 0,-3-1 1,-3 1 0,-4 1-2,-12 2-3,-5 1-2,-8 1-8,-6 0-6,0 0-19,0 0-33,1-2-58,-1 2-122</inkml:trace>
  <inkml:trace contextRef="#ctx1" brushRef="#br0" timeOffset="243000.8989">13444 16378 251,'0'0'23,"0"0"11,0 0 7,0 0-3,0 0-8,41-83-6,-39 71-7,1 2-6,-3-4-5,0-3-3,-4 2-1,-7-3-2,-4 4 0,-5 6 1,-5 3-4,-1 5 1,-7 0-1,-1 6 1,2 6 2,-2 5 1,4 1 0,1 3 4,6-1-3,5-1 1,8-2 0,5-2 0,5-2 1,7 1 0,4 4-4,8-3-2,3-3 2,2 2-2,4-3 4,2 3 0,0 0 1,0-1-3,-2 1-2,-5-2-1,-6-2-1,-5 0-3,-6-3 2,-4 1-1,-2 7 3,-8 0 3,-12 5 0,-6-1 0,-8-2-1,-1-5-1,-4 1 0,0-4 0,4-1 2,9-4 2,4-1 1,8-3 0,2 0-1,1 0-3,7-3-2,-2-4-4,6-3 1,0-7 0,8-4 3,10 1-1,3 0 3,3 0 1,3-1 1,2 2-1,-3-3-1,3 3 4,-3 0-3,-2 2 6,-3 0 1,3 4 0,-4 1 0,-2 1-1,-5 4-1,-2 0-1,-3 3-3,-4 1 0,-1 2-4,-3 1-3,0-2-4,0 2-4,0-5-9,0 1-5,-6-1-13,-1-1-8,-3 4-11,1-1-21,2 1-42</inkml:trace>
  <inkml:trace contextRef="#ctx1" brushRef="#br0" timeOffset="243435.9237">13444 15933 330,'0'0'15,"0"0"5,0 0 3,0 0 1,0 0 0,0 0-7,0 0-1,89-18-4,-53 35-3,2 5-1,5 7-3,0 6-2,0 5 1,-1 4-3,0 2-2,-6 1 1,-1 2-4,-6 2 2,-5-3-2,-5 2 1,-3 2 1,-4-1 2,-4 2 0,-3 1-2,-4 1 1,-1 0 1,0-1 0,-6 2 1,-2-2-2,-1-4 1,-3-4-1,1-3 0,-1-4 1,0-6 2,0-4-2,-1-4 3,-3-1 6,1-4-8,0-1 8,0-6-8,2-2 1,1-3-2,3-3 0,-2-2 1,1 1-1,7-3 0,-1 1-6,4-2-11,-2 0-13,2 0-23,0 0-36,0 0-51</inkml:trace>
  <inkml:trace contextRef="#ctx1" brushRef="#br0" timeOffset="245220.0258">10084 18127 370,'0'0'14,"0"0"12,0 0 7,0 0 0,0 0-8,87-4-7,-42-3-1,10 0-8,11-1-1,12 0 0,6 0-2,8 1-3,5 0 3,3 2-3,0 0-1,4-2-1,-2 5-3,2-1 0,-2 3 1,1-2 2,-1 0-1,4-1-1,-2-4-2,3 2 1,-1-2 3,1 3 0,-3-2 0,1-1 1,1-3-2,-1 0 0,-1 0 3,-1 0-2,-5 1 1,-4 0-4,-3-5 2,-5-1 2,-7 0 2,-4 1 1,-5 4-5,-4 0-1,-3-2 0,-4 0 0,0-2 4,-3 4-1,2-2 0,-1 3 0,-4 3-1,-2 0 1,-5 1 0,-7 4 2,-3-2-4,-5 0 1,-11 0-1,-2-1 3,-7 3 0,-7-1 5,2 2-1,-2-1 2,3 1-4,2-4-1,0 0-1,-3-3-2,1 1 4,-2-2-3,0 1 1,0 0-1,0-1-5,0-1 3,5-6 3,0 1-3,0-8 2,3-5-2,-6-2-4,2-4 6,-4-2-5,-2-1 3,-1-5-7,-2-4 2,0-4-5,0-4-8,0 1 7,0-5-4,0 1 6,2-1 5,6-2-1,2-2 2,2 0 3,1-1 3,-1-1-1,2 2 2,-4-1-1,3 1-2,-2 0 4,2 1-2,-3 0 1,1 4 1,-2 1-2,0 2-1,0 5-2,-3 2-1,2 3 0,-2 8 3,-1 10-3,-4 3 2,-1 9-1,0-1-1,0 3 2,0-1 0,0 2-1,-3 1 0,0 1-1,-1 4-1,4 1 0,-3-2 0,0 3 1,-1-4 2,2 4-2,2 2 0,-2-5 0,-1 3-1,-3-7 1,1 1 2,1-1-2,-4-2 1,3 2 1,-2-2-1,-2-1 0,-2 0-3,-5-2 1,-3 0-3,-2 4 3,-3 1-1,-5 2 2,-3 0-2,-6 1 0,-5 4-1,-6-3-5,-3 1 0,-7 3-3,-6-2-1,-9-1 0,-7-1 2,-7-2 0,-6-1 4,-6 1 1,-2 1 4,-7 1 2,-1 1 0,-8 3 0,-1 1 0,-4 0 0,-4 0 1,-3 4-1,-2 2-1,0 2 1,0 0-1,2 4 2,1-2 0,0 2-1,2-3 0,3 1-1,1 0 3,4 1-2,2 0 2,2-3-1,4 2-1,7-3 1,3 1-1,7 1-1,6-1 1,6-1-1,2 1 1,8 0 0,3 1-1,6 1 0,6 0 2,7-1 0,3 1-1,6-1 2,5-2 0,3 1 0,5 0-2,9-4 1,2 1-1,7-4-1,0 3 2,0-2-2,6 0-1,-5 1-1,4-2 0,0 1 1,2-1 1,3-1 0,-3 0 0,-1 2-1,1 0 1,0-1 2,-1 2 1,1-2-1,-2 2 0,1-1-1,-5 3 0,5-2 0,-5 2-1,2 0 0,-3 2 2,6 0-1,-2 1-1,-3 9 1,5-1-3,-6 6 3,4 5 0,0 3 0,2 6-1,1 5 1,-1 7-3,2 8 2,0 2 2,1 10-3,0 4 2,-1 3-1,-1 5-2,-1 2 3,0 0-4,-2-1 3,-1-2-1,0-4 0,1-4 9,-2 2 0,0-4 1,-1 2-2,0-4-4,1-6 1,-4-1 0,2-4-1,0-3 0,-2-4 0,2-2 0,3-6-1,-2-1 1,5-4-2,0-3 1,1 0 3,1-1-2,2-4 0,0-7 0,0-1-2,0-8 0,0 0 1,0 1-4,0-6 4,0 5 1,0-6 0,0 0 1,0 0-2,0 0-1,0 0 5,0 0-4,0 0 3,0-6-4,0 0 0,0 0 0,0 1-5,0 1 6,0 0-1,2 4 4,-1-2-1,1 1 3,1-2-1,1-1 0,0 1-1,8-3 0,2 2 2,-2 0-5,7-2 2,1 0-1,4 0 0,8-2 3,6 0-1,8-3 3,8 3-3,12-1 1,14 0-1,11 3-2,10 0-1,10 0-1,8 0-4,5-2-1,3-3-8,2-2-27,-2-3-93,-7-2-125</inkml:trace>
  <inkml:trace contextRef="#ctx1" brushRef="#br0" timeOffset="325140.597">15465 3231 33,'0'0'14,"0"0"-1,0 0 0,0 0 1,0 0-1,0 0 0,73-86 2,-52 69-4,4 1 5,1 0-2,3 0 0,-2 0 1,0 4-6,-3 2-1,-5 2-2,-4 4-5,-1 2 1,-4 2-4,5 0-1,-3 3 2,1 8-1,-3 2 2,-3 4 2,-2 3-2,-2 4 0,-2 1 1,-1 0-1,0 4 1,0 2 3,-5-2-4,0-1 3,-1-1-2,0 0 0,-1-2 1,0-3 0,1 3 0,-1-2 1,-1-1-1,3-6 3,-2-1-2,5-4 1,-1-1-1,1 0-1,-1-6 0,3 0 0,0-4-1,0 0 2,0 0-1,0 2 3,0-1 2,0 1 3,0-2 4,0 2-1,0-2 1,4-11-3,6-7-1,6-5 2,-1-2-2,0-2 1,0-2-1,2-2-5,-1 1 0,1-4-5,1-2 2,1-1-1,-1-1-2,0 2 1,-1 1-2,1 3 2,-3 2 0,0 4 1,-2 5 0,-4 7-1,-3 2 4,-1 4-1,-2 4 1,-1 1 1,-2 3-2,0-2-1,0 2 0,0-2-4,2 1-1,-2 1 2,0 0-1,0 0 1,0 5 1,-7 7 0,-1 7-1,0 4 2,1 2-2,0 4 2,1 1 2,2 0-3,-1 2 4,4-1-2,1 1-4,0-6 4,1 0-4,7-2 0,1-1 0,2-1 1,1-5 1,3 0 0,0-3 0,5-1 0,0-4 0,0 0 2,2-4-2,0 1 0,-8-4 1,5-2-1,-3 0 2,-3 0 0,4 0-1,-5 0-2,-8 0 1,6 0 0,-4 0-2,0 0-1,1 0 1,-7 0-3,0 0-8,0 0-15,2 0-36,-1-5-56</inkml:trace>
  <inkml:trace contextRef="#ctx1" brushRef="#br0" timeOffset="325799.6347">16198 2370 240,'0'0'8,"0"0"-3,0 0 1,0 0 1,0 0 6,0 0 2,0 0 1,81-90 2,-50 77-3,5-1-1,2 0 0,6 1-4,0-3-1,2 2-3,-3-1 0,1 1-4,0 4-1,-4 0 0,-4 1-1,0 1 0,-6 1 1,-10 3 0,1 1-1,-10 2 0,-4 1 0,3 0-1,-5 0 1,2 1-2,3 13 3,-6 8 1,-1 14 3,-3 8 1,0 6-2,-6 4-4,-3 2 2,-2 1 5,1-1 0,-1-2 5,1-5-4,1-4-5,-1-6 2,3-3 0,1-7 2,0-4 1,1-8-3,1-2-2,2-6 2,0-5-7,2 3 1,0-2-1,0 2 2,0 3 0,0 2-3,2-4 2,6 4-6,1-2-6,5 4-22,-2-5-53,4-3-132</inkml:trace>
  <inkml:trace contextRef="#ctx1" brushRef="#br0" timeOffset="326176.6562">16279 2551 251,'0'0'-3,"0"0"2,0 0 3,0 0 2,0 0 1,0 0-2,0 0 3,0 0 0,0 0 0,0 0 0,-11-7 1,30 2-1,8 1-1,15-4 1,6-1-2,5 1-8,4-1 4,10-3-7,1 2 7,2 0-2,2 0 1,-3 1 0,0 3-3,-4 1 3,-6 3-1,-6 0 0,-4 2 2,-8 0-1,-5 0 0,-4 0 0,-6 0 0,-8 0 1,-1 3 0,-6-2 0,1 1 1,-2-1-2,1 1-2,1 0-1,-3-1-8,2 2-16,-2 0-36,-1 2-92</inkml:trace>
  <inkml:trace contextRef="#ctx1" brushRef="#br0" timeOffset="326558.6781">17280 3028 126,'0'0'22,"0"0"-3,0 0-2,0 0-2,0 0-2,0 0 0,0 0 3,0 0-2,0 0 0,78-22 2,-37 17 0,5-2-2,6 4 1,0-2-4,7 2-4,0 1-3,1 1 0,3 1-2,-5 0 0,1 0-2,-2 0-1,-4 0 1,-2 3-2,-8 1 0,-4 1-3,-3 1-1,-6 0-4,-5-1-5,-2 4-9,-7-4-19,-1 3-30,-6-4-62</inkml:trace>
  <inkml:trace contextRef="#ctx1" brushRef="#br0" timeOffset="326947.7003">17844 2689 373,'0'0'-3,"0"0"-2,0 0 3,0 0-2,0 0 8,0 0-1,0 0 3,0 0 1,0 0-2,11 109 1,-4-70-4,1 4 0,1 2-2,0 2 0,-1 0 2,0-2-2,1 0 4,0-3-2,-2-1 1,-1-3-1,2 0 2,-3-4-3,0-3 0,-2-2 1,0-4-2,-2-7 4,1-1-2,-2-7 1,0-5 2,2 0-3,-2-5 0,0 0 2,0 0 0,0 3 2,1-2 2,-1 0-1,0 1-1,2-1-3,-2 1-1,0 0-4,0-1-6,0-1-9,1 0-31,-1 0-48,0-3-132</inkml:trace>
  <inkml:trace contextRef="#ctx1" brushRef="#br0" timeOffset="327328.7221">18593 2665 410,'0'0'1,"0"0"0,0 0 0,0 0 0,0 0 1,0 0 1,0 0 3,0 0 3,0 0 3,7 27 0,-7 4-2,1 3-1,-1 4-4,2 4 2,1 1-3,1-1 4,-1-1-3,2-3 2,0-1-3,1-6 3,-2-1-2,1-1 1,0-1 1,-1-3-6,2-1 3,0-2-4,1-3 0,0-6 0,-1-1 0,0-5-1,0 1-2,0 0 0,-2-5-6,-1 2-2,-3-5-9,0 0-22,6 0-37,-3 0-71,2-10-79</inkml:trace>
  <inkml:trace contextRef="#ctx1" brushRef="#br0" timeOffset="327767.7472">18598 2071 275,'0'0'9,"0"0"-5,0 0-1,0 0-5,0 0 2,0 0 2,0 0 0,0 0 3,0 0-1,0 0 1,74 113 1,-42-64 0,4 5 1,2-2-3,-1 4 1,2 1 6,0 1-1,-1 3 0,0 2-1,0-1-8,-3 2 3,-2 1-3,-3-2 1,-2 3-1,-6-1 2,-2 0 1,-4-4 1,-6-1-3,-2 1 2,-6-3-3,-2-2 2,0-1-1,-6-2 1,-4-2 0,-2-3-1,-3-6 2,-1-5-1,-1-7 3,2-4-4,2-6 0,3-7 1,3-5-3,0-4-3,4 0 0,-2-4-7,-3 0-19,2 0-61,-3-5-133</inkml:trace>
  <inkml:trace contextRef="#ctx1" brushRef="#br0" timeOffset="328433.7853">15776 2098 205,'0'0'16,"0"0"-3,0 0-1,0 0-3,0 0-2,0 0-1,0 0-2,0 0 3,0 0 0,0 0 2,-40 37 2,16-5-3,-3 7-1,-5 8 2,-2 5-3,-4 3-1,-1 5 2,1 4 2,4 1-3,0 3 2,6 4-4,3-1-4,7 0 3,3 3-3,5-4 2,7 2 4,1-1-4,2-4 2,0 1 0,5-3-4,5-3 1,3 0 1,0-2 1,5-3-1,0 0 2,5-6-4,0-1 4,-1-4-1,5-6 1,1-1 0,-2-4-2,4-7 4,-2-2 1,0-4 2,0-4 0,-2-2-2,-3-4 1,-5-5 1,-1-1 2,-7-2 1,-7-3-2,4 1-5,-2-2 0,1 0 0,-1 0-5,1 2 0,-2-2-4,5-2-9,5-4-32,2-5-137,-1-1-71</inkml:trace>
  <inkml:trace contextRef="#ctx1" brushRef="#br0" timeOffset="332540.0202">20550 2704 219,'0'0'30,"0"0"0,0 0-3,0-84-9,9 55 2,-1 2-12,4 2-3,2-1 5,3 1-10,0 3 6,1 0 0,1 2-4,3 3 0,0 4-2,-3 1 1,2 3-1,-8 3 0,5 4 0,-4 2-2,0 0 1,3 5-2,-5 5 0,-1 4 2,-4 4-2,-2 5 0,-2 3 3,-3 4 6,0 4 1,0 0 0,-4 1-4,-3-1-4,1-4-1,-1-1 1,1-2 2,-2-3-1,0 1 1,1-3 0,-2-2-2,0 0 2,1-3 1,2-4 2,0 0-2,3-5-1,0-3 0,1-1 1,2-4-1,-2 0 0,2 0 1,0 3-1,-1-3 4,1 2 2,0-2 3,0 2-2,0-2 1,5-11-5,9-6 1,4-8-1,0-2-1,3-4 2,1 0-1,-2-3-2,2-2 2,0-4-3,-2 1-6,2-3-3,-1 0 3,0 2-3,-3 2 11,-1 6-1,-3 5-1,-5 10 1,-1 0-2,-4 7 2,-2 5 1,1 1-1,-3 4-2,0-1-1,0 1-2,0-2-1,1 2 1,-1 0-1,0 0 3,-4 5 0,-5 7 1,-4 5-1,0 5 1,2 0-1,-3 2 2,2 3-3,0 1 2,-1 4 9,1 1-3,1 2 2,0 3-2,2-4-6,1 2 0,0-4-1,5-3 1,1 1-2,0-3 2,2 0 0,0-2 0,5-3-1,2-1 1,1-1-1,4-2 1,2-2-1,4-3 1,1-1 0,5-4 0,4-3 0,1-3 0,2-2-1,0 0 1,1-4 0,0-2 0,-4-2 1,2-1 0,-4 0 0,-2 0 0,-4-2 2,-1 1-2,-4-3 1,-4 6 2,0-3-1,-6 2 1,1 0 1,1-1-5,-4 5 3,0 1 0,-2-2-2,1 1 1,0-1-3,-1 0-2,-1 5-7,0-2-12,3-3-67,3 0-153</inkml:trace>
  <inkml:trace contextRef="#ctx1" brushRef="#br0" timeOffset="336476.2453">19383 2412 124,'0'0'23,"0"0"-2,0 0 1,0 0 1,0 0-3,0 0-4,0 0-4,0 0-6,0 0-4,-13-28-3,13 28-1,0-2 1,0 2 2,8 3 0,5 7 1,4 9 2,-1 2-2,3 3 8,2 5-6,0 1 7,5 4 2,1-1-7,2 3 5,6 1-4,0-3-2,3 4 1,0-2 1,-2 0-4,0 1 4,-2-3-5,-1 2-1,1-3 2,-3-1-2,-1-4 0,-1 0 2,-3-3-1,2-1 1,-1-4-1,-1-1-1,-1-1 5,-1-1-2,-3 0 0,-1-6 0,-7 0-3,0-5 2,-4-2-1,-8-1 2,5-1 0,-6-2-1,0 0 2,0 0 2,1 0-1,2 2-1,-2-2-5,-1 0-4,0 0-5,2 0-16,-2 0-24,-9-9-49,-2-6-121</inkml:trace>
  <inkml:trace contextRef="#ctx1" brushRef="#br0" timeOffset="336992.2748">19882 2193 103,'0'0'4,"0"0"8,0 0 10,0 0 6,0 0 3,0 0-2,0 0-5,0 0-4,0 0-7,-14-58-6,12 56-3,-4 2-3,-8 2 0,-2 8 0,-6 9 0,4 11 0,-1 4 0,0 9-1,-2 5 2,0 6-2,-3 5 7,-1 3 0,1 3 1,-1-1-1,0 2-6,-1-3 1,2-1 1,-1-5 0,1-1 0,2-6 2,-1-6 0,1-5-1,3-3 3,0-1-1,2 0 2,1-1-2,-1 0-1,2-5 5,0 0-2,0-3 5,-1-3-2,3-4 0,-1 0-3,6-9 1,3-3 0,-1 0 1,4-4-2,-1 0 0,2 1-2,1-4-3,-2 0 3,2 0-1,0 3 1,-3-3-1,3 0-1,-1 1-1,1-1-2,0 0-1,0 1-3,0-1 0,9 0-7,8-5-17,8-2-61,2-1-161</inkml:trace>
  <inkml:trace contextRef="#ctx1" brushRef="#br0" timeOffset="340771.491">15529 4517 264,'0'0'-4,"0"0"2,0 0 1,0 0 5,0 0 0,0 0 0,0 0 1,0 0-4,0 0 3,0 0 1,-28-5 0,28 5 3,0 0 1,11 0 0,7 0 2,8 0 1,3 0 3,7 0 3,7 0-2,5-5-5,7-3 2,5 1-8,2-3 2,2 1 0,5-1-3,0 3 1,-2 0-2,-2 0 0,-1 1-1,-5 2-1,-4 1-2,-4 0 0,-5 1 0,-6 2-2,-4 0 0,-1 0-2,-5 0 0,-4 3-4,-1 0-4,-2 1-4,-7-1-8,-3 2-14,-1 3-22,-4-2-28,-1-1-61</inkml:trace>
  <inkml:trace contextRef="#ctx1" brushRef="#br0" timeOffset="341199.5155">15601 4731 251,'0'0'-3,"0"0"6,0 0 1,0 0 6,0 0-1,0 0 1,0 0-3,0 0-1,0 0-1,0 0 6,-45 7 4,45-7 2,11 2 3,9-2-2,7 0-1,6 0-3,7 0-3,4-3-2,4-2-2,5 2-1,2 0-2,1 2 1,3-3-4,-3 3 0,1-1-1,-2 2 0,-2 0 0,-2 0 0,-1 0 0,-2 3 0,-6 1-1,1-3 0,-5 2 1,-6-1 0,-2-1 2,-10-1-1,-2 0 0,-4 2 1,-8-2-2,4 0 1,-3 0 3,-1 0-2,0 1 0,-6-1 0,0 0-2,0 0 0,1 0-2,0 2-2,1-2-8,-2 0-13,0 0-11,0 0-17,0 0-14,0 0-28,0 0-54</inkml:trace>
  <inkml:trace contextRef="#ctx1" brushRef="#br0" timeOffset="341899.5555">17245 4586 326,'0'0'1,"0"0"2,0 0 4,0 0 4,42-87 1,-29 70 1,4 1-3,2 0-3,0 3-1,4 2-5,0-1 1,2 5-2,-3 0 0,4 4 0,-3 1-2,-3 2-1,-4 5 0,-3 7 1,-2 3 0,-3 7 3,-7 2-2,-1 7 1,-3 1 0,-6 3-1,-5 2 1,1-3-2,-4 2 2,1-4 0,-1-4 2,2-2 0,-1-5 1,3-2 2,-2-4 1,7-5-2,-3-1 1,5-2 0,1-4 3,2-1 1,3-2 1,0 0 0,0 0-1,0 0-5,0 0-2,0-5-1,2-11-1,10-6 0,6-10 1,5 3-1,5-3 1,1-1-1,1-1 0,2 0 0,0-2 1,-2 1-3,-2 2 3,-1 4-3,-7 0 2,-2 7 2,-10 7-1,-2 6 0,-2-1 2,-2 6-2,-2-1 1,1 1-2,-1 4 0,0-3-1,-1 1 0,-9 0 0,-4 2 0,-1 8 2,-3 9 0,-2 4 0,3 4 0,1 7 2,3 2-4,0 4 6,3-2-4,4-1 0,0-2 1,6-3-2,0-3 0,3-1 0,7-2 1,3-2-1,4-1 2,4-6 0,2-1 0,6-6-1,0-1-1,3-5 0,0-2-1,-2 0-1,0 0-1,-1-2-1,-3-1-3,-7-1-4,-2 1-7,-5 3-15,-2 0-23,2-2-43,-7 2-121</inkml:trace>
  <inkml:trace contextRef="#ctx1" brushRef="#br0" timeOffset="342692.6009">18222 4071 235,'0'0'9,"0"0"0,0 0 4,0 0 2,5-89-2,-4 71-1,-1 7-4,0-9-3,-3 4-2,-4 3-3,-3-2 1,0 6-3,-3 1 0,-1 5-1,-4 0 2,-2 3 1,-2 0 0,-4 1 1,3 7-1,4-1 0,5 0-1,4 0 1,-1 1 0,3-3 0,-2 7 1,5-5 0,1 3 2,1-2-1,0 1 0,2 3 2,1 0-2,0 5 2,0 0-1,7 4 1,5-1 0,0 0 1,5-1 0,1 1-1,1 1 1,3-2-1,1 2 2,1-2-2,-1 3-2,2-4-1,-2 2-1,0-3 1,-5-1-1,-1 1 1,-7-7-1,-1 2 1,-5-2-2,-4 2 2,0 5 2,-7-1-2,-6 4 2,-6-3-2,-3 0 1,-5-2 0,1-3-2,-3-3 6,0-1-2,2-4 4,1-1-1,1-3 1,3 0-3,2-5-1,2-5 1,4-2-1,3-5 0,-1-2 2,7 0-3,3-4 0,2-2 0,2-2-1,8-1-1,3-1 0,3-1-1,2 1 0,2 2 0,1 0 0,0 1 0,1-1 1,-1 3 1,-3 0 3,-1 0-2,-3 1 3,-6 0-2,1 8 3,-6-2-1,-2 7 1,-1-2-1,0 0-4,-3 0 2,-5 0-4,0 4 0,-3 1-1,2 5-1,-2 2 1,0 0-2,-1 0-1,-4 1-4,10 2-1,-8 5 0,6 4-1,4-3-1,-2 6-5,0 0-4,5 4-13,-1 3-8,2 3-14,2 0-16,6 1-25,3 2-28</inkml:trace>
  <inkml:trace contextRef="#ctx1" brushRef="#br0" timeOffset="342996.6183">18402 4406 62,'0'0'23,"0"0"9,0 0 11,0 0 3,0 0 0,0 0-9,0 0-5,0 0-10,0 0-6,0 0-3,84-7-1,-58-1-4,7-1 2,5 1-2,5 2-3,4 0 1,1 0-3,4 2 0,-1-1-1,-2 3-2,2 2 1,-5 0 0,2 0-2,-3 0 0,-3 2-3,-4 3 2,-3 2 0,-3 1-2,-5-1 1,-4 2-1,-1-1-3,-9 0-2,0-2-4,-5-2-5,2 1-15,-1 1-26,-3-4-64</inkml:trace>
  <inkml:trace contextRef="#ctx1" brushRef="#br0" timeOffset="343376.64">18870 4103 288,'0'0'-8,"0"0"6,0 0 1,0 0 6,0 0 4,0 0-3,0 0 0,0 0 1,0 0 0,-4 6 3,5 15 1,5 11 2,-3 4 0,0 7-3,-3 0 2,1 3-2,-1-1-4,0 2 0,3-1-1,0-2 1,0-3 0,0-1 0,-1-3-1,2-5-2,0-1-2,0-3 0,1-1 1,2-3 0,-3-1 0,0-7-1,1-1 0,-2-5-1,1-1 1,2-1-1,-5-4 1,5 2-1,-2-3 1,-1-2-3,8 2 0,0-3-5,3-5-10,5-7-19,-3-3-39,-3-2-94</inkml:trace>
  <inkml:trace contextRef="#ctx1" brushRef="#br0" timeOffset="344145.684">19663 4228 373,'0'0'-2,"0"0"4,0 0 3,83-35-1,-57 28 1,2 2-2,-2 2-2,0 2-2,-2 1 0,0 0 0,-3 4 0,-2 4 0,-2 1-1,-3 2 1,-3 3 0,-5 1-1,0 5 2,-5 1-1,-1 1 0,-1 2-1,-8 1 1,-4 0-1,-1 0 0,-1-3-1,-1-1 2,-3-1 4,3-3-2,0-5 2,6-2-2,-3-1 0,6-5 2,-1-1-2,0 3 1,4-6 0,0 2 1,4-2 0,-6 0-1,0 0 2,0 0-3,2 0-1,1-2 0,1-2-3,2-9 1,0-2-1,6-6 2,7-4 0,4-1 0,3 0-1,3-3 0,3-1 1,-1-2-1,3-1-1,-2-2 2,1 1 1,-2 4 0,-2 1 3,-3 4-3,-2 6 2,-7 5-2,-2 4 0,-3 2 1,-5 5 0,2 0-2,-3 3-1,0 0 1,0 0-4,0 0 5,0 0 0,0 0 1,-1 8 1,-5 7-2,-1 2-1,-2 4 1,-1 1 0,3 3 0,-2 0 1,-1 3-1,1 1 0,-1 3-1,0-1 1,1-2 0,1 2 1,2-4 1,-1 0 0,4-3-1,3 0 1,0-3-2,5-2-1,7-2 1,3-2-1,5-1 1,3-4 0,3 0 0,3-5 1,2 0-1,1-3 1,3-2-1,0 0 1,0-2 1,2-4-1,-1 0 0,-1-2 0,-3 1 0,-3-1 0,-3 2 0,-10 2 3,2-1-4,-9 2 1,-4 1 0,0 1 0,-5 1 2,0-1 0,0 1-1,2 0 1,-1-2-3,2 2-3,-2 0-1,1 0-8,-1 0-16,1 0-61,-1 0-128</inkml:trace>
  <inkml:trace contextRef="#ctx1" brushRef="#br0" timeOffset="345736.775">17499 5199 73,'0'0'33,"0"0"-3,0 0-3,0 0-6,0 0-3,0 0-2,0 0-6,0 0-1,0 0-2,0 0-4,-48-10-1,45 10 1,3 0-3,-2-2 1,1 2 0,-1 0 3,2 0 2,-1 0 3,1 0 2,0 0 2,0 0 0,0 0 0,11 0 0,7 0-3,3 0-1,4 0-1,-2 0-3,3 0 2,3 0-1,3 0 0,4 0 3,3 0-3,1 0 0,5 0 2,3 0 0,4-3-1,4-2 0,1-4-5,8 1 3,0-1-4,3-1 3,0 1-1,4 1 2,-1 3-1,-2-3-1,2 2 0,-2 0 0,0 0-2,-1 0 2,1 0-2,-1 1 0,0 2 1,3-1-1,1 0 0,0 0 0,2 0 0,-3-3 0,0 4 2,-1-2-2,-2-2 0,-3 2 1,1 0-1,-6-2 0,0 4 1,-6-2-2,-2 0 3,-5 1 0,-1-1-1,-4-2 0,-1 4 0,-4-2 2,-1 0 0,-4 1-1,-2-3 2,-2 2 0,-3 0-3,-1 0 1,-8 2 1,1-1-1,-5 1 1,-6 3 0,-1 0 1,-5 0 1,0-2 0,0 2 0,2 0-2,-1-1-1,1 1-2,-1-2-1,1 2-3,0-2 0,-2 1 0,0-1-3,2 1-1,-2 1-2,0-1-6,-2-1-4,-5 2-12,-4 0-13,-12 0-13,0 4-16,-14 6-21,-3 2-28</inkml:trace>
  <inkml:trace contextRef="#ctx1" brushRef="#br0" timeOffset="347112.8537">18101 5265 126,'0'0'34,"-143"12"-10,81-6-3,6-1-6,10-1-1,5-1-2,7 0 0,11-1-3,10-2 2,0 0-2,6 0 2,1 0-1,0 0-1,6 0-2,-2 0-1,2 0-3,0 0 1,0 0 2,10 0 1,11-7 2,8 0-3,4-2 0,7 0-2,7 0 0,4 0-2,7-2 0,4 0 1,9-1-1,1 0 2,6 2 0,2 0-2,3 0 2,4-1-3,1 1 1,0-2-1,1 4 1,-4-1 0,2 3 1,-1-1 1,-2 3-1,2 0-1,-5-1-1,5 0-2,1 1 2,0-1-1,1 0-1,2 1 2,-2 0-2,-1-3 1,1 0 0,-7-1 1,-3 3 0,-6-2 0,-2 2-1,-7 2 2,-6-1-2,-4 1 0,-5 1 2,-8-1-2,-2-1 0,-6 1 0,-2-2 0,-4 3 1,-3-1 1,-6-1 0,-2-1 1,-6 2 0,-6 3 0,8-5 1,-7 3 0,1 0 1,-1 1-1,-2-2 2,1-1-3,-2 2-2,4-1-1,-5-1-3,0 1-1,-11-1-1,-6 1-2,-6 3-1,-11 0-1,-2 2-1,-6 3 2,0 2 0,-4 1 2,0-1 0,-5 0-1,-1 1-1,-4-1-1,-1 0-4,-5 3 0,-4-1-3,-2 1 3,-6 0 3,-4 0 2,-6 0 3,-1-1 4,-5 0 0,-1 0 2,-2 1 1,2 0 1,0-1 1,2 2-1,-1-2 1,3 1-1,2 0 0,3-1 1,3 1-2,4-2 1,5-1 1,7-2-1,3 0 2,5-1-3,2-1 0,9 0-2,2-1-2,3 0 2,3-1-1,8 0 1,6 2-1,4-3 1,3 0 0,4 0 0,-2 0 0,6 0-1,1 0 0,6 0 0,0 0-2,-5 0 0,0 0-3,2 2 1,-3-1 1,2 3 2,1-1 1,-1 0 0,-1 2 1,2-1-1,0-1 0,-1 3 1,1-3 0,-1 0 0,2 0 1,2-3 0,-4 2 0,1 1 2,-1-2-2,1 2 0,-3-2 0,-1 1-2,-3-1 0,-5 4 0,-2-2-2,-8 1 1,1 1 1,-1-3 0,-2 3-1,-4-2 2,2 2 0,-1-3 2,0 0-1,1 1 1,1-3 0,1 0 1,1 0-1,7 0 3,-1 0-1,1 0 2,6 0 0,-7 0-2,9 0 0,-1-3 0,0 3-2,6-2 0,2 2-1,-3-2 1,1 2-1,3-1-1,-1 1 0,4 0-1,-2 0-2,2 0 0,0 0-2,-1 0 3,1 0 1,0-2 2,9-1 0,6 0 0,7-1-1,4 1 1,3-2 0,4 2-1,5-1 3,4-1-1,4-1 2,3 0-1,4-2 2,2 1-1,3-1 2,3-1-1,3 1 1,2-4-2,5 4 0,4-4 0,5 3-3,5-1 1,5-2-4,4-3 1,0 3-3,7-1 3,-3 1 1,2 2 0,0 0 1,-2 0-1,-4 1 2,-5-1-2,-6 3-2,-3 1 4,-7 1-2,-4 1 0,-5-1 0,-6 2 0,-3 1 0,-6-1 2,-1 1-4,-3 2 4,-4 0-4,-3-2-1,-2 2 0,-4-1-2,-1-1 2,-4 0-2,-1 2 3,-8-3-1,-7 3-1,-1 0 2,-4 0-2,-2 0 2,3 0-1,-7 0-4,0-2-3,0 2-1,0-2-3,-4 1-1,-10-1-5,-6 2-11,-1 0-16,-2 0-28,0-2-50</inkml:trace>
  <inkml:trace contextRef="#ctx1" brushRef="#br0" timeOffset="366388.9562">16602 13185 103,'0'0'17,"0"0"2,0 0 2,0 0-1,0 0-5,0 0 1,0 0-1,0 0-2,0 0 3,-12-18 0,11 18-5,1-2-1,-2 2-4,2-1-3,0 1 1,0-2-2,2 2 1,11-5 1,10 2-1,13-4 1,3 3-3,4-1 1,5 0 0,1 2-4,2-1 4,-1 1-2,-2 1 0,0-1 2,-6 3-2,-4 0 0,-1 0 2,-7 0-2,-9 0 0,-1 0 1,-8 0-1,-1 0 2,2 0-1,-9 0 0,2 3 4,-6-3 1,0 0 0,0 0 2,3 0-2,-2 0-7,-1 0 0,0 0-3,-4 2 0,-15 1 1,-15 4-1,-13 3-1,-9 2-1,-5 0 2,-4 1 1,-3 0 2,3-1 1,1-3 0,5 0 1,7 0 1,6-2 1,6-2-2,9 0 2,10-3-2,3 1-1,7-1 0,6 0 0,1-1-3,4-1 1,-2 0 0,2 0-2,-1 2-2,1-2 5,0 0 0,0 0 5,10 0 0,13 0-3,12-10 3,8 0-3,8-4-1,7 1 1,4-1-1,3 1 1,0 1-2,-3 1 1,-4 2-1,-7 4 2,-5 0 0,-7 3 2,-6 2-1,-11 0-2,-10 0-2,-7 0-5,-5 0-1,0 0 2,0 0 2,-7 11 5,-13 0-1,-12 6 2,-10-2-4,-6-3 2,-8-1-1,2-2 1,-3-4 1,2 0 1,1-1 2,5-1 1,0-2-2,5 1 1,3 0-4,2-2 1,5 3-1,4-1 1,7 0-1,5-1 0,6-1 3,6 0-3,1 2 1,5-2-4,-2 0 1,2 0 0,14 0 1,12-5 1,17-2 2,9-3-2,8-2 2,5 2-1,6 1-1,-1 0 2,-2 0-1,-1-1-1,-8 3 0,-7 1 0,-9 1 0,-14 2 0,-13 2-3,-9 1-2,-7 0-4,0 0 2,0 0 4,0 0 2,-10 6 3,-13 3-1,-10 3 0,-6-1 1,-6-2-1,-1 0 0,0-3 0,1 0 1,1-3 0,4 0 2,2-1-4,1-2 1,-1 3 1,4-1-2,2-2 1,0 0 0,4 4-1,8-3 0,1 1 0,8-1 0,4-1 0,2 2-5,5-2-1,-1 0 1,1 0 1,4 0 4,18 0 1,11 0 0,15-6 1,3-3-2,3 2 0,3 0 1,-2 1-2,-1 0 2,-4 0 0,-5 1-1,-5 2 0,-14 2-1,-12-1 0,-5 2-3,-9 0-2,0 0 2,0 0-1,-1 0 3,-18 0 3,-10 8-1,-13 1 0,-6 2-1,-3-3 1,0-1 1,2-2 0,2-5 2,5 0 4,5 0-2,3-2 2,7-3-2,8 2-2,3 0 1,5 2-3,7-1 1,-1 2-2,5 0 0,-1-1-4,1 1-1,-2 0-2,2 0 2,0 0 4,2-2 0,13-1 2,7-2 0,10 1-1,4-2-1,2 0 1,-1 1 0,1-1 0,-3 1 0,-2 1-1,-11 0 1,-2 2 0,-7 2 0,-6 0-2,-1 0-7,-6 0 1,0 0 0,0 0 2,-6 5 6,-13 5 0,-8 2 0,-8-1 0,-6 1-1,-2-3 0,0-4 1,0 0 1,4-3 4,3-2-1,8 0 4,8 0-3,4-2 1,6 0-1,4-1-4,3 3-1,3 0-4,-1-2 0,1 1-2,10-4 0,8 1 4,11-2-2,8-1 2,3 2 0,6-2-1,3 1 1,2 0 0,1 0 0,-2 0 0,-2 0 1,0 1 1,-7 2 0,-4 1-1,-2-1 1,-13 1 1,-8 2-1,-5 0 0,-2 0-3,-1 0-4,1 0 0,-7 0 1,-12 2 2,-8 8 4,-16 2-1,-7 2-3,-8-2 2,-5 0-1,-1-3 2,1-1 2,4-5 3,3 0 1,11-3-1,5 0 2,10 0-1,5-3-2,8 3 0,6-2-1,0 2-2,4 0-1,0-1-3,0 1 2,0-2 0,10-1-1,13 0 1,6 0 1,3 0-3,4 2-2,1 1-5,-3 0-13,0 0-31</inkml:trace>
  <inkml:trace contextRef="#ctx1" brushRef="#br0" timeOffset="862016.3045">19372 16288 135,'0'0'-2,"0"0"4,0 0 1,0 0 3,0 0 1,13-79 3,-12 69 3,-1 4 1,2 1 0,-2 5-3,0-1-6,0 1-4,0 0-4,0 0 1,-6 12 1,-10 14 1,-7 15 0,-9 15 1,-10 13 0,-6 12 2,-8 7-5,-4 8 1,-3 0-3,-1 4-1,4-6 1,3-4 3,4-6 7,5-9 0,5-8 1,2-6-1,5-7-3,3-11-1,4-8-2,4-7 2,2-6-1,5-3 2,2-6-1,4-4 0,6-2 2,-1-4-4,4 2 1,-2-3 1,3 1-2,2-3 0,-2 0-1,2 0-5,0 0-7,2 0-9,11-15-29,12-12-29</inkml:trace>
  <inkml:trace contextRef="#ctx1" brushRef="#br0" timeOffset="862467.3303">19245 16361 173,'0'0'19,"0"0"-2,0 0 0,0 0-1,0 0-4,0 0-2,0 0-7,0 0-3,0 0-2,-5-56-1,-9 58 2,-8 10 0,-8 8 2,-2 5-1,-3 5 1,-3 5 1,0 1-4,0 2 2,3-5-2,3-1 3,5-7 0,6-3 1,7-8-1,7-7 0,4-2 0,3-5 1,-1 0 4,1 0 0,0 0 0,0 0-4,11-14-3,11-10 1,7-7-1,6-4 1,2-1 0,2-3 1,2 3 2,-4 1-1,1 3 0,-3 4 2,-3 2 0,-2 4 1,-4 3 4,-5 4-2,-6 6-1,-7 3-2,-3 4-7,-5 2 0,2 0 1,5 3 0,-1 11 2,-1 3 3,-4 5-2,-1 5 1,0-1-2,-5 3 0,-1 3 3,-2 2-5,3-3 5,-1 1-3,2-3-4,3-2 2,1-1-9,0-4-8,0-3-26,4 3-52</inkml:trace>
  <inkml:trace contextRef="#ctx0" brushRef="#br0" timeOffset="1.08918E6">17041 12030,'0'25,"0"-25,-25 0,1 0,-26 0,25 0,0 0,1 0,-1 25,25 0,0-25,-25 0,25 24,0-24,0 25,-25-25,25 25,0 0,0-25,-25 25,25 0,0-1,0 1,0 0,0 0,0-25,0 25,0-25,0 49,0-49,0 25,0-25,25 25,-25 0,0-25,25 24,-25 1,0 0,25-25,0 0,-25 25,0-25,24 0,-24 25,50-25,-50 24,0-24,50 25,-50-25,24 25,1 0,0-25,-25 0,0 0,25 25,-25-25,25 0,-25 0,24 0,1 0,-25 0,25 24,-25-24,0 25,25-25,0 0,-25 0,24 0,1 0,0 0,-25 0,25 0,-25-25,25 25,-25-24,0 24,0-25,0 0,24 25,1-25,-25 25,0-25,0 25,0-24,25-1,-25 25,0-25,25 25,-25-25,25 0,-25 1,0 24,24-50,-24 25,0 0,0 25,25-24,-25 24,0-25,0 25,25 0,-25-25,0 0,0 25,0-25,0 25,0-24,0-1,25 25,-25-25,0-25,0 25,0 1,0 24,0 0,0-25,0 25,0-25,-25 25,0-50,25 50,0-24,-25-1,25 25,0-25,0 25,-24-25,-1 25,0 0,25-25,-50 25,50-24,-24 24,-1 0,0 0,25 0,-25-25,0 25,1 0,24 0,-25 0,25 0,-25 0,0 0,25 0,-25 0,-24 0,24 0,25 0,-25 0,0 25,1-1,24-24,-25 25,25-25,-25 25,25-25,0 0,0 25</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54:22.562"/>
    </inkml:context>
    <inkml:brush xml:id="br0">
      <inkml:brushProperty name="width" value="0.05292" units="cm"/>
      <inkml:brushProperty name="height" value="0.05292" units="cm"/>
      <inkml:brushProperty name="color" value="#FF0000"/>
    </inkml:brush>
  </inkml:definitions>
  <inkml:trace contextRef="#ctx0" brushRef="#br0">6202 14908,'0'24,"24"-24,-24 0,0 25,25-25,-25 0,25 0,0 0,0 0,-1 0,1 0,0 0,0 0,0 0,24 0,-24 0,25 0,-26 0,1 0,0 0,0 0,-25 0,25 0,-1 0,-24 0,25 0,0 0,0 0,0 0,-1 0,1 0,0 0,0 0,24 0,-49 0,25 0,25 0,-25 0,-1 25,51-25,-50 0,24 0,-24 0,25 0,-50 0,49 25,-49-25,0 0,25 0,-25 0,50 0,-25 0,-1 0,26 0,-25 0,24 0,-24 0,0 0,-25 0,50 0,-50 0,24 0,-24 0,25 0,0 0,0 0,0 0,24 25,-24-25,0 0,24 0,-24 0,-25 0,25 0,0 0,0 0,-25 0,24 0,1 0,0 24,25-24,-1 0,1 25,24-25,-74 0,50 0,-25 0,-25 0,49 0,-24 0,0 0,0 0,24 0,-24 0,0 0,0 0,0 0,-25 0,24 0,-24 0,25 0,0 0,-25 0,25 0,-25 0,25 0,-25 0,0 0,24 0</inkml:trace>
  <inkml:trace contextRef="#ctx0" brushRef="#br0" timeOffset="4296.2458">12279 14908,'0'0,"24"0,1 0,0 0,-25 0,25 0,-25 0,49 0,-49 0,25 0,0 0,0 0,49 0,-49 0,25 0,-25 0,-1 0,1 0,0 0,0 24,0 1,-25-25,24 0,1 0,0 0,-25 0,50 0,-26 0,1 0,25 0,-25 0,-1 0,1 0,-25 0,50 0,-25-25,-1 25,26 0,-25 0,0 0,24 0,-24 0,-25 0,25 0,0 0,24 0,-49 0,50 0,0 0,24 0,0 0,1 0,-1 0,-49 0,0 0,0 0,-25 0,24 0,1 0,0 0,0 0,0 0,24 0,-24 0,0 0,-25 0,25 0,-25 0,49 0,1 0,-25 0,-1 0,1 0,-25 0,25 0,0 0,-25 0,25 0,-25 0,49 0,-49 0,25 0,25 0,-25 0,-1 0,-24 0,25 0,0 0,0 0,-25 0,25 0,-25 0,24 0,1 0,0 0,0 0,0 0,-1 0,-24 0,25 0,0 0,0-24,-25-1,25 25,-1 0,1 0,0 0,-25 0,0-25,25 25,-25 0,25 0,-25 0,49 0,-49 0,25 0,-25 0,25 0,0 0,-1 0,1 0,0 0,-25 0,25 0,-25 0,0 0,25 0,-1 0,-24 0,25 0,-25 0</inkml:trace>
  <inkml:trace contextRef="#ctx0" brushRef="#br0" timeOffset="122544.0092">16570 14858,'25'0,"24"0,51 0,-51 0,1 0,-1 0,26 0,24 0,0-25,50 25,-50 0,25 0,25 0,-50 0,50 0,-99 0,49 0,-49 0,24 0,-24 0,-1 0,1 0,-1 0,26 0,-1 0,50 0,-25 0,-24 0,49 0,-50 0,1 0,-26 0,1 0,-25 0,0 0,-1 0,1 0</inkml:trace>
  <inkml:trace contextRef="#ctx0" brushRef="#br0" timeOffset="124424.1167">18976 13816,'-50'-25,"50"1,-49-1,49 0,-50 25,25-50,-24 26,-26 24,26-25,-1 25,-24-25,24 25,-24 0,49 0,0 0,-25-25,1 25,49 0,-50 0,1 0,-1 0,25 50,0-50,-24 25,-1-25,25 24,-24 1,49-25,-25 25,25 0,-25-25,25 25,-25-1,25 1,-49 0,49 0,0-25,-50 49,50-49,0 50,0-25,0 0,0 24,0-24,-25 25,0-26,25 26,0 0,0-50,0 24,0 26,0-50,0 50,25-50,-25 25,0 24,25-24,0 25,-25-26,50 1,-26 0,1 0,0 24,25-24,-26 0,1 0,0 0,25-25,-26 0,1 0,25 24,24 1,-24 0,24-25,50 0,-74 0,24 25,-49-25,0 0,24 0,1 0,-25 0,24 0,51 0,-1 0,0 0,0 0,-24 0,-50 0,24 0,-24 0,-25 0,25 0,0-25,-1 25,1-25,-25 0,0 1,25 24,-25-50,0 25,0 0,0-24,0 49,0-25,0-25,0 50,0-24,0-26,0 25,-50-49,50-26,-24 100,-1-74,25 49,-25 0,25 1,-50-1,50 25,-49-50,24 50,-25-49,1 49,24-25,-25 0,26 0,-1 25,0-25,0 25,25 0,-25 0,-24-24,24-1,-25 25,25 0,1-25,-51 0,50 25,-24-25,24 25,0 0,0-24,1-1,-1 25,-50 0,1 0,24 0,-74 0,75 0,-1 0,25 0,1 0</inkml:trace>
  <inkml:trace contextRef="#ctx0" brushRef="#br0" timeOffset="130680.4745">18356 17264,'0'0,"49"0,1 0,24 0,1 0,-1 0,1 0,24 0,25 0,99 0,0 0,25 0,-49 0,-25 0,-50 0,-25 0,-25 0,-24 0,-25 0,24 0,-24 0,0 0,0 0,-1 0,1-25,0 25,-25 0,0 0,-99 0</inkml:trace>
  <inkml:trace contextRef="#ctx0" brushRef="#br0" timeOffset="132488.578">5135 18405,'0'0,"0"0,0 0,25 0,-25 0,25 0,-1 0,26 0,24 0,26 0,24 0,0 0,74 0,25 0,75-25,-25 25,-75 0,50 0,-24 0,-51 0,-24 0,-25 0,25 0,-25 0,-25 25,-24 0,73-25,-73 0,24 0,0 0,0 0,-49 0,49 0,-49 0,-1 0,1 0,-25 0,49 0,1 0,-26 0,26 0,-26 0,-24 0,25 0,-50 0,25 0,-1 0,-48 0</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56:43.330"/>
    </inkml:context>
    <inkml:brush xml:id="br0">
      <inkml:brushProperty name="width" value="0.05292" units="cm"/>
      <inkml:brushProperty name="height" value="0.05292" units="cm"/>
      <inkml:brushProperty name="color" value="#FF0000"/>
    </inkml:brush>
  </inkml:definitions>
  <inkml:trace contextRef="#ctx0" brushRef="#br0">2208 4192,'0'0,"25"0,24 25,-24-25,0 0,0 0,-25 0,25 0,24 0,-24 25,25-25,24 0,0 24,-24-24,0 0,-1 0,-24 0,-25 0,50 0,-50 0,24 0,-24 0,50 0,-25 0,25 0,-26 0,26 0,0 0,-1 0,1 0,-1 0,26 0,-50 0,24 0,-24 0,49 0,-49 0,0 0,25 0,24 0,-24 0,-1 0,50 0,-49 0,74 0,-49 0,-1 0,-24-24,24 24,-24 0,-1 0,26 0,-26 0,50 0,1 0,-26 0,-24 0,49 0,-25 0,-49 0,25 0,24 0,25 0,25 0,25 0,0 0,0 0,-25 0,25 0,24 0,1 0,-75 0,0 24,-24-24,-1 25,1-25,-26 0,-24 0,25 0,24 0,1 0,-1 0,50 0,25 50,-25-50,25 0,-25 0,-50 0,-74 0,25 0,-25 0,25 0,-1 0,1 0,-25 0,50 0,-25 0,-25 0,25 0,-1 0,-24 0,25 0,-25 0,25 0,0 0,-25 0,25 0,-25 0,49 0,-49 0,25 0,0 0,0 0,-25 0,24 0,26 0,-50 0,25 0,0 0,-1 0,-24 0,25 0,-25 0,25 0,-25 0,25 0</inkml:trace>
  <inkml:trace contextRef="#ctx0" brushRef="#br0" timeOffset="3664.2096">8409 4341,'0'0,"25"0,-25 0,50 0,-26 0,1-25,25 25,-1 0,26-25,24 25,-49 0,24 0,25 0,0 0,-49 0,49 0,-49 0,24 0,-24 0,0 0,-1 0,-24 0,0 0,0-25,-1 25,26 0,-25 0,24 0,-24 0,25 0,-1 0,26 0,-50 0,24 0,1 0,24 0,-49 0,0 0,24-24,51 24,-51 0,1-25,0 0,24 25,0-25,-49 25,0 0,25 0,-26 0,1 0,25-25,24 25,25 0,125 0,-1 0,25 0,74 0,-123 0,-26 0,-73 0,-51 0,1 0,-50 0,25 0,-25 0,49 0,-24 0,25 0,24 0,25 0,1 0,24 0,-25 0,-25 0,-24 0,-25 0,49 0,-49 0,0 0,49 0,-24 0,-1 0,51 0,-26-24,0 24,1 0,-26 0,1 0,-25-25,24 25,-24 0,-25 0,50 0,-1 0,-24 0,25 0,24 0,-24 0,49 0,-49 0,-25-25,24 25,-24 0,-25 0,25 0,0 0,-25-25,24 25,1 0,0 0,0 0,0 0,-1 0,-24 0,25 0,-25 0,25 0,0 0,0 0,-1-25,26 25,-50 0,25 0,49 0,-24-24,-1 24,-24 0,-25 0,25 0,-25 0,25 0,0 0,-25 0,24 0,26 0,-50 0,50 0,-50 0,24 0,-24 0,25 0,0 0,0 0,-25 0,25 0,49 0,-24 0,-1 0,1 0,0 0,-26 0,-24 0,25 0,0 0</inkml:trace>
  <inkml:trace contextRef="#ctx0" brushRef="#br0" timeOffset="24448.3984">9079 7863,'49'0,"1"0,24 0,1 0,24 0,-24 0,73 25,-73-25,24 0,-25 0,1 25,-1-25,-24 0,-1 0,26 0,24 0,-24 0,-26 0,1 0,-1 0,1 0,24 0,-49 0,0 0,49 0,-49 0,25-25,-25 0,49 25,-24 0,49 0,-25 0,1 0,-1 0,-24 0,24 0,-24 0,-1 0,-24-25,25 25,-25 0,24-25,1 1,49 24,-49 0,-1 0,1 0,-1 0,-24 0,-25 0,25 0,0 0,-25 0,25-25,49 25,-49 0,24 0,-24 0,25 0,-25 0,-1-25,26 25,-50 0,25 0,49 0,1 0,49 0,49 0,1 0,24 0,-24 25,0 0,-100-25,-24 0,-1 0,-49 0,25 0,0 0,0 0,0 0,49 0,-24 0,49 0,25 0,-25 0,25 0,-25 0,-24 0,-50 0,-1 0,26 0,-50 0,25 0,0 0,-1 0,1 0,0 0,0 0,24 0,1 0,-25 0,49 0,-49 0,25 0,-26 0,1 0,25 0,-50 0,25 0,-25 0,24 0,1 0,0 0,-25 0,50 0,-50 0,49 0,-24 0,0 0,0 0,-25 0,24 0,1 0,0 0,0 0,25 0,-26 0,26 0,24 0,-49 0,25 0,-25 0,24 0,-24 0,0 0,-25 0,25 0,49 0,-49 0,24 0,-24 0,25 0,-1-25,-24 25,0 0,-25 0,25 0,0 0,24 0,1 0,-1 0,1 0,0 0,24-25,-49 25,0 0,0 0,-25 0,24 0,1 0,-25 0,25 0,49 0,1 0,-1 0,25 0,-24 0,24 0,-49 0,24 0,-74 0,25 0,0 0,-1 0,26 0,0 0,-50 0,25 0,-1 0,1 0,0 0,0 0,-25 0,25 0,-25 0,24 0,-24 0</inkml:trace>
  <inkml:trace contextRef="#ctx0" brushRef="#br0" timeOffset="26352.5073">9352 9178,'25'0,"-25"0,24 0,1 0,0 0,25 0,-26 0,1 0,0 0,25 0,-1 0,1 0,24 0,75 0,74 0,-24 0,-1 0,50 0,-124 0,-25 0,25 0,-74 0,49 0,-49 0,24 0,26 0,24 0,-50 0,50 0,-25 0,0 0,-49 0,24 0,-49 0,0-25,0 25,0-25,-1 25,26 0,0 0,49 0,0 0,25 0,-25 0,1 0,24 0,-75 0,26 0,-26 0,-24 0,49 0,26 0,24 0,-25 0,0 0,50 0,-75 0,1 0,-1 0,-49 0,25 0,-50 0,24 0,-24 0,25 0,25 0,-1 0,-24 0,74 0,-74 0,0 0,25-25,-50 25,25 0,-25 0,24 0,-24 0,50 0,24 0,-24 0,0 0,-26 0,1 0,0 0,0 0</inkml:trace>
  <inkml:trace contextRef="#ctx0" brushRef="#br0" timeOffset="28615.6367">4788 10344,'0'-25,"24"25,-24 0,25 0,-25 0,50 0,-25 0,-1 0,26 0,25 25,-75-25,99 24,-25-24,25 25,1-25,73 0,1 25,-1-25,26 0,-25 0,-1 0,-74 0,25 0,-49 0,-26-25,1 25,-25 0,0 0,24 0,1 0,-25 0,24-25,-24 25,-25 0</inkml:trace>
  <inkml:trace contextRef="#ctx0" brushRef="#br0" timeOffset="40176.298">12576 10319,'50'-25,"-25"25,49 0,1 0,49 0,-25 0,50 0,-50 0,0 0,0 0,-24 0,-1 0,-24 0,24-25,-49 0,49 25,1 0,-26 0,51 0,-26 0,25 0,25-24,-25-1,-24 25,-25 0,-1 0,-24 0,0-25,0 25,-1 0,26 0,24 0,50 0,-49 0,24 0,-49 0,-1-25,50 25,-49 0,24 0,1 0,-1 0,26 0,24 0,0 0,-50 0,0 0,1 0,-1 0,1 0,-51 0,51 0,-1 0,50 0,0 0,-24 0,-26 0,0 0,1 0,-75 0,25 0,-25 0,24 0,1 0,-25 0,50 0,-1-25,26 25,49 0,-25 0,-49 0,24 0,-49 0,25 0,-1 0,-24 0,25 0,-26 0,1 0,50 0,-1 0,25 0,75 25,49 0,-124-25,50 0,-99 0,-1 0,-24 0,0 0,-25 0,50 0,49 0,25 0,49 25,75-25,-24 0,-1 0,-49 0,-26 0,-24 0,-99 0,25 0,-1 0,-24 0,-25 0,50 0,-1-25,-49 25,50-25,0 25,-1 0,-24 0,25 0,24 0,-24 0,-25-25,24 25,-24 0,-25 0,25 0,0 0,-25-24</inkml:trace>
  <inkml:trace contextRef="#ctx0" brushRef="#br0" timeOffset="42857.4513">3498 11683,'25'0,"-1"0,1 0,0 0,-25 0,50 0,-26 0,1 0,25 0,-1 0,1 0,0 0,-26 0,51 0,49 0,0 0,25 0,-25 0,25 0,-50 0,-25 25,25-25,26 0,-26 0,0 0,-25 0,26 0,-51 0,26 0,-1 0,0 0,-24 0,24 0,1 0,24 0,-25 0,26 0,24 0,-25 0,25 0,0 0,-74 0,24 0,-24 25,24-25,-24 0,49 0,-25 0,50 0,0 24,25-24,-25 0,0 0,-49 0,-51 0,26 0,-25 0,0 0,-1 0,26 0,0 0,49 0,0 0,50-24,49 24,1-25,-50 25,-1-25,-48 25,-1 0,-49 0,24 0,-24 0,49 0,-25 0,25 0,1 0,-26 0,25 0,-24 0,-26 0,-24 0,0 0,0 0,24 0,26 0,49 0,25 0,-50 0,74 0,-73 0,24 0,-50-25,-24 25,-26 0,26 0,25 0,-1 0,0 0,26 0,-26 0,50 0,-25 0,50 0,-75 0,1 0,-26 0,-24 0,-25 0,50 0,-1 0,51 0,-1 0,50 0,24-25,26 25,-50 0,-25 0,-25 0,-49 0,-50 0,24 0,-24 0,25 0,25 0,-25 0,24 0,26 0,-1 0,-49 0,-25 0,25 0,-1 0,1 0,-25 0,50 0,-1 0,-24 0,25 0,-1 0,-49 0,25 0,-25 0,25 0,25 0,-26 0,1 0,25 0,-50 0,25 0,-25 0,0 0,0 0,0 25</inkml:trace>
  <inkml:trace contextRef="#ctx0" brushRef="#br0" timeOffset="66703.8153">7987 13097,'0'0,"0"0,25 0,25 0,-25 0,24 25,1-25,49 0,0 0,-24 24,-1-24,-24 0,49 0,-25 0,-24 0,24 0,-24 0,0 0,-26 0,26 0,-25 0,24 0,1 0,0 0,-26 0,1 0,25 0,0 0,-1 0,-24 0,0 0,49 0,-49 0,25 0,-26 0,26 0,-25 0,0 0,24 0,1 0,-25-24,24 24,-24 0,0 0,24 0,-49 0,25 0,-25 0,50 0,-50 0,25 0,-1 0,1 0,-25 0,25 0,-25 0,0-25,25 25</inkml:trace>
  <inkml:trace contextRef="#ctx0" brushRef="#br0" timeOffset="162544.297">10096 14536,'0'0,"-25"0,0-25,25 25,-25-25,25 25,-49 0,24 0,-25 0,-24 0,0 0,-26 0,-48 0,24 0,-25 0,49 0,26 0,0 0,-1 0,50 0,1 0,-1 0,0 0,0 0,25 0,-25 25,25-25,-24 0,-1 25,-25-1,50 1,0-25,-25 25,25-25,-24 25,24 0,-25-25,25 49,0-49,-25 25,25 49,-25-49,25 25,0-1,0-24,0 0,0 0,0 24,0-49,0 50,25-50,-25 25,0-25,25 25,-25-1,0 1,25 0,-25 0,24 0,-24-1,25 1,-25 0,25-25,0 25,-25-25,25 25,-25 0,24-1,-24-24,25 0,-25 50,50-50,-50 0,49 25,-49-25,25 25,0-25,0 0,0 49,-1-49,1 25,25-25,-1 25,1 0,0-1,-26-24,51 25,-25-25,-1 0,-24 0,25 0,-1 0,1 0,-1 0,-24 25,74 0,1 0,-26-25,25 0,25 24,-49-24,-1 0,-24 0,-25 0,-1 0,1 0,-25 0,25 0,25 0,-1 0,-24 0,49-24,-24 24,0-25,-1 25,1-25,-1 0,-24 0,0 1,0-1,24 0,-24-25,99-24,-49 24,24-24,-25-1,1 26,49-26,-124 51,25-1,-25 0,0 0,0 0,0 1,0-1,0 0,0 25,0-25,0 0,-25 1,25-26,-25 50,0-50,25 26,-49-26,49 50,-50-50,50 50,-25-24,0 24,-24-50,24 25,0 25,-25-25,26 25,-26-24,25-1,0 25,-24-25,-1 25,25 0,1-25,-51-24,50 49,-24 0,-1-25,1 25,-1 0,0 0,1 0,24 0,25 0,-50-25,26 25,-1 0,25 0,-25 0,0 0,0 0,1 0,-1 0,0 0,25 25,-25 0,0-25,0 0,1 0,-1 0,25 0,-25 0,0 0,0 0,25 0,-24 0,-1 0,0 24,25-24,0 25,0 0,0 0,0-25</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09T04:58:02.674"/>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09T04:58:06.286"/>
    </inkml:context>
  </inkml:definitions>
  <inkml:trace contextRef="#ctx0" brushRef="#br0">4465 15354,'0'0,"25"0,-25 0,25 0,0 0,-25 0,24 0,-24 0,25 0,0 0,-25 0,25 0,0 0,-1 0,1 0,25 0,-25 0,-1 0,1 0,25 0,-1 0,1-25,-25 0,49 1,-49-1,0 0,25 25,-26-50,1 50,0-49,25 49,-26-25,1-25,0 26,0-1,-25 25,25-25,-25 0,24 0,-24 1,0-1,0 0,0-25,0 1,0 24,0-25,0-24,0 24,0 1,0-1,0 1,0 24,-24 0,-1-25,25 50,-25-25,25 25,0-24,-25-1,0 25,1 0,-1 0,-25-25,1 25,-1-50,0 50,1 0,-51-24,76-1,-26 0,0 25,1 0,24 0,0 0,-49 0,49 0,0 0,-24 0,24 0,0 0,0 0,25 0,-25 25,1-25,24 0,-25 0,25 25,-50-25,50 0,-25 24,25 1,-49 0,24-25,0 25,0 49,1-49,24 0,0 0,0 0,-25 24,25-24,0-25,0 25,0 0,0-1,0 1,25 25,-1-25,26-1,-50 1,0 0,25 0,0 0,-1-1,-24 26,0-50,25 25,-25 0,25-1,-25 1,25 0,-25-25,0 25,25-25,-1 25,-24-1,0-24,25 0,-25 50,0-50,25 25,0-25,-25 0,25 0,-1 25,1-25,0 0,-25 24,50 1,-50-25,24 0,1 25,0-25,-25 0,25 0,-25 0,49 0,-49 0,25 0,-25 0,25 0,0 0,0 0,-25 0,24 0,1 0,-25 0,0 0,25 0,-25 0,25 0,-25 0,0-25,25 25,0 0,-25 0</inkml:trace>
  <inkml:trace contextRef="#ctx1" brushRef="#br0">7783 17272 266,'0'0'8,"0"0"9,0 0 1,0 0 11,-93-54-2,73 43-16,0-1 11,2 0-14,2 5 6,-3 4-4,-1 3-6,-3 5 5,-6 8-11,2 4 12,1 2-9,0 3-1,1 1 1,2 0 1,3 5 2,-1 2-3,6 2 6,2 2-12,3-1 2,4-2 1,4 1 3,2 1 0,3-3 2,6 2-3,1-4-2,3 1 4,0-2-1,3-3 2,1-2-1,3-4-3,-1-2 1,4-4 1,0-3 2,3-5 2,-1-2 0,1-2-2,0 0 1,-1-9 0,-1-5-1,1-2 0,-5 1-3,-1-4-1,-4 4 2,-4-2-1,-4 3 2,-4-3-2,-3 0-5,-4-3 5,-8-4-4,-5 4 4,-5 5 0,-4 4 0,0 6 2,-4 1 0,-3 4 4,4 2-4,2 5 0,0 3 2,2-3-2,5 2 1,6-2 1,6-2-3,4-2 2,4-3-3,-1 0-3,1 3 3,13-1 3,6-1-2,11-1 0,6-3-1,2-8-1,5 1 2,2-2-1,-3 1 0,2 2 0,-7 1 0,-1 1 0,-6 4 4,-4 3-3,-3 0-1,-5 1 1,-2 8 0,-3 3 3,-1 3 1,-3 4 1,-2 2 1,-2 4-3,-2 2 0,-1-8-2,0 1-1,1-8 2,-3-5-6,1 3 0,1-3-12,-2-2-13,1 2-34,-1-7-54,2 0-120</inkml:trace>
  <inkml:trace contextRef="#ctx1" brushRef="#br0" timeOffset="392.0224">8338 17169 432,'0'0'20,"0"0"-2,0 0-6,0 0 1,0 0 6,0 0-9,0 0 7,-6 96-5,19-57-9,3-2 3,4-1-7,-1-1 1,1-6-2,-1-4 4,0-5-1,-6-8 1,-2-2-3,-5-3-5,-3-5-1,1 3 0,-4-5 2,0 0 0,0 0 0,0 0 1,-11 0 0,-8-7 3,-3-8 5,1-2-1,0-5 4,5-5 1,2-5 2,5-3 0,3-1 0,5-4-5,1 1-4,1 2 4,10 1-6,0 4 10,7 5-2,0 1-3,3 5-1,5-1-4,4 4 1,2 1-2,9 3 0,3-1-3,2 3-6,4 3-4,-1 1-14,-4 6-18,-4 2-22,-5 0-24,-11 2-35,-10 8-56</inkml:trace>
  <inkml:trace contextRef="#ctx1" brushRef="#br0" timeOffset="541.0309">8362 17362 397,'0'0'34,"0"0"0,0 0-6,0 0-8,0 0-14,0 0-5,0 0-3,0 0 0,0 0-7,0 0-11,101-22-33,-54 10-35,1-4-44</inkml:trace>
  <inkml:trace contextRef="#ctx1" brushRef="#br0" timeOffset="792.0453">9137 16755 431,'0'0'31,"0"0"-9,0 0-6,0 0-7,0 0-8,0 0-1,0 0-1,-62 97-1,49-38-2,3 5 4,0 6-2,4 3 4,2-1 8,4-4-5,0-5 8,3-5-5,7-6-5,3-7 0,3-4-4,2-5-3,4-5-6,1-2-6,5-4-17,3-8-25,7-7-73,1-10-102</inkml:trace>
  <inkml:trace contextRef="#ctx1" brushRef="#br0" timeOffset="1112.0636">9551 17031 511,'0'0'25,"0"0"-3,0 0-6,0 0-4,0 0-7,77-27-6,-47 42-1,-7 9-1,-3 6-3,-4 8 0,-9 7-3,-7 6 9,-1 4-3,-15 4 3,-3-1 1,-3-6-7,1-10 7,6-15 6,2-8 4,6-11 4,4-4-3,2 1 0,1-5-2,-2 0 0,2 0-4,0 0-2,0 0-1,0 0-2,4 0-1,14 0 0,8-2-5,11-1-4,0-1-6,0 1-15,2 1-28,0-5-57,-1-1-117</inkml:trace>
  <inkml:trace contextRef="#ctx1" brushRef="#br0" timeOffset="1402.0802">9857 16745 528,'0'0'23,"0"0"-6,0 0-3,0 0-2,99-17-5,-66 34 2,1 10-2,3 9-3,3 5 2,-2 7-6,-4 1 0,-3 4 0,-8 3 1,-3 0 10,-6 4-9,-5 2 5,-7 4-5,-2-3-9,-12-1 5,-5-3-1,-8-5 2,-4-5 2,-4-9 3,0-8-1,-2-4 1,5-6-1,1-3 1,4-4-5,8-6-2,7-5-5,7-1-11,3-3-20,0 0-29,0-7-53,16-9-77</inkml:trace>
  <inkml:trace contextRef="#ctx1" brushRef="#br0" timeOffset="1740.0995">10774 17390 557,'0'0'18,"0"0"7,0 0-4,0 0-7,0 0-7,0 0-9,0 0-1,0 0 1,0 0 0,87-28 3,-40 28 0,8 0-2,6 0 0,4 0-1,4 0-2,1 0 2,2 0 0,-4-2-2,-1-1-1,-5-2 1,-1 1-3,-5-1 1,-4 2-2,-3-1-2,-4-3 0,-9 1-4,-6-1-3,-9 0 3,-7 0-4,-4 2 5,-9-5-5,-1-1-19,-8 0-21,-12-4-31,-12 0-13,-8 2 7,-8-1 26</inkml:trace>
  <inkml:trace contextRef="#ctx1" brushRef="#br0" timeOffset="1976.113">11450 17149 9,'0'0'42,"0"0"7,-83-9-1,77 9-6,6 0-7,-2 0-12,2 0-3,0 0 1,0 0 0,12 0 3,8 7-6,9 0-7,1 5-6,5-2 7,0 4-11,0-1 9,1 2-9,1 2 1,-2 0 7,-2 3-9,-3-2 8,-6 1-3,-8 3-2,-6 2 1,-5 0 4,-5 5-2,-7 0 4,-9 0 3,-6 3-5,-5-3 1,-3 2 0,-3-3-6,2-1 5,4-4-4,2-6-3,9-5-2,7-7-9,6-1-4,3-4-8,0 0-26,0-4-37,18-11-79</inkml:trace>
  <inkml:trace contextRef="#ctx1" brushRef="#br0" timeOffset="2401.1373">12509 16958 446,'0'0'30,"0"0"-4,0 0-3,0 0-5,-103 25-5,71-1-1,3 5-6,2 1-3,3 4-1,6 3-1,2 0 10,7 4-11,4 0 7,3 0-3,2-2-7,0-3 8,7-3-5,5-2 4,2-4-3,3-7-2,1-3-1,1-5-3,-6-4 4,2-4 2,-5-1 0,3-3 1,4 0-2,-1-5-1,3-10 2,-2-6 2,-3-4 1,2-2-2,-3-3 3,-1 0-1,-1-3 1,0 4-1,0 2 3,-4 3-7,1 5-1,-3 6 6,0 4-11,-4 4 8,3 1-2,1 4-1,3 1 11,6 10-9,3 7 12,-4 3-6,1 4-5,-2 4 3,1-2-8,-3 2 4,-3 0-6,-1 1-6,-2-3-4,-2 1-12,-2-11-17,0-5-25,0-5-66,0-7-116</inkml:trace>
  <inkml:trace contextRef="#ctx1" brushRef="#br0" timeOffset="2736.1565">13070 17140 399,'0'0'30,"0"0"3,0 0 2,0 0 4,0 0 3,0 0-19,0 92 1,-6-59-11,3 1-10,0 0 5,3 0-9,0 0-5,1-6-1,5-2-1,-1-8-1,-2-8 2,-2-5-5,-1-5 3,0 0-1,0 0 5,0-2 1,0-13 0,-1-9 1,-7-9 3,2-2 6,0-1-5,3-3 7,3 2-5,0 0-3,5 2 6,5 2-9,4 4 9,4 4-2,4 2 0,0 4-1,5 4-2,2 5-1,0 0 0,1 7-2,-1-1-1,0 3-6,-3 1-9,-1 3-16,-6 4-26,-5 1-36,-4 2-44,-6-2-98</inkml:trace>
  <inkml:trace contextRef="#ctx1" brushRef="#br0" timeOffset="2860.1636">13070 17299 333,'0'0'1,"0"0"3,0 0-1,0 0-11,0 0-5,0 0-33,92-5-46,-44-4-90</inkml:trace>
  <inkml:trace contextRef="#ctx1" brushRef="#br0" timeOffset="3073.1758">13767 16990 411,'0'0'37,"0"0"-7,0 0-5,0 0-6,0 0-3,-93 41-2,66-7-1,-1 4-1,5 3 0,6 3 8,1 5-5,11-1 3,5 3-7,5-5-10,11-2-2,7-4-3,4-8-1,8-1-7,0-4-13,2-7-24,1-5-33,2-5-73,-2-10-94</inkml:trace>
  <inkml:trace contextRef="#ctx1" brushRef="#br0" timeOffset="3402.1946">14073 17108 421,'0'0'48,"0"0"-2,0 0-10,0 0-9,88-67-7,-75 62-8,3 0-6,3 5-3,1 0-4,6 2 0,0 10-1,-3 5-5,-2 2-1,-3 6-3,-6 4-5,-3 2 7,-9 6-9,0 2 11,-15 4-4,-8 0-2,-7 1 9,-5 0-5,-3-5 8,4-6 4,3-9 11,10-9 9,9-8 3,8-4-2,4-3-5,-2 0-5,2 0-4,-1 0-5,1 0-2,0 0-6,13-3 0,11-4-6,11-1-7,4-1-17,8-1-27,2 0-36,2-2-78,0-5-69</inkml:trace>
  <inkml:trace contextRef="#ctx1" brushRef="#br0" timeOffset="3788.2166">14715 16871 327,'0'0'43,"0"0"0,0 0-11,0 0-10,0 0-11,0 0-3,0 0-1,0 0 6,0 0 0,-47 77-2,35-40 0,0-3-4,3-2-3,5-2-4,4-3-2,0-5 10,12-3-10,1-2-2,7-9-3,1-3-14,2-5 6,2 0-5,3-8-1,-3-4 4,3-2 4,-3-3 8,-5 0 5,0-4 3,-2 1 3,-5-2 3,-4 7 2,-1 1 4,-4 7 0,-2 2 2,1 2-7,-3 3-3,0 0-3,0 0-2,0 0 2,0 10 4,-5 7 0,-1 7-4,0 0-2,3 2-5,0-1-6,1-6-9,2 1-55,0-6-181</inkml:trace>
  <inkml:trace contextRef="#ctx1" brushRef="#br0" timeOffset="4040.2311">15173 16720 558,'0'0'16,"0"0"-7,0 0-1,0 0-2,0 0 3,0 0-3,0 0-1,86 96-1,-69-48-3,-1 6 1,-2 3-3,-4 4 3,-4-2 8,-4 5-4,-2-1 2,-12-1-6,-8-3-7,-7-3-2,-8-1-5,-5-6-6,0-4-18,-2-9-31,3-10-87,12-10-99</inkml:trace>
  <inkml:trace contextRef="#ctx1" brushRef="#br0" timeOffset="4170.2385">15749 17405 103</inkml:trace>
  <inkml:trace contextRef="#ctx1" brushRef="#br0" timeOffset="11907.6811">16814 16990 105,'0'0'27,"0"0"-5,0 0-2,0 0-2,0 0-2,0 0 0,0 0-2,0 0-4,0 0 1,-10-15-1,9 13-2,1 2 0,-2-3-2,2 3-2,0 0 0,-1-2-2,1 2 0,-2 0 3,-1 14 1,2 8 2,-2 7 1,1 4 3,0 7 10,-1 3-8,0 6 4,-2 2-2,1-1-12,0 1 8,-2 0-4,-1-1 0,3-1-2,-2 0 2,0-2 0,0-5 1,-2-3-3,5-8 1,-2-4-3,3-2 3,0-7-3,2-6 3,0-5-4,0-3 1,0 2-3,0-1 2,0 7 0,0-7-5,0-2 7,0 4-7,0-7 4,0 0-8,0 0-1,0 0-5,0 1-12,0-1-13,0 0-23,3-1-34,-2-11-47</inkml:trace>
  <inkml:trace contextRef="#ctx1" brushRef="#br0" timeOffset="13935.7971">16775 16945 166,'0'0'20,"0"0"0,0 0 5,0 0-3,0 0-6,0 0-3,0 0-3,0 0-2,0 0 6,0 0 2,-1-7 4,19 5 1,7 0-3,4 1-1,6-1-4,4 1-3,4 0-2,8-1-3,4 1-1,1-1-4,3 2 0,2-2-1,-3 2-4,1 0 1,1 0-2,-1 0 1,0 0 4,3 0 1,2 0 1,2 0 1,2-3 0,0 2-2,3-2 0,1 0 0,-2-2 0,0 2 1,3-2 1,-5 1-2,1 0 1,-1-1-2,-4 0 1,-2 4 0,-4 0 0,-3 1 0,-2 0 0,-1 0-1,-4 0 3,3 1-2,-2 3 3,2-1-2,-1 2 0,2-3-1,1 1 1,0-2-1,2 2 1,1 0-1,2 0 1,-2-1 0,0 0-1,-1-1 0,0-1 0,0 1-1,0-1 1,-3 2 1,-3-2-1,2 0 1,-3 1-1,-1-1 0,2 0 0,-1 0 3,1 0-2,1 0-2,0 2 1,4-2-1,0 1-1,4-1 5,1 2-3,0-2 1,1 0 0,0 0-2,-1 0 1,-1 0 0,0 0 0,-1 0 0,1 0 0,1 0-1,1-3 0,-4 1 2,2 2-1,-4 0 2,0 0-1,-2 0 0,0 0 0,-2 0-2,-1-1 1,-1-1-1,-1 1 0,1 1 1,-5-1 0,1 1-1,-1 0 0,-3 0 0,-2 0 1,1 0 0,-3 0-2,-1 0 4,1 0-2,0 0 0,3-2 0,-1-1-2,1 1 1,3 1 2,-3 1-2,0-2 1,-3 2 0,1 0 0,0-2 1,-3 1-1,1 0 0,-1-1 2,-4 1-4,-1 1 2,-4-2 2,0 1-2,-7-1 0,2 0 1,1 2 0,0-1 0,6-2 0,-1-1 0,-1 1-1,-1 1 1,2 0 0,-2 1-2,0 1 2,-5-2-2,-1 2 0,-6-1 2,2 1-1,1 0 2,-3-2 0,1 2-1,-7 0 2,-1 0-4,-5 0 3,5-1 3,1 1 0,-2 0 1,3 0 0,-7 0-4,0-1 1,0 1 1,1 0-2,1 0 3,-1 0-3,0 0-4,4 0 4,0 2 1,1 11 0,0 5 4,-4 3-5,-2 0 0,0 3 0,0 0-1,-7 1 2,3 1-1,-2 1-1,1 2 1,2 0 6,0 0-7,2 2 5,0-3-4,-1 1-2,2-2 3,0 0 0,0-2 1,0-6-4,0-2-1,0-5 0,0 0 1,0 0 0,0 1 2,0-1-1,0-2-2,0 2 2,0-6 0,0 1 1,0-2 0,0 2-2,0-1 0,0-1 0,0-5 2,0 5 0,0-1 2,0 1-2,-2 0-2,-3-3 3,2 1 0,-1-3-3,-5 4 3,3-3-2,-8-1-1,-5 2 1,2 0 0,-8-1-1,1 1 3,-1 0-3,-5-2-4,0 3 3,-4-3-1,-3 0 3,-4 2 0,-8-2-1,2 2-1,-6-1-1,-3 1 2,-2-2 0,-1 0 0,-2 0 0,-1 0 0,0 0 0,-2 2 1,0-2 0,1 3-1,-3-1 0,3 1 0,-5 2-1,3-1 1,-2 3-1,1-2 3,5 0-2,-1 0 1,3 0 0,0-1 0,2-1-1,2 3 2,0 0-2,2 2-3,4-1 2,0 1-1,1-2 2,0 0-2,0-2 1,1 3 0,-3 0-3,1-2 2,-3 0-2,3 0 1,-5-3 2,3-2 1,-3 1-2,2-1 4,-3 0-2,2 2 0,1-1-2,1 0 4,0 2-1,2-3 1,3 0-1,-2 2-3,3-2 3,-2 2-2,-1-1 0,-1 1 3,-3 0-4,0 1 1,-6 2 1,1 0 0,-3 2 0,-1-3 1,-2-3 1,0 1-3,1-2 0,0 2 2,0 1-2,0 2 4,2 4-1,1-2-1,0-2 0,2-1-1,1-3 1,1 2 0,-1-1-1,2-1-3,-4 4 3,-1 1-4,-2 3 3,-2 2 1,-4 1-1,2-1 3,-3-3-3,1-3 0,2 0 1,2-5 0,2 1 2,3 0 1,2 3-2,1-1-4,1 2 5,4-3-2,-2 1 2,0-1 0,3 1-4,-3 2 1,1-5 1,3 0 0,-1 0 2,0 0-1,3 0-3,-3 0 4,1 0 1,0 4-2,5-1 1,1 0-1,6-1 0,4 3 1,9-3-1,0 0-3,2-2 3,7 0-1,-6 0 1,1 0 0,7 0-2,0-2 1,-1 2 0,8 0 3,-9-2-1,2 2 0,6-3 1,-5 1-1,5 2-2,-1 0 1,2 0-2,5 0 1,-1 0 0,1 0 1,-4 0 1,4 0-2,-2 0 1,1 0-3,-1 0 0,1 0 0,-1 0 0,2 0 2,-2 0 1,2 0-5,0 0 5,0 0 0,0 0-1,0 0 3,0 0-4,0 0-1,0 0-2,0 0 2,0 0-1,0 0 3,0 0-6,0 0-10,0 0-5,0 0-19,0 0-23,7 0-41,0 0-77</inkml:trace>
  <inkml:trace contextRef="#ctx1" brushRef="#br0" timeOffset="16732.957">21996 16990 34,'0'0'21,"0"0"-2,0 0-1,0 0-2,0 0-1,0 0-3,0 0-4,0 0-1,0 0 0,3-24 1,-3 23-2,0-1 2,0 0-1,0 2-3,0-3 2,0 3-1,0-2 2,0 0-1,0 1 2,0-1-1,0 0-2,0 2 0,0-1-2,0 1 1,0 0 1,0 0 2,-3 0 1,3 13 3,-3 6 1,-1 7 0,-1 1 1,-3 2-1,5 0-3,-4 0 0,4 5 2,-2 0-8,2 2 5,0-1-1,0 0-7,0-3 9,2-1-5,0-3-2,0-2 1,-2-1-2,1-2 3,-1-6-1,2 0 1,-1-5 0,1-7 2,-1 5 1,2-3 2,-1-3-1,1 2 1,-2-2-3,2 3 1,-1-2-4,1 0 0,0-5 0,-2 0-2,2 0-1,0 3-2,0-3-9,0 0-12,0 0-18,0 0-31,0 0-40,3-15-96</inkml:trace>
  <inkml:trace contextRef="#ctx1" brushRef="#br0" timeOffset="17976.0281">21254 17038 95,'0'0'29,"0"0"-1,0 0 0,0 0-2,0 0-4,0 0-2,0 0-2,0 0-2,0 0 0,-1-41-2,1 39-2,0 2 4,1 0-1,-1-1 1,0 1-1,3 1-1,-2 13 0,1 8-3,-2 6 0,1 3-4,-1-1 0,2 6 5,-2-1-12,4 0 10,-2-2-6,-1 0-7,1-1 9,-2-1-8,0-2 4,0-1 0,-2 1 0,-5-1 1,4-4-3,-3-2 1,1-6-1,2-3 1,0-3 0,0-1 1,0 0-2,1-5 1,0 1 2,2-5-3,-1 0 3,1 0-6,0 2 3,-1-1-3,1 1-2,0-2-6,0 0-14,0 0-18,0 0-20,-1 0-42,-1-13-93</inkml:trace>
  <inkml:trace contextRef="#ctx1" brushRef="#br0" timeOffset="18469.0563">20167 17014 180,'0'0'22,"0"0"3,0 0-5,0 0-6,0 0-4,0 0-4,0 0-2,0 0-1,0 0-1,0 0-1,29-31-1,-20 28 0,-1 0 0,2-1 1,0 4-3,6-3 1,-1-1-4,6-1-4,-2 2-11,3 1-16,0-1-21,-2 1-22</inkml:trace>
  <inkml:trace contextRef="#ctx1" brushRef="#br0" timeOffset="18852.0783">20458 16948 156,'0'0'33,"0"0"3,0 0-2,0 0-1,0 0-4,0 0-5,0 0-2,0 0-6,0 0-2,0 0-3,5 1-3,-3-1-1,-2 0 0,1 0 0,1 9 2,2 3-2,0 8 3,2 6-3,-1 2 1,-2-1-4,2 3-2,-2 1 9,0 1-11,-2-1 9,2 1-4,0-3-7,2 0 6,-1-3-3,-1-1 1,4 1-1,-4-1 1,1-1-2,-2-1 1,1-6-2,-2-2 3,-1-2 1,0-6-2,2 2 2,-2-2-1,0-1-2,0 1 0,0-7 0,0 0 0,0 0 0,0 0 1,0 2-1,1 0 0,-1-1 0,0 1 1,0 0-2,0-2 0,0 3-4,0-3-4,0 2-12,0 0-13,0-2-19,0 0-37,1 0-122</inkml:trace>
  <inkml:trace contextRef="#ctx1" brushRef="#br0" timeOffset="19688.1261">19842 17033 128,'0'0'19,"0"0"-1,0 0 0,0 0-1,0 0-1,0 0 0,0 0-4,0 0-4,0 0 0,0 0-1,-9-24 4,7 22-1,2 1 5,0-1 1,0 2-2,0-2-3,0-1-3,0 3-3,0 0-5,0 0 3,0 0 0,0 0 4,0 13 4,3 6 0,3 9 0,-1 4-1,-1 1 6,-1 4-15,2 0 11,0 2-6,-1-2-5,2-2 6,0 1-7,1-2 1,-1-1 0,0-1 0,-1-3 0,3-2 1,-1-3-2,-1 0 4,-1-9-3,0 0 2,-2-5 0,-1 0 1,2 0 1,-3-5 1,2-1 1,-2-1-7,0 2 7,0 0 0,1-2-1,-2-3 1,0 0-3,0 0-2,2 3-2,-2-3 2,1 1-3,-1-1-3,0 1-5,2-1-10,-2 0-16,0 2-20,0-2-38,1-2-59</inkml:trace>
  <inkml:trace contextRef="#ctx1" brushRef="#br0" timeOffset="20180.1542">19834 17048 84,'0'0'17,"0"0"10,0 0 2,0 0-2,0 0-3,0 0-7,0 0-5,0 0-5,0 0 0,0 0 3,-1-25 4,1 23 5,0 2 3,3 0-2,1 10 1,1 9-5,1 5-5,0 3 1,-1 2 0,-1 3-6,1 1 7,-1 2-6,-1 0-7,1-1 6,0-2-5,-2-1-1,1 1 0,-2-4 1,-1-1-1,2-7 0,-2-1 4,0-5-3,0-1 0,0 1 0,0-7 0,0 5 0,0-6-2,-2-2 2,2 2-2,0-6 1,0 0-1,0 0-10,0 2-13,0 0-8,0-2-26,0 0-32,6-7-97</inkml:trace>
  <inkml:trace contextRef="#ctx1" brushRef="#br0" timeOffset="22240.272">17437 17041 114,'0'0'21,"0"0"9,0 0 0,0 0-5,0 0-7,0 0-8,0 0-3,0 0-1,0 0 0,-8-20 1,8 18 3,0 2-1,0-3 3,0 3 0,0 0 2,4 0 1,5 5 3,2 12-7,5 8 1,-3 7-3,0 8 3,-1 6-7,-2 2 3,-2 3 0,1 0-8,-1-3 4,-1-3 0,1 1-4,-2-4 1,0-1 2,-2-6-2,-1-1 3,0-4-4,0-3 4,-3 0-3,1-8-1,-1 1 2,0-8-6,0-6 5,0 1 1,0-2 1,0 1-1,0-1-1,0 1 1,0-6-2,0 0 2,0 0-1,0 2 3,0-1-2,0 1 0,0-1-4,0 0-1,0 1 3,0-1 1,0 1 1,0-1 1,0 1-3,0 0 0,0-1 4,0 1-3,0-2 4,0 0-3,0 0 1,0 3 2,0-3-2,0 0 2,-1 0-3,1 0-2,0 0-4,-3-3 1,0-8 0,-1-7 4,0-7-1,-1 0 0,1-2 0,-2-5-3,-1-2 2,1-4-4,0-3 4,0 0 0,1 0 1,-1-1 0,-1 2 0,1 0-6,1 2 8,3 4-8,-1 4 4,0 4 3,1 8-10,1-2 10,-2 8-7,3-3 6,-1-7 1,-1 10-2,1-7 3,1 6-1,-3 0-1,3 1 0,0 5 0,0-4-1,0 4 4,0 2-5,0-7 1,0 7 0,0-2-4,0 4 5,0 3 4,0-2-6,0 2 2,0-2-2,3 1-2,-2-1 5,1 0-1,-2 1 1,1-1 1,-1 2-3,3-2 1,-3-1 1,1 3-1,-1-2 3,2 0-2,-2 1-1,1-1 1,-1 0-1,0 2-1,2-3 1,-2 3-2,0-5 2,0-2 0,-3 2-2,-4-2 2,-2 2-2,-7 1 1,-1 1 1,-8 0 0,1 1 0,-3 2-1,-1 0 0,-2 0 1,-1-1 0,-4 0 1,2-2-1,-3 1 0,0 1 0,-1-1 0,1 2 0,-2 0 1,3 0 0,0 0 0,0 0-1,3 0-2,2 2 2,3 1 0,6-3 1,2 3 3,1-1-3,6-2 2,-1 2-2,3-1-1,4-1 0,-2 0-3,-2 0 2,4 0 0,0 0 2,1 2 0,-1-2 0,-1 0-1,2 0 0,0 0 1,5 0 2,-6 0 0,0 0 0,0 0-1,0 0 1,6 0 1,-2 0-2,2 0 2,-1 0-1,-1 0-3,1 0 0,0 0-3,-1 0 4,1 2 1,-1 8 3,2 7-1,0 7 3,3 0-3,6 1 1,0 1-2,3 3 0,-1 3 8,-1 4-10,0-1 9,-1-1-4,-2 3-4,-1-3 3,-1 3-5,0 1 0,-2 2 0,-2-1 3,-1-1-2,1 2 0,-1-1-1,0-3 1,0-1 2,2-2-1,-2-4-2,1-2 2,-1 1-3,2-6 1,-2-2 3,0-6-5,0-8 6,0 1-5,0-2 0,1 2-1,-1-2 0,2 0 2,-2-5 4,0 0-1,0 0-2,0 2 2,1-2-4,-1 2 2,0-2 2,0 0-3,0 3 0,0-3 1,2 0-4,-2 0 0,1 2 3,-1-2 0,2 0 2,-1 2-3,6-1 0,5 1-1,-2 0 4,9-1 0,1-1-1,2 0-2,8-1-1,1-8-1,2 1 4,4-1 1,2 2-1,2 2 2,2 1-3,-1 1-1,1 0-2,-2 1 5,-1 2-4,1 0 3,-5 0-1,-3 0-1,-2 2 0,-4-2-2,-3 2 3,-7-2-4,0 0 5,-7 0 4,0 0-6,3 1 2,-4 1 0,1 0-1,-4 1 2,-1-3 0,0 0-2,1 0-2,4 0 3,1 0 0,-6 0 2,-1 2-2,0-2-2,2 0-1,0 0 1,0 2 1,-6-2 2,0 0 2,0 0-2,4 0 3,-1-2 1,1 0-4,1-6 2,-4 3 2,1 1-6,-1-8 0,-1-4 0,0-5-3,3-6 2,-3-1-1,0-1 1,0 0 1,0 0 2,-6-3-3,0-3 2,-1 0-3,0-4-2,-2 2 3,2-2 1,-2-1-6,2 1 6,0 1-5,3 0 4,-1 3-2,1 4-6,1-1 0,0 11-10,0 3 2,1 6-8,0 5-15,-1-4-24,0 5-60,0 0-112</inkml:trace>
  <inkml:trace contextRef="#ctx1" brushRef="#br0" timeOffset="35289.0184">13871 16503 24,'0'0'15,"0"0"-1,0 0-1,0 0-1,0 0-2,0 0 1,0 0-2,0 0 2,0 0 0,-12 0 2,11 0 1,-1 0 0,1 1 1,-1-1-2,1 0-3,-1 0 0,2 0-4,-1 0 0,1 2 0,0-2-1,0 0 5,10 2-2,6 1-1,3 0 1,5-1-2,2 0 0,2-1-2,1 0-1,1 2 0,0 0-1,1 0 1,-1 1-3,-1 0 1,1 0 1,-1 0-2,-2 0 0,2-1 1,-1-1 0,1 0-1,2 0 1,-1 0-1,-1-2-1,0 0 2,1 0 1,1 0 1,2 0 0,2 0 0,2 0 0,4 0 1,-1 0-2,2 0 0,-2-2-2,1 0 0,-1 1 1,-1 0-1,-2 1 3,3 0-3,-2 0 0,-5 1 0,3 2 0,-3 0 0,-2-1 0,1 1 1,-2-1-1,2-1 0,0 2 1,2 0-1,2 0 0,0-1 1,2 1-2,0-3 0,0 3 2,2-2-1,-1-1 1,0 1 0,0 1-1,-3 0 0,-2-2 2,0 1-5,-2-1 3,-2 0-1,2 0 2,-2 0 0,1 0 1,0 2-2,1-2 0,4 0-2,2 3 2,2-3 0,5 0 0,2 1 2,4-1-1,4 0-1,3 0 0,-1 0 1,1 0-1,-2 0 1,-1 0-1,-5 0-1,-3 0 2,-3 0 0,-5 0 0,-3 0-1,-1 0 1,-1 0-3,-3 0 2,1 0 2,1 0-2,-1 0 3,1 0-3,1 0 0,-2 0 0,-1 0 0,-2 0 1,0 0-1,-10 0 0,1-1 0,-8 1-1,2 0 2,1 0 0,-2-3-1,-2 3 1,-6 0-1,2 0 0,-7 0 4,0 0-5,0 0 1,1 0 0,1 0-4,-1 0 4,1 0 0,-1 0 0,6 0 1,-1 0-2,0 0 2,5 0-1,-5 0 1,0 0 1,6 0-2,-5 0 1,-1 0 1,5-2 0,-4 2 1,-1 0-1,0 0-1,-6 0-1,0 0 1,0-1 2,1 1-3,1 0 2,-1 0-2,1 0-1,-1 0 2,1 0 0,-1 0-1,1-2 3,-1 2-1,2 0-2,-2 0 1,-1 0-2,0 0-2,0-2 1,-4 2-1,-12-1-1,-10 1 1,-10 0-3,-6 0 0,-9 0-3,-6 3-2,-9 0 1,-8-1 4,-2 1 1,-5-2 3,-3-1 2,0 1 0,-2-1 0,-2 0 1,-1 0 2,4 0-1,3 0 1,4 0 0,3 2 0,5-1-2,3 3 1,2-1-1,3 2-2,0-3 1,1 3 1,1-3-4,-1 1 5,0-1-2,2 0 0,0-2 0,-1 0 0,1 0 0,0 0 0,0-2 0,-2-3 0,-1 1 0,-1-1 0,-2 2 1,-1-2 0,0 0-1,-1 2 0,3-1 0,1 4 2,2-2-2,2 1 1,2-1-1,3 0 3,3 2-2,2-1 0,8 1 0,1 0 0,5 0-1,3-1 2,5 1-2,6 0 0,0-3 1,1 3 0,6 0 0,-7 0-3,9 0 2,-5 0 0,-1 0 0,6 0 0,-8 0-1,0 0-3,-1 0 3,-2 3-1,-1-1 2,1 2 1,2-1-2,-2 0-1,7-1 4,0 0-4,6 1 4,4-3-2,0 2-2,6-2 2,-2 0 0,2 0-1,-1 0-1,-1 1 0,0-1-3,1 2 3,-1-2-1,0 2 1,1-2 2,1 0 1,-1 0-2,1 3 2,0-3-1,1 2 1,13 1 0,8 1 3,9 1-1,6-2 3,5 1 0,10-4-1,9 0-2,4 0-2,9 0 2,4 0-3,4 0 1,1 0-1,0 0-1,1 0-2,-4-2 3,-3 2-1,-4-2 2,-2 1 0,-6-1 1,-3 2-2,-2 0 0,2 0 0,-3-2 0,1 2 1,4-3 0,2 3-1,10-2 2,1 0-1,5 1 1,3 1-1,-1 0-2,2 0 2,-4 0-1,-3 0 2,-5 0-1,-3 0-1,-5 0-1,-4 0-1,-2 0 2,-6 0-1,-4 0 1,-3 0 1,-4 0-1,-3 0-1,0 0 2,0 0 0,-1-2 1,2 0 2,1 2-4,2 0 1,1-3-1,-2 3 0,2-2 0,-5 0 0,1-1 1,-2 0 0,-4 0 0,-5-1-1,-9 2 1,-1 1 1,-8-1-1,0-1 0,0 2 0,-7-2 1,1 3 1,-2 0-1,1-2 0,-1 1 2,0-1-3,-4 2 1,0-2-1,0 2-1,2 0 1,0-1 0,-1 1-1,2-2-2,-2 2 1,0-1-4,0 1 5,1-2-2,0 2 2,-2-1-2,1 1 0,-1-1-4,0 1 2,0-3-5,-1-1-23,-12-3-181</inkml:trace>
  <inkml:trace contextRef="#ctx1" brushRef="#br0" timeOffset="39720.2718">9711 1384 189,'0'0'6,"0"0"0,0 0 1,0 0 1,0 0 1,0 0-3,0 0-3,0 0-4,0 0 1,-8-35 0,11 50 0,8 18 4,3 21 0,4 19-1,1 18-1,4 11 6,-2 9 2,-2 5-3,1 2 1,-2-3-9,-2-3 7,-2-6 2,1-8-1,-4-8 0,2-10-6,-2-5 1,0-3 2,-2-4 0,1-2 5,-4-4 0,-1-5 4,-2-4-2,-3-9 1,0-4-3,0-3-3,0-14-1,0-3-2,0-6-5,0-8 1,0 0-1,0-6-1,0 0-3,0 0-3,0 1-6,1-1-20,2 0-52,-1-18-122</inkml:trace>
  <inkml:trace contextRef="#ctx1" brushRef="#br0" timeOffset="40056.2911">9905 1978 280,'0'0'-9,"0"0"2,0 0 3,0 0 5,0 0 3,69-82-9,-51 73-2,2 5 0,2 1 8,4 3 6,1 7 3,0 7-1,1 6-10,-2 5 0,-4 5-1,-2 8 0,-8 7 1,-8 6 2,-4 6 1,-10 4 3,-10 0 2,-5-4 3,-7-3 6,-1-7-4,0-10 6,2-4-3,3-8 1,4-6 8,8-7-6,6-4 3,6-5-9,4-3-5,0 0-6,0 0-10,0 0-1,0 0-7,3-5 4,11-7-7,11-6-12,8-4-27,8-4-59</inkml:trace>
  <inkml:trace contextRef="#ctx1" brushRef="#br0" timeOffset="40357.3083">10864 1264 249,'0'0'3,"0"0"-4,0 0 5,0 0 5,-103 29 0,70 0 2,-3 8 0,1 13-1,-1 9 0,4 11 3,4 9-3,8 6 16,6 5-4,8 7-4,6 2-2,3 7-16,11 1 0,5-2 4,6-4 1,2-5 0,3-11 0,3-10-5,2-4-1,2-10-3,0-7 1,1-6-3,-1-8 0,1-10-7,-1-8-6,-3-12-23,-5-8-54,-1-9-117</inkml:trace>
  <inkml:trace contextRef="#ctx1" brushRef="#br0" timeOffset="40780.3325">10966 2171 337,'0'0'-3,"0"0"-1,0 0 1,47-80 6,-22 65-3,1 5 1,2 6 1,-1 4-2,1 6-3,-2 14 1,-3 8 1,0 13 1,-7 10 0,-4 4-3,-7 6 0,-5 0 1,-1 1 3,-9-1 1,-4-6 4,0-7-1,0-8-5,4-16 1,4-10-1,4-7 2,1-7 0,0-12 1,1-12-2,0-8-6,2-11 1,10-3-1,4-7 0,-1-1 3,5-1 4,-3-1-3,3 0 0,-1 4 1,-1 3-2,-3 11 2,-4 6 2,0 12-1,-7 8-1,-1 9 1,-3 3-1,0 0 5,0 4 3,0 19 4,-1 14 3,-5 17-3,2 4-1,1 4 0,3 1-6,0-4 0,3-5 3,11-4-3,4-6-1,8-9-1,6-8-5,8-8-9,4-7-3,7-9-8,1-3-42,-2-3-112</inkml:trace>
  <inkml:trace contextRef="#ctx1" brushRef="#br0" timeOffset="41135.3528">11598 1524 333,'0'0'-2,"0"0"1,0 0 1,0 0 1,0 0 1,0 0 2,0 0 1,100 86-3,-67-33 2,2 7-2,1 6 11,-2 7-5,-1 4-1,-6 8-2,-4 7-8,-5 7 1,-8 0 5,-5 2 0,-5-3 1,-1-3 2,-13-6-2,-3-4 3,-2-5 2,-2-8 6,-2-5-3,0-9 6,2-8 4,1-8-2,1-8 1,3-9-8,4-8-3,1-5 2,5-5-2,2-3 1,1-1-4,3-3-3,-1 0-4,1 0-2,-2 0-4,2 0-1,0 0-4,0-11-6,5-5-24,3-5-48,1-4-164</inkml:trace>
  <inkml:trace contextRef="#ctx1" brushRef="#br0" timeOffset="42234.4156">12042 903 160,'0'0'38,"0"0"-5,0 0-6,0 0-13,0 0-8,0 0-7,0 0 1,0 0 0,3 78 1,14 0 6,5 19-5,0 18 0,2 11 1,1 6-7,-2 0 14,0-4-3,-3-4 2,-3-3 3,-4-3-10,-2-2 4,-4-2 8,-2-5 2,-2-4 3,-2-7 2,-1-4-4,0-7 0,0-8-4,0-10 3,-1-5-3,0-12-1,1-6 3,-2-5-5,2-16-1,0-1-2,0-13-2,0-5-3,0 0-1,0-6-3,0 0 1,0 0 1,0 2-2,0-2-1,3 0-2,8-5-9,7-12-23,7-8-40,-2-9-94</inkml:trace>
  <inkml:trace contextRef="#ctx1" brushRef="#br0" timeOffset="42735.4443">12532 3341 238,'0'0'1,"0"0"1,0 0 6,0 0 8,0 0 4,0 0 3,0 0-1,0 0-6,0 0-4,0 0-4,33-63-3,-11 23-4,1-10 1,4-7-1,-1-7-1,-1-4 1,-3-2-3,-2-5 1,-5-1-1,-4 2-1,-5 4-2,-3 3-1,-3 8 1,0 7 2,-6 13 4,-5 10 1,3 11 2,2 8-4,-4 10 1,-4 0 0,-4 16 0,-5 8 3,5 8-1,3 10 9,2 9-3,4 8 0,5 5-1,2 4-8,2 3 1,6-3 0,10-2-1,3-6-2,7-7 2,3-6 0,4-7 0,2-8 2,1-7-2,3-5-2,-3-6-2,0-4 1,-1-3 2,-4-6 1,-5-1 0,-6 0 1,-7-4 0,-4 0 1,-4 3 4,-1-1 1,-1 0 1,0-2 0,0 1-1,0 2-1,-3 1-1,0-2-2,0 2-2,2 0-4,-2-2-6,0 2-10,1 0-22,-1 0-103,0-3-84</inkml:trace>
  <inkml:trace contextRef="#ctx1" brushRef="#br0" timeOffset="45912.626">13595 1799 129,'0'0'6,"0"0"1,0 0 2,0 0 1,0 0-3,0 0-2,0 0-1,0 0 2,0 0 5,85-2 10,-65 48-4,-4 10 0,1 6-4,-4 4-9,-1 2 2,-6-3 1,0-4 5,-5-6 5,-1-10 5,0-10-2,-1-11 2,-2-12-4,3-5 0,0-7 3,0 0-4,0 0-5,-3 0-4,3-15-6,-2-13-2,2-11 1,0-5 0,5-8 0,5-2-1,3-3-1,1 1-3,5 2 1,2 0-10,1 4 2,3 6 1,-1 5-3,1 8 12,-3 11-2,-5 6 1,0 11-1,-1 3 2,0 10 2,3 12-1,-2 10 13,-3 6-3,-3 5 0,-2 4 0,-4 4-10,0 2 1,-4-2 3,-1-5 1,0-3 3,0-9 1,-4-5-3,0-11 2,1-7-2,1-7 1,2-4-1,-1 0-2,1 0-2,-2-1 0,1-15-3,1-9-1,0-14 2,4-2-2,5-1 1,8-2-2,1 1-1,3-2 0,2 3-10,2 2-1,0 8 1,1 5 1,0 10 8,0 8 3,-2 9 2,-4 9-1,2 15 12,-5 9-1,-3 8 0,-4 6 0,-2 4-11,-2 3 3,-2 0-2,1-2 0,-2-3-1,0-6-1,2-8-3,-2-12-3,3-8-10,6-8-31,1-7-58,6-3-133</inkml:trace>
  <inkml:trace contextRef="#ctx1" brushRef="#br0" timeOffset="46248.6452">14757 1809 218,'0'0'40,"0"0"-6,0 0 11,-66 89-6,52-55-15,3 7 0,2 0-15,5 1-5,4 0-4,3 0-1,11-1-2,7-7 0,3-5-4,2-8-3,3-9 0,-1-9-1,-1-3 3,-3-4 4,-5-10 0,-1-4 2,-6-3 2,-3-1-2,-5-5 3,-4 1 0,0-1 3,-4 1 1,-9 2 3,0 1 4,-3 4 0,-1 2 2,-3 5-2,6 2-2,-2 8-3,1 2-3,2 0-4,-4 7-6,7 8-4,5 4-7,5 1-20,0 4-48,15-6-143</inkml:trace>
  <inkml:trace contextRef="#ctx1" brushRef="#br0" timeOffset="46835.6788">15491 1946 151,'0'0'6,"0"0"-1,0 0 7,-33-87 9,17 66-2,-1 2 7,-5 4-4,-1 3-4,-1 7 2,-4 2-1,2 3 0,-2 5 1,1 10-3,0 4-1,-1 8 12,4 4-6,1 7-1,5 2-3,2 6-17,7 0 2,6 1-3,3 0 0,0-3-1,10-5 1,5-5-1,0-7 1,6-7 0,1-7-1,-2-6 0,5-7 0,-2 0 0,3-12 1,-3-7-1,0-5 1,-1-6 0,-2-5 0,-5-2 2,-5-4 0,0-2-1,-4-6 0,-3-2 2,-2-3-12,-1-5 0,0-5 1,0-2-1,-1-6 10,-2 0 2,-1 3-1,0 4 1,1 7 2,-1 11-1,0 8 0,1 14-1,2 8-3,1 12-1,0 5-2,-2-2-1,2 5 2,0 18 1,0 18 1,0 20 1,2 10-1,2 12 0,3 5 0,-1 4 11,3-1 1,-1-1 0,4-2-3,1-3-10,3-6 1,0-5-3,2-9 4,0-9-2,1-12 1,-1-9-1,-3-7 0,-1-9 8,-2-5-12,-3-7 2,0-1 0,0-1-9,1-3 8,-1 0-1,0-2-6,0-3-4,-4-3-9,0-6-19,-2 4-33,-3-7-108</inkml:trace>
  <inkml:trace contextRef="#ctx1" brushRef="#br0" timeOffset="48135.7532">16246 2188 162,'0'0'56,"0"0"-3,-16 97-1,13-85-5,3-7-5,0-5-11,-1 0-8,-1 0-12,-2-10-7,0-9-6,-2-13 0,6-8 0,0-6-3,3-2 3,4 0-4,5-2 2,3 0-11,3 0 1,5 0-1,3 2 0,4 7 12,-1 8 3,0 6 0,-3 10-2,-4 9 2,1 8-3,-3 8 3,1 15 0,-1 10 1,-2 7 9,-1 9-2,-2 3 2,-4 4-3,-1 3-7,-3-4 2,-4-5 1,1-8 4,-4-13 1,2-12-2,-2-5 0,0-7 0,0 0-1,0 1 0,0-6-3,-2-16-3,-2-8-3,1-10-1,3-8 1,0-5 0,0-2 1,3-2-12,5 0-1,3-1 1,3 5-3,-1 4 13,2 10-1,2 9 3,-4 9 1,0 10 0,3 5 1,-2 10 0,6 15 2,-2 7 0,-1 7 9,0 7 2,-3 3-1,-3-1-1,1-2-7,-2 0-1,-2-4-1,2-7 0,-1-4-6,0-6-7,-1-8-31,1-7-105</inkml:trace>
  <inkml:trace contextRef="#ctx1" brushRef="#br0" timeOffset="48396.7681">17196 1200 305,'0'0'36,"0"0"2,0 0-6,-79 76-4,62-32-10,2 12-4,0 11-4,1 13-3,4 10-4,1 5 9,7 3-4,2-2-3,5-3 2,8-7-14,7-8 2,3-10-4,2-10-2,1-14-2,3-13-6,-3-11-11,-2-8-28,-2-12-45,0-4-112</inkml:trace>
  <inkml:trace contextRef="#ctx1" brushRef="#br0" timeOffset="48767.7893">17352 1532 326,'0'0'4,"0"0"4,0 0 3,0 0 3,77-65-5,-58 63-3,1 2-3,-3 3-1,8 9 1,-6 5 0,-2 7-3,-4 7 0,-1 5-1,-7 3-1,-5 7 0,0 0 0,-4-1 11,-9 2-2,-3-3 2,-3-4 3,-1-7-11,0-7 4,5-9 2,5-10 0,2-7-1,2-5-3,-2-12-5,4-14-12,4-8-1,7-9 0,6-5 0,6 1 11,1-1 3,-1 5 1,1 7 0,-2 9 0,-8 11 2,-3 11 0,-4 5 0,0 5 4,4 8-1,0 10 3,2 12 1,-5 6-1,1 5-1,-1 4-1,0-1 7,1-2-4,3-3-2,3-5-10,1-7-15,6-7-29,-2-8-65,4-7-123</inkml:trace>
  <inkml:trace contextRef="#ctx1" brushRef="#br0" timeOffset="49079.8072">17722 1046 207,'0'0'14,"0"0"9,0 0 6,0 0-2,0 0-1,93-13-4,-70 31-5,-1 9 2,3 12 1,-3 9-4,1 8-3,-2 4-1,-2 6-8,-4 1 0,-3-1 0,-4 2-2,-3-3-1,-5-2-1,0-5-1,-10-3 12,0-2 1,-4-6 4,-3-4 2,-4-2-9,-3-2 2,-2-3-5,0-1-1,-1-3-1,1-2-3,2-3 0,4-3-1,3-5-3,7-6-3,2-5-7,6-5-7,2-3-28,0 0-64,0 0-138</inkml:trace>
  <inkml:trace contextRef="#ctx1" brushRef="#br0" timeOffset="49631.8388">16352 3004 396,'0'0'-12,"0"0"6,0 0 6,0 0 5,0 0 1,97-45-1,-53 31 0,7 0 7,10 0 1,8-3 3,8 0-1,5-2-5,5 2-2,0 0-1,2 0 0,-2 2-1,-3-1 1,-5 3-2,-5 1-1,-6 1-3,-7 0-1,-11 2-3,-4 2 0,-11 2 0,-10 0-1,-12 5-3,-7 0 3,-6 0-6,0 0-4,0 0-7,0 0-15,0 0-26,-14 0-46,-10 7-113</inkml:trace>
  <inkml:trace contextRef="#ctx1" brushRef="#br0" timeOffset="49931.8559">16461 3121 411,'0'0'-8,"0"0"5,0 0 8,0 0 4,0 0 1,77 9 0,-34-9 3,5 0-5,8-2-1,7-7 0,5-1-1,5-3 2,4 1 0,6-5-2,0 2-3,0-2-2,-7 1-4,-5 3 2,-4 1-1,-11 1-2,-5 3 2,-11 4-1,-4-1-1,-14 3 0,-8 1-2,-3 1 0,-4 0 2,-3 0-3,3 0 0,-7 0-7,0 0-14,0 0-27,-7 11-63,-6 1-104</inkml:trace>
  <inkml:trace contextRef="#ctx1" brushRef="#br0" timeOffset="51199.9284">18026 491 245,'0'0'2,"0"0"0,0 0 1,0 0 3,0 0 7,0 0 1,0 0 0,23 103-1,-17-32-8,1 16-1,0 20 5,0 18-4,1 13 5,-1 11 1,0 1-3,-1-4 8,0-6 0,0-9 1,-2-10 0,1-3-8,-2-9 3,0-7-1,-3-10 2,0-10 3,0-5-1,0-7 3,-1-6-5,-2-6-7,0-8 2,0-8-5,2-6 1,1-12-1,0-5-1,0-4-1,0-10 0,0 2-1,0-7 0,0 0 0,0 0-1,0 1-2,0 0-1,0-1-6,0 1-8,1-3-30,8-14-42,0-8-109</inkml:trace>
  <inkml:trace contextRef="#ctx1" brushRef="#br0" timeOffset="51675.9557">18515 2164 232,'0'0'15,"0"0"3,0 0 1,0 0 3,0 0 2,0 0-6,0 0-3,0 0-7,0 0-5,0 0-1,-8 0 1,1 25 1,-3 13 1,-5 9-1,-1 5 0,-4 4 0,0-1 7,0-3-2,1-2 3,1-6-3,7-10-5,4-10 0,4-9-3,3-4 1,0-3 2,7 1-3,9-1 1,7-8-2,8 0-2,3-10 1,7-4-3,4-2 2,0-1 0,2 2-6,-3 0 5,-1 3-5,-5 3 4,-4 4 2,-5 2 0,-7 1 0,-5 2-2,-5 0 3,-3 4-1,0 1 4,-3 0-4,0 1 1,-3-2-7,-1 0-4,-2-4-7,0 0-11,0 0-21,0 1-47</inkml:trace>
  <inkml:trace contextRef="#ctx1" brushRef="#br0" timeOffset="51991.9737">18809 2172 289,'0'0'-2,"0"0"2,0 0 5,0 0 3,0 0 2,11 98 3,-7-58 2,-1 8 0,0 0 5,-2 7 4,0 2-4,1 4-3,-2 3-3,4 2-9,-1-3 2,0-1-1,0-3 0,-1-6-2,2-5 1,-3-7 1,-1-4 0,0-5 3,0-12-5,0 0 4,0-10-5,0-4-2,0 0-1,0-6 0,0 0 0,0 0 2,0 2 0,0 0-1,0-1-1,0 1-5,0-2 1,0 2-8,0-2-13,0 0-31,7-7-78,2-11-110</inkml:trace>
  <inkml:trace contextRef="#ctx1" brushRef="#br0" timeOffset="53670.0697">10182 4212 227,'0'0'8,"0"0"5,-18-78 4,9 53 0,0-1 2,-3 3-1,-2 2-4,-3 4-4,0 7-2,-4 4-3,0 6-3,-3 4 3,-2 14-4,-1 11 2,-1 9 5,0 13 3,-1 7 1,1 9 1,4 3-1,3 3-1,6-5-4,6-3 0,6-8-6,3-4 1,4-10 0,11-5 0,5-4 0,3-7 0,6-5-2,1-5 0,4-5 0,2-4-2,0-4 2,0-4-1,-1 0 0,-1-5-1,-3-4 1,-4-3-1,-3 0 0,-6-3 2,-3 1 0,-4-3 5,-5-1-1,-4-4-1,-2-3-1,-6-2-1,-7-4-1,-2 1 3,-3 1-2,-1 3 1,-3 6 1,-1 5-3,7 6 3,-3 7-2,2 2 0,2 0 0,-5 0 1,10 0-1,4 0-2,2 2-1,4-2-1,-2 0-2,2 1 3,14 1 0,9-2-1,10 0 0,8-8-2,3-4-3,3-2-2,2-3 2,0 0 1,-4 2 1,-6 3 4,-6 8 0,-7 4 1,-6 12 0,-5 12 5,-7 7 6,-5 13-2,-3 6 0,-1 8-5,-9 1 1,2 1-1,0-2 0,2-4 2,-2-9-6,4-8 0,3-11-4,1-4-6,0-10-8,0-2-21,4 0-46,6-10-92</inkml:trace>
  <inkml:trace contextRef="#ctx1" brushRef="#br0" timeOffset="54048.0913">10774 4335 251,'0'0'13,"0"0"5,0 0 7,0 0 3,0 0-4,2 85-3,-2-46 1,0 2-9,0 0-1,3-5-8,3-5-5,1-6 0,0-8-3,-2-5 1,1-3-2,-3-6 0,0 1 3,-3-4 0,0 0 1,0 0 0,0-3-2,0-13-1,-5-13 1,-5-8-1,0-1 3,0-3 4,-3-3 0,4 1 4,1 1 1,1 2 0,4-2 1,3 3-5,0 3 0,12 3-3,5 1-1,4 3-2,5 5 0,3 2 0,3 2-1,3 3-2,1 7-3,2 3-2,-1 7-4,1 0-4,-8 9-11,-3 7-10,-8 0-21,-4 4-38</inkml:trace>
  <inkml:trace contextRef="#ctx1" brushRef="#br0" timeOffset="54217.101">10822 4414 358,'0'0'-3,"0"0"3,0 0 3,0 0 2,0 0-4,0 0 1,95 18-3,-57-18-1,3 0-5,0 0-8,0 0-24,-3 0-69</inkml:trace>
  <inkml:trace contextRef="#ctx1" brushRef="#br0" timeOffset="54512.1179">11481 4078 274,'0'0'19,"0"0"8,0 0 2,0 0 0,-88 22-4,63-1-1,3 8 0,1 6-2,3 8-3,3 8-1,4 5-4,7 6-3,2 4-5,2-2-1,12 0-4,5-1-2,6-7 1,5-6-3,8-5-3,3-7-3,2-8-3,2-7-6,-2-6-13,-2-11-26,-3-5-44,-9-1-97</inkml:trace>
  <inkml:trace contextRef="#ctx1" brushRef="#br0" timeOffset="54928.1417">11635 4341 386,'0'0'-4,"0"0"5,81-70 5,-51 49 1,-3 6-4,0 4-3,-1 8-1,-1 3-1,-2 10-2,-4 9 2,-2 6-2,-5 6-2,-5 2 1,-3 5 3,-4-1 1,-5 2 1,-7 0 0,-3-4 1,-3-1 1,-4-2 4,3-4 4,-2 0 5,0-2 6,2-3 0,2-1-2,3-2-2,0-2-3,7-4-3,2 1-6,3-6-1,2 2-2,0 3 0,10-1-2,8-1 1,4-5-2,4-7-2,2 0-2,7-5-2,3-9 2,2-3-2,1-1 5,-1-1-2,-2 0-2,-4 3-2,-3 0-1,-12 5 2,-4 3 3,-6 3 2,-6 3 5,3-1 0,-6 3-9,0-1-5,0 1-11,0 0-23,0-1-48,0 1-117</inkml:trace>
  <inkml:trace contextRef="#ctx1" brushRef="#br0" timeOffset="55312.1637">12488 3832 346,'0'0'2,"0"0"8,0 0 8,0 0 4,0 0 0,0 0-5,0 0-4,0 0-4,0 0-1,28-22 0,-45 50-4,-4 9 3,-3 5-1,-2 4 0,-3 1 2,4-1-2,1-4-3,5-3-1,5-10 0,5-7-2,9-4 1,0-4 1,7-4-1,9 2 0,4-4 0,6-5-1,2-3-2,4 0 1,-1-3-5,3-2 4,-1-2-2,2-1 0,-1 2 1,-2 0-2,0 1-1,-3 2 0,-5-1 0,-6 1-1,-1 1 2,-7 1-5,-6-1-2,2 2-4,-6 0-4,0-2-3,0 2-8,2 0-12,-2-1-13,0-2-13,0 0-14,-9-6-10</inkml:trace>
  <inkml:trace contextRef="#ctx1" brushRef="#br0" timeOffset="55497.1742">12678 3857 295,'0'0'38,"0"0"-7,0 0-4,0 0-2,0 0 1,0 0-2,0 0-6,-8 93-4,8-53-6,5 1-2,0-1-4,3 1 0,1-3-4,-4-3 0,1-4-4,0-2-5,1-2-6,-4-8-12,-2-9-26,1 2-51,-2-5-126</inkml:trace>
  <inkml:trace contextRef="#ctx1" brushRef="#br0" timeOffset="55860.195">12730 3592 348,'0'0'2,"0"0"5,0 0 4,0 0 2,77-4 4,-54 22-3,-2 7 5,2 8-1,1 8 0,-1 8-1,4 7-8,-2 6-1,-2 7-6,-4 4 1,1 4 0,-4 1-1,-2-2 0,-2 0-3,-2-3 0,-7 0 2,-3 1-1,0 2 2,-7 0-1,-2-1-1,-1 0 3,-3-4-2,3-4 4,-2-6 1,1-5-1,1-8 1,1-3-3,-1-8-1,1-5-2,3-11-1,2-4-2,1-8-4,1-4-6,1 0-23,1-5-42,-2-5-138</inkml:trace>
  <inkml:trace contextRef="#ctx1" brushRef="#br0" timeOffset="56038.2052">13290 4746 417,'0'0'-19,"0"0"0,0 0-30,0 0-169</inkml:trace>
  <inkml:trace contextRef="#ctx1" brushRef="#br0" timeOffset="64007.661">18575 16436 41,'0'0'25,"0"0"0,0 0-5,0 0 1,0 0-4,0 0-4,0 0 0,0 0-4,0 0 0,-14-5-3,12 5-4,1-2 0,-1 2 0,1-1-1,-1 1 0,1 0-1,-1 0-1,1 0 1,-2 0 1,2 0 0,0 0 4,-1 0 0,1 0-3,-1 0 5,1 0-1,-1 0 0,1 0 2,-1 0-3,1 0-3,-1 0-1,1 0-1,-1 0 2,1 0 1,-2 0-2,3 1-1,0-1 0,0 0 0,-1 2 1,1-2 2,0 2-1,0-2 0,0 0 2,0 3 1,0 1-1,0 1 2,1-1 0,2 0-3,0-2 1,0 1 1,4 1-1,-1 1 1,2 0 0,0-3-1,1 3 2,4 0-1,2 0 0,7 0 1,1-1 0,2-1 0,0-1-1,5-1-1,2 1 1,-1-2-3,3 0 0,0 0 1,-4 0-3,1 0 3,-2 0-3,-3 0 1,1 2-1,0-2 1,0 3 1,-3-3-2,-1 0 1,1 0 0,2 0 0,0 0-1,4 0 1,1 0-2,3 0 1,5 0 2,-1 0-1,5 0 3,-1 0-4,0 0 0,-3 0 0,1 0-2,-2 0 0,-2 0 1,-1-3 1,0 3 1,-5-2 1,1 2 0,-4 0-2,-3 0 0,2 0 0,0 0 0,0 0 0,3 0 0,-1 0 0,6 0 0,0 0 1,3-2-2,1 1 2,4-1 0,-1 0 0,-1 1 5,6 1-7,-4-2 1,1 0-1,1 2-2,-5 0 3,1 0 3,-5 0-2,0 0-1,-3 0 0,-2 0-4,2 0 3,-2 0 1,0 4-1,2-3 3,2 3 0,2-3-1,5 1 1,1-2 0,3 0 1,2 0-1,2 0-1,0 0 0,1 0-1,1 0-1,-1 0 1,0 0 0,-1 2-1,-4-2 0,-2 3 0,1-3-2,-5 0 1,-3 2 1,0-1 1,-3 1 1,-1-2-1,0 0 1,-2 0 0,-1 0-2,-5 0 1,-5 0 0,0 2 1,-7-2-1,1 0 1,0 0 1,-7 0-2,0 0 3,-6 0-1,0 0 2,5 0-2,1 0-1,-2 0 2,2 0 1,-6 0-1,0 0 2,0 0-5,2 0-4,-2 0 3,0 0-2,0-2 3,-8-1-2,-9 1-1,-3-3 1,-6 3-1,-4 1 1,-3-1-1,-7 0 0,-3 2-1,-6 0 1,-2 0-1,-6-1 2,-2 1 1,-3-2 1,0 0 0,-3 2-1,-4-3 1,-1 3 0,-2-2 0,-2 0 0,0 1 0,-1-1 0,1 0 0,2 1-2,-2-1 2,3 2 0,-1 0-2,1 0 1,2 0 0,1 0 0,0 0 1,3 0-1,4 3-1,1 2-2,2-3-2,0 0 1,3 1-3,-3-3 0,0 2-1,0 0 3,1-1 2,-1 1-2,2 0 4,-1-2 1,0 1-3,4-1 1,-3 2-2,-2-2-4,-1 5 2,-2-5-1,0 2 2,2-1 5,3-1 1,4 0 2,5 0 0,4 0 2,8 0-2,5 0 3,9-1-1,3-1 1,8 2 0,4 0-2,-1 0 3,7 0 0,0-3 1,0 3-2,-2 0-3,1 0-3,-1 0 2,1 0-1,-1-2 0,0 2 0,2 0 0,0 0 0,0 0 3,10-2 3,10 1 0,13-1 0,4-1-2,8-1 0,5 1-1,6-1-2,4 1 2,10 0-2,1 1 1,7 0-2,3-1 0,0 3 0,-3 0 0,2-2 0,-5 2 0,-1 0 1,-2 0-1,1 0 0,-3 0 0,-1 0 1,-2 0 0,2 2-1,-4 1 2,2-1-2,-2-2 0,0 2 0,-1-1 0,0 1 0,-3 0 0,-4-1 0,2 1 1,-5-2-1,-1 0 1,-1 0 1,-4 0 0,-2 0 2,2 0-2,-4 0-1,1 0-1,-1 0 1,-1 0-1,2 0 2,-5 2-2,1 1 1,-1-3-1,1 0-1,-3 2 2,-1 1-1,-1-1 1,0 1-1,-4-3 0,-2 2 0,-2-2-1,-11 0 1,2 0 1,-7 2-2,-5-2 1,0 3 0,-4-3-1,4 0 1,-2 0 1,1 0-1,-6 0 3,0 0-1,0 0 1,2 0-1,0 0-2,-2 0-1,0 0-3,0 0 2,-15 0 0,-8 0-2,-10-3 0,-5 3-3,-7 0-2,-5 0 0,-9 0 1,-4 0 2,-5 0 4,-5 3-2,-4-3 2,-5 0-1,-2 0 2,-3 0 1,-2 0-1,3 0 2,-4 0-1,-1 0-1,-1 0 0,-6 0-1,1 2-4,-3 3-5,0-3 3,-1 3-2,1-2 4,1 0 4,4-1 1,3-2 2,2 0 0,3 0 0,4 0-1,5 0 3,5 0 2,8 0 2,5 0-1,9 0 1,8 0-4,6 0-1,11 0 0,5 0-1,9 0 0,5 0-1,1 1 1,6-1-2,-1 0-2,1 0 0,-2 0 0,1 2 2,-1-2 2,2 1 1,0-1 1,0 1-1,8 1 0,10-1 2,5 1-2,5-2 0,4 0 1,2-5-2,4 0 0,6 0 2,3-1 0,5 2 1,3 0 0,5 1-2,0-2-1,7 3-1,-2 1 1,4 1 2,2-2 0,0 2-1,3 0 0,-1 0-1,1 0-1,0 0 0,2 0 0,0 0 0,2 0 0,0 0 1,1 0-1,2 0 1,-2-2-1,-2 2-1,-3-1 1,1 1 0,-5 0-1,-2-2 3,-1 2-1,-5 0-1,-2-2 1,-4 2 0,-5 0 1,-3-3-1,-6 3 0,-5 0 0,1 0 0,-8-2 1,2 0 0,-5 1 0,0-1-2,0 0 1,-1 1 0,2-1 3,-3 2-3,0-2 0,-7 2 1,2 0-2,-9 0 0,4 0 0,-1 0-2,-8 0 2,3 0-1,-9 0-2,0 0 3,0 0 0,1 0 0,-1 0 2,3 0 0,-2 0-1,-1 0-3,0-3-4,-14 3-4,-14 0-3,-12 0 2,-8 0-3,-10 0 6,-4 0 2,-6 0 2,-7 0 3,-2 0-2,-6 0 3,-4 0 0,-4 0 1,-3 0 1,-3 0-5,-3 0-1,-2 0 0,-3 3-2,-3 1-2,0 1 3,-1 0-3,1 0 2,4 2 4,0-4-2,5 2 4,7-3 1,4-1-2,5-1 1,6 2 1,5-2-2,3 0 1,4 0 1,5 0-1,4 0 3,5-2-1,5 1-1,3-4 4,3 3-3,2-3 2,5 2 0,1-1 1,3-1-2,1 0 3,11 2 0,-2 1 2,7-3 0,0 3 2,1 0-1,6 1-2,-1-1 0,6 2-4,-1-2-1,1 2 0,-3 0-6,3 0 1,0-3 2,0-1 1,11-1 2,7-3-1,4 1 0,6 2 0,2 1 0,7-1 3,6 2-2,3 1 0,9-1 2,4 0-2,6 1 0,8-1 2,9-1-4,9 4 2,6-5 0,9 0 2,4 2-2,4-1-1,4 1-1,1 0-1,-6 0 2,-2 0-2,-7 1 2,-6 1-1,-4-1-1,-4 2 0,-5-1 0,-6-1 2,0 1 0,-5-1-1,-1 2 1,-3-2 0,-1 2-1,-1 0 3,-6 0-3,-4 2 1,-8 1 0,-2 0 0,-7 0-1,-6 0 0,-5 2-1,-4-2 1,-9-1-1,-1 0 1,-6 0 0,-5-2 0,0 1-1,-5-1 2,0 0-1,0 0 1,2 0 1,-1 2-1,1-2-1,-1 0 0,1 0 0,-2 0 0,3 1 0,-2-1 0,1 0-3,-2 0 3,1 0-1,-1 0 1,0 0 2,0 0-4,0 2-3,-12-1 0,-9 3-3,-11-1-2,-6-1 2,-6 1-3,-7 2-1,-5-3 2,-10 2-3,-3 0 4,-8-2 2,-3 1-1,-5 1 4,-1-1 0,-1-1 0,-1 3 5,1 0-1,1-1-1,-3 1 1,4-2 0,-2 2 1,3-3-1,1 1 2,6 1-4,0-1 4,5-1-2,1 1 0,8 1 0,3-1 0,8-1 0,5 1 0,4-1-2,7 1 2,1 1 0,9-1 0,6-3 0,2 5-1,7-5 0,6 2 0,-1-1-2,0-1 0,2 2-2,0 0-2,-1-1 1,5-1-2,-1 0-3,1 0 2,0 6-15,1 2-3,4 0-19,10 0-27</inkml:trace>
  <inkml:trace contextRef="#ctx0" brushRef="#br0" timeOffset="87424.0003">10021 5358,'25'0,"-25"0,25 0,-25 0,25 0,-25 0,25 0,-1 0,26 0,0 0,-26 0,1 0,50 0,-1 0,-24 0,-1 25,26-1,-1-24,50 25,-25 0,50 0,-50-25,-24 0,-1 0,1 0,-1 0,-24 0,-25 0,49 0,0 0,1 25,-26-25,51 0,-76 0,26 0,0 0,-26 0,-24 0,25 0,0 0,0 0,0 0,24 0,26 0,-26 0,1 0,-25 0,24 0,1 0,-50 0,50 0,-50 0,24 0,1 0,0 0,0 0,24 0,-24 0,50 0,-75-25,24 25,-24 0,25 0,-25-25,0 25,25 0,0 0,0 0,24 0,-24-25,-25 25,25 0,-25 0</inkml:trace>
  <inkml:trace contextRef="#ctx1" brushRef="#br0" timeOffset="123688.0745">7297 14804 379,'0'0'21,"0"0"2,0 0 1,0 0-3,0 0-1,0 0-5,6-79-3,4 62-4,6-2-3,-2 4-3,6 0-1,0 1 3,1 1-1,2 3 0,-1 3-2,-6 2-1,1 3-3,-2 2 0,0 5 0,3 9 1,-4 6 3,-5 5-3,-3 7 0,-2 3 0,-4 5 0,0-1-2,0 1 2,-7 1 1,-2-4 1,0-7-1,-2-1 2,1-4-1,-1-4 2,3-8 1,4-5-1,-1 0 2,2-5-1,0 0 2,2 0-1,1-3-1,-2 0-2,2 0 2,0 0-2,0 0 1,2-9 0,8-7-1,6-6 0,4-7 1,5-6-1,4-3 0,4-5 2,2-3-2,2 2 0,2-2 4,-1 0-4,-2 5 1,-2 5 0,-6 6-1,-3 5-1,-11 10 1,-5 5-2,-5 7 1,-4 3-1,0-2 1,0 2 0,0 2 0,-7 14 1,-9 12 0,-4 8 2,0 3-2,3 2 1,0 3-1,6-6-1,1 1 1,7-2-1,3-1 0,0-5 3,10-2-4,1-5 2,4-2-2,4-2-3,2-4 2,4-6-2,1-2-8,4-5-11,-1-3-30,3 0-35,-3-8-74,0-4-75</inkml:trace>
  <inkml:trace contextRef="#ctx1" brushRef="#br0" timeOffset="124236.1059">8231 14229 344,'0'0'28,"0"0"-1,0 0 1,0 0-5,0 0-4,0 0-9,0 0-6,0 0-4,0 0 0,0 0 0,1-9-1,-9 35 2,-4 7-1,5 1 0,-3-4 0,4-1-1,-1-10-2,5-2 4,-1-6 0,2-7 1,1 2 3,0-2-4,0 0 1,1 2 2,9 2 2,-2-5-1,9 0 1,6-3-4,3 0-1,9 0-1,-1 0-1,1-2 1,-1 1 1,-1 1-3,-3 0 0,-8 0-2,-2 0-5,-3 0 1,-4 0-5,-3 0-7,1 1-7,-7 1-7,1-1-5,0 1 1,-5-2 7,0 0 4,0 0 6,1 0 3,-1 0 5,0-12 5,0-5 8,-4-5 6,-6 2 6,1 0 6,-1 1 4,-4 2 5,8 4 1,-1 2 3,1 3-1,4 4-1,0 1-4,2 3-7,-2-1-9,2 1-3,0 0-3,0 0 1,0 0 4,0 8-3,6 9 0,4 7-3,-1 0-2,-2 1 1,3 3-1,-3-2-1,1-1 2,0 0-4,-1-1 2,1-2-10,2-2-23,3 0-25,-3-6-69,3-2-100</inkml:trace>
  <inkml:trace contextRef="#ctx1" brushRef="#br0" timeOffset="124509.1215">8858 14760 448,'0'0'10,"0"0"2,81-28 5,-48 18-3,4 3-5,3 0-6,-1 2-4,-1 0-1,5 3-2,-3 1 0,1 1-1,-2 0-2,-1 0 0,-1 1 0,-4 1-3,-3 0-5,-3-1-7,-7-1-11,-4 0-17,-6 0-9,-4 0-21,0 0-33</inkml:trace>
  <inkml:trace contextRef="#ctx1" brushRef="#br0" timeOffset="124769.1364">9315 14466 211,'0'0'20,"0"0"-3,0 0 1,0 0-4,0 0 0,0 0 1,0 0 3,0 0 3,0 0-5,-16 79-1,16-43-6,-2 3-6,2 3 2,-1-1-2,0 0 1,-1-3-2,-2-2 0,3-1-1,-1-4 1,1-3-1,1-2 0,0-10-1,0 1 0,0-8-4,3-1-2,2 2-7,-1-3-17,2 0-32,-3-4-70</inkml:trace>
  <inkml:trace contextRef="#ctx1" brushRef="#br0" timeOffset="125120.1564">9874 14672 379,'0'0'2,"0"0"4,0 0 3,100-52-5,-71 37-2,0-1-2,-1-3 0,-2 2 0,-4-3 1,-2-1 6,-3 4 2,-4-2 9,-4 7 4,-2 6 2,-4 3-3,-3 3-8,0 0-5,0 0-4,3 0 4,2 13 3,0 6 9,5 13-6,-2 4 2,1 4-8,2 2-6,1 0 0,1-1-3,2-2 2,-1-4-1,1-3-1,-4-4-2,0-5 0,-3-6-1,-4-2 0,-1-6-1,-1-4-7,-1-1-8,-1-1-14,0 3-28,0-4-28,-6 1-74</inkml:trace>
  <inkml:trace contextRef="#ctx1" brushRef="#br0" timeOffset="125472.1766">10744 14107 432,'0'0'8,"0"0"0,0 0 4,0 0 4,0 0 3,0 0 1,0 0-6,60 90-3,-34-44-4,0 4-2,0 4-5,-1 3 2,-5 3 1,-1 2-2,-3 2 2,-6 0-3,-4-3-2,-5-2 1,-1-4-2,-3 0 1,-6-6-3,-2-3 0,1-7-7,-3-6-8,1-4-28,2-4-35,0-5-77</inkml:trace>
  <inkml:trace contextRef="#ctx1" brushRef="#br0" timeOffset="126048.2095">7254 14130 399,'0'0'0,"0"0"0,0 0-1,0 0 1,0 0 0,0 0-1,-80-1 0,49 26 1,0 6-2,-3 11 2,1 7 2,-1 8-1,2 8 4,3 5 3,6 7-1,2 3 6,6 0-1,4 1-1,4-4 2,4-4-3,3-4 0,0-8-1,10-7-3,8-4 2,5-8-1,7-4 3,9-4-1,6-7-1,4-2 0,8-7-4,1-3 2,5-4-3,1-1 0,1-2-2,-5-2 0,-3-1-3,-8 1 0,-3-2 0,-9-1 0,-3 1 2,-11-1-2,-10 0 0,-2-2 1,-6 0-1,-1-1 2,2 2 0,-6-2 0,0 0 1,0 0 1,2 0-3,-1 0 1,0 0-2,2 0-7,-1 0-18,4 1-38,0 0-101,5-1-85</inkml:trace>
  <inkml:trace contextRef="#ctx1" brushRef="#br0" timeOffset="141120.0716">6023 15920 183,'0'0'22,"0"0"-1,0 0 0,0 0-3,0 0-6,0 0-5,0 0-4,0 0 1,0 0-1,-22-7 0,21 7-1,0 0 0,1 0 3,0 0 1,10 5 2,10 2 2,5 0 0,5-2-2,5-2 0,0-2-5,2-1 1,2 1-3,-2-1-2,1 2-3,-2-1-2,-4 3 1,-3-1-3,-4-1-1,-8 1 0,-4 2 0,-5-1 3,-2-4 0,-1 3-1,-3-1 0,3 0-7,-2-1-10,1 3-20,-4-4-39</inkml:trace>
  <inkml:trace contextRef="#ctx1" brushRef="#br0" timeOffset="141520.0945">5958 16278 171,'0'0'0,"0"0"0,0 0 0,0 0 3,0 0 2,0 0 0,0 0 1,0 0-1,0 0 1,0 0-1,52 1 2,-29-1 1,-2 0 0,3-1 3,-2-1 1,4-1 3,0 0-2,1-1-2,1 0-3,2-1-1,-2 2-1,2-1-1,2 1-1,-4 1-2,-2 1-2,-8 1 0,-1 0 0,-6 0-1,-6 0 1,2 0 0,-7 0 0,0 0 1,0 0 4,2 0 0,-1 0 3,1 0-1,-1 0-4,0 0-2,1 0-3,0 0-7,-1 0-6,6 1-12,-1 1-26,6-2-63</inkml:trace>
  <inkml:trace contextRef="#ctx1" brushRef="#br0" timeOffset="141929.1179">7210 15753 288,'0'0'0,"0"0"6,0 0 3,0 0-2,0 0 0,0 0-4,0 0-4,0 0-1,0 0 1,0 0 0,-38-9 1,21 23 2,3 3 1,-2 7 1,-1 1 2,1 5 0,1 4-1,1 1 0,-1 3-1,7 1-1,0 2 2,4 0-3,4 0 1,0 1-3,0-1 1,7-3-2,6-3 2,-1-2-2,5-5 1,0 1 3,4-4 1,0 1 0,1-1-2,1-5 0,-1-3-6,-2-3 2,0-2-3,-1-1-2,-6-4-1,0 1-4,-6-2-6,-3-3-13,5 3-25,-4-3-61</inkml:trace>
  <inkml:trace contextRef="#ctx1" brushRef="#br0" timeOffset="142497.1503">7510 16026 334,'0'0'-3,"0"0"5,0 0 0,0 0 0,0 0 1,0 0-5,0 0-1,0 0-2,90-28-1,-76 38 1,-5-3-2,-2 4 0,-2 4 1,-2-5 1,-3 7 2,0 0 3,0-7 0,-4 6 1,-1-7 0,-1-1 1,-1 0 3,1-1 0,-1-2 2,4-3-2,0 1 1,3-3-1,-1 0-2,1 0-1,-2 0-5,2 2 1,0-2 0,2-7 0,8-5 1,7-4 1,2-2-1,4-1 1,2-1 1,-2 0-1,-1 0 3,-2 1-2,-1 3 0,-5-1 2,-5 7-1,1-1 0,-4 5 1,-3 3-1,0-1 1,-3 4 0,0 0 3,0 0-1,1-3-2,-1 2-3,0 1-2,1-1 1,-1 1-1,0 0 4,-4 2-2,-5 9-1,-2 6 2,1 2-1,0 0 0,0 2 1,4 1 0,0-2 0,5 2 2,1 0-3,0 0 0,0-1 0,5-1 0,3 0 1,3-2-2,2-3-4,3-1 2,0-4-2,2-3-2,3-2-2,1-5-17,1 0-29,0-3-66</inkml:trace>
  <inkml:trace contextRef="#ctx1" brushRef="#br0" timeOffset="142772.1661">8032 16090 282,'0'0'5,"0"0"2,0 0 7,79-22 1,-48 16-2,4-1-5,3-1-2,6 1-4,3-2-1,3 1-1,3 0 0,-1-1-2,-2 1 0,-5 3-4,0-2-1,-8 2-1,-3-2-5,-10 4 0,-5 1-5,-4-1-5,-11 3 1,3 0 1,-7 0-4,0-3-6,0 3-15,3-1-20</inkml:trace>
  <inkml:trace contextRef="#ctx1" brushRef="#br0" timeOffset="143064.1828">8644 15777 173,'0'0'10,"0"0"3,0 0 3,0 0-2,0 0 1,0 0-4,0 0-1,0 0 0,-6 89-2,8-57 0,1 0 1,-2 0-4,-1 1 3,2 1-2,-2-2 1,0 1-3,1-1-1,1-3-2,-1-4 1,3-5 0,-2-3 0,-1-5-2,1-1-1,-1-1 0,-1-6-1,2 3-3,-2-7 0,0 0-3,0 0-6,1 1-12,-1 1-12,0 0-16,1-2-32</inkml:trace>
  <inkml:trace contextRef="#ctx1" brushRef="#br0" timeOffset="143379.2008">9030 15749 341,'0'0'0,"0"0"0,0 0 1,0 0 6,0 0 3,0 0 5,0 0 1,0 0-4,59 85-2,-47-53-7,0 0-1,-2 2 1,-1-4-2,0 1 0,-4-3-2,2-4 1,-1-1-1,-3-8 0,1-1-1,0-7-1,-2-2 1,-1-1 0,-1-4-3,0 0 0,0 0-6,2 3-7,-2-3-13,4 4-22,-1 0-59</inkml:trace>
  <inkml:trace contextRef="#ctx1" brushRef="#br0" timeOffset="143780.2237">9278 15630 337,'0'0'6,"0"0"2,0 0 1,0 0 5,0 0 1,0 0-4,0 0 1,0 0-3,88 4-1,-57 13-5,1 4 1,2 2-6,-4 4 4,-1 2 0,-3 2-1,-2 0 1,-2 3-4,-3-2-3,-2 2 1,-1 2 1,-4-4 1,-5 5 2,-4 0 2,-3-1-2,-3 2 2,-7 0-1,-8-2 2,-2 1 2,-2-3 0,-5 0 0,1-2-1,-1-3-1,-1-2 1,1-2 2,2-1-2,3-2 3,2-3-5,7-7 1,6-4-3,4-6 0,3-2-2,-1 0-4,1 0 2,0 3-5,0-3 1,0 2-10,1-1-20,9-1-80,10 0-111</inkml:trace>
  <inkml:trace contextRef="#ctx1" brushRef="#br0" timeOffset="144652.2736">10162 15657 177,'0'0'31,"0"0"3,0 0-2,0 0-6,0 0-11,0 0-7,0 0-3,0 0 1,0 0 1,-4-10 7,11 15 1,5 12 2,1 9 0,0 8-2,-3 7-3,-3 5-3,-1 6-3,-2 0-4,-1 4 0,-2-1-2,-1-1-1,0-1 1,0-3-2,2-3 2,-1-4-1,2-6 0,-1-6-3,1-5 3,-2-7 1,1-2 0,-1-5 0,-1 1-4,1-1-3,-1-5-5,2-1-2,-2-6-6,0 0-4,0 0-7,0 2-16,1 0-23,-1-2-63</inkml:trace>
  <inkml:trace contextRef="#ctx1" brushRef="#br0" timeOffset="144992.2931">10240 15904 255,'0'0'7,"0"0"0,0 0-2,0 0 1,0 0-2,0 0-2,0 0-1,0 0 3,0 0-1,84-62 1,-62 61-2,3 1-2,-5 1 1,0 7 0,-1 3 0,-5 2 1,-2 1-4,-7-4-1,0 4 0,-4-6-2,-1 5 2,0 4 3,-6-4 0,-4 5 3,-4-2-1,-2-4 1,5-3 0,-3-1 2,0-1-3,5-2 1,-5 1 1,3-3-4,-1 0 3,1 2-3,-1-2-1,0 0-1,9-2-3,-7 2-3,6-2-5,-1 1-11,3 0-19,2-2-30</inkml:trace>
  <inkml:trace contextRef="#ctx1" brushRef="#br0" timeOffset="145892.3445">10252 15837 177,'0'0'21,"0"0"3,0 0 2,0 0-5,0 0-6,0 0-4,0 0 1,0 0 3,0 0 5,0 0-3,6 4 2,13-4-3,5 0-5,2-8-3,3-3-6,1-1-1,2-3-3,0-5-2,-2-1-4,-1-2-6,-3-1-3,-7-3-3,-3 1 2,-7-3 4,-8 2 4,-1-2 7,-1 0 4,-10 0 1,-1 1 2,-2 0-2,-1 2-1,-1 4 3,-2 2 0,2 3 5,2 6-1,-1 6-3,-2 2-3,1 3-1,-5 0-4,-2 3 2,5 9 2,-1 5 2,1 7 3,3 3-2,-1 7 2,6 3 0,1 8-1,1 1 3,3 1 0,4 2-2,1-4 1,0 1 0,0-3 0,3-1-1,1-2-1,3 1-2,-2-2 0,-2 2 1,0-2-1,-1 2 4,-1-2-1,1 1 0,-2-2 3,0-5-2,0-1-2,0-3 0,0-3-3,0-2 1,-3-1 2,1-2-2,-4 1 1,3-8 0,-5 1-3,4-6 1,-3-2-2,-2 6 2,3-8-1,-5 7 0,2-4 0,2-2-3,-4 2 1,3-4-2,0-1-4,-1 0-5,-3-3-12,-2 0-21,-5-2-34,-4-8-44,3-3-98</inkml:trace>
  <inkml:trace contextRef="#ctx1" brushRef="#br0" timeOffset="146102.3566">9960 16148 280,'0'0'12,"0"0"2,0 0-3,0 0 3,0 0-2,78-54-5,-43 43-4,5-2-1,5 1-2,4-1-5,0 1-2,5 0-3,-1 0-9,-1 3-9,-4 0-13,-5-1-22,-5 0-33</inkml:trace>
  <inkml:trace contextRef="#ctx1" brushRef="#br0" timeOffset="146381.3725">10811 15533 128,'0'0'11,"0"0"5,0 0 0,0 0 3,0 0-1,0 0 2,-91 25-1,76-4 0,0 8-1,-1 1-1,3 7-2,-1 3-1,3 3 1,3-1-4,1 2-2,4-2-2,3 0-5,0-1-1,6-6-4,5 1-4,4-3-5,2-2-5,3-4-7,0-3-8,2-4-20,0-4-19,-6-4-51</inkml:trace>
  <inkml:trace contextRef="#ctx1" brushRef="#br0" timeOffset="146940.4045">10800 15941 294,'0'0'6,"0"0"0,0 0 3,0 0 3,0 0-2,0 0-2,0 0-3,0 0-2,0 0-3,58-45 0,-44 48-2,2 6 0,-6-2 1,0 3-4,-2-1 0,-4 1 2,-1 3-2,1-4 2,-4 3 4,0-2-1,0 0 2,-4 4-1,0-5-1,-5 1 5,2-3 1,2-4 1,-3 0 0,1-2 0,2-1-4,0 2 2,5-2-4,-4 0 0,-1 0-1,0 0-3,1 0-4,4-6 2,0-5-1,7-3 4,6-4 4,0 3-3,1 1 2,1-1 0,-2 3-3,0 0 4,-4 2 2,1 2-1,-2-3 2,-2 4 0,3-6 0,-2 0 0,-5 4 1,5-5-3,-5 5-2,0 0 5,1-2-6,-1 7 4,-1-1 1,-1 5-2,0-1 2,0 1-1,0-2 0,0 0-3,0 2-2,0-2 1,0 1-4,0 1 4,0-2 2,0 2 0,0 0 4,-4 13-2,-5 6 2,-1 4-4,4-6-1,5 2 0,1 1-2,1-3 1,9 5-1,-1-6-1,1-1-1,3-5-1,4-3-3,-4-1 0,2-3-3,-5-1-2,3-2-8,4 0-9,1-2-24,2-7-34,-6 0-106</inkml:trace>
  <inkml:trace contextRef="#ctx1" brushRef="#br0" timeOffset="147316.426">11102 15496 242,'0'0'15,"0"0"0,0 0 0,0 0-2,0 0-4,0 0-2,0 0 1,0 0 1,0 0-1,0 0 2,61 0-2,-37 12-1,2 3 0,2 2-2,-1 1-3,-1 3-1,1-2-1,-4 1 0,1-1 0,-2 1-1,-5 0 1,-1 0-1,-4-1 0,-4 2 2,-1 0 0,-4 1-1,-3 0 3,0-2 2,0 0-1,-6-1 4,-3-1 0,0-1-2,-2 0 2,-2 0-1,2-2-3,-3 1 1,2-1-5,3-5 1,-2 1 0,2-2-2,3-3 0,-5 5-4,7-5-3,-2 1-5,1 1-12,4 3-12,-1-3-34,2-1-70</inkml:trace>
  <inkml:trace contextRef="#ctx1" brushRef="#br0" timeOffset="155472.8925">8325 16091 56,'0'0'24,"0"0"-5,0 0-2,0 0-1,0 0-1,0 0 1,0 0-3,0 0 0,0 0 0,-20-14-1,18 14-1,1-2-1,-1 2-1,1 0 0,-1 0-2,1-2 0,-2 2-1,3-3-1,0 3-1,-2 0-1,2 0 0,0 0 1,0-2 1,0 2 1,11-3 3,6 1-1,5 0 0,2-1-2,2 1-3,2-1 2,-3 0-5,3 0 1,-2 1 0,2 0-1,-1-1 2,-1-1 0,2 1-2,-2 0 0,-2 0 0,0 2 1,-1-2 1,0 1-1,-2-3 2,-5 4-3,0-3 1,-4 1 0,-2-1 2,1 1 0,-6 2-3,1-1 2,-6 2-2,0-1 6,0 1 2,1 0 1,1 0 2,-1 0 0,0 0-2,1 0-1,-1 0-2,1-2-1,-2 2-1,4 0-3,-4 0-1,1 0-2,-1-1-2,2 1-4,-2 0-9,1 0-7,-1-1-13,2 1-25,-2 0-54</inkml:trace>
  <inkml:trace contextRef="#ctx1" brushRef="#br0" timeOffset="155936.9191">8633 15821 158,'0'0'25,"0"0"1,0 0-2,0 0-3,0 0-6,0 0-3,0 0-1,0 0-1,0 0 2,0 0 0,-9-17-1,9 17-2,0-2-2,0 2-3,0 0-2,0 0-1,0 0 2,0 0 2,3 13 1,3 5 2,1 6-2,-1 2-2,1 2 0,-3-2-2,-1 3 2,1 2-3,-2-2 0,1 1 0,-2-3-2,1-1 1,-1-7 0,0-2 0,-1-6 1,0 1-1,2 0 1,-2-7 0,0 1-1,0-6 3,0 0-1,0 0-1,0 2 2,0-1 1,0 0-3,0 1 0,0 0 1,0-1-2,0 1 0,0-1-3,0 1-6,0 4-7,0-2-12,-2 3-25,2-3-89</inkml:trace>
  <inkml:trace contextRef="#ctx1" brushRef="#br0" timeOffset="157656.0174">1255 15988 232,'0'0'22,"0"0"5,0 0 4,0 0-2,0 0-5,0 0-5,0 0-5,0 0-5,0 0-4,-38-58-2,38 48 1,0-6 0,5 7 3,0-5-1,3 4-2,-1 4-2,3-3-1,-4 3-2,-3 3 1,1 1-1,-4 2 0,5 0 0,0 0-1,5 0-1,2 5 2,-4 7 0,3 5 1,-6 2 0,-1 6-1,-2 2 1,-2 2 0,0 1-1,-6 1 0,-1-1 1,-2 0 1,1-1-2,-1-5 2,3-7 1,-2 0-1,5-9 3,0-3-2,2 1-1,1-6 0,-2 0 0,2 0-1,0 2-1,-1-1-1,1 1-1,0-2 0,0 0 2,0 0 1,7-8 1,7-8-1,4-6 0,2-7 1,0 0 1,1-3-1,0 1 1,0-2-2,-2 0 2,2 0 0,-4 4 1,-2 1-1,-1 3-3,-5 9 1,-4 0-1,0 7 3,-4 5 2,2-1 2,-3 5-2,0-1-1,0 1-2,0-2-1,1 2 0,-1-1 1,0 1-2,0 0 1,-1 0 3,-8 6-3,-1 9 2,-2 6-2,3 4-1,0 0 1,6 1 0,-1 1 1,1-2-1,2-1 1,1-1-1,0-6 0,0-2-2,0 2 1,7-1-1,1 2-2,-2-6 1,3 0-2,2-2 0,1-5-2,2 3-2,0-4-1,6-4-14,0 0-13,6-4-40,1-4-70</inkml:trace>
  <inkml:trace contextRef="#ctx1" brushRef="#br0" timeOffset="157965.0351">1609 16055 370,'0'0'5,"0"0"4,0 0-1,0 0 3,0 0-4,0 0-5,80-69 0,-48 57-2,1 0 0,3 0 0,1 2-1,-2 0 0,0 3-1,0 0-2,-4 2-2,-2 0 0,-1 0-4,-9 0-1,-1 4-2,-6 0-1,-5-2-2,-1 3-4,-6 0-1,0 0-7,0 0-1,1 0-21,1 0-27</inkml:trace>
  <inkml:trace contextRef="#ctx1" brushRef="#br0" timeOffset="158181.0474">1935 15766 249,'0'0'24,"0"0"1,0 0-3,0 0-8,0 0-5,0 0-4,0 0 2,0 0 3,0 0-1,0 0 3,-18 76-4,18-49 0,0 2 0,3 0 1,1 0-1,0-4-1,1 2 0,-1-4-2,1-1-1,-1-5-4,-2-2 0,0-5-1,-2-5-2,2 7-3,-1-5-2,1-2-12,1 4-11,0-4-13,7 0-20,4-3-51</inkml:trace>
  <inkml:trace contextRef="#ctx1" brushRef="#br0" timeOffset="158445.0625">2186 15668 342,'0'0'9,"0"0"0,0 0 5,0 0 1,0 0-5,0 0-2,0 0 0,0 0 1,0 0 4,0 0-3,13 80 0,-7-51 1,0 0-4,1-1 1,-3-1-3,0-2-2,1-3 1,-1 0-2,0-2 1,0-7-3,1 3-3,-4-6-7,1-5-8,1 5-14,0-2-24,1 1-45,1 0-123</inkml:trace>
  <inkml:trace contextRef="#ctx1" brushRef="#br0" timeOffset="158760.0805">2297 15479 322,'0'0'9,"0"0"6,0 0 6,0 0 2,0 0-5,0 0-6,0 0-5,0 0 0,0 0 2,38 19 4,-15 3 0,2 8-4,1 2 0,0 2-4,1 2-5,-1 1 3,0-2-6,0-1 3,-1-5 0,-4 2-3,-5-4 1,-3-1-6,-7-2 1,-3-1 2,-3 0 0,-3-1 5,-10 1 0,-4 0 0,0-1-6,-4 0-2,-2-2-11,3-3-16,-3-3-29,2-5-50,1-3-102</inkml:trace>
  <inkml:trace contextRef="#ctx1" brushRef="#br0" timeOffset="159176.1043">959 15618 280,'0'0'-1,"0"0"1,0 0 1,0 0 4,-80 10 1,63 2-3,-2 3 1,4 5 0,0 3 0,3 4 0,2 6 2,2 4 2,6 4-2,2 7 1,0 2-1,2 4-4,7-1-1,1-2-1,1 2 2,3-4-2,-1-2 2,1-2 0,1-2-1,2-3 1,-1-3-1,4-3 1,5-2 3,2-6-5,8-4 1,4-2 0,5-5-1,5-5 0,3-6-5,0-4-5,3 0-12,-5-3-31,-2-7-49</inkml:trace>
  <inkml:trace contextRef="#ctx1" brushRef="#br0" timeOffset="159681.1332">2845 15111 373,'0'0'30,"0"0"5,0 0-3,0 0 0,0 0-15,0 0-8,0 0-8,0 0-5,0 0-1,-27-18 2,27 37 6,0 14 1,7 16 1,2 7-2,1 3-2,1 7 2,2 3-4,-1 0 4,2 0-3,-2-4 1,1-3 2,-3-3-2,0-6 2,-1-3-1,0-5 2,-2-5-2,2-2 2,-1-5-1,-2 2 0,-2-3 5,-3 0-2,-1-5 2,0-7-4,-2-3-3,-1-7 0,0-5 1,1 1-1,2-6-2,-1 0 1,1 0-6,-1 1-6,1 1-5,-2-1-9,2 1-17,0-1-32,3-1-60,7 0-108</inkml:trace>
  <inkml:trace contextRef="#ctx1" brushRef="#br0" timeOffset="160122.1584">2510 16658 277,'0'0'16,"0"0"7,0 0-5,0 0-6,0 0-7,0 0-5,0 0 1,0 0 3,-77 7 4,66 18 0,1 9 1,4 4 2,0 11-3,6-1 0,0 4 0,3-2-2,6 0 3,2-3-3,5-4-1,2-2 3,2-2-9,3-5 5,1-7-10,0 0-5,3-9-2,0-1-20,4-5-9,-2-7-45,0-3-80</inkml:trace>
  <inkml:trace contextRef="#ctx1" brushRef="#br0" timeOffset="160552.183">2694 16926 397,'0'0'26,"0"0"-2,0 0 2,8-81-4,4 63-4,2 2-6,3 1-6,5 5-1,-1 3-3,2 2-2,3 5-3,-2 0-3,1 8-3,-5 6 1,0 6-4,-5 4 0,1 2 2,-6 3 0,-4-2 2,-5-1 4,-1-1 1,0-8 3,-3-1 4,0-6 1,2-7-1,-4 7 2,2-8 0,1 3-1,0-2 3,2-3-1,-1 0-2,1 0-4,-3 0-7,-2-11-2,0-8-3,5-8-1,0-7 2,5-3 0,7-6 4,0 2 1,2 0 5,-2 6 2,-1 4 5,-6 12 0,-1 8 4,-3 6 3,-1 5-2,0-2-3,0 2-1,0-2-4,0 2-2,0 0 2,-3 11 2,0 9 1,0 7-1,3 6 0,0 1-6,6 0 1,5-2-2,3-1-1,1-5-5,4-4-3,0-5-12,5-3-16,0-9-24,2-5-31,-1 0-78</inkml:trace>
  <inkml:trace contextRef="#ctx1" brushRef="#br0" timeOffset="160960.2064">3175 16295 192,'0'0'40,"0"0"6,0 0-4,0 0-11,0 0-10,0 0-9,0 0-6,0 0 1,0 0-2,0 0 1,14-58 7,-12 70 3,-2 8 3,1 9 0,0 0-6,4 3-4,0-3-5,5-1-5,2-1 2,2-5-2,0-1-1,3-4-1,1-6-1,-5-2 0,2-4-1,-4-4 1,-1-1 1,6 0-3,-2-3 3,2-5 0,-6-4 3,-1 0 4,-5-3-2,-4-6 4,0-1 1,0-5 4,-2 9 3,-3 2 2,4 5 0,-1 6-2,1 1 0,1 4-5,0-1-2,0 1-5,-2 0-4,2-2 0,-4 2 0,-2 10 3,0 10-2,-2 6 1,5 2-5,0 3-7,3 0-6,6-1-16,2-9-29,1 2-44,1-7-140</inkml:trace>
  <inkml:trace contextRef="#ctx1" brushRef="#br0" timeOffset="161198.22">3755 16569 380,'0'0'11,"0"0"2,0 0-1,0 0-4,0 0-3,0 0-5,0 0-4,0 0 4,105-71 0,-72 60-3,2 3-5,0-1-4,-3 1-8,-2 4-7,-3-2-9,-3 4-22,-8 1-32,-7 1-72</inkml:trace>
  <inkml:trace contextRef="#ctx1" brushRef="#br0" timeOffset="161426.233">3855 16319 364,'0'0'42,"0"0"2,0 0-10,0 0-6,0 0-11,0 0-8,0 0 1,0 0 3,0 0-4,0 0 0,14 67-2,-2-40-5,0 1 4,2 1-8,0 0 0,-1 0-2,-2-3-7,0-2-2,-1-3-2,-4-5-4,1-2-8,-5-2-7,3-4-10,-2 1-5,-2-6-10,8 4-8,-3-5-31</inkml:trace>
  <inkml:trace contextRef="#ctx1" brushRef="#br0" timeOffset="161641.2453">4161 16324 375,'0'0'6,"0"0"9,0 0 5,0 0 3,0 0-5,0 0-8,0 0-6,0 0-3,17 87-1,-11-67-3,-1-6 0,1 1-6,0-1-5,-1-6-5,2 6-8,1-2-6,-3-4-24,1-1-35,-1-5-117</inkml:trace>
  <inkml:trace contextRef="#ctx1" brushRef="#br0" timeOffset="162024.2672">4227 16036 205,'0'0'21,"0"0"11,0 0 11,0 0-1,0 0-4,0 0-7,0 0-5,0 0-4,0 0-4,0 0-3,-9-50-2,10 45-2,3 2 0,2 3-2,7 0 0,6 3 0,7 10 0,1 2 0,-1 3-1,3 5 0,2 4-3,-2 3 1,-2 3 0,-1 3 0,-3 0-3,-3 1-1,-4 0 1,0-1 0,-5-2-2,-2 1 2,0-2 1,-6 3-3,0-2 3,-3 0-3,0-1 0,-9 1 0,0 2-2,-1-1 0,-3-2-2,3 1-2,-3 0 5,3-2 2,0 1-2,3-6-2,-3-2 0,4-8-6,1-3-7,3-5-7,0-4-22,1-1-32,1-4-67,0 0-112</inkml:trace>
  <inkml:trace contextRef="#ctx1" brushRef="#br0" timeOffset="162197.2771">4968 16394 184</inkml:trace>
  <inkml:trace contextRef="#ctx1" brushRef="#br0" timeOffset="163102.3289">3471 17440 413,'0'0'16,"0"0"10,0 0 1,0 0 2,0 0-12,0 0-12,0 0-5,0 0-3,0 0 2,0 0 2,5-12 5,22 4-4,8 0-2,5-2 2,8-2-4,8-4 4,5-3-2,7-5 1,6-5-3,7-3 2,5-1-3,6-2-7,3-1 9,-1 0-4,-1 1 5,-4 3 2,-6 5-5,-11 2 0,-7 4 2,-12 1-1,-9 4-5,-17 7-2,-7 2-6,-9 3 1,-6 3 1,1 1-4,-6 0-8,0 0-13,-12 0-15,-8 8-18,-10 5-10,-5 6-29</inkml:trace>
  <inkml:trace contextRef="#ctx1" brushRef="#br0" timeOffset="163476.3503">3483 17684 337,'0'0'12,"0"0"5,0 0 4,0 0 2,0 0 0,0 0 0,0 0-4,87-23 3,-30 0-6,16-2-5,8-5-3,10-5-7,3-1-1,3 2 2,4-1-2,0 1 1,1-1-2,3 2 2,-5-2-6,-4 1 6,-5 2-2,-5 2-4,-8 3 7,-12 1-12,-8 6 10,-13 3-3,-10 3 5,-14 6 1,-9 4 1,-6 3 4,-6 1 0,0-2-1,0 2 3,1 0-4,-1-1-1,0-1 0,2 0-6,-2 1-1,0 1-4,0-2-3,0 0-6,0 2-10,-2-1-30,2 0-89,0-5-105</inkml:trace>
  <inkml:trace contextRef="#ctx1" brushRef="#br0" timeOffset="188263.768">3737 4175 171,'0'0'17,"0"0"-3,0 0-3,0 0-2,0 0 2,0 0 1,0 0 0,0 0-2,0 0 0,0-48-1,7 42 0,4-2-1,7-5 1,0 5-1,5-5-4,3 0 3,4-4-2,5-2-1,1-4-2,4-2-2,0-2-2,-6 2 0,-3-3-1,-5 3-2,-8 0 2,-7 1-3,-6 6 0,-5-1 1,0-1 0,-7 3 2,-9-5 2,0 7 1,-5 3 1,-1 6-2,-3 5 1,-1 1 0,-1 2 0,-1 8 0,1 5 0,1 5 1,2 2-1,-2 3 0,5 3 1,0 1 2,2 3 0,3 3 1,2 2-1,3 0 0,2 4 0,4 3 3,0 2 1,4 6 0,1 0-1,0 7-2,0-1 1,1 2 2,5 1 1,-1 0 1,2-1-1,-1 1-1,0 0-1,-1 1-2,1 4 2,-2-5-4,1-4 0,-1-6 2,0-9-1,0-6-1,-1-7 2,0-11 1,-1-8 2,-1-3 4,-1-2-1,0 0 3,0 2-4,2-2-3,-2-5 5,0 0-6,0 0 5,0 0 4,0 3-6,-6 4 1,-1 0-5,-8-2-5,-2-3-1,-3-2-5,-8 0 2,1-2-9,1-3-7,1-5-24,9 3-29,2-5-50,7 2-109</inkml:trace>
  <inkml:trace contextRef="#ctx1" brushRef="#br0" timeOffset="188554.7847">3348 4630 314,'0'0'20,"0"0"-2,0 0 0,0 0-4,0 0-2,0 0-3,0 0-4,0 0-1,0 0-2,68-80 2,-24 65-2,6 0-4,4 0 2,5-1-3,0 5 3,-2-1-1,-5 0 2,-6 4-1,-8 1 0,-6 2 2,-13 1-2,-7 1-2,-6 3-3,-6 0-3,6-1-5,0 1-3,-2 0-7,6 0-13,1 0-25,0 0-45</inkml:trace>
  <inkml:trace contextRef="#ctx1" brushRef="#br0" timeOffset="188892.804">4546 3807 69,'0'0'24,"0"0"-7,0 0-10,0 0-2,-93-55 1,63 62 2,-6 8 1,-1 7 1,0 7 0,-2 8-1,2 6 1,1 11-2,2 3 1,3 6-5,1 4-3,4-4 2,6-5-4,5-7 2,4-5 3,6-5 2,5-4 1,0-1 2,0 0 1,5-1-2,3-2-1,2-2-2,2 1 1,5-6 2,3-1 0,2-4 3,4-1-4,2-4-5,4-1-3,0-3-3,-1-4-6,0-1-10,-1-3-19,-8-1-43</inkml:trace>
  <inkml:trace contextRef="#ctx1" brushRef="#br0" timeOffset="189377.8318">4365 4206 333,'0'0'10,"0"0"-4,0 0 0,0 0 2,0 0 0,99-60-1,-75 60-3,0 0-2,1 8 0,-4 6-5,-2 7 2,0 3-2,-4 6-1,-3 4 1,-7 5-1,-2-2 2,-3-1 2,-5-3-1,-3-4 1,-2-10 5,4-4-1,2-5 5,1-8 0,-3 5-1,3-4-1,-3-3-2,3 4-1,3-4-3,-1 0 2,1 0-6,-2-2-2,2-10-4,4-5-4,13-10-1,6-2 3,3-1 2,4-4 1,1-1 3,-2 2-1,-5-2 3,-5 5-1,-8 3 2,-3 7 4,-4 8-2,-4 2 0,0-2 0,-2 4 0,-8-5-3,3 9 3,-5 3-1,-6 1 1,-2 4 0,-4 9 1,1 3 2,2 2-2,2 3 3,3 2-2,7 0-2,2-6 0,3 0 0,4 2-1,0 1 0,10 2 1,3 0-4,4-3-1,3-2-6,10-2-16,4-4-56,5-1-113</inkml:trace>
  <inkml:trace contextRef="#ctx1" brushRef="#br0" timeOffset="189772.8544">4757 3788 340,'0'0'9,"0"0"-3,0 0-1,0 0 1,0 0-1,98-36 0,-70 46-1,2 6 0,2 8 3,3 8-2,0 8-3,0 7 0,1 9-3,-2 4 1,-4 3-1,-1 6-1,-5-3-3,-4 0 3,-3-7 0,-7-5 3,-3-5 1,-4-7 0,-3-5 2,-5-2-2,-5-3 2,-4-4-1,-1-4 2,-1-2-2,-1-5 1,3-1 0,2-6 0,2-1 4,4-4-2,3-2 1,0 0-3,3-3-2,-1 0 1,1 0-3,-4 0-2,4 0-1,-2 2-4,2-1-3,-1 0 0,1 5-2,0-1-10,3 4-30,7 1-104</inkml:trace>
  <inkml:trace contextRef="#ctx1" brushRef="#br0" timeOffset="191343.9442">1264 3857 181,'0'0'5,"0"0"-4,0 0-4,0 0 2,0 0-1,0 0 4,0 0 5,-65 89 3,41-31 1,-1 13-1,0 7-2,0 4 0,2 0-3,6-7 1,7-8 0,7-6-1,3-8 1,6-5-3,6-3-2,3-5 2,2-1-2,-1-2 0,3-2-1,-3-2 0,1 1-2,-1-2-1,2-3-1,-1-3-6,0-6-6,0-3-20,4-5-51</inkml:trace>
  <inkml:trace contextRef="#ctx1" brushRef="#br0" timeOffset="191878.9748">1473 4282 272,'0'0'6,"0"0"-3,0 0 1,0 0 2,0 0 0,0 0-3,93-37-1,-72 47-1,-3 7-1,-2 7 0,-2 1 0,-2 6-1,1 0 0,-7 0-1,2 1 2,-5-5 1,0-5-2,-2-10 5,-1-2-4,0-3 3,0-2 1,2 1 5,-2-6 2,0 0-1,0 0 1,0 0 1,0 0-4,0 1-1,0-1-5,0 0-2,3 0-4,4-10 0,4-9 3,2-3-2,5-4 5,-2 1-1,1-2 0,-1 2 1,0 2-1,-3 3 2,-3 6-1,-6 6 2,1 0 3,-4 5 1,1-2-1,1 3 0,-3 2-1,0-3-3,0 3-1,0 0-2,1-3 0,-1 3-2,0-1 0,0 1-2,0-1 2,0 1 0,0 0 1,0 0 0,-1 10 1,-4 7 1,-1 6 0,-2 1 0,2 2 0,-1 0 0,-1 3 0,-1 0 4,1 0-4,2-2 2,2-2-3,4-2-2,1-3 1,11-3-4,8-3 0,6-6-10,10 1-19,7-6-54,6-1-124</inkml:trace>
  <inkml:trace contextRef="#ctx1" brushRef="#br0" timeOffset="192141.9899">1978 4473 280,'0'0'8,"0"0"2,0 0 1,0 0 1,0 0-2,0 0-3,0 0-2,0 0-3,0 0-1,82-64-1,-54 61 2,7 0-4,5 2 1,2-2 1,4 1-2,0 0 1,0 1-4,-5 1-2,-5 0-2,-6 0-4,-10 0-4,-5 0-5,-5 1-9,-7 1-11,5 4-15,-4-2-27</inkml:trace>
  <inkml:trace contextRef="#ctx1" brushRef="#br0" timeOffset="192401.0047">2570 4191 231,'0'0'3,"0"0"2,0 0 3,0 0 3,0 0 3,0 0 2,0 0 1,-53 89-3,53-56-5,0-1-2,2 2-4,6-1 0,-1-2-2,2-1 0,1-4-2,-1-5 1,-2-5-6,-2-2-3,-2-5-6,-3 0-24,0 0-36,-3-1-117</inkml:trace>
  <inkml:trace contextRef="#ctx1" brushRef="#br0" timeOffset="192793.0271">2533 3938 344,'0'0'12,"0"0"-3,0 0 5,0 0 3,0 0-5,0 0 4,0 0-4,0 0-7,87-63 4,-64 68-3,2 7-3,4 5 3,2 4-4,2 4 0,3 4-2,-2 3 1,-1 3-2,-5 2 0,0 7-1,-7 1 1,-4 3-2,-7 6 3,-7 0-3,-3 4 3,-10 1 3,-7-2-3,-5 2 4,-3-5-3,-1 0-2,0-5 1,2-5-1,5-4 1,2-9 1,5-11 3,0-5 3,7-7 2,-4-2 0,2-1-1,-5-2-2,4 1-4,3-3 0,1 1-1,4-2-1,-2 0 0,2 0-3,-1 0-4,-1 2-9,2-2-14,0 0-23,3-8-32,9-6-64</inkml:trace>
  <inkml:trace contextRef="#ctx1" brushRef="#br0" timeOffset="193341.0585">3114 3379 234,'0'0'15,"0"0"-3,0 0-2,0 0-6,0 0-2,0 0-1,0 0 1,0 0 3,0 0 2,0 0 2,-23 60-1,22-18-1,1 6 0,0 8 0,4 7 1,3 2-1,-1 6 3,1 0-2,1 2-3,3 1 3,-2 2-2,-1 0-1,1 0 0,0-2 0,-2-1 1,0-1 1,2-6-2,-5 3 3,0-3-2,-1 4-5,-3 2 2,0 2 1,0-3 0,0-1 1,-1-2-2,-2-2 1,0-3-1,1-2 3,2-6-5,0-4 1,0-8-1,0-5-2,0-6 2,0-5 1,2-10 0,1 0 1,-2-5 0,-1-7-1,2 2-1,-2-7 0,0 0 0,0 0 1,0 1 2,1 0-2,-1 2 2,0-3-2,1 2 1,-1-1-1,0 1-4,0 0-4,2-1-9,-2 1-33,6-2-92,5-3-96</inkml:trace>
  <inkml:trace contextRef="#ctx1" brushRef="#br0" timeOffset="194100.1019">1332 5516 124,'0'0'12,"0"0"-3,0 0 0,0 0-3,0 0-1,0 0 0,0 0 5,0 0 2,0 0-1,81-12 2,-31 9-1,11-2-1,10 1-2,14-2 1,12-3-6,14-1 3,10-1-2,11-3 1,7-1 0,4-2-3,3 2 0,0-2-3,-1 2 1,-8 1-1,-3 1 2,-5 1 0,-4 1 1,-8 1 0,-4-1 3,-7 0 0,-3 1 1,-3-2-2,-6 1 2,0-1-3,-3 1 0,-2 2-2,-3-1-4,-2 0 2,-3 1-2,-6 1 2,-7 1 0,-6 2-2,-7 5 2,-6-2 0,-7 2 0,-6 0 0,-11 0 2,-5 0-4,-7 0 4,-7 0 0,0 2 1,-6-2 2,0 0-3,0 0-3,0 0-4,2 0-7,0 0-24,-2 0-35,-4 3-126</inkml:trace>
  <inkml:trace contextRef="#ctx1" brushRef="#br0" timeOffset="194664.1341">1464 5484 227,'0'0'-9,"0"0"0,0 0 6,0 0 5,0 0 6,0 0 3,82-69 0,-58 60-2,5 0-3,3 0-2,3 3-1,5-1 1,5 3-1,4-1 1,9 2-1,7 1 1,7-1-2,13 1 0,11 2 1,11-2-1,10 1-2,10-1 0,6 0 0,9-1-2,2-1 1,1-2-2,1-1-3,-1-2 2,-4 1 1,-3-1 0,-3-3 3,-6 1 1,-3-1 0,-5 0-3,-2-1 4,-2 1-3,-4 0 3,1-1-2,-1 1-1,-2 0 1,-5 0-2,-5-1 2,-3 2 0,-12 1 0,-5-1 1,-9 4 0,-9-1 0,-9 4 0,-8-1 1,-7 2-1,-5 0 1,-11 1 2,-10 2-1,-6 0 1,-7 0-2,0-1 0,0 1 2,1 0-2,1 0 1,-1 0-3,1 0-7,-1 0-12,-1 0-46,0 0-128</inkml:trace>
  <inkml:trace contextRef="#ctx1" brushRef="#br0" timeOffset="196064.2142">1242 4485 120,'0'0'24,"0"0"-2,0 0-4,0 0-2,0 0-3,0 0-1,6-88-2,7 71 0,4 2-3,3 2 1,3-1 0,2 1-2,5 4 1,-1-1-3,0 4-1,0 2 0,-2 4-3,-1 0 0,-1 5 0,-2 5-2,0 4 2,-4 0-1,3 3 0,-3 1 2,-2 0-1,0 2 0,-2-2 0,-1 1-1,-3-1 1,-3 2 1,-2 0 0,-6 4 2,0 0-1,-6 0-2,-2 0 3,-6 1-3,-3-1 1,-3 0 0,1-1 0,-3-2 1,2-1 1,3-4-2,0-2 2,6-4 1,4-3-2,6-4 2,1-3-2,-2 0 0,2 0 2,-1 0-1,-1 2 2,1-2 0,-3 0 0,4 0-2,0 0 2,0 3-1,0-3-2,0-7 2,11-6-3,5-7 2,4-1 0,2-5-2,5-1 1,1-4-1,5-2-1,0-2-1,-1-1 1,1-3-1,-1 3 1,-3-1 0,-1 5 1,-6 1-1,-2 5 1,-6 4-1,-5 7 0,-6 3 1,1 9-1,-4-2 1,0-1-2,0-1 1,0-4-1,-1 9 0,-2-3 1,1 3-1,-4 2 1,-4 0-1,-3 0 0,-2 8 1,0 4 0,3 2 0,-2 5 0,1 1 0,-3 5-2,2 2 2,-1 0 2,0 3-4,1 0 4,1 0 0,-1 0-1,4-1 1,4-1-2,0-3 1,3-6-2,3-2 0,0-1 1,0-1-1,7 3 1,1-4 0,2-1-1,5-2-1,2-2 2,1-1-3,3-4 3,2 1 0,1-2-1,1-1 1,1-1 0,-2-1-1,-6 0 1,0 0 0,-6 0 0,-5 0 0,-1 0-1,-2 0 0,2 0-4,-1 0-3,7 3-8,-6 0-39,5 2-146</inkml:trace>
  <inkml:trace contextRef="#ctx1" brushRef="#br0" timeOffset="234444.4094">6158 3972 192,'0'0'1,"0"0"-1,0 0-3,0 0 2,0 0 1,0 0 3,0 0 0,0 0 4,0 0 2,0 0 2,41-15 4,-20 6-1,2-4 1,-2-1-4,-1-2-2,0-2-4,-5-2-4,-1-1 0,-4-3-1,-2-2-1,-4 1 1,-1-4-1,-3-3-1,0 4 1,0-1 2,-7 4 1,-3 1-2,-1 2 2,-5 3-1,1 2 3,0 8 1,1 3 0,-3 4 1,1 2-3,-7 2 0,4 10-2,0 5 0,2 8 0,2 6-1,1 5 1,3 7-1,2 4 2,3 6 0,0 2 0,6 4-2,0 2 0,0 2 0,3 0 0,6 4 0,-2-2 3,3 0-2,2-2 1,-1-5 2,1-1-1,1-2 3,-1-2 1,-1-2-3,1-3 2,-2 0 0,0-2-3,-2-4 3,-2-1-1,0-4-1,-1-5 2,-1-4-2,-1-9 1,-3-7 1,0 0 2,0-7 0,0 2 3,0 3-3,0-7-3,0 2 0,-9 2-5,5-7-3,-8 0-7,-7 0-16,2-12-25,-9-8-38,4-6-56</inkml:trace>
  <inkml:trace contextRef="#ctx1" brushRef="#br0" timeOffset="234721.4253">5865 4487 308,'0'0'-5,"0"0"0,0 0 1,0 0 4,0 0 3,0 0-1,0 0 1,0 0-2,108-44 2,-65 35-2,2-3-1,4 2 1,2 0-1,2-1 0,-3-1 1,-3 1 0,-4 0 2,-8 2-2,-11 3 0,-6 1 0,-7 1 0,-7 3 1,1-1-2,-5 2-2,0-2-3,0 2-8,1 0-17,1 0-20,5-3-25,5-1-33</inkml:trace>
  <inkml:trace contextRef="#ctx1" brushRef="#br0" timeOffset="234984.4403">6711 3763 169,'0'0'30,"0"0"-3,0 0-2,0 0-2,0 0-3,0 0-6,0 0-7,0 0-2,0 0-3,-15-17 4,0 42 3,-10 17 2,2 8-1,2 8-1,3 8-3,0 3-4,7 2-1,3 2-1,5-3 0,3-5 0,0-5 2,8-4 0,4-5-2,4-6 1,0-6-2,1-4-4,-1-4 1,0-7-3,-3-4-2,-5-8-6,3 0-12,-6-4-26,4-4-44</inkml:trace>
  <inkml:trace contextRef="#ctx1" brushRef="#br0" timeOffset="235376.4627">6812 4345 247,'0'0'-3,"0"0"0,0 0 4,0 0 3,23-83 1,-11 59-2,0 2 0,1-2-1,-2 1-1,2 0 1,0 2 0,2 3-1,-2 2 0,-1 4 1,0 4-1,-4 3 1,-4 2-2,3 3 0,1 1 3,0 14 2,1 9 7,-3 10 2,-2 7 0,-4 8-3,0 8-3,0 0-3,0 1-2,-3-4 2,0-3-1,1-6-1,1-8-1,1-3-2,0-12 3,0-5-3,0-5 0,0-7-3,0 2 0,0-7-1,0 0-1,0 0-3,5 3-11,-1 2-43,4-5-127</inkml:trace>
  <inkml:trace contextRef="#ctx1" brushRef="#br0" timeOffset="235744.4838">7052 3682 286,'0'0'11,"0"0"0,0 0 2,0 0 2,0 0-2,0 0-4,0 0-2,0 0-5,0 0-2,0 0 3,90-18-2,-64 60 1,0 11 1,3 5-1,0 9-1,-1 6-1,-1 3-1,-5 1-1,1-1 2,-7-2 0,-4-6 0,-4-5 2,-5-8 1,-3-5 0,-5-5 2,-7-4-3,-3-3-1,-1-4 1,0-4 0,-2-1 0,3-5-1,1-1 3,0-3-2,7-8-2,-4 1 1,8-6 0,0-3-1,0 1 3,3-5-1,0 0-3,0 0-7,0 0-24,0-2-71,0-8-116</inkml:trace>
  <inkml:trace contextRef="#ctx1" brushRef="#br0" timeOffset="235996.4982">7645 4279 248,'0'0'4,"0"0"2,0 0 2,0 0 5,0 0 1,0 0 0,0 0-1,0 0-5,0 0-3,52-84-3,-28 77-2,6 0-1,6 3-3,5 0-3,6 0-7,1 3-15,4 1-20,-5 0-47</inkml:trace>
  <inkml:trace contextRef="#ctx1" brushRef="#br0" timeOffset="236201.5099">7482 4502 294,'0'0'-5,"0"0"2,0 0 2,0 0 4,0 0 6,0 0 0,0 0 1,0 0-3,0 0-3,100 10-1,-64-10-6,4 0-4,-1 0-12,0 2-31,-1-1-71</inkml:trace>
  <inkml:trace contextRef="#ctx1" brushRef="#br0" timeOffset="236595.5325">8344 4134 275,'0'0'-6,"0"0"2,0 0 0,0 0 3,0 0 2,0 0 2,-90 43 0,67-11 1,0 6-2,1 4 2,6 2-3,3 2 0,6-1 1,5-1 1,2 0-2,9-6-1,5-3-3,5-4 3,3-7 0,7-5 2,3-7 0,1-2-2,2-5 1,0-5-1,0 0-1,-3-3 0,-3-9 0,-3-2-1,-3-6 1,-1-4 0,-7-5 1,-1-6 2,-7-2 1,-1-4 0,-4-1 1,-2-2 1,0 0-3,-6-1 2,-3 4-1,0 6-1,-1 3 0,0 6-2,1 3-2,1 8-5,1 1-14,2 7-20,-1-1-30,2 1-43</inkml:trace>
  <inkml:trace contextRef="#ctx1" brushRef="#br0" timeOffset="237844.6039">6302 5388 336,'0'0'-2,"0"0"-2,0 0 4,0 0-2,0 0 4,0 0 3,87-29-2,-37 21 2,6 3-2,14-2 2,8 2-1,11 0-1,6 0-1,10 1-2,9-1 3,3 0-3,8 2 3,2 0-2,3 2 0,2-2-1,1 3-2,-4 0 2,-6 3 1,-3 1-2,-9 2-1,-11 1 1,-6-3-3,-9 1 3,-10 0 2,-7 0 0,-10-3 2,-7-1-1,-8-1 1,-10 0 2,-10 0 2,-4-1 1,-7-3 2,-4 1 2,1-2-2,-6 1-1,0-6-2,-3-5-4,0-4-2,0-8-1,0-2-3,0-4 3,0-2-4,0-6 3,0-4 2,0-6-3,3-8 1,-3-4-4,0-2 0,0-5-1,0 0 3,-3-2 0,0-2 2,1-6 2,2-7-2,0-4-1,5 0 2,6 2-1,1 2 1,3 6 0,2 4-1,-4 6 1,3 5 0,-8 7 1,1 7 1,-8 4 3,-1 7-1,0 3 1,-7 6 4,-1 2-5,-4 4 3,-2 2-4,-3 4-1,-3 1-4,-3 1 1,-1-2-1,-5 2-1,1-1-3,-8-3-2,-3 0-7,-8-2-3,-9 0 2,-9-1-2,-11 0 4,-11 0 2,-11 0 2,-8 2 4,-7 1 4,-4 2 3,-1 5 0,-1-1 2,4 4 3,4 3-1,3 3 0,5 3-2,5 2-2,6 1 0,5 0-2,-1 5 1,4 2 0,2 0 0,-1-1 0,5-1 1,3 1 3,5-2-1,4-1 2,5 1 0,6-3-1,3-1 0,9 0-1,4 0-1,13 0 0,3 0-1,9 0 0,8 0-2,-1 0-3,7 0 0,-4 0-4,0 0 2,0 0 2,-4 6 2,6 5 2,-1 8 0,0 8 1,3 2 0,0 6 0,1 6 4,6 6-3,1 6 2,-1 5-2,0 5-2,2 8-2,-2 1 0,-1 6 0,0 1 4,-3-1-1,-2 0 0,-1-3 0,0 0-2,0-2 1,-7 1-1,-4-1 1,-3 0 0,0-3 0,-2-6 2,-2 0-2,1-4 2,-1-2 1,3-2-3,0-2 0,2 1 0,5-4 0,2-1-3,4-4 2,2 0-1,0-4 1,5-2 1,2-5 0,1-3 0,2-6 0,-2 0 3,-1-2-3,-2-7 4,-1 0-3,-1-6-1,-1 0 2,1-1-1,-1-5-1,-1-1 0,-1 1 1,2 1-1,-2-1 0,1 0-1,-1-5 1,0 5 0,2 0 0,-2-1 0,3 0 1,-3-4-1,0 0 2,0 0-1,0 2 0,0 0 0,0-1-1,0 1 1,0-2-1,0 3 1,0-2 0,1 0 1,-1 1-1,0-2 0,2 1 0,-2-1 0,0 2-1,1-2 0,-1 2-2,2-2-6,10 1-16,9-1-118,14-1-64</inkml:trace>
  <inkml:trace contextRef="#ctx1" brushRef="#br0" timeOffset="279695.9977">3051 17502 105,'0'0'20,"0"0"4,0 0-3,0 0-5,0 0-7,0 0-2,0 0-2,0 0-4,0 0-1,-21 3-1,20-3 0,0 0 1,-1 0 3,1 0 0,1 0-2,-3 0-2,3 0 0,0 0 1,0 0-2,-2 0 2,2 0-1,0 0-1,0 0 1,0 0 2,9 3 4,10 1 2,6-4 2,7 0 1,5 0-5,5-4 0,4-6 0,4 0-2,3-2 1,1-3-2,1 1 1,0-1-1,-4 0 0,1 2 1,-2 0 1,-2 1-1,-1 0-1,0 2 2,2-2-2,-1 0-1,0 2 0,1-2-9,-4 0 10,0 0-7,-3 2 6,-6 2 3,-1-2 3,-5 4-1,-1 2 4,-3-3-3,-3 5 4,-6-3 1,-1 2 1,0 0 2,-7 0-3,5-3-4,1 1-9,-4-3 7,6-4-15,0 3 9,0 1-1,3-1-1,-1-1 4,2 3-2,1 0-2,-3 2 2,-3 0-3,-2 2 3,-4 1-1,-5 0-1,1 2 2,-6 0 0,0-1 0,0 1 1,0 0 0,2-2-1,0 2 0,4-1-2,-2 0-4,7-4-10,1-2-38,-4 2-67</inkml:trace>
  <inkml:trace contextRef="#ctx1" brushRef="#br0" timeOffset="280212.0272">3337 17527 130,'0'0'-4,"0"0"2,0 0 4,0 0 4,0 0-1,0 0-1,0 0-2,0 0 2,0 0 9,0 0 0,13 10 2,4-10 0,5 0-3,7 0 0,1-3-2,2-4-2,4-3 0,6 0-6,1-2 1,6-4-1,1 3-1,2-2 3,3 0-2,0-1-1,1 1 0,1 1-2,-1 0 1,-1-1 3,0 1-3,-2 2-7,-2-3 8,-1 3-11,-2 0 12,-4 2 0,-2-1-1,-4 2-1,-4 0 0,-4 0 1,-3 2 0,-3 2 1,-8 0 0,0 2-1,-5 1 3,-2-1-1,1 1-8,-5-2 9,0 3 2,-5 1-4,0-2 3,0 2 0,1 0-2,1 0 2,-1 0-4,4-5-4,-2 2-15,5-1-4,4-4-72</inkml:trace>
  <inkml:trace contextRef="#ctx1" brushRef="#br0" timeOffset="289720.571">1698 8067 183,'0'0'5,"0"0"1,0 0 2,0 0 4,0 0 1,0 0 0,0 0-1,-5-84-3,-1 78-1,2-1 0,1 4-3,0 0 0,3 3-3,-1-2 0,1 2-4,-10 0-1,-2 0-2,-7 10 2,-4 4 0,0 8 2,0 7 0,-2 6 2,0 9-1,2 5 3,-4 2-1,4 2 0,1 0 1,3-1 0,4-5 1,3-3-2,6-7 3,6-3-2,0-5-1,9-6 3,5-4-1,7-2 1,2-5-1,7-2-1,0-7 0,5 1-3,0-4 3,3 0-3,-1-6 3,-4-3-1,-3 0 0,-5-2-2,-7 4 0,-8-3 0,-2 3-2,-5-2-3,-1-6-3,-2 0-2,-5-7-2,-6 4 4,-2 0 2,-6-1 4,0 4 2,-4 0 1,0 0 1,0 3 3,4 1-2,5 2 2,2 3 0,4 1-1,3 3 1,2 0-2,3 2-3,0-5-1,0-5 0,3-3-1,8-3 1,7 2 1,5 1-2,4 1 2,4 0 2,-1 4-1,1 3 0,-6 2 0,-2 3-2,-2 0 0,-4 11 1,-5 6 1,-1 3 2,-3 6 2,-4 6 1,-3 7 1,-1 4-27,0 8-1</inkml:trace>
  <inkml:trace contextRef="#ctx1" brushRef="#br0" timeOffset="291800.69">2374 7899 110,'0'0'4,"0"0"-5,0 0 1,0 0 1,0 0 3,0 0 3,0 0 4,0 0-4,-25 84 4,21-47 0,-1 3-1,2 4 2,1 1-1,1 5-2,1-3 2,0 2 0,0-2-2,0-4-1,1-3-2,4-3-1,-2-5-1,0-3 3,0-7 0,-2-5-1,1-5 0,-2-6-2,2 5-1,-2-5 1,0 0-3,1 0-5,-1-6-4,0 0-10,0 0-12,0 2-21,0-2-36</inkml:trace>
  <inkml:trace contextRef="#ctx1" brushRef="#br0" timeOffset="292017.7024">2185 8104 186,'0'0'27,"0"0"-5,0 0-3,0 0-5,0 0-1,0 0-1,0 0-2,29-82 0,-9 68-1,5 2-4,5-1-1,3 2 0,3 0-3,2 3 0,2 0-2,-2 5-2,-2 1-4,-1 2-6,-3 0-8,-1 0-12,-5 7-21,-3 3-38</inkml:trace>
  <inkml:trace contextRef="#ctx1" brushRef="#br0" timeOffset="292213.7136">2261 8383 157,'0'0'-6,"0"0"0,0 0 4,0 0 1,0 0 2,0 0 1,0 0 0,0 0-2,98 3-2,-68-4-1,3-3-4,-1-1-5,1-2-12,1 2-27</inkml:trace>
  <inkml:trace contextRef="#ctx1" brushRef="#br0" timeOffset="292503.7302">2724 7785 196,'0'0'0,"0"0"0,0 0 2,0 0-2,0 0 3,0 0 3,0 0 2,-87 106 2,74-59 2,-1 11-2,6 4 0,1 6-1,3 3-3,4-4-1,0-2-2,3-6-1,3-7 1,4-5 1,6-6 0,1-2 0,0-6-2,4-4-2,3-4 0,1-1-4,2 0-3,4-4-3,-3-6-7,3-3-12,-1-5-35,-2-5-84</inkml:trace>
  <inkml:trace contextRef="#ctx1" brushRef="#br0" timeOffset="292899.7529">2981 8157 182,'0'0'21,"0"0"-2,0 0-1,0 0-3,0 0-5,0 0-4,84-73-3,-71 73-4,5 0 0,-3 8-2,5 4-1,-6 8 3,-4 4-1,-2 6 0,-6 6 1,-2 3 0,-2 1 0,-9 3-1,-1-3 2,-1-3 2,-2-3-1,3-4 3,-3-3 0,3-5 3,3-8 0,0-1 1,3-6 1,3-3 2,0-1 0,3-3 1,-1 0 1,1 0-1,-2 0-3,1 1 0,1-1-3,-3 0-3,3 0 0,7 0-3,8-6 1,6-3-1,5-1-1,2-2-2,2 0 0,2 1-4,1 2-1,-2 2-4,-1 1-3,-3 2-9,-1 0-10,-9 4-25,1-1-54</inkml:trace>
  <inkml:trace contextRef="#ctx1" brushRef="#br0" timeOffset="293352.7788">3276 7674 267,'0'0'7,"0"0"-4,0 0-2,0 0-2,0 0 1,0 0 1,0 0 2,0 0 1,0 0 0,-29 84-1,29-56 0,0 0 0,6-2-3,1 2 1,2-3 1,4-3-1,-2-2 0,4-3-3,2-5-5,-5-4-1,4-3-3,0-4 1,2-1 3,3 0 4,-4-4 2,-4-1 5,-4-4-1,0-2 2,-5 2 1,3-6 1,-4 5 2,-2-2 1,1 0-1,-2 0-1,0 1-2,0 4 1,0 2-2,0 5-2,0 0-1,0 0-2,0-3-1,0 3-1,0 0 4,0 3-1,-3 9 3,-3 8-1,3 7-3,2 0 0,1-2-1,0-1-1,4 0-6,3 0-4,1-3-11,-1-2-12,0-3-22,0-3-38</inkml:trace>
  <inkml:trace contextRef="#ctx1" brushRef="#br0" timeOffset="293731.8005">3596 7445 240,'0'0'-2,"0"0"-1,0 0 3,0 0 4,0 0-1,0 0 1,79 114 1,-59-69-2,4 4 0,-1 2 0,-1 3 1,-1 3-1,1 1 2,-5 1-4,-1 2 1,-3 0 0,-3 1-1,-6 0 1,-1 0 0,-3-4 1,0-4 0,-7-1 2,-3-7 2,0 0-1,-2-5 1,-2-3-4,1-3 0,0-7-2,1-1 0,2-3 1,0-9-1,4-1-1,2-6-1,0-3 0,3-1-2,0 1-4,0 0-5,1 3-11,0 2-40,0-6-126</inkml:trace>
  <inkml:trace contextRef="#ctx1" brushRef="#br0" timeOffset="294199.8272">1561 9211 286,'0'0'2,"0"0"2,0 0 1,0 0-2,0 0 2,0 0 0,0 0 5,0 0 0,0 0 2,93-8-3,-32 3-4,7-2 2,10 2-6,4-3 2,8 1-2,4-1 2,2-1-2,6-1 1,1 2-1,3-4-1,0-1 0,1-1 0,-3 2-1,0 0 0,-4 2 0,-5 0-1,-3 1 0,-7 1 1,-8 1 0,-5 2 1,-9 3 0,-6-1 0,-8 3 0,-9 0-2,-5 0 1,-13 0-5,-9 0-2,-7 0-4,-6 0-5,0 0-2,0 0 0,0 0-6,0 0-20,-16 8-45</inkml:trace>
  <inkml:trace contextRef="#ctx1" brushRef="#br0" timeOffset="294604.8504">1627 9500 220,'0'0'-7,"0"0"5,0 0 5,0 0 9,0 0 3,0 0-2,92-11-2,-39 2-2,11 0 1,10 0-3,10-2-3,10 0 0,4-1 2,9 0-4,3 2 1,3 1 1,1-1-2,3 1 2,-3-1-2,-4 3-1,-3-1 0,-7 1-1,-6 0 0,-7-1 0,-8 2 2,-10 0-2,-6 0 1,-9 1 2,-7 0-3,-7 0 3,-7 0 0,-5 0 1,-10 1 0,-7 1 0,-1 3-1,-6-3-1,1 1 0,0 2-1,-5 0 1,0 0-2,0 0-5,3 0-10,-1 0-35,-2-2-152</inkml:trace>
  <inkml:trace contextRef="#ctx1" brushRef="#br0" timeOffset="304068.3917">1533 10314 252,'0'0'25,"0"0"-2,0 0-1,0 0-4,0 0-6,-17-92-4,25 71-2,2-1-1,2 3-2,5-2-1,3 2 2,1 0-2,2 2 0,1 2 1,1 1-2,-3 3 0,-4 4-1,-1 2-2,-5 4-1,-2 1-1,6 0 0,-6 11 2,3 4 0,-7 4 1,-5 6 0,-1 4-1,0 2 1,-6 4 0,-3 0 0,-2-1 1,1-2-1,-3-3 1,3-4-1,-3-4 2,5-6 1,0-2 0,2-5 2,3-5 0,-1 1 1,4-4 2,-1 0-1,1 0-1,-1 0 0,1 0-2,-2 0 0,2 0-2,0 0-1,3-8 0,10-9 0,4-8 0,5-4 1,2-5-1,2-3 2,0 1-2,2 0 1,-6 0-1,2 2 1,-2 2 0,-6 2 1,0 4-2,-8 10 1,-3 5 1,-2 6-1,-3 5-1,0-1-1,0 1-2,0-2 0,0 2 3,-8 0 0,-3 10 3,-8 5-3,4 4 1,0 6-1,2 2 0,0 4 0,5-1 0,3 2 0,-1-2 0,6 0 0,0-1-1,0-3-1,0-2 2,0-1-2,7-2 0,-1-3 0,3-1-1,1-2 1,0-2 0,2-4 0,2 1-1,2-3 1,3 0-4,-4-2-10,4-2-37,3-1-83</inkml:trace>
  <inkml:trace contextRef="#ctx1" brushRef="#br0" timeOffset="304345.4075">2328 10110 335,'0'0'6,"0"0"-1,0 0 1,0 0-1,0 0-2,0 0 0,0 0-2,0 0 0,0 0-1,79-28 0,-46 25-1,5 0-3,3 1-1,0 2-1,1 0-3,-1 0-7,-4 0-7,-6 0-21,-1 0-40</inkml:trace>
  <inkml:trace contextRef="#ctx1" brushRef="#br0" timeOffset="304578.4209">2367 10380 239,'0'0'1,"0"0"3,0 0 1,0 0 4,0 0 0,0 0-1,0 0-1,0 0-2,96-47-1,-62 38-3,-1 1-1,3 2 0,-2 0-1,-4 3-2,-1-1-3,-11 1-4,0 3-7,-5 0-11,-3 0-39</inkml:trace>
  <inkml:trace contextRef="#ctx1" brushRef="#br0" timeOffset="305065.4487">2932 10214 306,'0'0'2,"0"0"4,0 0 1,0 0 2,0 0-3,0 0-4,0 0-2,79-52-1,-60 41 0,0-1-1,0 0 1,-5-2 1,-5 4-2,0-2 4,-6 5 0,1-5 0,-1 1 3,-2-1-2,0 0 3,-1 6 2,2 1-1,-2 5 3,0-1 0,0 1-2,0-2 0,0 1-4,0-1 0,0 1-3,0-1-2,0 0-1,0 1 1,0 1 0,0-2 0,0 2 1,0 0 0,0 2-1,3 9 2,2 7 0,-2 4 0,-1 2 3,1 5-1,-3 0 4,1 8 1,-1 3-1,0 4-2,2 4-3,-2-3 1,4-1-2,-1-5 1,2-3 4,0-6-5,0-3 2,-1-9 0,0-1-3,-2-7 5,-1-5-3,1 2-1,-2-7 0,0 0 1,0 0 1,1 0-2,-1 3-1,0-3-2,2 2-3,-2 0-3,1-1-9,2 3-15,0 0-45,6-3-131</inkml:trace>
  <inkml:trace contextRef="#ctx1" brushRef="#br0" timeOffset="305229.4581">3494 10513 387,'0'0'-21,"0"0"-26,0 0-91</inkml:trace>
  <inkml:trace contextRef="#ctx1" brushRef="#br0" timeOffset="308336.6358">1304 11592 199,'0'0'42,"0"0"5,0-78-1,7 49-5,-2 2-9,3 2-9,1-3-6,4 3-7,2 0-2,5 0-5,3 3-1,4 0-3,2 2 2,1 2-2,1 1 1,-2 5-2,-3 3-2,0 4 0,-3 5-2,-3 2 1,-5 12 2,-2 5 0,-9 8 1,-4 4 1,0 10 0,-8 1 0,-6 3 1,0 2 1,-3-2-2,1-5 2,3-6-1,4-7 1,1-7 0,5-9 0,1-7 3,2-4 0,-1 0 4,1 0 0,0 2 0,0-2 0,0 1-3,0-2-3,8-16-1,7-9-1,7-10 2,3-3-2,-1-2 0,3-1-1,-3 3 0,-2 3-2,-6 3 1,-1 8 0,-8 7 2,-3 7 1,-2 7 2,-2 4-3,0-3 1,0 3-2,0 0-1,0 0 2,0 0 0,-6 4 3,1 10-3,-2 8 2,-1 6-1,8 2 0,0 2-2,0 0-2,3 0-2,7-1 0,0-2-3,4-4-4,-1-3-8,3-2-19,-4-5-32,2-2-51,-2-4-83</inkml:trace>
  <inkml:trace contextRef="#ctx1" brushRef="#br0" timeOffset="308509.6457">2003 11567 408,'0'0'9,"0"0"-3,0 0 1,0 0 1,0 0 0,0 0-2,101-80-1,-70 70-4,6-2-1,0 7-6,3 0-4,0 5-7,-3 0-9,-4 8-17,-4 4-20,-8-2-30,-7 5-22</inkml:trace>
  <inkml:trace contextRef="#ctx1" brushRef="#br0" timeOffset="308757.6599">2235 11347 225,'0'0'43,"0"0"-4,0 0-8,0 0-9,0 0-9,0 0-6,0 0-3,0 0 2,0 0 2,-10 4 1,8 21-2,2 7-2,0 3-5,0 2 1,0 2-2,5 2-2,-1-6 1,1 0-2,-1-4-1,1-3-2,0-2 1,-2-9-2,1-2-2,-1-6-1,-1-4-12,4 2-24,-2-4-154</inkml:trace>
  <inkml:trace contextRef="#ctx1" brushRef="#br0" timeOffset="309499.7023">2557 11325 228,'0'0'-1,"0"0"2,0 0 4,0 0 3,0 0 4,0 0 4,0 0 3,0 0 1,0 0 0,0 88 2,3-58 0,0 2-2,0 0 0,0 0-5,0-2-4,0 1-4,1-4-2,2-2-2,-2-1 0,-2-10-2,4 1 1,-5-5-1,1-6-1,-2 7 2,2-6-4,0-1 4,-1 1-2,-1-5 1,0 0 3,0 0-1,0 2 0,2-1 2,-2 0-1,0-1 0,0 2-1,0-2 0,1 1-3,-1-1 1,0 3-2,0-3 0,0 0 0,2 0-2,-2 2 0,0-2 0,0 1 1,0-1 0,0 2 0,0-2 0,0 2 0,0-2 0,0 0 1,0 1 0,0-1 2,0 0 0,0 0 1,0 0-1,0 0-1,0-11 1,-2-5-1,-4-7 2,1-5-2,-1-2 2,1-3-2,-2-5 1,2 2-1,0-2 0,2 2-1,0 5 2,0 0 0,2 4 0,1 7 1,0 0-2,0 1-1,0 5 1,0-7 0,0 3 0,0 6 1,1-8 0,1 9 2,-2-4 0,0 3 3,0 4 2,0-4 3,0 6 0,0 1 0,0-1-4,0 6-3,0-1-4,0 1-1,0 0-1,0 0 1,3 9 4,2 11-1,4 8 3,1 3-4,1 3-1,-1 3 1,6 0-1,-5 3 0,2-3-1,-1 1 1,-4 1-1,2-3 1,-4 0 0,-1-3-1,1-2 1,-4-2-1,1-10 0,-3 1 1,3-8 0,-3 2 1,0-1 0,0-6-5,0-2 3,0-5 1,0 0 1,0 0 5,0 2-4,0 0-6,0-1-10,0-1-35,0 0-92,6-15-113</inkml:trace>
  <inkml:trace contextRef="#ctx1" brushRef="#br0" timeOffset="312430.87">1065 12348 345,'0'0'26,"0"0"1,0 0 2,0 0-4,0 0-5,0 0-6,0 0-7,0 0-3,0 0-1,0 0 0,21-59 3,6 43-3,7 3 0,3 0-3,4 1-1,4 0-1,-1 3-1,-3 4-6,3 4-9,-7 1-12,-3 0-26,-3 5-42,-11 0-121</inkml:trace>
  <inkml:trace contextRef="#ctx1" brushRef="#br0" timeOffset="312620.8809">1035 12545 187,'0'0'-3,"0"0"5,0 0 6,0 0 4,0 0-2,0 0-2,0 0-5,0 0-6,103 0-13,-71-2-25,-3-1-90</inkml:trace>
  <inkml:trace contextRef="#ctx1" brushRef="#br0" timeOffset="313040.9049">1670 12451 221,'0'0'25,"0"0"3,0 0 3,0 0-1,0 0-7,0 0-6,0 0-2,0 0-7,0 0 1,-15-71-2,17 49 0,7 1 1,-1 0-5,-1-1 1,-1 7-1,0 2-1,-1 4-2,-4 4 1,3 3-2,-4 2-1,0-3-1,0 3-1,1 0 3,1 0 3,1 15 2,0 9 1,1 7 1,-3 7-3,3 4 2,-3-1-3,0 1 0,1-3 0,-1-3-4,0-2 2,-1-11-2,2-2 2,-2-9-2,0 0 2,0 2-1,0-8-3,0 6 1,0-6-3,0 0-4,0 5-2,0-6-9,0 0-13,6 4-28,-4-4-70</inkml:trace>
  <inkml:trace contextRef="#ctx1" brushRef="#br0" timeOffset="313291.9192">2057 12480 417,'0'0'5,"0"0"2,0 0 1,0 0 3,87-66-2,-55 53-3,4-1-2,6 2-1,1 1-3,3 2-1,0 2 0,1 3-2,-3 3-2,-7 1-2,-4 0-4,-4 1-2,-3 3-6,-8 1-8,-4-3-8,-2-1-16,-8 1-15,0 0-28,-4-2-34</inkml:trace>
  <inkml:trace contextRef="#ctx1" brushRef="#br0" timeOffset="313536.9333">2435 12120 333,'0'0'2,"0"0"-2,0 0 0,0 0 0,0 0 7,0 0 1,0 0 2,0 81 0,4-37-5,0 2-2,1-1-2,1 2-2,-1-1 2,2-2-4,1 2-2,-2-1 0,5-4 2,-4-6-1,-2-9 8,-2-6-4,-2-6-6,0-5 1,-1 4-2,0-9-4,2 3-11,-2-7-28,0 0-38</inkml:trace>
  <inkml:trace contextRef="#ctx1" brushRef="#br0" timeOffset="313814.9492">2959 12058 324,'0'0'29,"0"0"-1,0 0-3,0 0-2,0 0-7,0 0-4,0 0-6,0 0-3,0 0-1,0 0 0,-10 14 4,12 21-1,5 7 1,2 6-4,5 2-1,-1 4-2,1-2-1,0-4-4,-4-1 1,0-5-6,-3-2-4,-2-6-11,-3-2-32,0-11-94</inkml:trace>
  <inkml:trace contextRef="#ctx1" brushRef="#br0" timeOffset="323997.5316">1232 13060 284,'0'0'36,"0"0"-5,0 0-2,0 0-9,0 0-5,0 0-3,0 0-5,0 0-1,0 0 0,0 0-1,-9-22 1,24 12-1,9-4 0,5 2-2,5 1-2,6 3 1,3 0-3,2 1-2,3 3-3,-3 3-4,1 1-5,-6 1-10,-3 8-20,-7 1-23,-6 1-43,-6-2-64</inkml:trace>
  <inkml:trace contextRef="#ctx1" brushRef="#br0" timeOffset="324241.5455">1135 13344 280,'0'0'8,"0"0"3,0 0-2,0 0-1,0 0 2,0 0-1,0 0 1,0 0-2,0 0-4,0 0-1,98-8 0,-61 4-3,3 1 0,-1-1-4,2 0 0,0-1-5,-2 1-3,-3 1-15,-1 3-25,-3 0-51</inkml:trace>
  <inkml:trace contextRef="#ctx1" brushRef="#br0" timeOffset="324899.5832">2164 13050 216,'0'0'25,"0"0"-9,0 0-8,0 0-5,0 0-2,-81-9-1,56 20 2,6-1-2,1 3 1,5 1 0,0 1 0,3-1 0,3 5-1,0 1 2,2 2-2,2 4 1,2 0-1,1-3-1,0 3-1,0-1 0,6-1 0,4 1-2,0-1 4,5-1 0,-1-3 0,2 2 1,1-3-2,2-5 1,-2 1 0,3-5 1,1-1 0,-1-1 1,2-5-1,2-2 0,1-1 1,0-1 1,3-5 0,0-4 1,2 3-2,-2-2 0,-2-1 0,-2 0-4,-1 0 2,-4 1-1,0-1 2,-7 3 1,2-1-1,-8 4-2,1-4 3,-1 1 0,-3-1 2,2-1 3,-5-2-5,2 1 2,-2-4-1,0-3-1,-4 1 2,-2-5-2,-1 1-1,-1 4 1,-3-2-1,1 1 0,-2 0-1,-1 1-2,0-1 3,0 3 3,3 6 5,-2 1 0,-1-1-1,-1 1-7,-5 0 1,6 2-2,-3 0 0,0-2 0,2 4-1,-2-4 2,4 3-1,0 1-1,1 0 1,-2 1 0,1-3-1,0 5 1,0-4-1,-1 3 0,2-3-2,0 4-2,-2-3-3,1 3-6,-4 0-5,1 3-7,-5 6-13,-1 3-32,1 1-65</inkml:trace>
  <inkml:trace contextRef="#ctx1" brushRef="#br0" timeOffset="341084.5089">4357 17730 211,'0'0'16,"0"0"-2,0 0 0,0 0 0,0 0-3,0 0 0,0 0-3,0 0-1,0 0 2,0 0-2,-36 79 4,51-66-3,2-4 2,-5-1-5,7-6 2,1 1 0,0-3-5,6 0 6,-1-7-7,-2-1 2,-3-4 1,-1-1-3,-5-5-2,1-2-1,-7-3-2,-4-2 4,-2-2-2,-2 1 2,0-2 1,-6 4-1,0 7 5,-1 2-2,3 6 2,-5 1 0,4 0-4,2 6 1,-5 2-1,1 0-2,-3 9 1,-1 9 2,3 6-2,1 9 0,1 6 2,3 7-2,1-3 1,2 3 0,0 3 2,0-1 1,2 5-3,4 1-1,3 3 0,-2 0 1,-1 3 6,0-2-2,-2 2 0,-1-2 1,-1 0-1,-2-3 2,0-3 3,-2-6-1,-4-4 0,-1-4-3,0-3 5,-3-3-1,-1-3 1,1-2 4,2-10-2,-1-4 4,4-6-5,-2 0-4,1-1 1,-2-2-7,2 2 1,2-2 0,-5-1-3,2-3-1,-5 0 2,1 0-3,6 0 0,-5 0-3,6-3-4,-3-5-10,-2-4-13,3-2-31,4 1-52,2-7-116</inkml:trace>
  <inkml:trace contextRef="#ctx1" brushRef="#br0" timeOffset="341424.5283">4218 18118 400,'0'0'15,"0"0"4,0 0-3,0 0-1,0 0-5,0 0-7,0 0-2,0 0-3,0 0 1,-12-5 3,30 4 2,10 1 0,12-3 0,4-1 1,6-4-7,4 0 2,1-2-1,-3 2-1,-1 1 3,-1 0-3,-6 2-5,-8 2 0,-10 1-2,-6 0 1,-7 2 3,-7 0 1,1 0-4,-7 0 5,0 0 3,0 0 0,1 0 1,1 0-10,-1 0-21,4 0-24,3-5-31,7-10-63</inkml:trace>
  <inkml:trace contextRef="#ctx1" brushRef="#br0" timeOffset="341816.5508">5159 17417 251,'0'0'3,"0"0"-3,0 0 4,0 0 3,0 0 2,-82 81 4,71-47-1,2 7-4,1 5 2,0 2-1,4 5-1,3-3-1,1 4 2,1 0-1,8 1-3,1-2 0,0-2-5,3-2-3,-2-5 4,2-1-1,-1-4 4,1-6-2,0-1-2,-1-4-2,1-6 0,-3 0 1,0 2-1,0-3 0,-3-5-6,1-4-3,-3-5-7,4 0-16,0-2-30,1-5-89</inkml:trace>
  <inkml:trace contextRef="#ctx1" brushRef="#br0" timeOffset="342137.5691">5459 17795 376,'0'0'20,"0"0"-2,0 0 0,0 0-2,0 0-6,0 0-2,0 0-4,0 0 4,0 0-3,-10 73 0,9-29-1,1 6-1,-2 3 2,2 3-4,0-1 2,0-3-4,0-6 1,3-10-2,3-9-1,-2-11 0,-2-7-1,3-1-7,-2-4-14,0-1-15,4 2-29,-1-5-57,3 0-82</inkml:trace>
  <inkml:trace contextRef="#ctx1" brushRef="#br0" timeOffset="342476.5885">5594 17440 349,'0'0'17,"0"0"-3,0 0-5,0 0 4,0 0-3,0 0 0,0 0 1,0 0-3,0 0-1,78 72 0,-49-28-5,1 8 1,-1 1 0,0 4-4,-2-3 1,-4 3 0,-5-3-2,-4 5 2,-5-3 2,-8-2-2,-1-1 4,-8-5 0,-7-2-2,-2-5 3,-5-4 0,-1-5 0,0-1 3,0-6-2,1 0-1,3-3 2,5-5-4,5-7 1,6-5-2,3-5-7,-1 0-2,1 0-13,0 0-18,0 0-44,3 0-144</inkml:trace>
  <inkml:trace contextRef="#ctx1" brushRef="#br0" timeOffset="342806.6074">6311 18257 557,'0'0'2,"0"0"-3,0 0 2,0 0 1,0 0 1,0 0-2,0 0-2,0 0 0,0 0 2,0 0-3,61-31 1,-24 24-5,4 4-6,2 1-2,2 2-14,-3 0-25,-4 0-25,-4 0-54,-12 0-87</inkml:trace>
  <inkml:trace contextRef="#ctx1" brushRef="#br0" timeOffset="342991.618">6275 18459 380,'0'0'6,"0"0"4,0 0 4,0 0-2,0 0 0,0 0-3,0 0-6,0 0 2,98-1-7,-53-6 0,1 0-2,3 0-7,-1 2-8,-3 5-15,1 0-42,-7 2-62</inkml:trace>
  <inkml:trace contextRef="#ctx1" brushRef="#br0" timeOffset="343288.635">7066 18101 468,'0'0'7,"0"0"-4,0 0 2,0 0 4,0 0 5,0 0 2,-66 81-2,61-35-3,-2 6-6,3 8-4,2 2 0,0 3-2,2-1 2,0-1-2,4-3-8,2-7 5,0-4-4,0-8 4,-1-7 0,0-3 3,1-12 0,-3-9-5,-2-3-5,-1-3-29,1 0-18,1 1-49,-1 0-100</inkml:trace>
  <inkml:trace contextRef="#ctx1" brushRef="#br0" timeOffset="343708.659">7299 17954 279,'0'0'12,"0"0"7,0 0 9,0 0 6,0 0-9,0 0-8,0 0-4,0 0-11,0 0 0,0 0 5,25 12-5,-25 25 5,-3 2-3,-5 4-3,1-1 2,-1 1 0,2-2-2,3-7 2,3-3-3,0-7 0,0-7 1,6-5-1,3-4-1,-2-1-1,8-2-1,-2-5-2,4 0 0,2-5-4,3-9-6,-1-4-2,-2-2 1,3 0 4,-2-2-2,-4 3 7,-1-1 2,-1 3 3,-4 5 11,-6 4 3,-2 4 8,-2 4 0,0 0-7,0 0 2,3 0-8,-3 0 4,1 15 2,-1 7-4,0 7-1,0 3-4,0 2-4,0-1-3,0 1-5,0-5-13,1 0-23,2-5-55,-1-9-122</inkml:trace>
  <inkml:trace contextRef="#ctx1" brushRef="#br0" timeOffset="343924.6713">7891 18479 505,'0'0'-8,"0"0"6,0 0 2,0 0 8,0 0-4,87-76-4,-55 68-4,2 3-2,4 3-2,-1 2-5,1 2-11,0 3-21,-1 2-32,-1-4-59</inkml:trace>
  <inkml:trace contextRef="#ctx1" brushRef="#br0" timeOffset="344148.6842">8040 18163 396,'0'0'1,"0"0"9,0 0 2,0 0 3,0 0 9,0 0-5,0 0-1,0 0-2,-27 110-5,27-71-7,1 1 2,6 3-2,-3 2-4,2 2 1,-1-1-5,-1-2-1,3-2-4,-3-6 0,1-4-8,1-4-16,-2-2-21,5 1-30,-2-5-43</inkml:trace>
  <inkml:trace contextRef="#ctx1" brushRef="#br0" timeOffset="344400.6986">8493 18185 421,'0'0'8,"0"0"2,0 0 6,-22 88 0,14-47-1,0 7-1,1 5-7,-3 4 0,1-1-5,2-2-3,1-3-2,3-6-6,1-6 3,2-4-8,0-6-7,6-3-29,0-2-48,6 0-117</inkml:trace>
  <inkml:trace contextRef="#ctx1" brushRef="#br0" timeOffset="344651.7129">9181 18361 500,'0'0'3,"0"0"-2,0 0-3,0 0-5,0 0 7,0 0-5,89-66-2,-57 61-6,3 2-7,0 1-16,-1 2-19,4 0-24,-5 0-39</inkml:trace>
  <inkml:trace contextRef="#ctx1" brushRef="#br0" timeOffset="344858.7248">9089 18572 414,'0'0'0,"0"0"2,0 0 5,0 0-1,0 0 1,0 0 2,0 0-11,0 0-4,97 1-11,-57-2-13,7-4-19,-2 0-38,4 3-98</inkml:trace>
  <inkml:trace contextRef="#ctx1" brushRef="#br0" timeOffset="346279.806">10106 18066 249,'0'0'32,"0"0"1,0 0-4,0 0-5,0 0-8,0 0-3,0 0-5,0 0-2,0 0-2,0 0 4,-1 20 4,2 12 1,-1 8 2,0 6-4,0 5-3,0 3-2,-3 3-3,-3 4 0,2-4-1,-2-5-2,2-2-6,-2-10 0,3-3 6,0-8-2,1-9 3,1 0 0,0-8-3,1-7 1,0 2 0,0-7 5,0 0-1,0 0 0,0 0-1,0 0-7,0 0 3,0-8 4,4-4-2,2-7 1,3 3-2,-5-2 1,3 2 2,-1 3-2,-1 2 1,1 3 1,-1-1-1,1 2 0,-1-1 1,-1 3-2,-2 3 0,-2 2 0,0-2 0,0 2-4,7 0 5,-1 0 0,3 0 1,5 6 0,-2 4-4,1 2 2,0-1-2,-1 2 2,2-2 2,-5-4-6,4-3 2,-2-2 1,2 0-1,6 1 4,-6-1-1,7-2-6,-1 0 3,-1-2 1,5-8 1,-6 0 2,-3-4-1,-2-4-4,-2-3 0,-3-5 2,-1-3 2,-3-2 3,-1 0 1,-2-1-4,0-2-5,-2 0 3,-7-5 0,-1 4 3,-6-2 3,-2 3-3,-3 1-4,-2 3-1,-4 5 4,-2 6 0,-3 5 4,2 7 0,-1 3-3,4 4 1,2 0-1,5 0 2,0 7-1,8-3-3,-2 4 1,3 2 0,0 3 2,-1 3-1,7-3-1,-1 2 1,0-5-2,3 2 1,2 0 4,-1 0-4,2 0 1,0 0-2,0 0 4,0-8-4,0 7 0,0-5 2,2-1-6,-1 7 7,1-8-3,-2 0 1,1 1 0,-1-5-1,0 0 2,0 0 0,2 2-1,-2-2 6,0 3-5,2-2 0,-2 0-1,2 1-2,-2 0 2,1-1 1,1 6-2,-1 5 1,1 5 0,-2 8 1,4-1 4,-3 3-3,1 5 0,-1 1-3,2 3-2,0 1 1,0-1 0,3-3 1,-1-1-1,3-3-4,-1-5 1,3-2 1,-1-5 0,1-5 1,-3-2 2,4-3-6,-2-2 4,6-4 0,4 2-7,2 0 5,7-3-2,1 0-5,1-1 2,2-10 2,-4-1-1,2 0 1,-4-3 5,-4-4-4,-2-2 4,-3-4 4,-2-3-1,-5-2 4,0-4-3,-5-5-1,0-2-2,2-4 0,-2-1 2,-3 2 1,-2 1 0,0 1-4,-2 4 0,-6 1 0,-2 4 1,-4 5 2,-1 6-1,-4 5 2,0 5 5,-4 5-5,-1 7 2,-4 0-2,0 9-7,-1 6 5,-3 5-1,0 6 2,2 3 1,1 3-2,3-1-3,4 4 4,2 0 0,3 2-1,3 1 9,4-1-11,2 1 2,3-5-3,3-3-1,2-3 2,4-8 2,6-2-2,1-3-1,3-4-3,3-2-4,3-1 4,-1-2 0,2-2-1,2-3-2,2-1 0,0-10 5,1-1 0,0-2 1,3-2-2,-5-3 0,1-1 0,-5-1 4,-1-4 4,-6 0-2,-2-2 7,-5-4-7,-3-4-1,-3 3 5,-1-1-4,-7 3 3,-2 3-2,0 2 0,0 3 0,-4 5-2,3 5-1,4 5-1,-4 4-4,4 3 1,-3 0-12,-2 0-41,6 4-68,3 6-86</inkml:trace>
  <inkml:trace contextRef="#ctx1" brushRef="#br0" timeOffset="366382.9559">18037 18167 343,'0'0'7,"0"0"1,14-86 9,1 57-2,3 5-2,3 2-2,4 0-5,1 6-4,3 4-3,1 5-1,-1 6-2,3 1-3,-4 6-2,-2 8 1,-4 9-3,-4 5 3,-9 10 0,-7 6-4,-2 3 8,-9 4-3,-7 3 0,-6 1 0,-3-4-1,-2-3 4,-1-8 8,4-6 0,7-13 11,8-9-1,0-10-2,4-4-1,1-6-5,-1-10-3,5-6-6,11-4-4,8-14 1,4 0 1,3-4 0,4 0 4,5-3-8,1 0 5,3-1 3,-3 4-1,-1 3 4,-2 9-3,-2 5 2,-4 6 1,-2 7-5,-9 5 7,-6 5-4,0 6 3,-4 0 4,-2 3-8,3 11 5,-7 4 2,0 9-3,0 6 5,-8 3-2,-1 7-2,3-5-2,0 1-4,2-4-1,4-2-4,3-4-5,7-7-22,8-6-75,2-12-98</inkml:trace>
  <inkml:trace contextRef="#ctx1" brushRef="#br0" timeOffset="366707.9745">18931 17799 328,'0'0'7,"0"0"14,0 0-3,-48 83-4,43-59 0,3 1-13,2 3 0,7-3-5,4-1 2,7-4-5,4-8-4,4-12-6,4-3-12,1-14 0,0-4-12,1-2 6,-3-4 11,-2 0 14,-2 4 17,-6 1 12,-2 3 2,-7 7 8,-3 6-1,-4 3-1,-3 3-5,0-1-5,0 1-6,0 0-3,-7 3 7,-3 9-9,-5 10 3,0 12 0,2 6-8,0 4-5,4 5-10,2-4-19,4-3-65,1-6-120</inkml:trace>
  <inkml:trace contextRef="#ctx1" brushRef="#br0" timeOffset="366923.9868">19421 18151 506,'0'0'-6,"0"0"1,0 0-1,0 0 3,0 0-1,105-48-2,-74 42-4,1 2-10,-1 2-13,0 2-21,-8 0-21,-3 0-49</inkml:trace>
  <inkml:trace contextRef="#ctx1" brushRef="#br0" timeOffset="367089.9963">19623 17880 379,'0'0'9,"0"0"-3,0 0 10,0 0 4,0 0-4,0 0 1,-36 111-3,33-58-9,0 4 0,3 5-14,0 3-9,6-5-25,7-6-58,6-6-122</inkml:trace>
  <inkml:trace contextRef="#ctx1" brushRef="#br0" timeOffset="367311.009">20271 17929 571,'0'0'3,"0"0"0,0 0 7,-19 106-1,6-53-4,0 3 1,-4 4-11,5 6-5,0 4-14,0 0-61,1-1-17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77447D-865A-B141-A34C-547C64FA5893}" type="datetimeFigureOut">
              <a:rPr lang="en-US" smtClean="0"/>
              <a:pPr/>
              <a:t>10/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62939B-DECB-1845-9338-B38A35EC5D1C}" type="slidenum">
              <a:rPr lang="en-US" smtClean="0"/>
              <a:pPr/>
              <a:t>‹#›</a:t>
            </a:fld>
            <a:endParaRPr lang="en-US"/>
          </a:p>
        </p:txBody>
      </p:sp>
    </p:spTree>
    <p:extLst>
      <p:ext uri="{BB962C8B-B14F-4D97-AF65-F5344CB8AC3E}">
        <p14:creationId xmlns:p14="http://schemas.microsoft.com/office/powerpoint/2010/main" val="138088121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62939B-DECB-1845-9338-B38A35EC5D1C}" type="slidenum">
              <a:rPr lang="en-US" smtClean="0"/>
              <a:pPr/>
              <a:t>1</a:t>
            </a:fld>
            <a:endParaRPr lang="en-US"/>
          </a:p>
        </p:txBody>
      </p:sp>
    </p:spTree>
    <p:extLst>
      <p:ext uri="{BB962C8B-B14F-4D97-AF65-F5344CB8AC3E}">
        <p14:creationId xmlns:p14="http://schemas.microsoft.com/office/powerpoint/2010/main" val="1017958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2B62939B-DECB-1845-9338-B38A35EC5D1C}" type="slidenum">
              <a:rPr lang="en-US" smtClean="0"/>
              <a:pPr/>
              <a:t>19</a:t>
            </a:fld>
            <a:endParaRPr lang="en-US"/>
          </a:p>
        </p:txBody>
      </p:sp>
    </p:spTree>
    <p:extLst>
      <p:ext uri="{BB962C8B-B14F-4D97-AF65-F5344CB8AC3E}">
        <p14:creationId xmlns:p14="http://schemas.microsoft.com/office/powerpoint/2010/main" val="1781877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l">
              <a:defRPr/>
            </a:lvl1pPr>
          </a:lstStyle>
          <a:p>
            <a:r>
              <a:rPr lang="en-US"/>
              <a:t>Click to edit Master title style</a:t>
            </a:r>
            <a:endParaRPr lang="en-US" dirty="0"/>
          </a:p>
        </p:txBody>
      </p:sp>
      <p:sp>
        <p:nvSpPr>
          <p:cNvPr id="3" name="Subtitle 2"/>
          <p:cNvSpPr>
            <a:spLocks noGrp="1"/>
          </p:cNvSpPr>
          <p:nvPr>
            <p:ph type="subTitle" idx="1"/>
          </p:nvPr>
        </p:nvSpPr>
        <p:spPr>
          <a:xfrm>
            <a:off x="685800" y="3886200"/>
            <a:ext cx="64008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p:cNvSpPr/>
          <p:nvPr userDrawn="1"/>
        </p:nvSpPr>
        <p:spPr>
          <a:xfrm>
            <a:off x="0" y="5728515"/>
            <a:ext cx="9144000" cy="1129484"/>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userDrawn="1"/>
        </p:nvGrpSpPr>
        <p:grpSpPr>
          <a:xfrm>
            <a:off x="4162564" y="5913737"/>
            <a:ext cx="1889379" cy="687705"/>
            <a:chOff x="3616824" y="5924233"/>
            <a:chExt cx="1889379" cy="687705"/>
          </a:xfrm>
        </p:grpSpPr>
        <p:sp>
          <p:nvSpPr>
            <p:cNvPr id="5" name="Rectangle 4"/>
            <p:cNvSpPr/>
            <p:nvPr/>
          </p:nvSpPr>
          <p:spPr>
            <a:xfrm>
              <a:off x="3654858" y="6103105"/>
              <a:ext cx="740109" cy="476662"/>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6" name="Picture 5" descr="isr_logo_308_r2.eps"/>
            <p:cNvPicPr>
              <a:picLocks noChangeAspect="1"/>
            </p:cNvPicPr>
            <p:nvPr/>
          </p:nvPicPr>
          <p:blipFill>
            <a:blip r:embed="rId2"/>
            <a:stretch>
              <a:fillRect/>
            </a:stretch>
          </p:blipFill>
          <p:spPr>
            <a:xfrm>
              <a:off x="3616824" y="5924233"/>
              <a:ext cx="1889379" cy="687705"/>
            </a:xfrm>
            <a:prstGeom prst="rect">
              <a:avLst/>
            </a:prstGeom>
          </p:spPr>
        </p:pic>
      </p:grpSp>
      <p:pic>
        <p:nvPicPr>
          <p:cNvPr id="7" name="Picture 6" descr="cups-round-text-cylab.pdf"/>
          <p:cNvPicPr>
            <a:picLocks noChangeAspect="1"/>
          </p:cNvPicPr>
          <p:nvPr userDrawn="1"/>
        </p:nvPicPr>
        <p:blipFill>
          <a:blip r:embed="rId3"/>
          <a:stretch>
            <a:fillRect/>
          </a:stretch>
        </p:blipFill>
        <p:spPr>
          <a:xfrm>
            <a:off x="2282825" y="994193"/>
            <a:ext cx="4572000" cy="4572000"/>
          </a:xfrm>
          <a:prstGeom prst="rect">
            <a:avLst/>
          </a:prstGeom>
        </p:spPr>
      </p:pic>
      <p:sp>
        <p:nvSpPr>
          <p:cNvPr id="8" name="TextBox 7"/>
          <p:cNvSpPr txBox="1"/>
          <p:nvPr userDrawn="1"/>
        </p:nvSpPr>
        <p:spPr>
          <a:xfrm>
            <a:off x="6761428" y="5910495"/>
            <a:ext cx="1764174" cy="738664"/>
          </a:xfrm>
          <a:prstGeom prst="rect">
            <a:avLst/>
          </a:prstGeom>
          <a:noFill/>
        </p:spPr>
        <p:txBody>
          <a:bodyPr wrap="none" lIns="0" tIns="0" rIns="0" bIns="0" rtlCol="0">
            <a:spAutoFit/>
          </a:bodyPr>
          <a:lstStyle/>
          <a:p>
            <a:r>
              <a:rPr lang="en-US" sz="2400" dirty="0">
                <a:solidFill>
                  <a:schemeClr val="accent3"/>
                </a:solidFill>
                <a:latin typeface="Whitney-Light"/>
                <a:cs typeface="Whitney-Light"/>
              </a:rPr>
              <a:t>Engineering &amp; </a:t>
            </a:r>
            <a:br>
              <a:rPr lang="en-US" sz="2400" dirty="0">
                <a:solidFill>
                  <a:schemeClr val="accent3"/>
                </a:solidFill>
                <a:latin typeface="Whitney-Light"/>
                <a:cs typeface="Whitney-Light"/>
              </a:rPr>
            </a:br>
            <a:r>
              <a:rPr lang="en-US" sz="2400" dirty="0">
                <a:solidFill>
                  <a:schemeClr val="accent3"/>
                </a:solidFill>
                <a:latin typeface="Whitney-Light"/>
                <a:cs typeface="Whitney-Light"/>
              </a:rPr>
              <a:t>Public Policy</a:t>
            </a:r>
          </a:p>
        </p:txBody>
      </p:sp>
      <p:pic>
        <p:nvPicPr>
          <p:cNvPr id="9" name="Picture 8" descr="CyLab_Unitmark.ai"/>
          <p:cNvPicPr>
            <a:picLocks noChangeAspect="1"/>
          </p:cNvPicPr>
          <p:nvPr userDrawn="1"/>
        </p:nvPicPr>
        <p:blipFill>
          <a:blip r:embed="rId4"/>
          <a:stretch>
            <a:fillRect/>
          </a:stretch>
        </p:blipFill>
        <p:spPr>
          <a:xfrm>
            <a:off x="380454" y="5817646"/>
            <a:ext cx="4114800" cy="1371600"/>
          </a:xfrm>
          <a:prstGeom prst="rect">
            <a:avLst/>
          </a:prstGeom>
        </p:spPr>
      </p:pic>
    </p:spTree>
    <p:extLst>
      <p:ext uri="{BB962C8B-B14F-4D97-AF65-F5344CB8AC3E}">
        <p14:creationId xmlns:p14="http://schemas.microsoft.com/office/powerpoint/2010/main" val="509344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p:cNvSpPr/>
          <p:nvPr userDrawn="1"/>
        </p:nvSpPr>
        <p:spPr>
          <a:xfrm>
            <a:off x="6581914" y="1"/>
            <a:ext cx="2562086" cy="6858000"/>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ubtitle 10"/>
          <p:cNvSpPr>
            <a:spLocks noGrp="1"/>
          </p:cNvSpPr>
          <p:nvPr>
            <p:ph type="subTitle" idx="1" hasCustomPrompt="1"/>
          </p:nvPr>
        </p:nvSpPr>
        <p:spPr>
          <a:xfrm>
            <a:off x="685800" y="3886200"/>
            <a:ext cx="5646284" cy="1752600"/>
          </a:xfrm>
        </p:spPr>
        <p:txBody>
          <a:bodyPr/>
          <a:lstStyle>
            <a:lvl1pPr marL="0" indent="0">
              <a:buNone/>
              <a:defRPr b="0" i="0">
                <a:latin typeface="Helvetica Neue"/>
                <a:cs typeface="Helvetica Neue"/>
              </a:defRPr>
            </a:lvl1pPr>
          </a:lstStyle>
          <a:p>
            <a:r>
              <a:rPr lang="en-US" dirty="0">
                <a:solidFill>
                  <a:schemeClr val="tx1"/>
                </a:solidFill>
              </a:rPr>
              <a:t>Author</a:t>
            </a:r>
            <a:br>
              <a:rPr lang="en-US" dirty="0">
                <a:solidFill>
                  <a:schemeClr val="tx1"/>
                </a:solidFill>
              </a:rPr>
            </a:br>
            <a:r>
              <a:rPr lang="en-US" sz="2000" dirty="0">
                <a:solidFill>
                  <a:schemeClr val="tx1"/>
                </a:solidFill>
              </a:rPr>
              <a:t>DATE, 2014</a:t>
            </a:r>
          </a:p>
        </p:txBody>
      </p:sp>
      <p:sp>
        <p:nvSpPr>
          <p:cNvPr id="14" name="Text Placeholder 13"/>
          <p:cNvSpPr>
            <a:spLocks noGrp="1"/>
          </p:cNvSpPr>
          <p:nvPr>
            <p:ph type="body" sz="quarter" idx="10"/>
          </p:nvPr>
        </p:nvSpPr>
        <p:spPr>
          <a:xfrm>
            <a:off x="684122" y="497186"/>
            <a:ext cx="5647962" cy="2912943"/>
          </a:xfrm>
        </p:spPr>
        <p:txBody>
          <a:bodyPr anchor="b"/>
          <a:lstStyle>
            <a:lvl1pPr marL="0" indent="0">
              <a:buNone/>
              <a:defRPr sz="4800" b="1"/>
            </a:lvl1pPr>
          </a:lstStyle>
          <a:p>
            <a:pPr lvl="0"/>
            <a:r>
              <a:rPr lang="en-US" dirty="0"/>
              <a:t>Click to edit Master text styles</a:t>
            </a:r>
          </a:p>
        </p:txBody>
      </p:sp>
      <p:sp>
        <p:nvSpPr>
          <p:cNvPr id="15" name="Rectangle 14"/>
          <p:cNvSpPr/>
          <p:nvPr userDrawn="1"/>
        </p:nvSpPr>
        <p:spPr>
          <a:xfrm>
            <a:off x="687438" y="5672313"/>
            <a:ext cx="5631976" cy="646331"/>
          </a:xfrm>
          <a:prstGeom prst="rect">
            <a:avLst/>
          </a:prstGeom>
        </p:spPr>
        <p:txBody>
          <a:bodyPr wrap="square">
            <a:spAutoFit/>
          </a:bodyPr>
          <a:lstStyle/>
          <a:p>
            <a:r>
              <a:rPr lang="en-US" sz="1800" b="0" i="1" dirty="0">
                <a:solidFill>
                  <a:schemeClr val="tx1"/>
                </a:solidFill>
                <a:latin typeface="Helvetica Neue Light"/>
                <a:cs typeface="Helvetica Neue Light"/>
              </a:rPr>
              <a:t>05-436 / 05-836 / 08-534 / 08-734 / 19-534 / 19-734 </a:t>
            </a:r>
            <a:br>
              <a:rPr lang="en-US" sz="1800" b="0" i="1" dirty="0">
                <a:solidFill>
                  <a:schemeClr val="tx1"/>
                </a:solidFill>
                <a:latin typeface="Helvetica Neue Light"/>
                <a:cs typeface="Helvetica Neue Light"/>
              </a:rPr>
            </a:br>
            <a:r>
              <a:rPr lang="en-US" sz="1800" b="0" i="1" dirty="0">
                <a:solidFill>
                  <a:schemeClr val="tx1"/>
                </a:solidFill>
                <a:latin typeface="Helvetica Neue Light"/>
                <a:cs typeface="Helvetica Neue Light"/>
              </a:rPr>
              <a:t>Usable Privacy and Security</a:t>
            </a:r>
          </a:p>
        </p:txBody>
      </p:sp>
    </p:spTree>
    <p:extLst>
      <p:ext uri="{BB962C8B-B14F-4D97-AF65-F5344CB8AC3E}">
        <p14:creationId xmlns:p14="http://schemas.microsoft.com/office/powerpoint/2010/main" val="42572927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a:prstGeom prst="rect">
            <a:avLst/>
          </a:prstGeo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a:prstGeom prst="rect">
            <a:avLst/>
          </a:prstGeom>
        </p:spPr>
        <p:txBody>
          <a:bodyPr/>
          <a:lstStyle>
            <a:lvl1pPr>
              <a:defRPr/>
            </a:lvl1pPr>
          </a:lstStyle>
          <a:p>
            <a:r>
              <a:rPr lang="en-US" altLang="en-US"/>
              <a:t>Ajit Pal    IIT Kharagpur</a:t>
            </a:r>
          </a:p>
        </p:txBody>
      </p:sp>
      <p:sp>
        <p:nvSpPr>
          <p:cNvPr id="8" name="Slide Number Placeholder 7"/>
          <p:cNvSpPr>
            <a:spLocks noGrp="1"/>
          </p:cNvSpPr>
          <p:nvPr>
            <p:ph type="sldNum" sz="quarter" idx="12"/>
          </p:nvPr>
        </p:nvSpPr>
        <p:spPr>
          <a:xfrm>
            <a:off x="6553200" y="6248400"/>
            <a:ext cx="1905000" cy="457200"/>
          </a:xfrm>
          <a:prstGeom prst="rect">
            <a:avLst/>
          </a:prstGeom>
        </p:spPr>
        <p:txBody>
          <a:bodyPr/>
          <a:lstStyle>
            <a:lvl1pPr>
              <a:defRPr/>
            </a:lvl1pPr>
          </a:lstStyle>
          <a:p>
            <a:fld id="{73FE95F0-4259-6443-A1C3-6DF53A6F6467}" type="slidenum">
              <a:rPr lang="en-US" altLang="en-US"/>
              <a:pPr/>
              <a:t>‹#›</a:t>
            </a:fld>
            <a:endParaRPr lang="en-US" altLang="en-US"/>
          </a:p>
        </p:txBody>
      </p:sp>
    </p:spTree>
    <p:extLst>
      <p:ext uri="{BB962C8B-B14F-4D97-AF65-F5344CB8AC3E}">
        <p14:creationId xmlns:p14="http://schemas.microsoft.com/office/powerpoint/2010/main" val="20986168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r>
              <a:rPr lang="en-US" altLang="en-US"/>
              <a:t>Ajit Pal    IIT Kharagpur</a:t>
            </a:r>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a:lvl1pPr>
          </a:lstStyle>
          <a:p>
            <a:fld id="{4741D45C-906A-CA47-9E24-2AD8878D04B2}" type="slidenum">
              <a:rPr lang="en-US" altLang="en-US"/>
              <a:pPr/>
              <a:t>‹#›</a:t>
            </a:fld>
            <a:endParaRPr lang="en-US" altLang="en-US"/>
          </a:p>
        </p:txBody>
      </p:sp>
    </p:spTree>
    <p:extLst>
      <p:ext uri="{BB962C8B-B14F-4D97-AF65-F5344CB8AC3E}">
        <p14:creationId xmlns:p14="http://schemas.microsoft.com/office/powerpoint/2010/main" val="13002412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 id="2147483664" r:id="rId14"/>
    <p:sldLayoutId id="2147483665" r:id="rId15"/>
  </p:sldLayoutIdLst>
  <p:hf hdr="0" dt="0"/>
  <p:txStyles>
    <p:titleStyle>
      <a:lvl1pPr algn="l" defTabSz="457200" rtl="0" eaLnBrk="1" latinLnBrk="0" hangingPunct="1">
        <a:spcBef>
          <a:spcPct val="0"/>
        </a:spcBef>
        <a:buNone/>
        <a:defRPr sz="3800" b="0" i="0" kern="1200">
          <a:solidFill>
            <a:schemeClr val="accent3"/>
          </a:solidFill>
          <a:latin typeface="Helvetica Neue"/>
          <a:ea typeface="+mj-ea"/>
          <a:cs typeface="Helvetica Neue"/>
        </a:defRPr>
      </a:lvl1pPr>
    </p:titleStyle>
    <p:bodyStyle>
      <a:lvl1pPr marL="342900" indent="-342900" algn="l" defTabSz="457200" rtl="0" eaLnBrk="1" latinLnBrk="0" hangingPunct="1">
        <a:spcBef>
          <a:spcPts val="600"/>
        </a:spcBef>
        <a:spcAft>
          <a:spcPts val="1200"/>
        </a:spcAft>
        <a:buFont typeface="Arial"/>
        <a:buChar char="•"/>
        <a:defRPr sz="3200" b="0" i="0" kern="1200">
          <a:solidFill>
            <a:schemeClr val="tx1"/>
          </a:solidFill>
          <a:latin typeface="Helvetica Neue Light"/>
          <a:ea typeface="+mn-ea"/>
          <a:cs typeface="Helvetica Neue Light"/>
        </a:defRPr>
      </a:lvl1pPr>
      <a:lvl2pPr marL="742950" indent="-285750" algn="l" defTabSz="457200" rtl="0" eaLnBrk="1" latinLnBrk="0" hangingPunct="1">
        <a:spcBef>
          <a:spcPts val="0"/>
        </a:spcBef>
        <a:spcAft>
          <a:spcPts val="600"/>
        </a:spcAft>
        <a:buFont typeface="Arial"/>
        <a:buChar char="–"/>
        <a:defRPr sz="2800" b="0" i="0" kern="1200">
          <a:solidFill>
            <a:schemeClr val="tx1"/>
          </a:solidFill>
          <a:latin typeface="Helvetica Neue Light"/>
          <a:ea typeface="+mn-ea"/>
          <a:cs typeface="Helvetica Neue Light"/>
        </a:defRPr>
      </a:lvl2pPr>
      <a:lvl3pPr marL="1143000" indent="-228600" algn="l" defTabSz="457200" rtl="0" eaLnBrk="1" latinLnBrk="0" hangingPunct="1">
        <a:spcBef>
          <a:spcPct val="20000"/>
        </a:spcBef>
        <a:buFont typeface="Arial"/>
        <a:buChar char="•"/>
        <a:defRPr sz="2400" b="0" i="0" kern="1200">
          <a:solidFill>
            <a:schemeClr val="tx1"/>
          </a:solidFill>
          <a:latin typeface="Helvetica Neue Light"/>
          <a:ea typeface="+mn-ea"/>
          <a:cs typeface="Helvetica Neue Light"/>
        </a:defRPr>
      </a:lvl3pPr>
      <a:lvl4pPr marL="1600200" indent="-228600" algn="l" defTabSz="457200" rtl="0" eaLnBrk="1" latinLnBrk="0" hangingPunct="1">
        <a:spcBef>
          <a:spcPct val="20000"/>
        </a:spcBef>
        <a:buFont typeface="Arial"/>
        <a:buChar char="–"/>
        <a:defRPr sz="2000" b="0" i="0" kern="1200">
          <a:solidFill>
            <a:schemeClr val="tx1"/>
          </a:solidFill>
          <a:latin typeface="Helvetica Neue Light"/>
          <a:ea typeface="+mn-ea"/>
          <a:cs typeface="Helvetica Neue Light"/>
        </a:defRPr>
      </a:lvl4pPr>
      <a:lvl5pPr marL="2057400" indent="-228600" algn="l" defTabSz="457200" rtl="0" eaLnBrk="1" latinLnBrk="0" hangingPunct="1">
        <a:spcBef>
          <a:spcPct val="20000"/>
        </a:spcBef>
        <a:buFont typeface="Arial"/>
        <a:buChar char="»"/>
        <a:defRPr sz="2000" b="0" i="0" kern="1200">
          <a:solidFill>
            <a:schemeClr val="tx1"/>
          </a:solidFill>
          <a:latin typeface="Helvetica Neue Light"/>
          <a:ea typeface="+mn-ea"/>
          <a:cs typeface="Helvetica Neue Light"/>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customXml" Target="../ink/ink13.xml"/><Relationship Id="rId5" Type="http://schemas.openxmlformats.org/officeDocument/2006/relationships/image" Target="../media/image25.png"/><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emf"/><Relationship Id="rId5" Type="http://schemas.openxmlformats.org/officeDocument/2006/relationships/customXml" Target="../ink/ink15.x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customXml" Target="../ink/ink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emf"/><Relationship Id="rId5" Type="http://schemas.openxmlformats.org/officeDocument/2006/relationships/customXml" Target="../ink/ink17.x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customXml" Target="../ink/ink18.x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customXml" Target="../ink/ink19.xml"/><Relationship Id="rId5" Type="http://schemas.openxmlformats.org/officeDocument/2006/relationships/image" Target="../media/image36.png"/><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customXml" Target="../ink/ink21.xml"/></Relationships>
</file>

<file path=ppt/slides/_rels/slide29.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customXml" Target="../ink/ink22.xml"/><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customXml" Target="../ink/ink23.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customXml" Target="../ink/ink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customXml" Target="../ink/ink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customXml" Target="../ink/ink3.xml"/><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customXml" Target="../ink/ink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customXml" Target="../ink/ink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17.bin"/><Relationship Id="rId10" Type="http://schemas.openxmlformats.org/officeDocument/2006/relationships/image" Target="../media/image62.emf"/><Relationship Id="rId4" Type="http://schemas.openxmlformats.org/officeDocument/2006/relationships/image" Target="../media/image60.wmf"/><Relationship Id="rId9" Type="http://schemas.openxmlformats.org/officeDocument/2006/relationships/customXml" Target="../ink/ink30.xml"/></Relationships>
</file>

<file path=ppt/slides/_rels/slide53.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customXml" Target="../ink/ink3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customXml" Target="../ink/ink3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customXml" Target="../ink/ink3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customXml" Target="../ink/ink3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8.emf"/><Relationship Id="rId5" Type="http://schemas.openxmlformats.org/officeDocument/2006/relationships/customXml" Target="../ink/ink35.xml"/><Relationship Id="rId4" Type="http://schemas.openxmlformats.org/officeDocument/2006/relationships/image" Target="../media/image6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0.emf"/><Relationship Id="rId5" Type="http://schemas.openxmlformats.org/officeDocument/2006/relationships/customXml" Target="../ink/ink36.xml"/><Relationship Id="rId4" Type="http://schemas.openxmlformats.org/officeDocument/2006/relationships/image" Target="../media/image69.w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3.bin"/><Relationship Id="rId7" Type="http://schemas.openxmlformats.org/officeDocument/2006/relationships/customXml" Target="../ink/ink5.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71.wmf"/></Relationships>
</file>

<file path=ppt/slides/_rels/slide61.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customXml" Target="../ink/ink3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customXml" Target="../ink/ink3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customXml" Target="../ink/ink6.x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customXml" Target="../ink/ink7.x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customXml" Target="../ink/ink8.x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177"/>
            <a:ext cx="8229600" cy="2858024"/>
          </a:xfrm>
        </p:spPr>
        <p:txBody>
          <a:bodyPr/>
          <a:lstStyle/>
          <a:p>
            <a:pPr algn="ctr"/>
            <a:r>
              <a:rPr lang="en-US" altLang="en-US" sz="4400" dirty="0">
                <a:solidFill>
                  <a:srgbClr val="B50B1B"/>
                </a:solidFill>
              </a:rPr>
              <a:t>Modern Block Cipher Standards (AES)</a:t>
            </a:r>
            <a:endParaRPr lang="en-US" sz="5400" dirty="0">
              <a:solidFill>
                <a:schemeClr val="accent1">
                  <a:lumMod val="75000"/>
                </a:schemeClr>
              </a:solidFill>
            </a:endParaRPr>
          </a:p>
        </p:txBody>
      </p:sp>
      <p:sp>
        <p:nvSpPr>
          <p:cNvPr id="3" name="Content Placeholder 2"/>
          <p:cNvSpPr>
            <a:spLocks noGrp="1"/>
          </p:cNvSpPr>
          <p:nvPr>
            <p:ph idx="1"/>
          </p:nvPr>
        </p:nvSpPr>
        <p:spPr>
          <a:xfrm>
            <a:off x="326568" y="3328609"/>
            <a:ext cx="8229600" cy="2805621"/>
          </a:xfrm>
        </p:spPr>
        <p:txBody>
          <a:bodyPr/>
          <a:lstStyle/>
          <a:p>
            <a:pPr marL="0" indent="0">
              <a:spcBef>
                <a:spcPts val="0"/>
              </a:spcBef>
              <a:spcAft>
                <a:spcPts val="0"/>
              </a:spcAft>
              <a:buNone/>
            </a:pPr>
            <a:endParaRPr lang="en-US" sz="3000" dirty="0"/>
          </a:p>
          <a:p>
            <a:pPr marL="0" indent="0">
              <a:spcBef>
                <a:spcPts val="0"/>
              </a:spcBef>
              <a:spcAft>
                <a:spcPts val="0"/>
              </a:spcAft>
              <a:buNone/>
            </a:pPr>
            <a:r>
              <a:rPr lang="en-US" dirty="0" err="1"/>
              <a:t>Debdeep</a:t>
            </a:r>
            <a:r>
              <a:rPr lang="en-US" dirty="0"/>
              <a:t> Mukhopadhyay </a:t>
            </a:r>
          </a:p>
          <a:p>
            <a:pPr marL="0" indent="0">
              <a:spcBef>
                <a:spcPts val="0"/>
              </a:spcBef>
              <a:spcAft>
                <a:spcPts val="0"/>
              </a:spcAft>
              <a:buNone/>
            </a:pPr>
            <a:r>
              <a:rPr lang="en-US" dirty="0"/>
              <a:t>and </a:t>
            </a:r>
            <a:r>
              <a:rPr lang="en-US" dirty="0" err="1"/>
              <a:t>Mainack</a:t>
            </a:r>
            <a:r>
              <a:rPr lang="en-US" dirty="0"/>
              <a:t> Mondal</a:t>
            </a:r>
          </a:p>
          <a:p>
            <a:pPr marL="0" indent="0">
              <a:spcBef>
                <a:spcPts val="0"/>
              </a:spcBef>
              <a:spcAft>
                <a:spcPts val="0"/>
              </a:spcAft>
              <a:buNone/>
            </a:pPr>
            <a:endParaRPr lang="en-US" sz="2700" dirty="0"/>
          </a:p>
          <a:p>
            <a:pPr marL="0" indent="0">
              <a:spcBef>
                <a:spcPts val="0"/>
              </a:spcBef>
              <a:spcAft>
                <a:spcPts val="0"/>
              </a:spcAft>
              <a:buNone/>
            </a:pPr>
            <a:r>
              <a:rPr lang="en-US" sz="2700" dirty="0"/>
              <a:t>CS 60065</a:t>
            </a:r>
          </a:p>
          <a:p>
            <a:pPr marL="0" indent="0">
              <a:spcBef>
                <a:spcPts val="0"/>
              </a:spcBef>
              <a:spcAft>
                <a:spcPts val="0"/>
              </a:spcAft>
              <a:buNone/>
            </a:pPr>
            <a:r>
              <a:rPr lang="en-US" sz="2700" dirty="0"/>
              <a:t>Autumn </a:t>
            </a:r>
            <a:r>
              <a:rPr lang="en-US" sz="2700" dirty="0" smtClean="0"/>
              <a:t>2020</a:t>
            </a:r>
            <a:endParaRPr lang="en-US" sz="2700" dirty="0"/>
          </a:p>
        </p:txBody>
      </p:sp>
      <p:pic>
        <p:nvPicPr>
          <p:cNvPr id="7" name="Picture 6">
            <a:extLst>
              <a:ext uri="{FF2B5EF4-FFF2-40B4-BE49-F238E27FC236}">
                <a16:creationId xmlns:a16="http://schemas.microsoft.com/office/drawing/2014/main" xmlns="" id="{7786D42E-202D-194F-B49D-A664AA74FD4D}"/>
              </a:ext>
            </a:extLst>
          </p:cNvPr>
          <p:cNvPicPr>
            <a:picLocks noChangeAspect="1"/>
          </p:cNvPicPr>
          <p:nvPr/>
        </p:nvPicPr>
        <p:blipFill>
          <a:blip r:embed="rId3">
            <a:duotone>
              <a:schemeClr val="accent1">
                <a:shade val="45000"/>
                <a:satMod val="135000"/>
              </a:schemeClr>
              <a:prstClr val="white"/>
            </a:duotone>
          </a:blip>
          <a:stretch>
            <a:fillRect/>
          </a:stretch>
        </p:blipFill>
        <p:spPr>
          <a:xfrm>
            <a:off x="7176123" y="4250267"/>
            <a:ext cx="1684845" cy="1883963"/>
          </a:xfrm>
          <a:prstGeom prst="rect">
            <a:avLst/>
          </a:prstGeom>
        </p:spPr>
      </p:pic>
    </p:spTree>
    <p:extLst>
      <p:ext uri="{BB962C8B-B14F-4D97-AF65-F5344CB8AC3E}">
        <p14:creationId xmlns:p14="http://schemas.microsoft.com/office/powerpoint/2010/main" val="16276485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ChangeArrowheads="1"/>
          </p:cNvSpPr>
          <p:nvPr>
            <p:ph type="title"/>
          </p:nvPr>
        </p:nvSpPr>
        <p:spPr/>
        <p:txBody>
          <a:bodyPr/>
          <a:lstStyle/>
          <a:p>
            <a:r>
              <a:rPr lang="en-US" altLang="en-US"/>
              <a:t>Example</a:t>
            </a:r>
          </a:p>
        </p:txBody>
      </p:sp>
      <p:graphicFrame>
        <p:nvGraphicFramePr>
          <p:cNvPr id="641058" name="Group 34"/>
          <p:cNvGraphicFramePr>
            <a:graphicFrameLocks noGrp="1"/>
          </p:cNvGraphicFramePr>
          <p:nvPr>
            <p:extLst>
              <p:ext uri="{D42A27DB-BD31-4B8C-83A1-F6EECF244321}">
                <p14:modId xmlns:p14="http://schemas.microsoft.com/office/powerpoint/2010/main" val="166966096"/>
              </p:ext>
            </p:extLst>
          </p:nvPr>
        </p:nvGraphicFramePr>
        <p:xfrm>
          <a:off x="1524000" y="2060575"/>
          <a:ext cx="6553200" cy="3921761"/>
        </p:xfrm>
        <a:graphic>
          <a:graphicData uri="http://schemas.openxmlformats.org/drawingml/2006/table">
            <a:tbl>
              <a:tblPr/>
              <a:tblGrid>
                <a:gridCol w="3276600"/>
                <a:gridCol w="3276600"/>
              </a:tblGrid>
              <a:tr h="677863">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1000CF"/>
                          </a:solidFill>
                          <a:effectLst/>
                          <a:latin typeface="Arial" charset="0"/>
                        </a:rPr>
                        <a:t>Degre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1000CF"/>
                          </a:solidFill>
                          <a:effectLst/>
                          <a:latin typeface="Arial" charset="0"/>
                        </a:rPr>
                        <a:t>Irreducible Polynomi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x+1),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x</a:t>
                      </a:r>
                      <a:r>
                        <a:rPr kumimoji="0" lang="en-US" altLang="en-US" sz="2800" b="1" i="0" u="none" strike="noStrike" cap="none" normalizeH="0" baseline="30000">
                          <a:ln>
                            <a:noFill/>
                          </a:ln>
                          <a:solidFill>
                            <a:schemeClr val="tx1"/>
                          </a:solidFill>
                          <a:effectLst/>
                          <a:latin typeface="Arial" charset="0"/>
                        </a:rPr>
                        <a:t>2</a:t>
                      </a:r>
                      <a:r>
                        <a:rPr kumimoji="0" lang="en-US" altLang="en-US" sz="2800" b="1" i="0" u="none" strike="noStrike" cap="none" normalizeH="0" baseline="0">
                          <a:ln>
                            <a:noFill/>
                          </a:ln>
                          <a:solidFill>
                            <a:schemeClr val="tx1"/>
                          </a:solidFill>
                          <a:effectLst/>
                          <a:latin typeface="Arial" charset="0"/>
                        </a:rPr>
                        <a:t>+x+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x</a:t>
                      </a:r>
                      <a:r>
                        <a:rPr kumimoji="0" lang="en-US" altLang="en-US" sz="2800" b="1" i="0" u="none" strike="noStrike" cap="none" normalizeH="0" baseline="30000">
                          <a:ln>
                            <a:noFill/>
                          </a:ln>
                          <a:solidFill>
                            <a:schemeClr val="tx1"/>
                          </a:solidFill>
                          <a:effectLst/>
                          <a:latin typeface="Arial" charset="0"/>
                        </a:rPr>
                        <a:t>3</a:t>
                      </a:r>
                      <a:r>
                        <a:rPr kumimoji="0" lang="en-US" altLang="en-US" sz="2800" b="1" i="0" u="none" strike="noStrike" cap="none" normalizeH="0" baseline="0">
                          <a:ln>
                            <a:noFill/>
                          </a:ln>
                          <a:solidFill>
                            <a:schemeClr val="tx1"/>
                          </a:solidFill>
                          <a:effectLst/>
                          <a:latin typeface="Arial" charset="0"/>
                        </a:rPr>
                        <a:t>+x</a:t>
                      </a:r>
                      <a:r>
                        <a:rPr kumimoji="0" lang="en-US" altLang="en-US" sz="2800" b="1" i="0" u="none" strike="noStrike" cap="none" normalizeH="0" baseline="30000">
                          <a:ln>
                            <a:noFill/>
                          </a:ln>
                          <a:solidFill>
                            <a:schemeClr val="tx1"/>
                          </a:solidFill>
                          <a:effectLst/>
                          <a:latin typeface="Arial" charset="0"/>
                        </a:rPr>
                        <a:t>2</a:t>
                      </a:r>
                      <a:r>
                        <a:rPr kumimoji="0" lang="en-US" altLang="en-US" sz="2800" b="1" i="0" u="none" strike="noStrike" cap="none" normalizeH="0" baseline="0">
                          <a:ln>
                            <a:noFill/>
                          </a:ln>
                          <a:solidFill>
                            <a:schemeClr val="tx1"/>
                          </a:solidFill>
                          <a:effectLst/>
                          <a:latin typeface="Arial" charset="0"/>
                        </a:rPr>
                        <a:t>+1), (x</a:t>
                      </a:r>
                      <a:r>
                        <a:rPr kumimoji="0" lang="en-US" altLang="en-US" sz="2800" b="1" i="0" u="none" strike="noStrike" cap="none" normalizeH="0" baseline="30000">
                          <a:ln>
                            <a:noFill/>
                          </a:ln>
                          <a:solidFill>
                            <a:schemeClr val="tx1"/>
                          </a:solidFill>
                          <a:effectLst/>
                          <a:latin typeface="Arial" charset="0"/>
                        </a:rPr>
                        <a:t>3</a:t>
                      </a:r>
                      <a:r>
                        <a:rPr kumimoji="0" lang="en-US" altLang="en-US" sz="2800" b="1" i="0" u="none" strike="noStrike" cap="none" normalizeH="0" baseline="0">
                          <a:ln>
                            <a:noFill/>
                          </a:ln>
                          <a:solidFill>
                            <a:schemeClr val="tx1"/>
                          </a:solidFill>
                          <a:effectLst/>
                          <a:latin typeface="Arial" charset="0"/>
                        </a:rPr>
                        <a:t>+x+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charset="0"/>
                        </a:defRPr>
                      </a:lvl1pPr>
                      <a:lvl2pPr>
                        <a:spcBef>
                          <a:spcPct val="20000"/>
                        </a:spcBef>
                        <a:defRPr sz="2400">
                          <a:solidFill>
                            <a:schemeClr val="tx1"/>
                          </a:solidFill>
                          <a:latin typeface="Times New Roman" charset="0"/>
                        </a:defRPr>
                      </a:lvl2pPr>
                      <a:lvl3pPr>
                        <a:spcBef>
                          <a:spcPct val="20000"/>
                        </a:spcBef>
                        <a:defRPr sz="2000">
                          <a:solidFill>
                            <a:schemeClr val="tx1"/>
                          </a:solidFill>
                          <a:latin typeface="Times New Roman" charset="0"/>
                        </a:defRPr>
                      </a:lvl3pPr>
                      <a:lvl4pPr>
                        <a:spcBef>
                          <a:spcPct val="20000"/>
                        </a:spcBef>
                        <a:defRPr>
                          <a:solidFill>
                            <a:schemeClr val="tx1"/>
                          </a:solidFill>
                          <a:latin typeface="Times New Roman" charset="0"/>
                        </a:defRPr>
                      </a:lvl4pPr>
                      <a:lvl5pPr>
                        <a:spcBef>
                          <a:spcPct val="20000"/>
                        </a:spcBef>
                        <a:defRPr>
                          <a:solidFill>
                            <a:schemeClr val="tx1"/>
                          </a:solidFill>
                          <a:latin typeface="Times New Roman" charset="0"/>
                        </a:defRPr>
                      </a:lvl5pPr>
                      <a:lvl6pPr fontAlgn="base">
                        <a:spcBef>
                          <a:spcPct val="20000"/>
                        </a:spcBef>
                        <a:spcAft>
                          <a:spcPct val="0"/>
                        </a:spcAft>
                        <a:defRPr>
                          <a:solidFill>
                            <a:schemeClr val="tx1"/>
                          </a:solidFill>
                          <a:latin typeface="Times New Roman" charset="0"/>
                        </a:defRPr>
                      </a:lvl6pPr>
                      <a:lvl7pPr fontAlgn="base">
                        <a:spcBef>
                          <a:spcPct val="20000"/>
                        </a:spcBef>
                        <a:spcAft>
                          <a:spcPct val="0"/>
                        </a:spcAft>
                        <a:defRPr>
                          <a:solidFill>
                            <a:schemeClr val="tx1"/>
                          </a:solidFill>
                          <a:latin typeface="Times New Roman" charset="0"/>
                        </a:defRPr>
                      </a:lvl7pPr>
                      <a:lvl8pPr fontAlgn="base">
                        <a:spcBef>
                          <a:spcPct val="20000"/>
                        </a:spcBef>
                        <a:spcAft>
                          <a:spcPct val="0"/>
                        </a:spcAft>
                        <a:defRPr>
                          <a:solidFill>
                            <a:schemeClr val="tx1"/>
                          </a:solidFill>
                          <a:latin typeface="Times New Roman" charset="0"/>
                        </a:defRPr>
                      </a:lvl8pPr>
                      <a:lvl9pPr fontAlgn="base">
                        <a:spcBef>
                          <a:spcPct val="20000"/>
                        </a:spcBef>
                        <a:spcAft>
                          <a:spcPct val="0"/>
                        </a:spcAft>
                        <a:defRPr>
                          <a:solidFill>
                            <a:schemeClr val="tx1"/>
                          </a:solidFill>
                          <a:latin typeface="Times New Roman"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charset="0"/>
                        </a:rPr>
                        <a:t>(x</a:t>
                      </a:r>
                      <a:r>
                        <a:rPr kumimoji="0" lang="en-US" altLang="en-US" sz="2800" b="1" i="0" u="none" strike="noStrike" cap="none" normalizeH="0" baseline="30000" dirty="0">
                          <a:ln>
                            <a:noFill/>
                          </a:ln>
                          <a:solidFill>
                            <a:schemeClr val="tx1"/>
                          </a:solidFill>
                          <a:effectLst/>
                          <a:latin typeface="Arial" charset="0"/>
                        </a:rPr>
                        <a:t>4</a:t>
                      </a:r>
                      <a:r>
                        <a:rPr kumimoji="0" lang="en-US" altLang="en-US" sz="2800" b="1" i="0" u="none" strike="noStrike" cap="none" normalizeH="0" baseline="0" dirty="0">
                          <a:ln>
                            <a:noFill/>
                          </a:ln>
                          <a:solidFill>
                            <a:schemeClr val="tx1"/>
                          </a:solidFill>
                          <a:effectLst/>
                          <a:latin typeface="Arial" charset="0"/>
                        </a:rPr>
                        <a:t>+x</a:t>
                      </a:r>
                      <a:r>
                        <a:rPr kumimoji="0" lang="en-US" altLang="en-US" sz="2800" b="1" i="0" u="none" strike="noStrike" cap="none" normalizeH="0" baseline="30000" dirty="0">
                          <a:ln>
                            <a:noFill/>
                          </a:ln>
                          <a:solidFill>
                            <a:schemeClr val="tx1"/>
                          </a:solidFill>
                          <a:effectLst/>
                          <a:latin typeface="Arial" charset="0"/>
                        </a:rPr>
                        <a:t>3</a:t>
                      </a:r>
                      <a:r>
                        <a:rPr kumimoji="0" lang="en-US" altLang="en-US" sz="2800" b="1" i="0" u="none" strike="noStrike" cap="none" normalizeH="0" baseline="0" dirty="0">
                          <a:ln>
                            <a:noFill/>
                          </a:ln>
                          <a:solidFill>
                            <a:schemeClr val="tx1"/>
                          </a:solidFill>
                          <a:effectLst/>
                          <a:latin typeface="Arial" charset="0"/>
                        </a:rPr>
                        <a:t>+x</a:t>
                      </a:r>
                      <a:r>
                        <a:rPr kumimoji="0" lang="en-US" altLang="en-US" sz="2800" b="1" i="0" u="none" strike="noStrike" cap="none" normalizeH="0" baseline="30000" dirty="0">
                          <a:ln>
                            <a:noFill/>
                          </a:ln>
                          <a:solidFill>
                            <a:schemeClr val="tx1"/>
                          </a:solidFill>
                          <a:effectLst/>
                          <a:latin typeface="Arial" charset="0"/>
                        </a:rPr>
                        <a:t>2</a:t>
                      </a:r>
                      <a:r>
                        <a:rPr kumimoji="0" lang="en-US" altLang="en-US" sz="2800" b="1" i="0" u="none" strike="noStrike" cap="none" normalizeH="0" baseline="0" dirty="0">
                          <a:ln>
                            <a:noFill/>
                          </a:ln>
                          <a:solidFill>
                            <a:schemeClr val="tx1"/>
                          </a:solidFill>
                          <a:effectLst/>
                          <a:latin typeface="Arial" charset="0"/>
                        </a:rPr>
                        <a:t>+x+1), (x</a:t>
                      </a:r>
                      <a:r>
                        <a:rPr kumimoji="0" lang="en-US" altLang="en-US" sz="2800" b="1" i="0" u="none" strike="noStrike" cap="none" normalizeH="0" baseline="30000" dirty="0">
                          <a:ln>
                            <a:noFill/>
                          </a:ln>
                          <a:solidFill>
                            <a:schemeClr val="tx1"/>
                          </a:solidFill>
                          <a:effectLst/>
                          <a:latin typeface="Arial" charset="0"/>
                        </a:rPr>
                        <a:t>4</a:t>
                      </a:r>
                      <a:r>
                        <a:rPr kumimoji="0" lang="en-US" altLang="en-US" sz="2800" b="1" i="0" u="none" strike="noStrike" cap="none" normalizeH="0" baseline="0" dirty="0">
                          <a:ln>
                            <a:noFill/>
                          </a:ln>
                          <a:solidFill>
                            <a:schemeClr val="tx1"/>
                          </a:solidFill>
                          <a:effectLst/>
                          <a:latin typeface="Arial" charset="0"/>
                        </a:rPr>
                        <a:t>+x</a:t>
                      </a:r>
                      <a:r>
                        <a:rPr kumimoji="0" lang="en-US" altLang="en-US" sz="2800" b="1" i="0" u="none" strike="noStrike" cap="none" normalizeH="0" baseline="30000" dirty="0">
                          <a:ln>
                            <a:noFill/>
                          </a:ln>
                          <a:solidFill>
                            <a:schemeClr val="tx1"/>
                          </a:solidFill>
                          <a:effectLst/>
                          <a:latin typeface="Arial" charset="0"/>
                        </a:rPr>
                        <a:t>3</a:t>
                      </a:r>
                      <a:r>
                        <a:rPr kumimoji="0" lang="en-US" altLang="en-US" sz="2800" b="1" i="0" u="none" strike="noStrike" cap="none" normalizeH="0" baseline="0" dirty="0">
                          <a:ln>
                            <a:noFill/>
                          </a:ln>
                          <a:solidFill>
                            <a:schemeClr val="tx1"/>
                          </a:solidFill>
                          <a:effectLst/>
                          <a:latin typeface="Arial" charset="0"/>
                        </a:rPr>
                        <a:t>+1),(x</a:t>
                      </a:r>
                      <a:r>
                        <a:rPr kumimoji="0" lang="en-US" altLang="en-US" sz="2800" b="1" i="0" u="none" strike="noStrike" cap="none" normalizeH="0" baseline="30000" dirty="0">
                          <a:ln>
                            <a:noFill/>
                          </a:ln>
                          <a:solidFill>
                            <a:schemeClr val="tx1"/>
                          </a:solidFill>
                          <a:effectLst/>
                          <a:latin typeface="Arial" charset="0"/>
                        </a:rPr>
                        <a:t>4</a:t>
                      </a:r>
                      <a:r>
                        <a:rPr kumimoji="0" lang="en-US" altLang="en-US" sz="2800" b="1" i="0" u="none" strike="noStrike" cap="none" normalizeH="0" baseline="0" dirty="0">
                          <a:ln>
                            <a:noFill/>
                          </a:ln>
                          <a:solidFill>
                            <a:schemeClr val="tx1"/>
                          </a:solidFill>
                          <a:effectLst/>
                          <a:latin typeface="Arial" charset="0"/>
                        </a:rPr>
                        <a:t>+x+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281160" y="176760"/>
              <a:ext cx="7971840" cy="6633360"/>
            </p14:xfrm>
          </p:contentPart>
        </mc:Choice>
        <mc:Fallback>
          <p:pic>
            <p:nvPicPr>
              <p:cNvPr id="2" name="Ink 1"/>
              <p:cNvPicPr/>
              <p:nvPr/>
            </p:nvPicPr>
            <p:blipFill>
              <a:blip r:embed="rId3"/>
              <a:stretch>
                <a:fillRect/>
              </a:stretch>
            </p:blipFill>
            <p:spPr>
              <a:xfrm>
                <a:off x="273960" y="170280"/>
                <a:ext cx="7988760" cy="6644520"/>
              </a:xfrm>
              <a:prstGeom prst="rect">
                <a:avLst/>
              </a:prstGeom>
            </p:spPr>
          </p:pic>
        </mc:Fallback>
      </mc:AlternateContent>
    </p:spTree>
    <p:extLst>
      <p:ext uri="{BB962C8B-B14F-4D97-AF65-F5344CB8AC3E}">
        <p14:creationId xmlns:p14="http://schemas.microsoft.com/office/powerpoint/2010/main" val="15568577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p:txBody>
          <a:bodyPr/>
          <a:lstStyle/>
          <a:p>
            <a:r>
              <a:rPr lang="en-US" altLang="en-US" sz="4000"/>
              <a:t>Addition and Multiplication in GF(2</a:t>
            </a:r>
            <a:r>
              <a:rPr lang="en-US" altLang="en-US" sz="4000" baseline="30000"/>
              <a:t>n</a:t>
            </a:r>
            <a:r>
              <a:rPr lang="en-US" altLang="en-US" sz="4000"/>
              <a:t>)</a:t>
            </a:r>
          </a:p>
        </p:txBody>
      </p:sp>
      <p:sp>
        <p:nvSpPr>
          <p:cNvPr id="643075" name="Rectangle 3"/>
          <p:cNvSpPr>
            <a:spLocks noGrp="1" noChangeArrowheads="1"/>
          </p:cNvSpPr>
          <p:nvPr>
            <p:ph type="body" idx="1"/>
          </p:nvPr>
        </p:nvSpPr>
        <p:spPr/>
        <p:txBody>
          <a:bodyPr/>
          <a:lstStyle/>
          <a:p>
            <a:r>
              <a:rPr lang="en-US" altLang="en-US"/>
              <a:t>Addition can be implemented using only XOR operation.</a:t>
            </a:r>
          </a:p>
          <a:p>
            <a:endParaRPr lang="en-US" altLang="en-US"/>
          </a:p>
          <a:p>
            <a:r>
              <a:rPr lang="en-US" altLang="en-US"/>
              <a:t>Multiplication can be implemented using shift-left and XOR operation.</a:t>
            </a:r>
          </a:p>
        </p:txBody>
      </p:sp>
    </p:spTree>
    <p:extLst>
      <p:ext uri="{BB962C8B-B14F-4D97-AF65-F5344CB8AC3E}">
        <p14:creationId xmlns:p14="http://schemas.microsoft.com/office/powerpoint/2010/main" val="6047223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title"/>
          </p:nvPr>
        </p:nvSpPr>
        <p:spPr/>
        <p:txBody>
          <a:bodyPr/>
          <a:lstStyle/>
          <a:p>
            <a:r>
              <a:rPr lang="en-US" altLang="en-US"/>
              <a:t>Concept of generator</a:t>
            </a:r>
          </a:p>
        </p:txBody>
      </p:sp>
      <p:sp>
        <p:nvSpPr>
          <p:cNvPr id="644099" name="Rectangle 3"/>
          <p:cNvSpPr>
            <a:spLocks noGrp="1" noChangeArrowheads="1"/>
          </p:cNvSpPr>
          <p:nvPr>
            <p:ph type="body" idx="1"/>
          </p:nvPr>
        </p:nvSpPr>
        <p:spPr/>
        <p:txBody>
          <a:bodyPr/>
          <a:lstStyle/>
          <a:p>
            <a:r>
              <a:rPr lang="en-US" altLang="en-US"/>
              <a:t>It is often easy to define the elements in a field using a generator.</a:t>
            </a:r>
          </a:p>
          <a:p>
            <a:r>
              <a:rPr lang="en-US" altLang="en-US"/>
              <a:t>Consider an irreducible polynomial f(x).</a:t>
            </a:r>
          </a:p>
          <a:p>
            <a:r>
              <a:rPr lang="en-US" altLang="en-US"/>
              <a:t>Say, x=g, is the solution for f(x)=0.</a:t>
            </a:r>
          </a:p>
          <a:p>
            <a:r>
              <a:rPr lang="en-US" altLang="en-US"/>
              <a:t>It can be proved that all the elements of the field GF(2</a:t>
            </a:r>
            <a:r>
              <a:rPr lang="en-US" altLang="en-US" baseline="30000"/>
              <a:t>n</a:t>
            </a:r>
            <a:r>
              <a:rPr lang="en-US" altLang="en-US"/>
              <a:t>) can be expressed as:</a:t>
            </a:r>
          </a:p>
          <a:p>
            <a:pPr>
              <a:buFontTx/>
              <a:buNone/>
            </a:pPr>
            <a:r>
              <a:rPr lang="en-US" altLang="en-US"/>
              <a:t>         {0, g, g</a:t>
            </a:r>
            <a:r>
              <a:rPr lang="en-US" altLang="en-US" baseline="30000"/>
              <a:t>2</a:t>
            </a:r>
            <a:r>
              <a:rPr lang="en-US" altLang="en-US"/>
              <a:t>, g</a:t>
            </a:r>
            <a:r>
              <a:rPr lang="en-US" altLang="en-US" baseline="30000"/>
              <a:t>3</a:t>
            </a:r>
            <a:r>
              <a:rPr lang="en-US" altLang="en-US"/>
              <a:t>, …, g</a:t>
            </a:r>
            <a:r>
              <a:rPr lang="en-US" altLang="en-US" baseline="30000"/>
              <a:t>N</a:t>
            </a:r>
            <a:r>
              <a:rPr lang="en-US" altLang="en-US"/>
              <a:t>}, where N=2</a:t>
            </a:r>
            <a:r>
              <a:rPr lang="en-US" altLang="en-US" baseline="30000"/>
              <a:t>n</a:t>
            </a:r>
            <a:r>
              <a:rPr lang="en-US" altLang="en-US"/>
              <a:t>-2</a:t>
            </a:r>
          </a:p>
        </p:txBody>
      </p:sp>
    </p:spTree>
    <p:extLst>
      <p:ext uri="{BB962C8B-B14F-4D97-AF65-F5344CB8AC3E}">
        <p14:creationId xmlns:p14="http://schemas.microsoft.com/office/powerpoint/2010/main" val="16759020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p:txBody>
          <a:bodyPr/>
          <a:lstStyle/>
          <a:p>
            <a:r>
              <a:rPr lang="en-US" altLang="en-US"/>
              <a:t>Example</a:t>
            </a:r>
          </a:p>
        </p:txBody>
      </p:sp>
      <p:sp>
        <p:nvSpPr>
          <p:cNvPr id="645123" name="Rectangle 3"/>
          <p:cNvSpPr>
            <a:spLocks noGrp="1" noChangeArrowheads="1"/>
          </p:cNvSpPr>
          <p:nvPr>
            <p:ph type="body" idx="1"/>
          </p:nvPr>
        </p:nvSpPr>
        <p:spPr/>
        <p:txBody>
          <a:bodyPr/>
          <a:lstStyle/>
          <a:p>
            <a:r>
              <a:rPr lang="en-US" altLang="en-US"/>
              <a:t>Generate all the elements of the field GF(2</a:t>
            </a:r>
            <a:r>
              <a:rPr lang="en-US" altLang="en-US" baseline="30000"/>
              <a:t>4</a:t>
            </a:r>
            <a:r>
              <a:rPr lang="en-US" altLang="en-US"/>
              <a:t>) using the irreducible polynomial, f(x)=x</a:t>
            </a:r>
            <a:r>
              <a:rPr lang="en-US" altLang="en-US" baseline="30000"/>
              <a:t>4</a:t>
            </a:r>
            <a:r>
              <a:rPr lang="en-US" altLang="en-US"/>
              <a:t>+x+1.</a:t>
            </a:r>
          </a:p>
        </p:txBody>
      </p:sp>
    </p:spTree>
    <p:extLst>
      <p:ext uri="{BB962C8B-B14F-4D97-AF65-F5344CB8AC3E}">
        <p14:creationId xmlns:p14="http://schemas.microsoft.com/office/powerpoint/2010/main" val="4900554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a:xfrm>
            <a:off x="950913" y="609600"/>
            <a:ext cx="7507287" cy="1143000"/>
          </a:xfrm>
        </p:spPr>
        <p:txBody>
          <a:bodyPr/>
          <a:lstStyle/>
          <a:p>
            <a:r>
              <a:rPr lang="en-US" altLang="en-US" b="1"/>
              <a:t>Introduction to AES</a:t>
            </a:r>
          </a:p>
        </p:txBody>
      </p:sp>
      <p:sp>
        <p:nvSpPr>
          <p:cNvPr id="549891" name="Rectangle 3"/>
          <p:cNvSpPr>
            <a:spLocks noGrp="1" noChangeArrowheads="1"/>
          </p:cNvSpPr>
          <p:nvPr>
            <p:ph type="body" idx="1"/>
          </p:nvPr>
        </p:nvSpPr>
        <p:spPr>
          <a:xfrm>
            <a:off x="611188" y="1828800"/>
            <a:ext cx="7772400" cy="4460875"/>
          </a:xfrm>
        </p:spPr>
        <p:txBody>
          <a:bodyPr/>
          <a:lstStyle/>
          <a:p>
            <a:r>
              <a:rPr lang="en-US" altLang="en-US" sz="2800" b="1">
                <a:latin typeface="Arial" charset="0"/>
              </a:rPr>
              <a:t>In 1999, NIST issued a new standard that said 3DES should be used</a:t>
            </a:r>
          </a:p>
          <a:p>
            <a:pPr lvl="1"/>
            <a:r>
              <a:rPr lang="en-US" altLang="en-US" b="1">
                <a:latin typeface="Arial" charset="0"/>
              </a:rPr>
              <a:t>168-bit key length</a:t>
            </a:r>
          </a:p>
          <a:p>
            <a:pPr lvl="1"/>
            <a:r>
              <a:rPr lang="en-US" altLang="en-US" b="1">
                <a:latin typeface="Arial" charset="0"/>
              </a:rPr>
              <a:t>Algorithm is the same as DES</a:t>
            </a:r>
          </a:p>
          <a:p>
            <a:r>
              <a:rPr lang="en-US" altLang="en-US" sz="2800" b="1">
                <a:latin typeface="Arial" charset="0"/>
              </a:rPr>
              <a:t>3DES had drawbacks</a:t>
            </a:r>
          </a:p>
          <a:p>
            <a:pPr lvl="1"/>
            <a:r>
              <a:rPr lang="en-US" altLang="en-US" b="1">
                <a:latin typeface="Arial" charset="0"/>
              </a:rPr>
              <a:t>Algorithm is sluggish in software</a:t>
            </a:r>
          </a:p>
          <a:p>
            <a:pPr lvl="1"/>
            <a:r>
              <a:rPr lang="en-US" altLang="en-US" b="1">
                <a:latin typeface="Arial" charset="0"/>
              </a:rPr>
              <a:t>Only uses 64-bit block size</a:t>
            </a:r>
          </a:p>
          <a:p>
            <a:pPr lvl="1">
              <a:buFontTx/>
              <a:buNone/>
            </a:pPr>
            <a:endParaRPr lang="en-US" altLang="en-US" b="1">
              <a:latin typeface="Arial" charset="0"/>
            </a:endParaRPr>
          </a:p>
        </p:txBody>
      </p:sp>
    </p:spTree>
    <p:extLst>
      <p:ext uri="{BB962C8B-B14F-4D97-AF65-F5344CB8AC3E}">
        <p14:creationId xmlns:p14="http://schemas.microsoft.com/office/powerpoint/2010/main" val="76167450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a:xfrm>
            <a:off x="879475" y="609600"/>
            <a:ext cx="7578725" cy="1143000"/>
          </a:xfrm>
        </p:spPr>
        <p:txBody>
          <a:bodyPr/>
          <a:lstStyle/>
          <a:p>
            <a:r>
              <a:rPr lang="en-US" altLang="en-US" b="1"/>
              <a:t>Introduction</a:t>
            </a:r>
            <a:r>
              <a:rPr lang="en-US" altLang="en-US" b="1">
                <a:solidFill>
                  <a:schemeClr val="bg1"/>
                </a:solidFill>
              </a:rPr>
              <a:t> </a:t>
            </a:r>
            <a:r>
              <a:rPr lang="en-US" altLang="en-US" b="1"/>
              <a:t>to AES (Cont.)</a:t>
            </a:r>
          </a:p>
        </p:txBody>
      </p:sp>
      <p:sp>
        <p:nvSpPr>
          <p:cNvPr id="550915" name="Rectangle 3"/>
          <p:cNvSpPr>
            <a:spLocks noGrp="1" noChangeArrowheads="1"/>
          </p:cNvSpPr>
          <p:nvPr>
            <p:ph type="body" idx="1"/>
          </p:nvPr>
        </p:nvSpPr>
        <p:spPr>
          <a:xfrm>
            <a:off x="684213" y="1412875"/>
            <a:ext cx="7772400" cy="4876800"/>
          </a:xfrm>
        </p:spPr>
        <p:txBody>
          <a:bodyPr/>
          <a:lstStyle/>
          <a:p>
            <a:endParaRPr lang="en-US" altLang="en-US"/>
          </a:p>
          <a:p>
            <a:r>
              <a:rPr lang="en-US" altLang="en-US" b="1">
                <a:latin typeface="Arial" charset="0"/>
              </a:rPr>
              <a:t>In 1997, NIST issued a CFP for AES</a:t>
            </a:r>
          </a:p>
          <a:p>
            <a:pPr lvl="1"/>
            <a:r>
              <a:rPr lang="en-US" altLang="en-US" b="1">
                <a:latin typeface="Arial" charset="0"/>
              </a:rPr>
              <a:t>security strength &gt;= 3DES</a:t>
            </a:r>
          </a:p>
          <a:p>
            <a:pPr lvl="1"/>
            <a:r>
              <a:rPr lang="en-US" altLang="en-US" b="1">
                <a:latin typeface="Arial" charset="0"/>
              </a:rPr>
              <a:t>improved efficiency</a:t>
            </a:r>
          </a:p>
          <a:p>
            <a:pPr lvl="1"/>
            <a:r>
              <a:rPr lang="en-US" altLang="en-US" b="1">
                <a:latin typeface="Arial" charset="0"/>
              </a:rPr>
              <a:t>must be a symmetric block cipher (128-bit)</a:t>
            </a:r>
          </a:p>
          <a:p>
            <a:pPr lvl="1"/>
            <a:r>
              <a:rPr lang="en-US" altLang="en-US" b="1">
                <a:latin typeface="Arial" charset="0"/>
              </a:rPr>
              <a:t>key lengths of 128, 192, and 256 bits</a:t>
            </a:r>
          </a:p>
        </p:txBody>
      </p:sp>
    </p:spTree>
    <p:extLst>
      <p:ext uri="{BB962C8B-B14F-4D97-AF65-F5344CB8AC3E}">
        <p14:creationId xmlns:p14="http://schemas.microsoft.com/office/powerpoint/2010/main" val="31333534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a:xfrm>
            <a:off x="950913" y="609600"/>
            <a:ext cx="7507287" cy="1143000"/>
          </a:xfrm>
        </p:spPr>
        <p:txBody>
          <a:bodyPr/>
          <a:lstStyle/>
          <a:p>
            <a:r>
              <a:rPr lang="en-US" altLang="en-US" b="1"/>
              <a:t>Introduction of AES (cont.)</a:t>
            </a:r>
          </a:p>
        </p:txBody>
      </p:sp>
      <p:sp>
        <p:nvSpPr>
          <p:cNvPr id="551939" name="Rectangle 3"/>
          <p:cNvSpPr>
            <a:spLocks noGrp="1" noChangeArrowheads="1"/>
          </p:cNvSpPr>
          <p:nvPr>
            <p:ph type="body" idx="1"/>
          </p:nvPr>
        </p:nvSpPr>
        <p:spPr>
          <a:xfrm>
            <a:off x="611188" y="1484313"/>
            <a:ext cx="7772400" cy="4876800"/>
          </a:xfrm>
        </p:spPr>
        <p:txBody>
          <a:bodyPr/>
          <a:lstStyle/>
          <a:p>
            <a:r>
              <a:rPr lang="en-US" altLang="en-US" sz="2800" b="1">
                <a:latin typeface="Arial" charset="0"/>
              </a:rPr>
              <a:t>First round of evaluation</a:t>
            </a:r>
          </a:p>
          <a:p>
            <a:pPr lvl="1"/>
            <a:r>
              <a:rPr lang="en-US" altLang="en-US" b="1">
                <a:latin typeface="Arial" charset="0"/>
              </a:rPr>
              <a:t>15 proposed algorithms accepted</a:t>
            </a:r>
          </a:p>
          <a:p>
            <a:r>
              <a:rPr lang="en-US" altLang="en-US" sz="2800" b="1">
                <a:latin typeface="Arial" charset="0"/>
              </a:rPr>
              <a:t>Second round</a:t>
            </a:r>
          </a:p>
          <a:p>
            <a:pPr lvl="1"/>
            <a:r>
              <a:rPr lang="en-US" altLang="en-US" b="1">
                <a:latin typeface="Arial" charset="0"/>
              </a:rPr>
              <a:t>5 proposed algorithms accepted</a:t>
            </a:r>
          </a:p>
          <a:p>
            <a:pPr lvl="2"/>
            <a:r>
              <a:rPr lang="en-US" altLang="en-US" sz="2800" b="1">
                <a:latin typeface="Arial" charset="0"/>
              </a:rPr>
              <a:t>Rijndael, Serpent, 2fish, RC6, and MARS</a:t>
            </a:r>
          </a:p>
          <a:p>
            <a:r>
              <a:rPr lang="en-US" altLang="en-US" sz="2800" b="1">
                <a:latin typeface="Arial" charset="0"/>
              </a:rPr>
              <a:t>Final Standard - November 2001</a:t>
            </a:r>
          </a:p>
          <a:p>
            <a:pPr lvl="1"/>
            <a:r>
              <a:rPr lang="en-US" altLang="en-US" b="1">
                <a:latin typeface="Arial" charset="0"/>
              </a:rPr>
              <a:t>Rijndael selected as AES algorithm</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701000" y="3770640"/>
              <a:ext cx="7148160" cy="1127160"/>
            </p14:xfrm>
          </p:contentPart>
        </mc:Choice>
        <mc:Fallback>
          <p:pic>
            <p:nvPicPr>
              <p:cNvPr id="2" name="Ink 1"/>
              <p:cNvPicPr/>
              <p:nvPr/>
            </p:nvPicPr>
            <p:blipFill>
              <a:blip r:embed="rId3"/>
              <a:stretch>
                <a:fillRect/>
              </a:stretch>
            </p:blipFill>
            <p:spPr>
              <a:xfrm>
                <a:off x="1692000" y="3761640"/>
                <a:ext cx="7160400" cy="1147320"/>
              </a:xfrm>
              <a:prstGeom prst="rect">
                <a:avLst/>
              </a:prstGeom>
            </p:spPr>
          </p:pic>
        </mc:Fallback>
      </mc:AlternateContent>
    </p:spTree>
    <p:extLst>
      <p:ext uri="{BB962C8B-B14F-4D97-AF65-F5344CB8AC3E}">
        <p14:creationId xmlns:p14="http://schemas.microsoft.com/office/powerpoint/2010/main" val="59727458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p:txBody>
          <a:bodyPr/>
          <a:lstStyle/>
          <a:p>
            <a:r>
              <a:rPr lang="en-US" altLang="en-US" sz="4200">
                <a:solidFill>
                  <a:schemeClr val="tx1"/>
                </a:solidFill>
              </a:rPr>
              <a:t> </a:t>
            </a:r>
            <a:r>
              <a:rPr lang="en-US" altLang="en-US" sz="4200"/>
              <a:t> </a:t>
            </a:r>
            <a:r>
              <a:rPr lang="en-US" altLang="en-US" sz="4200" b="1"/>
              <a:t>Rijndael Algorithm</a:t>
            </a:r>
          </a:p>
        </p:txBody>
      </p:sp>
      <p:pic>
        <p:nvPicPr>
          <p:cNvPr id="55296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7388" y="2208213"/>
            <a:ext cx="7623175" cy="3122612"/>
          </a:xfrm>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529200" y="1384200"/>
              <a:ext cx="7329240" cy="3916080"/>
            </p14:xfrm>
          </p:contentPart>
        </mc:Choice>
        <mc:Fallback>
          <p:pic>
            <p:nvPicPr>
              <p:cNvPr id="2" name="Ink 1"/>
              <p:cNvPicPr/>
              <p:nvPr/>
            </p:nvPicPr>
            <p:blipFill>
              <a:blip r:embed="rId4"/>
              <a:stretch>
                <a:fillRect/>
              </a:stretch>
            </p:blipFill>
            <p:spPr>
              <a:xfrm>
                <a:off x="519840" y="1374840"/>
                <a:ext cx="7347960" cy="3936240"/>
              </a:xfrm>
              <a:prstGeom prst="rect">
                <a:avLst/>
              </a:prstGeom>
            </p:spPr>
          </p:pic>
        </mc:Fallback>
      </mc:AlternateContent>
    </p:spTree>
    <p:extLst>
      <p:ext uri="{BB962C8B-B14F-4D97-AF65-F5344CB8AC3E}">
        <p14:creationId xmlns:p14="http://schemas.microsoft.com/office/powerpoint/2010/main" val="105538401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p:txBody>
          <a:bodyPr/>
          <a:lstStyle/>
          <a:p>
            <a:r>
              <a:rPr lang="en-US" altLang="en-US" sz="4000"/>
              <a:t>Difference between </a:t>
            </a:r>
            <a:br>
              <a:rPr lang="en-US" altLang="en-US" sz="4000"/>
            </a:br>
            <a:r>
              <a:rPr lang="en-US" altLang="en-US" sz="4000"/>
              <a:t>Rijndael and AES</a:t>
            </a:r>
          </a:p>
        </p:txBody>
      </p:sp>
      <p:sp>
        <p:nvSpPr>
          <p:cNvPr id="614403" name="Rectangle 3"/>
          <p:cNvSpPr>
            <a:spLocks noGrp="1" noChangeArrowheads="1"/>
          </p:cNvSpPr>
          <p:nvPr>
            <p:ph type="body" idx="1"/>
          </p:nvPr>
        </p:nvSpPr>
        <p:spPr/>
        <p:txBody>
          <a:bodyPr/>
          <a:lstStyle/>
          <a:p>
            <a:r>
              <a:rPr lang="en-US" altLang="en-US" sz="2800" b="1">
                <a:latin typeface="Arial" charset="0"/>
              </a:rPr>
              <a:t>Rijndael is a block cipher with both a variable block length and a variable key length.</a:t>
            </a:r>
          </a:p>
          <a:p>
            <a:r>
              <a:rPr lang="en-US" altLang="en-US" sz="2800" b="1">
                <a:latin typeface="Arial" charset="0"/>
              </a:rPr>
              <a:t>The block and key lengths can be independently fixed to any multiple of 32, ranging from 128 to 256 bits.</a:t>
            </a:r>
          </a:p>
          <a:p>
            <a:r>
              <a:rPr lang="en-US" altLang="en-US" sz="2800" b="1">
                <a:latin typeface="Arial" charset="0"/>
              </a:rPr>
              <a:t>The AES fixes the block length to 128 bits, and supports key lengths of 128, 192 and 256 bits. </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3250440" y="4045320"/>
              <a:ext cx="5393880" cy="1170000"/>
            </p14:xfrm>
          </p:contentPart>
        </mc:Choice>
        <mc:Fallback>
          <p:pic>
            <p:nvPicPr>
              <p:cNvPr id="2" name="Ink 1"/>
              <p:cNvPicPr/>
              <p:nvPr/>
            </p:nvPicPr>
            <p:blipFill>
              <a:blip r:embed="rId3"/>
              <a:stretch>
                <a:fillRect/>
              </a:stretch>
            </p:blipFill>
            <p:spPr>
              <a:xfrm>
                <a:off x="3241080" y="4035960"/>
                <a:ext cx="5412600" cy="1188720"/>
              </a:xfrm>
              <a:prstGeom prst="rect">
                <a:avLst/>
              </a:prstGeom>
            </p:spPr>
          </p:pic>
        </mc:Fallback>
      </mc:AlternateContent>
    </p:spTree>
    <p:extLst>
      <p:ext uri="{BB962C8B-B14F-4D97-AF65-F5344CB8AC3E}">
        <p14:creationId xmlns:p14="http://schemas.microsoft.com/office/powerpoint/2010/main" val="17717331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986" name="Object 2"/>
          <p:cNvGraphicFramePr>
            <a:graphicFrameLocks noGrp="1" noChangeAspect="1"/>
          </p:cNvGraphicFramePr>
          <p:nvPr>
            <p:ph type="body" idx="1"/>
          </p:nvPr>
        </p:nvGraphicFramePr>
        <p:xfrm>
          <a:off x="760413" y="2363788"/>
          <a:ext cx="7548562" cy="2589212"/>
        </p:xfrm>
        <a:graphic>
          <a:graphicData uri="http://schemas.openxmlformats.org/presentationml/2006/ole">
            <mc:AlternateContent xmlns:mc="http://schemas.openxmlformats.org/markup-compatibility/2006">
              <mc:Choice xmlns:v="urn:schemas-microsoft-com:vml" Requires="v">
                <p:oleObj spid="_x0000_s66576" name="Bitmap Image" r:id="rId4" imgW="6295238" imgH="1914286" progId="Paint.Picture">
                  <p:embed/>
                </p:oleObj>
              </mc:Choice>
              <mc:Fallback>
                <p:oleObj name="Bitmap Image" r:id="rId4" imgW="6295238" imgH="191428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13" y="2363788"/>
                        <a:ext cx="7548562" cy="2589212"/>
                      </a:xfrm>
                      <a:prstGeom prst="rect">
                        <a:avLst/>
                      </a:prstGeom>
                    </p:spPr>
                  </p:pic>
                </p:oleObj>
              </mc:Fallback>
            </mc:AlternateContent>
          </a:graphicData>
        </a:graphic>
      </p:graphicFrame>
      <p:sp>
        <p:nvSpPr>
          <p:cNvPr id="553987" name="Rectangle 3"/>
          <p:cNvSpPr>
            <a:spLocks noGrp="1" noChangeArrowheads="1"/>
          </p:cNvSpPr>
          <p:nvPr>
            <p:ph type="title"/>
          </p:nvPr>
        </p:nvSpPr>
        <p:spPr>
          <a:xfrm>
            <a:off x="950913" y="609600"/>
            <a:ext cx="7507287" cy="1143000"/>
          </a:xfrm>
          <a:noFill/>
          <a:ln/>
        </p:spPr>
        <p:txBody>
          <a:bodyPr/>
          <a:lstStyle/>
          <a:p>
            <a:r>
              <a:rPr lang="en-US" altLang="en-US" sz="4200" b="1"/>
              <a:t>Rijndael</a:t>
            </a:r>
            <a:r>
              <a:rPr lang="en-US" altLang="en-US" sz="4200" b="1">
                <a:solidFill>
                  <a:schemeClr val="bg1"/>
                </a:solidFill>
              </a:rPr>
              <a:t> </a:t>
            </a:r>
            <a:r>
              <a:rPr lang="en-US" altLang="en-US" sz="4200" b="1"/>
              <a:t>Algorithm</a:t>
            </a:r>
          </a:p>
        </p:txBody>
      </p:sp>
      <p:sp>
        <p:nvSpPr>
          <p:cNvPr id="553988" name="Rectangle 4"/>
          <p:cNvSpPr>
            <a:spLocks noChangeArrowheads="1"/>
          </p:cNvSpPr>
          <p:nvPr/>
        </p:nvSpPr>
        <p:spPr bwMode="auto">
          <a:xfrm>
            <a:off x="3048000" y="4495800"/>
            <a:ext cx="403860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544680" y="651960"/>
              <a:ext cx="5501160" cy="4197240"/>
            </p14:xfrm>
          </p:contentPart>
        </mc:Choice>
        <mc:Fallback>
          <p:pic>
            <p:nvPicPr>
              <p:cNvPr id="2" name="Ink 1"/>
              <p:cNvPicPr/>
              <p:nvPr/>
            </p:nvPicPr>
            <p:blipFill>
              <a:blip r:embed="rId7"/>
              <a:stretch>
                <a:fillRect/>
              </a:stretch>
            </p:blipFill>
            <p:spPr>
              <a:xfrm>
                <a:off x="535320" y="642600"/>
                <a:ext cx="5519880" cy="4215960"/>
              </a:xfrm>
              <a:prstGeom prst="rect">
                <a:avLst/>
              </a:prstGeom>
            </p:spPr>
          </p:pic>
        </mc:Fallback>
      </mc:AlternateContent>
    </p:spTree>
    <p:extLst>
      <p:ext uri="{BB962C8B-B14F-4D97-AF65-F5344CB8AC3E}">
        <p14:creationId xmlns:p14="http://schemas.microsoft.com/office/powerpoint/2010/main" val="51073552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lstStyle/>
          <a:p>
            <a:r>
              <a:rPr lang="en-US" altLang="en-US"/>
              <a:t> Finite Fields</a:t>
            </a:r>
          </a:p>
        </p:txBody>
      </p:sp>
      <p:sp>
        <p:nvSpPr>
          <p:cNvPr id="578563" name="Rectangle 3"/>
          <p:cNvSpPr>
            <a:spLocks noGrp="1" noChangeArrowheads="1"/>
          </p:cNvSpPr>
          <p:nvPr>
            <p:ph type="body" idx="1"/>
          </p:nvPr>
        </p:nvSpPr>
        <p:spPr/>
        <p:txBody>
          <a:bodyPr/>
          <a:lstStyle/>
          <a:p>
            <a:pPr>
              <a:lnSpc>
                <a:spcPct val="90000"/>
              </a:lnSpc>
            </a:pPr>
            <a:r>
              <a:rPr lang="en-US" altLang="en-US" sz="2800" b="1">
                <a:latin typeface="Arial" charset="0"/>
              </a:rPr>
              <a:t>A finite field is a field with a finite number of elements.</a:t>
            </a:r>
          </a:p>
          <a:p>
            <a:pPr>
              <a:lnSpc>
                <a:spcPct val="90000"/>
              </a:lnSpc>
            </a:pPr>
            <a:r>
              <a:rPr lang="en-US" altLang="en-US" sz="2800" b="1">
                <a:latin typeface="Arial" charset="0"/>
              </a:rPr>
              <a:t>The number of elements in the set is called the order of the field.</a:t>
            </a:r>
          </a:p>
          <a:p>
            <a:pPr>
              <a:lnSpc>
                <a:spcPct val="90000"/>
              </a:lnSpc>
            </a:pPr>
            <a:r>
              <a:rPr lang="en-US" altLang="en-US" sz="2800" b="1">
                <a:latin typeface="Arial" charset="0"/>
              </a:rPr>
              <a:t>A field with order m exists iff m is a prime power, i.e m=p</a:t>
            </a:r>
            <a:r>
              <a:rPr lang="en-US" altLang="en-US" sz="2800" b="1" baseline="30000">
                <a:latin typeface="Arial" charset="0"/>
              </a:rPr>
              <a:t>n</a:t>
            </a:r>
            <a:r>
              <a:rPr lang="en-US" altLang="en-US" sz="2800" b="1">
                <a:latin typeface="Arial" charset="0"/>
              </a:rPr>
              <a:t> for some integer n and with p a prime integer.</a:t>
            </a:r>
          </a:p>
          <a:p>
            <a:pPr>
              <a:lnSpc>
                <a:spcPct val="90000"/>
              </a:lnSpc>
            </a:pPr>
            <a:r>
              <a:rPr lang="en-US" altLang="en-US" sz="2800" b="1">
                <a:latin typeface="Arial" charset="0"/>
              </a:rPr>
              <a:t>p is called the characteristic of the finite field.</a:t>
            </a:r>
            <a:r>
              <a:rPr lang="en-US" altLang="en-US" sz="2800">
                <a:latin typeface="Arial" charset="0"/>
              </a:rPr>
              <a:t> </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396000" y="207720"/>
              <a:ext cx="8334720" cy="6649920"/>
            </p14:xfrm>
          </p:contentPart>
        </mc:Choice>
        <mc:Fallback>
          <p:pic>
            <p:nvPicPr>
              <p:cNvPr id="2" name="Ink 1"/>
              <p:cNvPicPr/>
              <p:nvPr/>
            </p:nvPicPr>
            <p:blipFill>
              <a:blip r:embed="rId3"/>
              <a:stretch>
                <a:fillRect/>
              </a:stretch>
            </p:blipFill>
            <p:spPr>
              <a:xfrm>
                <a:off x="388080" y="200160"/>
                <a:ext cx="8352720" cy="6662880"/>
              </a:xfrm>
              <a:prstGeom prst="rect">
                <a:avLst/>
              </a:prstGeom>
            </p:spPr>
          </p:pic>
        </mc:Fallback>
      </mc:AlternateContent>
    </p:spTree>
    <p:extLst>
      <p:ext uri="{BB962C8B-B14F-4D97-AF65-F5344CB8AC3E}">
        <p14:creationId xmlns:p14="http://schemas.microsoft.com/office/powerpoint/2010/main" val="9776262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950913" y="609600"/>
            <a:ext cx="7507287" cy="1143000"/>
          </a:xfrm>
        </p:spPr>
        <p:txBody>
          <a:bodyPr/>
          <a:lstStyle/>
          <a:p>
            <a:r>
              <a:rPr lang="en-US" altLang="en-US" sz="4200" b="1"/>
              <a:t>Rijndael</a:t>
            </a:r>
            <a:r>
              <a:rPr lang="en-US" altLang="en-US" sz="4200" b="1">
                <a:solidFill>
                  <a:schemeClr val="bg1"/>
                </a:solidFill>
              </a:rPr>
              <a:t> </a:t>
            </a:r>
            <a:r>
              <a:rPr lang="en-US" altLang="en-US" sz="4200" b="1"/>
              <a:t>Algorithm</a:t>
            </a:r>
          </a:p>
        </p:txBody>
      </p:sp>
      <p:sp>
        <p:nvSpPr>
          <p:cNvPr id="555011" name="Rectangle 3"/>
          <p:cNvSpPr>
            <a:spLocks noGrp="1" noChangeArrowheads="1"/>
          </p:cNvSpPr>
          <p:nvPr>
            <p:ph type="body" idx="1"/>
          </p:nvPr>
        </p:nvSpPr>
        <p:spPr/>
        <p:txBody>
          <a:bodyPr/>
          <a:lstStyle/>
          <a:p>
            <a:r>
              <a:rPr lang="en-US" altLang="en-US" sz="2800" b="1">
                <a:latin typeface="Arial" charset="0"/>
              </a:rPr>
              <a:t>In Rijndael, there are four round functions.</a:t>
            </a:r>
          </a:p>
          <a:p>
            <a:pPr>
              <a:buFont typeface="Wingdings" charset="2"/>
              <a:buNone/>
            </a:pPr>
            <a:r>
              <a:rPr lang="en-US" altLang="en-US" sz="2800" b="1">
                <a:latin typeface="Arial" charset="0"/>
              </a:rPr>
              <a:t>     (1) Byte Sub</a:t>
            </a:r>
          </a:p>
          <a:p>
            <a:pPr>
              <a:buFont typeface="Wingdings" charset="2"/>
              <a:buNone/>
            </a:pPr>
            <a:r>
              <a:rPr lang="en-US" altLang="en-US" sz="2800" b="1">
                <a:latin typeface="Arial" charset="0"/>
              </a:rPr>
              <a:t>     (2) Shift Row</a:t>
            </a:r>
          </a:p>
          <a:p>
            <a:pPr>
              <a:buFont typeface="Wingdings" charset="2"/>
              <a:buNone/>
            </a:pPr>
            <a:r>
              <a:rPr lang="en-US" altLang="en-US" sz="2800" b="1">
                <a:latin typeface="Arial" charset="0"/>
              </a:rPr>
              <a:t>     (3) Mix Columns</a:t>
            </a:r>
          </a:p>
          <a:p>
            <a:pPr>
              <a:buFont typeface="Wingdings" charset="2"/>
              <a:buNone/>
            </a:pPr>
            <a:r>
              <a:rPr lang="en-US" altLang="en-US" sz="2800" b="1">
                <a:latin typeface="Arial" charset="0"/>
              </a:rPr>
              <a:t>     (4) Add Round Key</a:t>
            </a:r>
          </a:p>
          <a:p>
            <a:pPr>
              <a:buFont typeface="Wingdings" charset="2"/>
              <a:buNone/>
            </a:pPr>
            <a:endParaRPr lang="en-US" altLang="en-US" sz="2800" b="1">
              <a:latin typeface="Arial" charset="0"/>
            </a:endParaRPr>
          </a:p>
        </p:txBody>
      </p:sp>
    </p:spTree>
    <p:extLst>
      <p:ext uri="{BB962C8B-B14F-4D97-AF65-F5344CB8AC3E}">
        <p14:creationId xmlns:p14="http://schemas.microsoft.com/office/powerpoint/2010/main" val="43974758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950913" y="609600"/>
            <a:ext cx="7507287" cy="1143000"/>
          </a:xfrm>
        </p:spPr>
        <p:txBody>
          <a:bodyPr/>
          <a:lstStyle/>
          <a:p>
            <a:r>
              <a:rPr lang="en-US" altLang="en-US" sz="4200" b="1"/>
              <a:t>Byte Sub</a:t>
            </a:r>
          </a:p>
        </p:txBody>
      </p:sp>
      <p:pic>
        <p:nvPicPr>
          <p:cNvPr id="556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905000"/>
            <a:ext cx="6416675" cy="298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923400" y="1110240"/>
              <a:ext cx="6908400" cy="4789800"/>
            </p14:xfrm>
          </p:contentPart>
        </mc:Choice>
        <mc:Fallback>
          <p:pic>
            <p:nvPicPr>
              <p:cNvPr id="2" name="Ink 1"/>
              <p:cNvPicPr/>
              <p:nvPr/>
            </p:nvPicPr>
            <p:blipFill>
              <a:blip r:embed="rId4"/>
              <a:stretch>
                <a:fillRect/>
              </a:stretch>
            </p:blipFill>
            <p:spPr>
              <a:xfrm>
                <a:off x="916920" y="1101600"/>
                <a:ext cx="6924240" cy="4808520"/>
              </a:xfrm>
              <a:prstGeom prst="rect">
                <a:avLst/>
              </a:prstGeom>
            </p:spPr>
          </p:pic>
        </mc:Fallback>
      </mc:AlternateContent>
    </p:spTree>
    <p:extLst>
      <p:ext uri="{BB962C8B-B14F-4D97-AF65-F5344CB8AC3E}">
        <p14:creationId xmlns:p14="http://schemas.microsoft.com/office/powerpoint/2010/main" val="134636454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ChangeArrowheads="1"/>
          </p:cNvSpPr>
          <p:nvPr>
            <p:ph type="title"/>
          </p:nvPr>
        </p:nvSpPr>
        <p:spPr/>
        <p:txBody>
          <a:bodyPr/>
          <a:lstStyle/>
          <a:p>
            <a:r>
              <a:rPr lang="en-US" altLang="en-US"/>
              <a:t>The AES SBox</a:t>
            </a:r>
          </a:p>
        </p:txBody>
      </p:sp>
      <p:sp>
        <p:nvSpPr>
          <p:cNvPr id="607235" name="Rectangle 3"/>
          <p:cNvSpPr>
            <a:spLocks noGrp="1" noChangeArrowheads="1"/>
          </p:cNvSpPr>
          <p:nvPr>
            <p:ph type="body" idx="1"/>
          </p:nvPr>
        </p:nvSpPr>
        <p:spPr/>
        <p:txBody>
          <a:bodyPr/>
          <a:lstStyle/>
          <a:p>
            <a:r>
              <a:rPr lang="en-US" altLang="en-US" b="1">
                <a:latin typeface="Arial" charset="0"/>
              </a:rPr>
              <a:t>Based on the mapping defined by K. Nyberg, published in Eurocrypt 1993.</a:t>
            </a:r>
          </a:p>
          <a:p>
            <a:r>
              <a:rPr lang="en-US" altLang="en-US" b="1">
                <a:latin typeface="Arial" charset="0"/>
              </a:rPr>
              <a:t>The input is an eight bit value, a. Here, a is in GF(2</a:t>
            </a:r>
            <a:r>
              <a:rPr lang="en-US" altLang="en-US" b="1" baseline="30000">
                <a:latin typeface="Arial" charset="0"/>
              </a:rPr>
              <a:t>8</a:t>
            </a:r>
            <a:r>
              <a:rPr lang="en-US" altLang="en-US" b="1">
                <a:latin typeface="Arial" charset="0"/>
              </a:rPr>
              <a:t>).</a:t>
            </a:r>
          </a:p>
          <a:p>
            <a:r>
              <a:rPr lang="en-US" altLang="en-US" b="1">
                <a:latin typeface="Arial" charset="0"/>
              </a:rPr>
              <a:t>The SBox is based on the mapping:</a:t>
            </a:r>
          </a:p>
        </p:txBody>
      </p:sp>
      <p:graphicFrame>
        <p:nvGraphicFramePr>
          <p:cNvPr id="607238" name="Object 6"/>
          <p:cNvGraphicFramePr>
            <a:graphicFrameLocks noChangeAspect="1"/>
          </p:cNvGraphicFramePr>
          <p:nvPr/>
        </p:nvGraphicFramePr>
        <p:xfrm>
          <a:off x="1752600" y="4800600"/>
          <a:ext cx="4495800" cy="1568450"/>
        </p:xfrm>
        <a:graphic>
          <a:graphicData uri="http://schemas.openxmlformats.org/presentationml/2006/ole">
            <mc:AlternateContent xmlns:mc="http://schemas.openxmlformats.org/markup-compatibility/2006">
              <mc:Choice xmlns:v="urn:schemas-microsoft-com:vml" Requires="v">
                <p:oleObj spid="_x0000_s69648" name="Equation" r:id="rId3" imgW="1384200" imgH="482400" progId="Equation.DSMT4">
                  <p:embed/>
                </p:oleObj>
              </mc:Choice>
              <mc:Fallback>
                <p:oleObj name="Equation" r:id="rId3" imgW="13842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800600"/>
                        <a:ext cx="44958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498600" y="1207800"/>
              <a:ext cx="7275600" cy="5271840"/>
            </p14:xfrm>
          </p:contentPart>
        </mc:Choice>
        <mc:Fallback>
          <p:pic>
            <p:nvPicPr>
              <p:cNvPr id="2" name="Ink 1"/>
              <p:cNvPicPr/>
              <p:nvPr/>
            </p:nvPicPr>
            <p:blipFill>
              <a:blip r:embed="rId6"/>
              <a:stretch>
                <a:fillRect/>
              </a:stretch>
            </p:blipFill>
            <p:spPr>
              <a:xfrm>
                <a:off x="492480" y="1200600"/>
                <a:ext cx="7284960" cy="5289120"/>
              </a:xfrm>
              <a:prstGeom prst="rect">
                <a:avLst/>
              </a:prstGeom>
            </p:spPr>
          </p:pic>
        </mc:Fallback>
      </mc:AlternateContent>
    </p:spTree>
    <p:extLst>
      <p:ext uri="{BB962C8B-B14F-4D97-AF65-F5344CB8AC3E}">
        <p14:creationId xmlns:p14="http://schemas.microsoft.com/office/powerpoint/2010/main" val="3136353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310320" y="710280"/>
              <a:ext cx="7620120" cy="6085800"/>
            </p14:xfrm>
          </p:contentPart>
        </mc:Choice>
        <mc:Fallback>
          <p:pic>
            <p:nvPicPr>
              <p:cNvPr id="4" name="Ink 3"/>
              <p:cNvPicPr/>
              <p:nvPr/>
            </p:nvPicPr>
            <p:blipFill>
              <a:blip r:embed="rId3"/>
              <a:stretch>
                <a:fillRect/>
              </a:stretch>
            </p:blipFill>
            <p:spPr>
              <a:xfrm>
                <a:off x="305640" y="701280"/>
                <a:ext cx="7635600" cy="6109560"/>
              </a:xfrm>
              <a:prstGeom prst="rect">
                <a:avLst/>
              </a:prstGeom>
            </p:spPr>
          </p:pic>
        </mc:Fallback>
      </mc:AlternateContent>
    </p:spTree>
    <p:extLst>
      <p:ext uri="{BB962C8B-B14F-4D97-AF65-F5344CB8AC3E}">
        <p14:creationId xmlns:p14="http://schemas.microsoft.com/office/powerpoint/2010/main" val="35229068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Grp="1" noChangeArrowheads="1"/>
          </p:cNvSpPr>
          <p:nvPr>
            <p:ph type="title"/>
          </p:nvPr>
        </p:nvSpPr>
        <p:spPr/>
        <p:txBody>
          <a:bodyPr/>
          <a:lstStyle/>
          <a:p>
            <a:r>
              <a:rPr lang="en-US" altLang="en-US"/>
              <a:t>The AES SBox</a:t>
            </a:r>
          </a:p>
        </p:txBody>
      </p:sp>
      <p:sp>
        <p:nvSpPr>
          <p:cNvPr id="609283" name="Rectangle 3"/>
          <p:cNvSpPr>
            <a:spLocks noGrp="1" noChangeArrowheads="1"/>
          </p:cNvSpPr>
          <p:nvPr>
            <p:ph type="body" idx="1"/>
          </p:nvPr>
        </p:nvSpPr>
        <p:spPr/>
        <p:txBody>
          <a:bodyPr/>
          <a:lstStyle/>
          <a:p>
            <a:r>
              <a:rPr lang="en-US" altLang="en-US" b="1">
                <a:latin typeface="Arial" charset="0"/>
              </a:rPr>
              <a:t>In addition no fixed points  or opposite fixed points were desired.</a:t>
            </a:r>
          </a:p>
          <a:p>
            <a:endParaRPr lang="en-US" altLang="en-US" b="1">
              <a:latin typeface="Arial" charset="0"/>
            </a:endParaRPr>
          </a:p>
          <a:p>
            <a:endParaRPr lang="en-US" altLang="en-US" b="1">
              <a:latin typeface="Arial" charset="0"/>
            </a:endParaRPr>
          </a:p>
          <a:p>
            <a:endParaRPr lang="en-US" altLang="en-US" b="1">
              <a:latin typeface="Arial" charset="0"/>
            </a:endParaRPr>
          </a:p>
          <a:p>
            <a:r>
              <a:rPr lang="en-US" altLang="en-US" b="1">
                <a:latin typeface="Arial" charset="0"/>
              </a:rPr>
              <a:t>Hence an affine mapping was defined.</a:t>
            </a:r>
          </a:p>
          <a:p>
            <a:pPr lvl="1">
              <a:buFontTx/>
              <a:buNone/>
            </a:pPr>
            <a:endParaRPr lang="en-US" altLang="en-US" b="1">
              <a:latin typeface="Arial" charset="0"/>
            </a:endParaRPr>
          </a:p>
        </p:txBody>
      </p:sp>
      <p:graphicFrame>
        <p:nvGraphicFramePr>
          <p:cNvPr id="609286" name="Object 6"/>
          <p:cNvGraphicFramePr>
            <a:graphicFrameLocks noChangeAspect="1"/>
          </p:cNvGraphicFramePr>
          <p:nvPr/>
        </p:nvGraphicFramePr>
        <p:xfrm>
          <a:off x="2971800" y="3276600"/>
          <a:ext cx="3048000" cy="1112838"/>
        </p:xfrm>
        <a:graphic>
          <a:graphicData uri="http://schemas.openxmlformats.org/presentationml/2006/ole">
            <mc:AlternateContent xmlns:mc="http://schemas.openxmlformats.org/markup-compatibility/2006">
              <mc:Choice xmlns:v="urn:schemas-microsoft-com:vml" Requires="v">
                <p:oleObj spid="_x0000_s70672" name="Equation" r:id="rId3" imgW="1180800" imgH="431640" progId="Equation.DSMT4">
                  <p:embed/>
                </p:oleObj>
              </mc:Choice>
              <mc:Fallback>
                <p:oleObj name="Equation" r:id="rId3" imgW="11808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276600"/>
                        <a:ext cx="3048000"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895680" y="2139480"/>
              <a:ext cx="6574680" cy="3583080"/>
            </p14:xfrm>
          </p:contentPart>
        </mc:Choice>
        <mc:Fallback>
          <p:pic>
            <p:nvPicPr>
              <p:cNvPr id="2" name="Ink 1"/>
              <p:cNvPicPr/>
              <p:nvPr/>
            </p:nvPicPr>
            <p:blipFill>
              <a:blip r:embed="rId6"/>
              <a:stretch>
                <a:fillRect/>
              </a:stretch>
            </p:blipFill>
            <p:spPr>
              <a:xfrm>
                <a:off x="886320" y="2130480"/>
                <a:ext cx="6590880" cy="3601440"/>
              </a:xfrm>
              <a:prstGeom prst="rect">
                <a:avLst/>
              </a:prstGeom>
            </p:spPr>
          </p:pic>
        </mc:Fallback>
      </mc:AlternateContent>
    </p:spTree>
    <p:extLst>
      <p:ext uri="{BB962C8B-B14F-4D97-AF65-F5344CB8AC3E}">
        <p14:creationId xmlns:p14="http://schemas.microsoft.com/office/powerpoint/2010/main" val="13443064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r>
              <a:rPr lang="en-US" altLang="en-US"/>
              <a:t>The AES S-Box Affine mapping</a:t>
            </a:r>
          </a:p>
        </p:txBody>
      </p:sp>
      <p:graphicFrame>
        <p:nvGraphicFramePr>
          <p:cNvPr id="611331" name="Object 3"/>
          <p:cNvGraphicFramePr>
            <a:graphicFrameLocks noGrp="1" noChangeAspect="1"/>
          </p:cNvGraphicFramePr>
          <p:nvPr>
            <p:ph type="body" idx="1"/>
            <p:extLst>
              <p:ext uri="{D42A27DB-BD31-4B8C-83A1-F6EECF244321}">
                <p14:modId xmlns:p14="http://schemas.microsoft.com/office/powerpoint/2010/main" val="958591363"/>
              </p:ext>
            </p:extLst>
          </p:nvPr>
        </p:nvGraphicFramePr>
        <p:xfrm>
          <a:off x="1274051" y="1760483"/>
          <a:ext cx="6342063" cy="4114800"/>
        </p:xfrm>
        <a:graphic>
          <a:graphicData uri="http://schemas.openxmlformats.org/presentationml/2006/ole">
            <mc:AlternateContent xmlns:mc="http://schemas.openxmlformats.org/markup-compatibility/2006">
              <mc:Choice xmlns:v="urn:schemas-microsoft-com:vml" Requires="v">
                <p:oleObj spid="_x0000_s71696" name="Equation" r:id="rId3" imgW="2857320" imgH="1854000" progId="Equation.DSMT4">
                  <p:embed/>
                </p:oleObj>
              </mc:Choice>
              <mc:Fallback>
                <p:oleObj name="Equation" r:id="rId3" imgW="2857320" imgH="18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051" y="1760483"/>
                        <a:ext cx="6342063" cy="4114800"/>
                      </a:xfrm>
                      <a:prstGeom prst="rect">
                        <a:avLst/>
                      </a:prstGeom>
                      <a:solidFill>
                        <a:schemeClr val="tx1">
                          <a:lumMod val="65000"/>
                          <a:lumOff val="35000"/>
                        </a:schemeClr>
                      </a:solidFill>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3075840" y="1201320"/>
              <a:ext cx="4824000" cy="611280"/>
            </p14:xfrm>
          </p:contentPart>
        </mc:Choice>
        <mc:Fallback>
          <p:pic>
            <p:nvPicPr>
              <p:cNvPr id="2" name="Ink 1"/>
              <p:cNvPicPr/>
              <p:nvPr/>
            </p:nvPicPr>
            <p:blipFill>
              <a:blip r:embed="rId6"/>
              <a:stretch>
                <a:fillRect/>
              </a:stretch>
            </p:blipFill>
            <p:spPr>
              <a:xfrm>
                <a:off x="3068280" y="1191240"/>
                <a:ext cx="4841640" cy="630720"/>
              </a:xfrm>
              <a:prstGeom prst="rect">
                <a:avLst/>
              </a:prstGeom>
            </p:spPr>
          </p:pic>
        </mc:Fallback>
      </mc:AlternateContent>
    </p:spTree>
    <p:extLst>
      <p:ext uri="{BB962C8B-B14F-4D97-AF65-F5344CB8AC3E}">
        <p14:creationId xmlns:p14="http://schemas.microsoft.com/office/powerpoint/2010/main" val="830382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879475" y="609600"/>
            <a:ext cx="7578725" cy="1143000"/>
          </a:xfrm>
        </p:spPr>
        <p:txBody>
          <a:bodyPr/>
          <a:lstStyle/>
          <a:p>
            <a:r>
              <a:rPr lang="en-US" altLang="en-US" sz="4200" b="1"/>
              <a:t>S-Box</a:t>
            </a:r>
          </a:p>
        </p:txBody>
      </p:sp>
      <p:pic>
        <p:nvPicPr>
          <p:cNvPr id="557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514600"/>
            <a:ext cx="7239000" cy="3810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557060" name="Object 4"/>
          <p:cNvGraphicFramePr>
            <a:graphicFrameLocks noGrp="1" noChangeAspect="1"/>
          </p:cNvGraphicFramePr>
          <p:nvPr>
            <p:ph idx="1"/>
          </p:nvPr>
        </p:nvGraphicFramePr>
        <p:xfrm>
          <a:off x="736600" y="1574800"/>
          <a:ext cx="7416800" cy="863600"/>
        </p:xfrm>
        <a:graphic>
          <a:graphicData uri="http://schemas.openxmlformats.org/presentationml/2006/ole">
            <mc:AlternateContent xmlns:mc="http://schemas.openxmlformats.org/markup-compatibility/2006">
              <mc:Choice xmlns:v="urn:schemas-microsoft-com:vml" Requires="v">
                <p:oleObj spid="_x0000_s72720" name="Bitmap Image" r:id="rId4" imgW="5380952" imgH="676369" progId="Paint.Picture">
                  <p:embed/>
                </p:oleObj>
              </mc:Choice>
              <mc:Fallback>
                <p:oleObj name="Bitmap Image" r:id="rId4" imgW="5380952" imgH="67636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600" y="1574800"/>
                        <a:ext cx="7416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
        <p:nvSpPr>
          <p:cNvPr id="557061" name="Oval 5"/>
          <p:cNvSpPr>
            <a:spLocks noChangeArrowheads="1"/>
          </p:cNvSpPr>
          <p:nvPr/>
        </p:nvSpPr>
        <p:spPr bwMode="auto">
          <a:xfrm>
            <a:off x="2627313" y="4049713"/>
            <a:ext cx="431800" cy="217487"/>
          </a:xfrm>
          <a:prstGeom prst="ellipse">
            <a:avLst/>
          </a:prstGeom>
          <a:noFill/>
          <a:ln w="349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705600" y="695520"/>
              <a:ext cx="7277760" cy="3555360"/>
            </p14:xfrm>
          </p:contentPart>
        </mc:Choice>
        <mc:Fallback>
          <p:pic>
            <p:nvPicPr>
              <p:cNvPr id="2" name="Ink 1"/>
              <p:cNvPicPr/>
              <p:nvPr/>
            </p:nvPicPr>
            <p:blipFill>
              <a:blip r:embed="rId7"/>
              <a:stretch>
                <a:fillRect/>
              </a:stretch>
            </p:blipFill>
            <p:spPr>
              <a:xfrm>
                <a:off x="696240" y="689040"/>
                <a:ext cx="7296480" cy="3571200"/>
              </a:xfrm>
              <a:prstGeom prst="rect">
                <a:avLst/>
              </a:prstGeom>
            </p:spPr>
          </p:pic>
        </mc:Fallback>
      </mc:AlternateContent>
    </p:spTree>
    <p:extLst>
      <p:ext uri="{BB962C8B-B14F-4D97-AF65-F5344CB8AC3E}">
        <p14:creationId xmlns:p14="http://schemas.microsoft.com/office/powerpoint/2010/main" val="190708168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a:xfrm>
            <a:off x="950913" y="609600"/>
            <a:ext cx="7507287" cy="1143000"/>
          </a:xfrm>
        </p:spPr>
        <p:txBody>
          <a:bodyPr/>
          <a:lstStyle/>
          <a:p>
            <a:r>
              <a:rPr lang="en-US" altLang="en-US" sz="4200" b="1"/>
              <a:t>Shift Row</a:t>
            </a:r>
          </a:p>
        </p:txBody>
      </p:sp>
      <p:pic>
        <p:nvPicPr>
          <p:cNvPr id="5580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752600"/>
            <a:ext cx="7391400" cy="41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919800" y="1491120"/>
              <a:ext cx="6420960" cy="4277880"/>
            </p14:xfrm>
          </p:contentPart>
        </mc:Choice>
        <mc:Fallback>
          <p:pic>
            <p:nvPicPr>
              <p:cNvPr id="2" name="Ink 1"/>
              <p:cNvPicPr/>
              <p:nvPr/>
            </p:nvPicPr>
            <p:blipFill>
              <a:blip r:embed="rId4"/>
              <a:stretch>
                <a:fillRect/>
              </a:stretch>
            </p:blipFill>
            <p:spPr>
              <a:xfrm>
                <a:off x="910440" y="1481760"/>
                <a:ext cx="6439680" cy="4296600"/>
              </a:xfrm>
              <a:prstGeom prst="rect">
                <a:avLst/>
              </a:prstGeom>
            </p:spPr>
          </p:pic>
        </mc:Fallback>
      </mc:AlternateContent>
    </p:spTree>
    <p:extLst>
      <p:ext uri="{BB962C8B-B14F-4D97-AF65-F5344CB8AC3E}">
        <p14:creationId xmlns:p14="http://schemas.microsoft.com/office/powerpoint/2010/main" val="112851554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title"/>
          </p:nvPr>
        </p:nvSpPr>
        <p:spPr>
          <a:xfrm>
            <a:off x="950913" y="609600"/>
            <a:ext cx="7507287" cy="1143000"/>
          </a:xfrm>
        </p:spPr>
        <p:txBody>
          <a:bodyPr/>
          <a:lstStyle/>
          <a:p>
            <a:r>
              <a:rPr lang="en-US" altLang="en-US" sz="4200" b="1"/>
              <a:t>Mix Columns</a:t>
            </a:r>
          </a:p>
        </p:txBody>
      </p:sp>
      <p:sp>
        <p:nvSpPr>
          <p:cNvPr id="559107" name="Rectangle 3"/>
          <p:cNvSpPr>
            <a:spLocks noGrp="1" noChangeArrowheads="1"/>
          </p:cNvSpPr>
          <p:nvPr>
            <p:ph type="body" idx="1"/>
          </p:nvPr>
        </p:nvSpPr>
        <p:spPr>
          <a:xfrm>
            <a:off x="539750" y="1412875"/>
            <a:ext cx="7924800" cy="4419600"/>
          </a:xfrm>
        </p:spPr>
        <p:txBody>
          <a:bodyPr/>
          <a:lstStyle/>
          <a:p>
            <a:r>
              <a:rPr lang="en-US" altLang="en-US" sz="2400" b="1">
                <a:latin typeface="Arial" charset="0"/>
              </a:rPr>
              <a:t>Mix Columns:</a:t>
            </a:r>
          </a:p>
          <a:p>
            <a:pPr>
              <a:buFont typeface="Wingdings" charset="2"/>
              <a:buNone/>
            </a:pPr>
            <a:endParaRPr lang="en-US" altLang="en-US" sz="2400" b="1">
              <a:latin typeface="Arial" charset="0"/>
            </a:endParaRPr>
          </a:p>
        </p:txBody>
      </p:sp>
      <p:pic>
        <p:nvPicPr>
          <p:cNvPr id="5591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844675"/>
            <a:ext cx="4953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591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644900"/>
            <a:ext cx="5410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450720" y="291600"/>
              <a:ext cx="7416720" cy="6474240"/>
            </p14:xfrm>
          </p:contentPart>
        </mc:Choice>
        <mc:Fallback>
          <p:pic>
            <p:nvPicPr>
              <p:cNvPr id="2" name="Ink 1"/>
              <p:cNvPicPr/>
              <p:nvPr/>
            </p:nvPicPr>
            <p:blipFill>
              <a:blip r:embed="rId5"/>
              <a:stretch>
                <a:fillRect/>
              </a:stretch>
            </p:blipFill>
            <p:spPr>
              <a:xfrm>
                <a:off x="442800" y="285120"/>
                <a:ext cx="7434000" cy="6483600"/>
              </a:xfrm>
              <a:prstGeom prst="rect">
                <a:avLst/>
              </a:prstGeom>
            </p:spPr>
          </p:pic>
        </mc:Fallback>
      </mc:AlternateContent>
    </p:spTree>
    <p:extLst>
      <p:ext uri="{BB962C8B-B14F-4D97-AF65-F5344CB8AC3E}">
        <p14:creationId xmlns:p14="http://schemas.microsoft.com/office/powerpoint/2010/main" val="38524493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960480" y="205560"/>
              <a:ext cx="7391520" cy="3137040"/>
            </p14:xfrm>
          </p:contentPart>
        </mc:Choice>
        <mc:Fallback>
          <p:pic>
            <p:nvPicPr>
              <p:cNvPr id="4" name="Ink 3"/>
              <p:cNvPicPr/>
              <p:nvPr/>
            </p:nvPicPr>
            <p:blipFill>
              <a:blip r:embed="rId3"/>
              <a:stretch>
                <a:fillRect/>
              </a:stretch>
            </p:blipFill>
            <p:spPr>
              <a:xfrm>
                <a:off x="954360" y="196200"/>
                <a:ext cx="7408440" cy="31561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678960" y="160560"/>
              <a:ext cx="7465320" cy="5744520"/>
            </p14:xfrm>
          </p:contentPart>
        </mc:Choice>
        <mc:Fallback>
          <p:pic>
            <p:nvPicPr>
              <p:cNvPr id="5" name="Ink 4"/>
              <p:cNvPicPr/>
              <p:nvPr/>
            </p:nvPicPr>
            <p:blipFill>
              <a:blip r:embed="rId5"/>
              <a:stretch>
                <a:fillRect/>
              </a:stretch>
            </p:blipFill>
            <p:spPr>
              <a:xfrm>
                <a:off x="669600" y="151200"/>
                <a:ext cx="7479360" cy="5760000"/>
              </a:xfrm>
              <a:prstGeom prst="rect">
                <a:avLst/>
              </a:prstGeom>
            </p:spPr>
          </p:pic>
        </mc:Fallback>
      </mc:AlternateContent>
    </p:spTree>
    <p:extLst>
      <p:ext uri="{BB962C8B-B14F-4D97-AF65-F5344CB8AC3E}">
        <p14:creationId xmlns:p14="http://schemas.microsoft.com/office/powerpoint/2010/main" val="3988618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p:txBody>
          <a:bodyPr/>
          <a:lstStyle/>
          <a:p>
            <a:r>
              <a:rPr lang="en-US" altLang="en-US"/>
              <a:t>Complex Fields</a:t>
            </a:r>
          </a:p>
        </p:txBody>
      </p:sp>
      <p:sp>
        <p:nvSpPr>
          <p:cNvPr id="579587" name="Rectangle 3"/>
          <p:cNvSpPr>
            <a:spLocks noGrp="1" noChangeArrowheads="1"/>
          </p:cNvSpPr>
          <p:nvPr>
            <p:ph type="body" idx="1"/>
          </p:nvPr>
        </p:nvSpPr>
        <p:spPr/>
        <p:txBody>
          <a:bodyPr/>
          <a:lstStyle/>
          <a:p>
            <a:r>
              <a:rPr lang="en-US" altLang="en-US" sz="2800" b="1" dirty="0">
                <a:latin typeface="Arial" charset="0"/>
              </a:rPr>
              <a:t>GF(p): The elements of the fields can be represented by 0, 1, …, p-1</a:t>
            </a:r>
          </a:p>
          <a:p>
            <a:r>
              <a:rPr lang="en-US" altLang="en-US" sz="2800" b="1" dirty="0">
                <a:latin typeface="Arial" charset="0"/>
              </a:rPr>
              <a:t>However if p is not prime, then multiplications are not defined.</a:t>
            </a:r>
          </a:p>
          <a:p>
            <a:r>
              <a:rPr lang="en-US" altLang="en-US" sz="2800" b="1" dirty="0">
                <a:latin typeface="Arial" charset="0"/>
              </a:rPr>
              <a:t>However for finite fields GF(</a:t>
            </a:r>
            <a:r>
              <a:rPr lang="en-US" altLang="en-US" sz="2800" b="1" dirty="0" err="1">
                <a:latin typeface="Arial" charset="0"/>
              </a:rPr>
              <a:t>p</a:t>
            </a:r>
            <a:r>
              <a:rPr lang="en-US" altLang="en-US" sz="2800" b="1" baseline="30000" dirty="0" err="1">
                <a:latin typeface="Arial" charset="0"/>
              </a:rPr>
              <a:t>n</a:t>
            </a:r>
            <a:r>
              <a:rPr lang="en-US" altLang="en-US" sz="2800" b="1" dirty="0">
                <a:latin typeface="Arial" charset="0"/>
              </a:rPr>
              <a:t>), with n&gt;1, slightly complex representations are used.</a:t>
            </a:r>
          </a:p>
          <a:p>
            <a:r>
              <a:rPr lang="en-US" altLang="en-US" sz="2800" b="1" dirty="0">
                <a:latin typeface="Arial" charset="0"/>
              </a:rPr>
              <a:t>Elements are represented as polynomials over GF(p).</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803880" y="1357200"/>
              <a:ext cx="5188320" cy="2875680"/>
            </p14:xfrm>
          </p:contentPart>
        </mc:Choice>
        <mc:Fallback>
          <p:pic>
            <p:nvPicPr>
              <p:cNvPr id="2" name="Ink 1"/>
              <p:cNvPicPr/>
              <p:nvPr/>
            </p:nvPicPr>
            <p:blipFill>
              <a:blip r:embed="rId3"/>
              <a:stretch>
                <a:fillRect/>
              </a:stretch>
            </p:blipFill>
            <p:spPr>
              <a:xfrm>
                <a:off x="794520" y="1347840"/>
                <a:ext cx="5207040" cy="2894400"/>
              </a:xfrm>
              <a:prstGeom prst="rect">
                <a:avLst/>
              </a:prstGeom>
            </p:spPr>
          </p:pic>
        </mc:Fallback>
      </mc:AlternateContent>
    </p:spTree>
    <p:extLst>
      <p:ext uri="{BB962C8B-B14F-4D97-AF65-F5344CB8AC3E}">
        <p14:creationId xmlns:p14="http://schemas.microsoft.com/office/powerpoint/2010/main" val="5667988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a:xfrm>
            <a:off x="950913" y="609600"/>
            <a:ext cx="7507287" cy="1143000"/>
          </a:xfrm>
        </p:spPr>
        <p:txBody>
          <a:bodyPr/>
          <a:lstStyle/>
          <a:p>
            <a:r>
              <a:rPr lang="en-US" altLang="en-US" sz="4200" b="1"/>
              <a:t>Add Round Key</a:t>
            </a:r>
          </a:p>
        </p:txBody>
      </p:sp>
      <p:sp>
        <p:nvSpPr>
          <p:cNvPr id="560131" name="Rectangle 3"/>
          <p:cNvSpPr>
            <a:spLocks noGrp="1" noChangeArrowheads="1"/>
          </p:cNvSpPr>
          <p:nvPr>
            <p:ph type="body" idx="1"/>
          </p:nvPr>
        </p:nvSpPr>
        <p:spPr/>
        <p:txBody>
          <a:bodyPr/>
          <a:lstStyle/>
          <a:p>
            <a:pPr>
              <a:buFont typeface="Wingdings" charset="2"/>
              <a:buNone/>
            </a:pPr>
            <a:endParaRPr lang="en-US" altLang="en-US" sz="2100" b="1"/>
          </a:p>
          <a:p>
            <a:pPr>
              <a:buFont typeface="Wingdings" charset="2"/>
              <a:buNone/>
            </a:pPr>
            <a:endParaRPr lang="en-US" altLang="en-US" sz="2100" b="1"/>
          </a:p>
        </p:txBody>
      </p:sp>
      <p:pic>
        <p:nvPicPr>
          <p:cNvPr id="560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81200"/>
            <a:ext cx="6970713"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080720" y="1401840"/>
              <a:ext cx="4447080" cy="3786840"/>
            </p14:xfrm>
          </p:contentPart>
        </mc:Choice>
        <mc:Fallback>
          <p:pic>
            <p:nvPicPr>
              <p:cNvPr id="2" name="Ink 1"/>
              <p:cNvPicPr/>
              <p:nvPr/>
            </p:nvPicPr>
            <p:blipFill>
              <a:blip r:embed="rId4"/>
              <a:stretch>
                <a:fillRect/>
              </a:stretch>
            </p:blipFill>
            <p:spPr>
              <a:xfrm>
                <a:off x="1071360" y="1392480"/>
                <a:ext cx="4465800" cy="3805560"/>
              </a:xfrm>
              <a:prstGeom prst="rect">
                <a:avLst/>
              </a:prstGeom>
            </p:spPr>
          </p:pic>
        </mc:Fallback>
      </mc:AlternateContent>
    </p:spTree>
    <p:extLst>
      <p:ext uri="{BB962C8B-B14F-4D97-AF65-F5344CB8AC3E}">
        <p14:creationId xmlns:p14="http://schemas.microsoft.com/office/powerpoint/2010/main" val="14837641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4" name="Rectangle 4"/>
          <p:cNvSpPr>
            <a:spLocks noGrp="1" noChangeArrowheads="1"/>
          </p:cNvSpPr>
          <p:nvPr>
            <p:ph type="ctrTitle"/>
          </p:nvPr>
        </p:nvSpPr>
        <p:spPr>
          <a:xfrm>
            <a:off x="609600" y="1011073"/>
            <a:ext cx="7772400" cy="1470025"/>
          </a:xfrm>
        </p:spPr>
        <p:txBody>
          <a:bodyPr anchor="ctr"/>
          <a:lstStyle/>
          <a:p>
            <a:r>
              <a:rPr lang="en-US" altLang="en-US" sz="4000"/>
              <a:t>Modern Block Cipher Standards (AES)</a:t>
            </a:r>
            <a:br>
              <a:rPr lang="en-US" altLang="en-US" sz="4000"/>
            </a:br>
            <a:r>
              <a:rPr lang="en-US" altLang="en-US" sz="4000"/>
              <a:t>(contd.)</a:t>
            </a: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5339599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p:txBody>
          <a:bodyPr/>
          <a:lstStyle/>
          <a:p>
            <a:r>
              <a:rPr lang="en-US" altLang="en-US"/>
              <a:t>Objectives</a:t>
            </a:r>
          </a:p>
        </p:txBody>
      </p:sp>
      <p:sp>
        <p:nvSpPr>
          <p:cNvPr id="636931" name="Rectangle 3"/>
          <p:cNvSpPr>
            <a:spLocks noGrp="1" noChangeArrowheads="1"/>
          </p:cNvSpPr>
          <p:nvPr>
            <p:ph type="body" idx="1"/>
          </p:nvPr>
        </p:nvSpPr>
        <p:spPr/>
        <p:txBody>
          <a:bodyPr/>
          <a:lstStyle/>
          <a:p>
            <a:r>
              <a:rPr lang="en-US" altLang="en-US"/>
              <a:t>The AES Key scheduling</a:t>
            </a:r>
          </a:p>
          <a:p>
            <a:endParaRPr lang="en-US" altLang="en-US"/>
          </a:p>
          <a:p>
            <a:r>
              <a:rPr lang="en-US" altLang="en-US"/>
              <a:t>The AES Decryption function</a:t>
            </a:r>
          </a:p>
          <a:p>
            <a:endParaRPr lang="en-US" altLang="en-US"/>
          </a:p>
          <a:p>
            <a:r>
              <a:rPr lang="en-US" altLang="en-US"/>
              <a:t>Implementation of the AES Round on modern processors</a:t>
            </a:r>
          </a:p>
        </p:txBody>
      </p:sp>
    </p:spTree>
    <p:extLst>
      <p:ext uri="{BB962C8B-B14F-4D97-AF65-F5344CB8AC3E}">
        <p14:creationId xmlns:p14="http://schemas.microsoft.com/office/powerpoint/2010/main" val="20784713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en-US"/>
              <a:t>The AES KeyScheduling</a:t>
            </a:r>
          </a:p>
        </p:txBody>
      </p:sp>
      <p:sp>
        <p:nvSpPr>
          <p:cNvPr id="621571" name="Rectangle 3"/>
          <p:cNvSpPr>
            <a:spLocks noGrp="1" noChangeArrowheads="1"/>
          </p:cNvSpPr>
          <p:nvPr>
            <p:ph type="body" idx="1"/>
          </p:nvPr>
        </p:nvSpPr>
        <p:spPr/>
        <p:txBody>
          <a:bodyPr/>
          <a:lstStyle/>
          <a:p>
            <a:pPr>
              <a:lnSpc>
                <a:spcPct val="80000"/>
              </a:lnSpc>
            </a:pPr>
            <a:r>
              <a:rPr lang="en-US" altLang="en-US" sz="2800" b="1" dirty="0">
                <a:solidFill>
                  <a:srgbClr val="C00000"/>
                </a:solidFill>
                <a:latin typeface="Arial" charset="0"/>
              </a:rPr>
              <a:t>Efficiency:</a:t>
            </a:r>
          </a:p>
          <a:p>
            <a:pPr lvl="1">
              <a:lnSpc>
                <a:spcPct val="80000"/>
              </a:lnSpc>
            </a:pPr>
            <a:r>
              <a:rPr lang="en-US" altLang="en-US" sz="2400" dirty="0">
                <a:latin typeface="Arial" charset="0"/>
              </a:rPr>
              <a:t>Low working memory</a:t>
            </a:r>
          </a:p>
          <a:p>
            <a:pPr lvl="1">
              <a:lnSpc>
                <a:spcPct val="80000"/>
              </a:lnSpc>
            </a:pPr>
            <a:r>
              <a:rPr lang="en-US" altLang="en-US" sz="2400" dirty="0">
                <a:latin typeface="Arial" charset="0"/>
              </a:rPr>
              <a:t>Performance on a wide range of processors</a:t>
            </a:r>
          </a:p>
          <a:p>
            <a:pPr>
              <a:lnSpc>
                <a:spcPct val="80000"/>
              </a:lnSpc>
            </a:pPr>
            <a:r>
              <a:rPr lang="en-US" altLang="en-US" sz="2800" b="1" dirty="0">
                <a:solidFill>
                  <a:srgbClr val="C00000"/>
                </a:solidFill>
                <a:latin typeface="Arial" charset="0"/>
              </a:rPr>
              <a:t>Symmetry elimination</a:t>
            </a:r>
            <a:r>
              <a:rPr lang="en-US" altLang="en-US" sz="2800" b="1" dirty="0">
                <a:solidFill>
                  <a:srgbClr val="FFFF99"/>
                </a:solidFill>
                <a:latin typeface="Arial" charset="0"/>
              </a:rPr>
              <a:t>:</a:t>
            </a:r>
            <a:r>
              <a:rPr lang="en-US" altLang="en-US" sz="2800" dirty="0">
                <a:latin typeface="Arial" charset="0"/>
              </a:rPr>
              <a:t> use round constants to eliminate </a:t>
            </a:r>
            <a:r>
              <a:rPr lang="en-US" altLang="en-US" sz="2800" dirty="0" err="1">
                <a:latin typeface="Arial" charset="0"/>
              </a:rPr>
              <a:t>symmetricity</a:t>
            </a:r>
            <a:endParaRPr lang="en-US" altLang="en-US" sz="2800" dirty="0">
              <a:latin typeface="Arial" charset="0"/>
            </a:endParaRPr>
          </a:p>
          <a:p>
            <a:pPr>
              <a:lnSpc>
                <a:spcPct val="80000"/>
              </a:lnSpc>
            </a:pPr>
            <a:r>
              <a:rPr lang="en-US" altLang="en-US" sz="2800" b="1" dirty="0">
                <a:solidFill>
                  <a:srgbClr val="C00000"/>
                </a:solidFill>
                <a:latin typeface="Arial" charset="0"/>
              </a:rPr>
              <a:t>Diffusion:</a:t>
            </a:r>
            <a:r>
              <a:rPr lang="en-US" altLang="en-US" sz="2800" dirty="0">
                <a:solidFill>
                  <a:srgbClr val="C00000"/>
                </a:solidFill>
                <a:latin typeface="Arial" charset="0"/>
              </a:rPr>
              <a:t> </a:t>
            </a:r>
            <a:r>
              <a:rPr lang="en-US" altLang="en-US" sz="2800" dirty="0">
                <a:latin typeface="Arial" charset="0"/>
              </a:rPr>
              <a:t>High diffusion of cipher key differences into the expanded key</a:t>
            </a:r>
          </a:p>
          <a:p>
            <a:pPr>
              <a:lnSpc>
                <a:spcPct val="80000"/>
              </a:lnSpc>
            </a:pPr>
            <a:r>
              <a:rPr lang="en-US" altLang="en-US" sz="2800" b="1" dirty="0">
                <a:solidFill>
                  <a:srgbClr val="C00000"/>
                </a:solidFill>
                <a:latin typeface="Arial" charset="0"/>
              </a:rPr>
              <a:t>Non-linearity:</a:t>
            </a:r>
            <a:r>
              <a:rPr lang="en-US" altLang="en-US" sz="2800" dirty="0">
                <a:solidFill>
                  <a:srgbClr val="C00000"/>
                </a:solidFill>
                <a:latin typeface="Arial" charset="0"/>
              </a:rPr>
              <a:t> </a:t>
            </a:r>
            <a:r>
              <a:rPr lang="en-US" altLang="en-US" sz="2800" dirty="0">
                <a:latin typeface="Arial" charset="0"/>
              </a:rPr>
              <a:t>Exhibit high non-linearity to prevent the determination of differences in the expanded key from that of the input key.</a:t>
            </a:r>
          </a:p>
        </p:txBody>
      </p:sp>
    </p:spTree>
    <p:extLst>
      <p:ext uri="{BB962C8B-B14F-4D97-AF65-F5344CB8AC3E}">
        <p14:creationId xmlns:p14="http://schemas.microsoft.com/office/powerpoint/2010/main" val="18997504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a:xfrm>
            <a:off x="781843" y="294290"/>
            <a:ext cx="7578725" cy="1143000"/>
          </a:xfrm>
        </p:spPr>
        <p:txBody>
          <a:bodyPr/>
          <a:lstStyle/>
          <a:p>
            <a:r>
              <a:rPr lang="en-US" altLang="en-US" sz="4200" b="1"/>
              <a:t>Key Expansion</a:t>
            </a:r>
          </a:p>
        </p:txBody>
      </p:sp>
      <p:sp>
        <p:nvSpPr>
          <p:cNvPr id="561155" name="Rectangle 3"/>
          <p:cNvSpPr>
            <a:spLocks noGrp="1" noChangeArrowheads="1"/>
          </p:cNvSpPr>
          <p:nvPr>
            <p:ph type="body" idx="1"/>
          </p:nvPr>
        </p:nvSpPr>
        <p:spPr>
          <a:xfrm>
            <a:off x="586581" y="1345325"/>
            <a:ext cx="7773987" cy="4843462"/>
          </a:xfrm>
        </p:spPr>
        <p:txBody>
          <a:bodyPr/>
          <a:lstStyle/>
          <a:p>
            <a:pPr>
              <a:lnSpc>
                <a:spcPct val="80000"/>
              </a:lnSpc>
              <a:buSzPct val="160000"/>
            </a:pPr>
            <a:r>
              <a:rPr lang="en-US" altLang="en-US" sz="2000" dirty="0">
                <a:latin typeface="Arial" charset="0"/>
              </a:rPr>
              <a:t>The AES algorithm takes the Cipher Key, K, and performs a Key Expansion routine to generate a key schedule.</a:t>
            </a:r>
          </a:p>
          <a:p>
            <a:pPr>
              <a:lnSpc>
                <a:spcPct val="80000"/>
              </a:lnSpc>
              <a:buSzPct val="160000"/>
            </a:pPr>
            <a:endParaRPr lang="en-US" altLang="en-US" sz="2000" dirty="0">
              <a:latin typeface="Arial" charset="0"/>
            </a:endParaRPr>
          </a:p>
          <a:p>
            <a:pPr>
              <a:lnSpc>
                <a:spcPct val="80000"/>
              </a:lnSpc>
              <a:buSzPct val="160000"/>
            </a:pPr>
            <a:r>
              <a:rPr lang="en-US" altLang="en-US" sz="2000" dirty="0">
                <a:latin typeface="Arial" charset="0"/>
              </a:rPr>
              <a:t>The Key Expansion generates a total of </a:t>
            </a:r>
            <a:r>
              <a:rPr lang="en-US" altLang="en-US" sz="2000" b="1" i="1" dirty="0" err="1">
                <a:latin typeface="Arial" charset="0"/>
              </a:rPr>
              <a:t>Nb</a:t>
            </a:r>
            <a:r>
              <a:rPr lang="en-US" altLang="en-US" sz="2000" b="1" i="1" dirty="0">
                <a:latin typeface="Arial" charset="0"/>
              </a:rPr>
              <a:t> (Nr </a:t>
            </a:r>
            <a:r>
              <a:rPr lang="en-US" altLang="en-US" sz="2000" dirty="0">
                <a:latin typeface="Arial" charset="0"/>
              </a:rPr>
              <a:t>+ 1) words: the algorithm requires an initial set of </a:t>
            </a:r>
            <a:r>
              <a:rPr lang="en-US" altLang="en-US" sz="2000" b="1" i="1" dirty="0" err="1">
                <a:latin typeface="Arial" charset="0"/>
              </a:rPr>
              <a:t>Nb</a:t>
            </a:r>
            <a:r>
              <a:rPr lang="en-US" altLang="en-US" sz="2000" b="1" i="1" dirty="0">
                <a:latin typeface="Arial" charset="0"/>
              </a:rPr>
              <a:t> </a:t>
            </a:r>
            <a:r>
              <a:rPr lang="en-US" altLang="en-US" sz="2000" dirty="0">
                <a:latin typeface="Arial" charset="0"/>
              </a:rPr>
              <a:t>words, and each of the </a:t>
            </a:r>
            <a:r>
              <a:rPr lang="en-US" altLang="en-US" sz="2000" b="1" i="1" dirty="0">
                <a:latin typeface="Arial" charset="0"/>
              </a:rPr>
              <a:t>Nr </a:t>
            </a:r>
            <a:r>
              <a:rPr lang="en-US" altLang="en-US" sz="2000" dirty="0">
                <a:latin typeface="Arial" charset="0"/>
              </a:rPr>
              <a:t>rounds requires </a:t>
            </a:r>
            <a:r>
              <a:rPr lang="en-US" altLang="en-US" sz="2000" b="1" i="1" dirty="0" err="1">
                <a:latin typeface="Arial" charset="0"/>
              </a:rPr>
              <a:t>Nb</a:t>
            </a:r>
            <a:r>
              <a:rPr lang="en-US" altLang="en-US" sz="2000" b="1" i="1" dirty="0">
                <a:latin typeface="Arial" charset="0"/>
              </a:rPr>
              <a:t> </a:t>
            </a:r>
            <a:r>
              <a:rPr lang="en-US" altLang="en-US" sz="2000" dirty="0">
                <a:latin typeface="Arial" charset="0"/>
              </a:rPr>
              <a:t>words of key data.</a:t>
            </a:r>
          </a:p>
          <a:p>
            <a:pPr>
              <a:lnSpc>
                <a:spcPct val="80000"/>
              </a:lnSpc>
              <a:buSzPct val="160000"/>
              <a:buFontTx/>
              <a:buNone/>
            </a:pPr>
            <a:endParaRPr lang="en-US" altLang="en-US" sz="2000" dirty="0">
              <a:latin typeface="Arial" charset="0"/>
            </a:endParaRPr>
          </a:p>
          <a:p>
            <a:pPr>
              <a:lnSpc>
                <a:spcPct val="80000"/>
              </a:lnSpc>
              <a:buSzPct val="160000"/>
            </a:pPr>
            <a:r>
              <a:rPr lang="en-US" altLang="en-US" sz="2000" dirty="0">
                <a:latin typeface="Arial" charset="0"/>
              </a:rPr>
              <a:t>Key Expansion includes the following functions :</a:t>
            </a:r>
          </a:p>
          <a:p>
            <a:pPr lvl="1">
              <a:lnSpc>
                <a:spcPct val="80000"/>
              </a:lnSpc>
              <a:buSzPct val="160000"/>
              <a:buFontTx/>
              <a:buNone/>
            </a:pPr>
            <a:r>
              <a:rPr lang="en-US" altLang="en-US" sz="2000" dirty="0">
                <a:latin typeface="Arial" charset="0"/>
              </a:rPr>
              <a:t>(1)</a:t>
            </a:r>
            <a:r>
              <a:rPr lang="en-US" altLang="en-US" sz="2000" b="1" dirty="0" err="1">
                <a:solidFill>
                  <a:srgbClr val="C00000"/>
                </a:solidFill>
                <a:latin typeface="Arial" charset="0"/>
              </a:rPr>
              <a:t>RotWord</a:t>
            </a:r>
            <a:r>
              <a:rPr lang="en-US" altLang="en-US" sz="2000" b="1" dirty="0">
                <a:solidFill>
                  <a:srgbClr val="C00000"/>
                </a:solidFill>
                <a:latin typeface="Arial" charset="0"/>
              </a:rPr>
              <a:t> </a:t>
            </a:r>
            <a:r>
              <a:rPr lang="en-US" altLang="en-US" sz="2000" dirty="0">
                <a:latin typeface="Arial" charset="0"/>
              </a:rPr>
              <a:t>: Takes a word [a</a:t>
            </a:r>
            <a:r>
              <a:rPr lang="en-US" altLang="en-US" sz="2000" baseline="-25000" dirty="0">
                <a:latin typeface="Arial" charset="0"/>
              </a:rPr>
              <a:t>0</a:t>
            </a:r>
            <a:r>
              <a:rPr lang="en-US" altLang="en-US" sz="2000" dirty="0">
                <a:latin typeface="Arial" charset="0"/>
              </a:rPr>
              <a:t>,a</a:t>
            </a:r>
            <a:r>
              <a:rPr lang="en-US" altLang="en-US" sz="2000" baseline="-25000" dirty="0">
                <a:latin typeface="Arial" charset="0"/>
              </a:rPr>
              <a:t>1</a:t>
            </a:r>
            <a:r>
              <a:rPr lang="en-US" altLang="en-US" sz="2000" dirty="0">
                <a:latin typeface="Arial" charset="0"/>
              </a:rPr>
              <a:t>,a</a:t>
            </a:r>
            <a:r>
              <a:rPr lang="en-US" altLang="en-US" sz="2000" baseline="-25000" dirty="0">
                <a:latin typeface="Arial" charset="0"/>
              </a:rPr>
              <a:t>2</a:t>
            </a:r>
            <a:r>
              <a:rPr lang="en-US" altLang="en-US" sz="2000" dirty="0">
                <a:latin typeface="Arial" charset="0"/>
              </a:rPr>
              <a:t>,a</a:t>
            </a:r>
            <a:r>
              <a:rPr lang="en-US" altLang="en-US" sz="2000" baseline="-25000" dirty="0">
                <a:latin typeface="Arial" charset="0"/>
              </a:rPr>
              <a:t>3</a:t>
            </a:r>
            <a:r>
              <a:rPr lang="en-US" altLang="en-US" sz="2000" dirty="0">
                <a:latin typeface="Arial" charset="0"/>
              </a:rPr>
              <a:t>] as input , performs a cyclic permutation, and returns the word [a</a:t>
            </a:r>
            <a:r>
              <a:rPr lang="en-US" altLang="en-US" sz="2000" baseline="-25000" dirty="0">
                <a:latin typeface="Arial" charset="0"/>
              </a:rPr>
              <a:t>1</a:t>
            </a:r>
            <a:r>
              <a:rPr lang="en-US" altLang="en-US" sz="2000" dirty="0">
                <a:latin typeface="Arial" charset="0"/>
              </a:rPr>
              <a:t>,a</a:t>
            </a:r>
            <a:r>
              <a:rPr lang="en-US" altLang="en-US" sz="2000" baseline="-25000" dirty="0">
                <a:latin typeface="Arial" charset="0"/>
              </a:rPr>
              <a:t>2</a:t>
            </a:r>
            <a:r>
              <a:rPr lang="en-US" altLang="en-US" sz="2000" dirty="0">
                <a:latin typeface="Arial" charset="0"/>
              </a:rPr>
              <a:t>,a</a:t>
            </a:r>
            <a:r>
              <a:rPr lang="en-US" altLang="en-US" sz="2000" baseline="-25000" dirty="0">
                <a:latin typeface="Arial" charset="0"/>
              </a:rPr>
              <a:t>3</a:t>
            </a:r>
            <a:r>
              <a:rPr lang="en-US" altLang="en-US" sz="2000" dirty="0">
                <a:latin typeface="Arial" charset="0"/>
              </a:rPr>
              <a:t>,a</a:t>
            </a:r>
            <a:r>
              <a:rPr lang="en-US" altLang="en-US" sz="2000" baseline="-25000" dirty="0">
                <a:latin typeface="Arial" charset="0"/>
              </a:rPr>
              <a:t>0</a:t>
            </a:r>
            <a:r>
              <a:rPr lang="en-US" altLang="en-US" sz="2000" dirty="0">
                <a:latin typeface="Arial" charset="0"/>
              </a:rPr>
              <a:t>]</a:t>
            </a:r>
          </a:p>
          <a:p>
            <a:pPr lvl="1">
              <a:lnSpc>
                <a:spcPct val="80000"/>
              </a:lnSpc>
              <a:buSzPct val="160000"/>
              <a:buFontTx/>
              <a:buNone/>
            </a:pPr>
            <a:r>
              <a:rPr lang="en-US" altLang="en-US" sz="2000" dirty="0">
                <a:latin typeface="Arial" charset="0"/>
              </a:rPr>
              <a:t>(</a:t>
            </a:r>
            <a:r>
              <a:rPr lang="en-US" altLang="en-US" sz="2000" dirty="0">
                <a:solidFill>
                  <a:srgbClr val="C00000"/>
                </a:solidFill>
                <a:latin typeface="Arial" charset="0"/>
              </a:rPr>
              <a:t>2)</a:t>
            </a:r>
            <a:r>
              <a:rPr lang="en-US" altLang="en-US" sz="2000" b="1" dirty="0" err="1">
                <a:solidFill>
                  <a:srgbClr val="C00000"/>
                </a:solidFill>
                <a:latin typeface="Arial" charset="0"/>
              </a:rPr>
              <a:t>SubWord</a:t>
            </a:r>
            <a:r>
              <a:rPr lang="en-US" altLang="en-US" sz="2000" b="1" dirty="0">
                <a:solidFill>
                  <a:srgbClr val="C00000"/>
                </a:solidFill>
                <a:latin typeface="Arial" charset="0"/>
              </a:rPr>
              <a:t> </a:t>
            </a:r>
            <a:r>
              <a:rPr lang="en-US" altLang="en-US" sz="2000" dirty="0">
                <a:latin typeface="Arial" charset="0"/>
              </a:rPr>
              <a:t>: is a function that take a 4-bytes input word and applies the S-box to each of the four bytes to produce and output word.</a:t>
            </a:r>
          </a:p>
          <a:p>
            <a:pPr lvl="1">
              <a:lnSpc>
                <a:spcPct val="80000"/>
              </a:lnSpc>
              <a:buSzPct val="160000"/>
              <a:buFontTx/>
              <a:buNone/>
            </a:pPr>
            <a:r>
              <a:rPr lang="en-US" altLang="en-US" sz="2000" dirty="0">
                <a:latin typeface="Arial" charset="0"/>
              </a:rPr>
              <a:t>(3)</a:t>
            </a:r>
            <a:r>
              <a:rPr lang="en-US" altLang="en-US" sz="2000" b="1" dirty="0" err="1">
                <a:latin typeface="Arial" charset="0"/>
              </a:rPr>
              <a:t>Rcon</a:t>
            </a:r>
            <a:r>
              <a:rPr lang="en-US" altLang="en-US" sz="2000" b="1" dirty="0">
                <a:latin typeface="Arial" charset="0"/>
              </a:rPr>
              <a:t>[</a:t>
            </a:r>
            <a:r>
              <a:rPr lang="en-US" altLang="en-US" sz="2000" b="1" dirty="0" err="1">
                <a:latin typeface="Arial" charset="0"/>
              </a:rPr>
              <a:t>i</a:t>
            </a:r>
            <a:r>
              <a:rPr lang="en-US" altLang="en-US" sz="2000" b="1" dirty="0">
                <a:latin typeface="Arial" charset="0"/>
              </a:rPr>
              <a:t>/NK</a:t>
            </a:r>
            <a:r>
              <a:rPr lang="en-US" altLang="en-US" sz="2000" dirty="0">
                <a:latin typeface="Arial" charset="0"/>
              </a:rPr>
              <a:t>] : contains the values given by [x</a:t>
            </a:r>
            <a:r>
              <a:rPr lang="en-US" altLang="en-US" sz="2000" baseline="30000" dirty="0">
                <a:latin typeface="Arial" charset="0"/>
              </a:rPr>
              <a:t>i-1</a:t>
            </a:r>
            <a:r>
              <a:rPr lang="en-US" altLang="en-US" sz="2000" dirty="0">
                <a:latin typeface="Arial" charset="0"/>
              </a:rPr>
              <a:t>, {00},{00},{00}], with x</a:t>
            </a:r>
            <a:r>
              <a:rPr lang="en-US" altLang="en-US" sz="2000" baseline="30000" dirty="0">
                <a:latin typeface="Arial" charset="0"/>
              </a:rPr>
              <a:t>i-1</a:t>
            </a:r>
            <a:r>
              <a:rPr lang="en-US" altLang="en-US" sz="2000" dirty="0">
                <a:latin typeface="Arial" charset="0"/>
              </a:rPr>
              <a:t> being powers of x (x is denoted as {02}) in the field GF(2</a:t>
            </a:r>
            <a:r>
              <a:rPr lang="en-US" altLang="en-US" sz="2000" baseline="30000" dirty="0">
                <a:latin typeface="Arial" charset="0"/>
              </a:rPr>
              <a:t>8</a:t>
            </a:r>
            <a:r>
              <a:rPr lang="en-US" altLang="en-US" sz="2000" dirty="0">
                <a:latin typeface="Arial" charset="0"/>
              </a:rPr>
              <a:t>).</a:t>
            </a:r>
          </a:p>
        </p:txBody>
      </p:sp>
    </p:spTree>
    <p:extLst>
      <p:ext uri="{BB962C8B-B14F-4D97-AF65-F5344CB8AC3E}">
        <p14:creationId xmlns:p14="http://schemas.microsoft.com/office/powerpoint/2010/main" val="31928569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p:txBody>
          <a:bodyPr/>
          <a:lstStyle/>
          <a:p>
            <a:r>
              <a:rPr lang="en-US" altLang="en-US" sz="4000"/>
              <a:t>The Key Scheduling Algorithm     for Nk</a:t>
            </a:r>
            <a:r>
              <a:rPr lang="en-US" altLang="en-US" sz="4000">
                <a:ea typeface="Times New Roman" charset="0"/>
                <a:cs typeface="Times New Roman" charset="0"/>
              </a:rPr>
              <a:t>≤6</a:t>
            </a:r>
          </a:p>
        </p:txBody>
      </p:sp>
      <p:sp>
        <p:nvSpPr>
          <p:cNvPr id="616451" name="Rectangle 3"/>
          <p:cNvSpPr>
            <a:spLocks noGrp="1" noChangeArrowheads="1"/>
          </p:cNvSpPr>
          <p:nvPr>
            <p:ph type="body" idx="1"/>
          </p:nvPr>
        </p:nvSpPr>
        <p:spPr/>
        <p:txBody>
          <a:bodyPr/>
          <a:lstStyle/>
          <a:p>
            <a:pPr>
              <a:buFontTx/>
              <a:buNone/>
            </a:pPr>
            <a:r>
              <a:rPr lang="en-US" altLang="en-US" sz="2400">
                <a:latin typeface="Arial" charset="0"/>
              </a:rPr>
              <a:t>keyexpansion(byte key[4*Nk],word w[(Nr+1)*Nb],Nk)</a:t>
            </a:r>
          </a:p>
          <a:p>
            <a:pPr>
              <a:buFontTx/>
              <a:buNone/>
            </a:pPr>
            <a:r>
              <a:rPr lang="en-US" altLang="en-US" sz="2400">
                <a:latin typeface="Arial" charset="0"/>
              </a:rPr>
              <a:t>word temp; i=0;</a:t>
            </a:r>
          </a:p>
          <a:p>
            <a:pPr>
              <a:buFontTx/>
              <a:buNone/>
            </a:pPr>
            <a:r>
              <a:rPr lang="en-US" altLang="en-US" sz="2400">
                <a:latin typeface="Arial" charset="0"/>
              </a:rPr>
              <a:t>while (i&lt;Nk)</a:t>
            </a:r>
          </a:p>
          <a:p>
            <a:pPr>
              <a:buFontTx/>
              <a:buNone/>
            </a:pPr>
            <a:r>
              <a:rPr lang="en-US" altLang="en-US" sz="2400">
                <a:latin typeface="Arial" charset="0"/>
              </a:rPr>
              <a:t>  { w[i]={key[4i],key[4i+1]key[4i+2]key[4i+3]};</a:t>
            </a:r>
          </a:p>
          <a:p>
            <a:pPr>
              <a:buFontTx/>
              <a:buNone/>
            </a:pPr>
            <a:r>
              <a:rPr lang="en-US" altLang="en-US" sz="2400">
                <a:latin typeface="Arial" charset="0"/>
              </a:rPr>
              <a:t>i=i+1;</a:t>
            </a:r>
          </a:p>
          <a:p>
            <a:pPr>
              <a:buFontTx/>
              <a:buNone/>
            </a:pPr>
            <a:r>
              <a:rPr lang="en-US" altLang="en-US" sz="2400">
                <a:latin typeface="Arial" charset="0"/>
              </a:rPr>
              <a:t>}</a:t>
            </a:r>
          </a:p>
          <a:p>
            <a:pPr>
              <a:buFontTx/>
              <a:buNone/>
            </a:pPr>
            <a:endParaRPr lang="en-US" altLang="en-US" sz="2400">
              <a:latin typeface="Arial" charset="0"/>
            </a:endParaRPr>
          </a:p>
          <a:p>
            <a:pPr>
              <a:buFontTx/>
              <a:buNone/>
            </a:pPr>
            <a:endParaRPr lang="en-US" altLang="en-US">
              <a:latin typeface="Arial" charset="0"/>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695240" y="834840"/>
              <a:ext cx="5688720" cy="5721840"/>
            </p14:xfrm>
          </p:contentPart>
        </mc:Choice>
        <mc:Fallback>
          <p:pic>
            <p:nvPicPr>
              <p:cNvPr id="2" name="Ink 1"/>
              <p:cNvPicPr/>
              <p:nvPr/>
            </p:nvPicPr>
            <p:blipFill>
              <a:blip r:embed="rId3"/>
              <a:stretch>
                <a:fillRect/>
              </a:stretch>
            </p:blipFill>
            <p:spPr>
              <a:xfrm>
                <a:off x="1690560" y="830880"/>
                <a:ext cx="5698080" cy="5735160"/>
              </a:xfrm>
              <a:prstGeom prst="rect">
                <a:avLst/>
              </a:prstGeom>
            </p:spPr>
          </p:pic>
        </mc:Fallback>
      </mc:AlternateContent>
    </p:spTree>
    <p:extLst>
      <p:ext uri="{BB962C8B-B14F-4D97-AF65-F5344CB8AC3E}">
        <p14:creationId xmlns:p14="http://schemas.microsoft.com/office/powerpoint/2010/main" val="18205088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title"/>
          </p:nvPr>
        </p:nvSpPr>
        <p:spPr/>
        <p:txBody>
          <a:bodyPr/>
          <a:lstStyle/>
          <a:p>
            <a:r>
              <a:rPr lang="en-US" altLang="en-US" sz="4000"/>
              <a:t>The Key Scheduling Algorithm     for Nk</a:t>
            </a:r>
            <a:r>
              <a:rPr lang="en-US" altLang="en-US" sz="4000">
                <a:ea typeface="Times New Roman" charset="0"/>
                <a:cs typeface="Times New Roman" charset="0"/>
              </a:rPr>
              <a:t>≤6</a:t>
            </a:r>
          </a:p>
        </p:txBody>
      </p:sp>
      <p:sp>
        <p:nvSpPr>
          <p:cNvPr id="617475" name="Rectangle 3"/>
          <p:cNvSpPr>
            <a:spLocks noGrp="1" noChangeArrowheads="1"/>
          </p:cNvSpPr>
          <p:nvPr>
            <p:ph type="body" idx="1"/>
          </p:nvPr>
        </p:nvSpPr>
        <p:spPr/>
        <p:txBody>
          <a:bodyPr/>
          <a:lstStyle/>
          <a:p>
            <a:pPr>
              <a:buFontTx/>
              <a:buNone/>
            </a:pPr>
            <a:r>
              <a:rPr lang="en-US" altLang="en-US" sz="2400">
                <a:latin typeface="Arial" charset="0"/>
              </a:rPr>
              <a:t>while(i&lt;Nb(Nr+1)){</a:t>
            </a:r>
          </a:p>
          <a:p>
            <a:pPr>
              <a:buFontTx/>
              <a:buNone/>
            </a:pPr>
            <a:r>
              <a:rPr lang="en-US" altLang="en-US" sz="2400">
                <a:latin typeface="Arial" charset="0"/>
              </a:rPr>
              <a:t>   temp=w[i-1];</a:t>
            </a:r>
          </a:p>
          <a:p>
            <a:pPr>
              <a:buFontTx/>
              <a:buNone/>
            </a:pPr>
            <a:r>
              <a:rPr lang="en-US" altLang="en-US" sz="2400">
                <a:latin typeface="Arial" charset="0"/>
              </a:rPr>
              <a:t>   if(i mod Nk = 0)</a:t>
            </a:r>
          </a:p>
          <a:p>
            <a:pPr>
              <a:buFontTx/>
              <a:buNone/>
            </a:pPr>
            <a:r>
              <a:rPr lang="en-US" altLang="en-US" sz="2400">
                <a:latin typeface="Arial" charset="0"/>
              </a:rPr>
              <a:t>     temp= Subword(Rotword(temp)) xor Rcon[i/Nk];</a:t>
            </a:r>
          </a:p>
          <a:p>
            <a:pPr>
              <a:buFontTx/>
              <a:buNone/>
            </a:pPr>
            <a:r>
              <a:rPr lang="en-US" altLang="en-US" sz="2400">
                <a:latin typeface="Arial" charset="0"/>
              </a:rPr>
              <a:t>  </a:t>
            </a:r>
          </a:p>
          <a:p>
            <a:pPr>
              <a:buFontTx/>
              <a:buNone/>
            </a:pPr>
            <a:r>
              <a:rPr lang="en-US" altLang="en-US" sz="2400">
                <a:latin typeface="Arial" charset="0"/>
              </a:rPr>
              <a:t>    w[i]=temp xor w[i-Nk];</a:t>
            </a:r>
          </a:p>
          <a:p>
            <a:pPr>
              <a:buFontTx/>
              <a:buNone/>
            </a:pPr>
            <a:r>
              <a:rPr lang="en-US" altLang="en-US" sz="2400">
                <a:latin typeface="Arial" charset="0"/>
              </a:rPr>
              <a:t>    i=i+1;</a:t>
            </a:r>
          </a:p>
          <a:p>
            <a:pPr>
              <a:buFontTx/>
              <a:buNone/>
            </a:pPr>
            <a:r>
              <a:rPr lang="en-US" altLang="en-US" sz="2400">
                <a:latin typeface="Arial" charset="0"/>
              </a:rPr>
              <a:t>  }</a:t>
            </a:r>
          </a:p>
        </p:txBody>
      </p:sp>
    </p:spTree>
    <p:extLst>
      <p:ext uri="{BB962C8B-B14F-4D97-AF65-F5344CB8AC3E}">
        <p14:creationId xmlns:p14="http://schemas.microsoft.com/office/powerpoint/2010/main" val="20927567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p:txBody>
          <a:bodyPr/>
          <a:lstStyle/>
          <a:p>
            <a:r>
              <a:rPr lang="en-US" altLang="en-US"/>
              <a:t>The Round Constant</a:t>
            </a:r>
          </a:p>
        </p:txBody>
      </p:sp>
      <p:sp>
        <p:nvSpPr>
          <p:cNvPr id="618499" name="Rectangle 3"/>
          <p:cNvSpPr>
            <a:spLocks noGrp="1" noChangeArrowheads="1"/>
          </p:cNvSpPr>
          <p:nvPr>
            <p:ph type="body" idx="1"/>
          </p:nvPr>
        </p:nvSpPr>
        <p:spPr/>
        <p:txBody>
          <a:bodyPr/>
          <a:lstStyle/>
          <a:p>
            <a:r>
              <a:rPr lang="en-US" altLang="en-US" sz="2800">
                <a:latin typeface="Arial" charset="0"/>
              </a:rPr>
              <a:t>Each round constant is a 4 byte value, where the right most three bytes are always 0.</a:t>
            </a:r>
          </a:p>
          <a:p>
            <a:r>
              <a:rPr lang="en-US" altLang="en-US" sz="2800">
                <a:latin typeface="Arial" charset="0"/>
              </a:rPr>
              <a:t>The left byte is equal to x</a:t>
            </a:r>
            <a:r>
              <a:rPr lang="en-US" altLang="en-US" sz="2800" baseline="30000">
                <a:latin typeface="Arial" charset="0"/>
              </a:rPr>
              <a:t>i-1</a:t>
            </a:r>
            <a:r>
              <a:rPr lang="en-US" altLang="en-US" sz="2800">
                <a:latin typeface="Arial" charset="0"/>
              </a:rPr>
              <a:t>, where x is an element in GF(2</a:t>
            </a:r>
            <a:r>
              <a:rPr lang="en-US" altLang="en-US" sz="2800" baseline="30000">
                <a:latin typeface="Arial" charset="0"/>
              </a:rPr>
              <a:t>8</a:t>
            </a:r>
            <a:r>
              <a:rPr lang="en-US" altLang="en-US" sz="2800">
                <a:latin typeface="Arial" charset="0"/>
              </a:rPr>
              <a:t>)</a:t>
            </a:r>
          </a:p>
          <a:p>
            <a:r>
              <a:rPr lang="en-US" altLang="en-US" sz="2800">
                <a:latin typeface="Arial" charset="0"/>
              </a:rPr>
              <a:t>The Round Constants can be either obtained from a table or computed by multiplication in GF(2</a:t>
            </a:r>
            <a:r>
              <a:rPr lang="en-US" altLang="en-US" sz="2800" baseline="30000">
                <a:latin typeface="Arial" charset="0"/>
              </a:rPr>
              <a:t>8</a:t>
            </a:r>
            <a:r>
              <a:rPr lang="en-US" altLang="en-US" sz="2800">
                <a:latin typeface="Arial" charset="0"/>
              </a:rPr>
              <a:t>), where m(x)=x</a:t>
            </a:r>
            <a:r>
              <a:rPr lang="en-US" altLang="en-US" sz="2800" baseline="30000">
                <a:latin typeface="Arial" charset="0"/>
              </a:rPr>
              <a:t>8</a:t>
            </a:r>
            <a:r>
              <a:rPr lang="en-US" altLang="en-US" sz="2800">
                <a:latin typeface="Arial" charset="0"/>
              </a:rPr>
              <a:t>+x</a:t>
            </a:r>
            <a:r>
              <a:rPr lang="en-US" altLang="en-US" sz="2800" baseline="30000">
                <a:latin typeface="Arial" charset="0"/>
              </a:rPr>
              <a:t>4</a:t>
            </a:r>
            <a:r>
              <a:rPr lang="en-US" altLang="en-US" sz="2800">
                <a:latin typeface="Arial" charset="0"/>
              </a:rPr>
              <a:t>+x</a:t>
            </a:r>
            <a:r>
              <a:rPr lang="en-US" altLang="en-US" sz="2800" baseline="30000">
                <a:latin typeface="Arial" charset="0"/>
              </a:rPr>
              <a:t>3</a:t>
            </a:r>
            <a:r>
              <a:rPr lang="en-US" altLang="en-US" sz="2800">
                <a:latin typeface="Arial" charset="0"/>
              </a:rPr>
              <a:t>+x+1 is the reduction polynomial.</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750240" y="1018080"/>
              <a:ext cx="4063320" cy="89640"/>
            </p14:xfrm>
          </p:contentPart>
        </mc:Choice>
        <mc:Fallback>
          <p:pic>
            <p:nvPicPr>
              <p:cNvPr id="2" name="Ink 1"/>
              <p:cNvPicPr/>
              <p:nvPr/>
            </p:nvPicPr>
            <p:blipFill>
              <a:blip r:embed="rId3"/>
              <a:stretch>
                <a:fillRect/>
              </a:stretch>
            </p:blipFill>
            <p:spPr>
              <a:xfrm>
                <a:off x="740880" y="1008720"/>
                <a:ext cx="4082040" cy="108360"/>
              </a:xfrm>
              <a:prstGeom prst="rect">
                <a:avLst/>
              </a:prstGeom>
            </p:spPr>
          </p:pic>
        </mc:Fallback>
      </mc:AlternateContent>
    </p:spTree>
    <p:extLst>
      <p:ext uri="{BB962C8B-B14F-4D97-AF65-F5344CB8AC3E}">
        <p14:creationId xmlns:p14="http://schemas.microsoft.com/office/powerpoint/2010/main" val="14756107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p:txBody>
          <a:bodyPr/>
          <a:lstStyle/>
          <a:p>
            <a:r>
              <a:rPr lang="en-US" altLang="en-US"/>
              <a:t>Powers of x in GF(2</a:t>
            </a:r>
            <a:r>
              <a:rPr lang="en-US" altLang="en-US" baseline="30000"/>
              <a:t>8</a:t>
            </a:r>
            <a:r>
              <a:rPr lang="en-US" altLang="en-US"/>
              <a:t>)</a:t>
            </a:r>
          </a:p>
        </p:txBody>
      </p:sp>
      <p:sp>
        <p:nvSpPr>
          <p:cNvPr id="619523" name="Rectangle 3"/>
          <p:cNvSpPr>
            <a:spLocks noGrp="1" noChangeArrowheads="1"/>
          </p:cNvSpPr>
          <p:nvPr>
            <p:ph type="body" idx="1"/>
          </p:nvPr>
        </p:nvSpPr>
        <p:spPr>
          <a:xfrm>
            <a:off x="457200" y="1417638"/>
            <a:ext cx="8229600" cy="4525963"/>
          </a:xfrm>
        </p:spPr>
        <p:txBody>
          <a:bodyPr/>
          <a:lstStyle/>
          <a:p>
            <a:pPr>
              <a:lnSpc>
                <a:spcPct val="90000"/>
              </a:lnSpc>
            </a:pPr>
            <a:r>
              <a:rPr lang="en-US" altLang="en-US" sz="2000" dirty="0">
                <a:latin typeface="Arial" charset="0"/>
              </a:rPr>
              <a:t>RC</a:t>
            </a:r>
            <a:r>
              <a:rPr lang="en-US" altLang="en-US" sz="2000" baseline="-25000" dirty="0">
                <a:latin typeface="Arial" charset="0"/>
              </a:rPr>
              <a:t>1 </a:t>
            </a:r>
            <a:r>
              <a:rPr lang="en-US" altLang="en-US" sz="2000" dirty="0">
                <a:latin typeface="Arial" charset="0"/>
              </a:rPr>
              <a:t>= x</a:t>
            </a:r>
            <a:r>
              <a:rPr lang="en-US" altLang="en-US" sz="2000" baseline="30000" dirty="0">
                <a:latin typeface="Arial" charset="0"/>
              </a:rPr>
              <a:t>1-1</a:t>
            </a:r>
            <a:r>
              <a:rPr lang="en-US" altLang="en-US" sz="2000" dirty="0">
                <a:latin typeface="Arial" charset="0"/>
              </a:rPr>
              <a:t>=x</a:t>
            </a:r>
            <a:r>
              <a:rPr lang="en-US" altLang="en-US" sz="2000" baseline="30000" dirty="0">
                <a:latin typeface="Arial" charset="0"/>
              </a:rPr>
              <a:t>0</a:t>
            </a:r>
            <a:r>
              <a:rPr lang="en-US" altLang="en-US" sz="2000" dirty="0">
                <a:latin typeface="Arial" charset="0"/>
              </a:rPr>
              <a:t>   =       0000 0001  =  01</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2 </a:t>
            </a:r>
            <a:r>
              <a:rPr lang="en-US" altLang="en-US" sz="2000" dirty="0">
                <a:latin typeface="Arial" charset="0"/>
              </a:rPr>
              <a:t>= x</a:t>
            </a:r>
            <a:r>
              <a:rPr lang="en-US" altLang="en-US" sz="2000" baseline="30000" dirty="0">
                <a:latin typeface="Arial" charset="0"/>
              </a:rPr>
              <a:t>2-1 </a:t>
            </a:r>
            <a:r>
              <a:rPr lang="en-US" altLang="en-US" sz="2000" dirty="0">
                <a:latin typeface="Arial" charset="0"/>
              </a:rPr>
              <a:t>= x   =       0000 0010  =  02</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3 </a:t>
            </a:r>
            <a:r>
              <a:rPr lang="en-US" altLang="en-US" sz="2000" dirty="0">
                <a:latin typeface="Arial" charset="0"/>
              </a:rPr>
              <a:t>= x</a:t>
            </a:r>
            <a:r>
              <a:rPr lang="en-US" altLang="en-US" sz="2000" baseline="30000" dirty="0">
                <a:latin typeface="Arial" charset="0"/>
              </a:rPr>
              <a:t>3-1 </a:t>
            </a:r>
            <a:r>
              <a:rPr lang="en-US" altLang="en-US" sz="2000" dirty="0">
                <a:latin typeface="Arial" charset="0"/>
              </a:rPr>
              <a:t>= x</a:t>
            </a:r>
            <a:r>
              <a:rPr lang="en-US" altLang="en-US" sz="2000" baseline="30000" dirty="0">
                <a:latin typeface="Arial" charset="0"/>
              </a:rPr>
              <a:t>2  </a:t>
            </a:r>
            <a:r>
              <a:rPr lang="en-US" altLang="en-US" sz="2000" dirty="0">
                <a:latin typeface="Arial" charset="0"/>
              </a:rPr>
              <a:t>=       0000 0100  =  04</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4 </a:t>
            </a:r>
            <a:r>
              <a:rPr lang="en-US" altLang="en-US" sz="2000" dirty="0">
                <a:latin typeface="Arial" charset="0"/>
              </a:rPr>
              <a:t>= x</a:t>
            </a:r>
            <a:r>
              <a:rPr lang="en-US" altLang="en-US" sz="2000" baseline="30000" dirty="0">
                <a:latin typeface="Arial" charset="0"/>
              </a:rPr>
              <a:t>4-1 </a:t>
            </a:r>
            <a:r>
              <a:rPr lang="en-US" altLang="en-US" sz="2000" dirty="0">
                <a:latin typeface="Arial" charset="0"/>
              </a:rPr>
              <a:t>= x</a:t>
            </a:r>
            <a:r>
              <a:rPr lang="en-US" altLang="en-US" sz="2000" baseline="30000" dirty="0">
                <a:latin typeface="Arial" charset="0"/>
              </a:rPr>
              <a:t>3  </a:t>
            </a:r>
            <a:r>
              <a:rPr lang="en-US" altLang="en-US" sz="2000" dirty="0">
                <a:latin typeface="Arial" charset="0"/>
              </a:rPr>
              <a:t>=       0000 1000  =  08</a:t>
            </a:r>
            <a:r>
              <a:rPr lang="en-US" altLang="en-US" sz="2000" baseline="-25000" dirty="0">
                <a:latin typeface="Arial" charset="0"/>
              </a:rPr>
              <a:t>16</a:t>
            </a:r>
          </a:p>
          <a:p>
            <a:pPr>
              <a:lnSpc>
                <a:spcPct val="90000"/>
              </a:lnSpc>
            </a:pPr>
            <a:r>
              <a:rPr lang="en-US" altLang="en-US" sz="2000" dirty="0">
                <a:latin typeface="Arial" charset="0"/>
              </a:rPr>
              <a:t>RC</a:t>
            </a:r>
            <a:r>
              <a:rPr lang="en-US" altLang="en-US" sz="2000" baseline="-25000" dirty="0">
                <a:latin typeface="Arial" charset="0"/>
              </a:rPr>
              <a:t>5 </a:t>
            </a:r>
            <a:r>
              <a:rPr lang="en-US" altLang="en-US" sz="2000" dirty="0">
                <a:latin typeface="Arial" charset="0"/>
              </a:rPr>
              <a:t>= x</a:t>
            </a:r>
            <a:r>
              <a:rPr lang="en-US" altLang="en-US" sz="2000" baseline="30000" dirty="0">
                <a:latin typeface="Arial" charset="0"/>
              </a:rPr>
              <a:t>5-1 </a:t>
            </a:r>
            <a:r>
              <a:rPr lang="en-US" altLang="en-US" sz="2000" dirty="0">
                <a:latin typeface="Arial" charset="0"/>
              </a:rPr>
              <a:t>= x</a:t>
            </a:r>
            <a:r>
              <a:rPr lang="en-US" altLang="en-US" sz="2000" baseline="30000" dirty="0">
                <a:latin typeface="Arial" charset="0"/>
              </a:rPr>
              <a:t>4  </a:t>
            </a:r>
            <a:r>
              <a:rPr lang="en-US" altLang="en-US" sz="2000" dirty="0">
                <a:latin typeface="Arial" charset="0"/>
              </a:rPr>
              <a:t>=       0001 0000  =  10</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6 </a:t>
            </a:r>
            <a:r>
              <a:rPr lang="en-US" altLang="en-US" sz="2000" dirty="0">
                <a:latin typeface="Arial" charset="0"/>
              </a:rPr>
              <a:t>= x</a:t>
            </a:r>
            <a:r>
              <a:rPr lang="en-US" altLang="en-US" sz="2000" baseline="30000" dirty="0">
                <a:latin typeface="Arial" charset="0"/>
              </a:rPr>
              <a:t>6-1 </a:t>
            </a:r>
            <a:r>
              <a:rPr lang="en-US" altLang="en-US" sz="2000" dirty="0">
                <a:latin typeface="Arial" charset="0"/>
              </a:rPr>
              <a:t>= x</a:t>
            </a:r>
            <a:r>
              <a:rPr lang="en-US" altLang="en-US" sz="2000" baseline="30000" dirty="0">
                <a:latin typeface="Arial" charset="0"/>
              </a:rPr>
              <a:t>5  </a:t>
            </a:r>
            <a:r>
              <a:rPr lang="en-US" altLang="en-US" sz="2000" dirty="0">
                <a:latin typeface="Arial" charset="0"/>
              </a:rPr>
              <a:t>=       0010 0000  =  20</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7 </a:t>
            </a:r>
            <a:r>
              <a:rPr lang="en-US" altLang="en-US" sz="2000" dirty="0">
                <a:latin typeface="Arial" charset="0"/>
              </a:rPr>
              <a:t>= x</a:t>
            </a:r>
            <a:r>
              <a:rPr lang="en-US" altLang="en-US" sz="2000" baseline="30000" dirty="0">
                <a:latin typeface="Arial" charset="0"/>
              </a:rPr>
              <a:t>7-1 </a:t>
            </a:r>
            <a:r>
              <a:rPr lang="en-US" altLang="en-US" sz="2000" dirty="0">
                <a:latin typeface="Arial" charset="0"/>
              </a:rPr>
              <a:t>= x</a:t>
            </a:r>
            <a:r>
              <a:rPr lang="en-US" altLang="en-US" sz="2000" baseline="30000" dirty="0">
                <a:latin typeface="Arial" charset="0"/>
              </a:rPr>
              <a:t>6  </a:t>
            </a:r>
            <a:r>
              <a:rPr lang="en-US" altLang="en-US" sz="2000" dirty="0">
                <a:latin typeface="Arial" charset="0"/>
              </a:rPr>
              <a:t>=       0100 0000  =  40</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8 </a:t>
            </a:r>
            <a:r>
              <a:rPr lang="en-US" altLang="en-US" sz="2000" dirty="0">
                <a:latin typeface="Arial" charset="0"/>
              </a:rPr>
              <a:t>= x</a:t>
            </a:r>
            <a:r>
              <a:rPr lang="en-US" altLang="en-US" sz="2000" baseline="30000" dirty="0">
                <a:latin typeface="Arial" charset="0"/>
              </a:rPr>
              <a:t>8-1 </a:t>
            </a:r>
            <a:r>
              <a:rPr lang="en-US" altLang="en-US" sz="2000" dirty="0">
                <a:latin typeface="Arial" charset="0"/>
              </a:rPr>
              <a:t>= x</a:t>
            </a:r>
            <a:r>
              <a:rPr lang="en-US" altLang="en-US" sz="2000" baseline="30000" dirty="0">
                <a:latin typeface="Arial" charset="0"/>
              </a:rPr>
              <a:t>7  </a:t>
            </a:r>
            <a:r>
              <a:rPr lang="en-US" altLang="en-US" sz="2000" dirty="0">
                <a:latin typeface="Arial" charset="0"/>
              </a:rPr>
              <a:t>=       1000 0000  =  80</a:t>
            </a:r>
            <a:r>
              <a:rPr lang="en-US" altLang="en-US" sz="2000" baseline="-25000" dirty="0">
                <a:latin typeface="Arial" charset="0"/>
              </a:rPr>
              <a:t>16</a:t>
            </a:r>
            <a:endParaRPr lang="en-US" altLang="en-US" sz="2000" dirty="0">
              <a:latin typeface="Arial" charset="0"/>
            </a:endParaRPr>
          </a:p>
          <a:p>
            <a:pPr>
              <a:lnSpc>
                <a:spcPct val="90000"/>
              </a:lnSpc>
            </a:pPr>
            <a:r>
              <a:rPr lang="en-US" altLang="en-US" sz="2000" dirty="0">
                <a:latin typeface="Arial" charset="0"/>
              </a:rPr>
              <a:t>RC</a:t>
            </a:r>
            <a:r>
              <a:rPr lang="en-US" altLang="en-US" sz="2000" baseline="-25000" dirty="0">
                <a:latin typeface="Arial" charset="0"/>
              </a:rPr>
              <a:t>9 </a:t>
            </a:r>
            <a:r>
              <a:rPr lang="en-US" altLang="en-US" sz="2000" dirty="0">
                <a:latin typeface="Arial" charset="0"/>
              </a:rPr>
              <a:t>= x</a:t>
            </a:r>
            <a:r>
              <a:rPr lang="en-US" altLang="en-US" sz="2000" baseline="30000" dirty="0">
                <a:latin typeface="Arial" charset="0"/>
              </a:rPr>
              <a:t>9-1 </a:t>
            </a:r>
            <a:r>
              <a:rPr lang="en-US" altLang="en-US" sz="2000" dirty="0">
                <a:latin typeface="Arial" charset="0"/>
              </a:rPr>
              <a:t>= x</a:t>
            </a:r>
            <a:r>
              <a:rPr lang="en-US" altLang="en-US" sz="2000" baseline="30000" dirty="0">
                <a:latin typeface="Arial" charset="0"/>
              </a:rPr>
              <a:t>8  </a:t>
            </a:r>
            <a:r>
              <a:rPr lang="en-US" altLang="en-US" sz="2000" dirty="0">
                <a:latin typeface="Arial" charset="0"/>
              </a:rPr>
              <a:t>=       0001 1011  =  1B</a:t>
            </a:r>
            <a:r>
              <a:rPr lang="en-US" altLang="en-US" sz="2000" baseline="-25000" dirty="0">
                <a:latin typeface="Arial" charset="0"/>
              </a:rPr>
              <a:t>16</a:t>
            </a:r>
          </a:p>
          <a:p>
            <a:pPr>
              <a:lnSpc>
                <a:spcPct val="90000"/>
              </a:lnSpc>
            </a:pPr>
            <a:r>
              <a:rPr lang="en-US" altLang="en-US" sz="2000" dirty="0">
                <a:latin typeface="Arial" charset="0"/>
              </a:rPr>
              <a:t>RC</a:t>
            </a:r>
            <a:r>
              <a:rPr lang="en-US" altLang="en-US" sz="2000" baseline="-25000" dirty="0">
                <a:latin typeface="Arial" charset="0"/>
              </a:rPr>
              <a:t>10 </a:t>
            </a:r>
            <a:r>
              <a:rPr lang="en-US" altLang="en-US" sz="2000" dirty="0">
                <a:latin typeface="Arial" charset="0"/>
              </a:rPr>
              <a:t>= x</a:t>
            </a:r>
            <a:r>
              <a:rPr lang="en-US" altLang="en-US" sz="2000" baseline="30000" dirty="0">
                <a:latin typeface="Arial" charset="0"/>
              </a:rPr>
              <a:t>10-1 </a:t>
            </a:r>
            <a:r>
              <a:rPr lang="en-US" altLang="en-US" sz="2000" dirty="0">
                <a:latin typeface="Arial" charset="0"/>
              </a:rPr>
              <a:t>= x</a:t>
            </a:r>
            <a:r>
              <a:rPr lang="en-US" altLang="en-US" sz="2000" baseline="30000" dirty="0">
                <a:latin typeface="Arial" charset="0"/>
              </a:rPr>
              <a:t>9</a:t>
            </a:r>
            <a:r>
              <a:rPr lang="en-US" altLang="en-US" sz="2000" dirty="0">
                <a:latin typeface="Arial" charset="0"/>
              </a:rPr>
              <a:t>=     0011 0110   =   36</a:t>
            </a:r>
            <a:r>
              <a:rPr lang="en-US" altLang="en-US" sz="2000" baseline="-25000" dirty="0">
                <a:latin typeface="Arial" charset="0"/>
              </a:rPr>
              <a:t>16</a:t>
            </a:r>
            <a:endParaRPr lang="en-US" altLang="en-US" sz="2000" dirty="0">
              <a:latin typeface="Arial" charset="0"/>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402120" y="1053720"/>
              <a:ext cx="5349240" cy="5313600"/>
            </p14:xfrm>
          </p:contentPart>
        </mc:Choice>
        <mc:Fallback>
          <p:pic>
            <p:nvPicPr>
              <p:cNvPr id="2" name="Ink 1"/>
              <p:cNvPicPr/>
              <p:nvPr/>
            </p:nvPicPr>
            <p:blipFill>
              <a:blip r:embed="rId3"/>
              <a:stretch>
                <a:fillRect/>
              </a:stretch>
            </p:blipFill>
            <p:spPr>
              <a:xfrm>
                <a:off x="392760" y="1044360"/>
                <a:ext cx="5367960" cy="5332320"/>
              </a:xfrm>
              <a:prstGeom prst="rect">
                <a:avLst/>
              </a:prstGeom>
            </p:spPr>
          </p:pic>
        </mc:Fallback>
      </mc:AlternateContent>
    </p:spTree>
    <p:extLst>
      <p:ext uri="{BB962C8B-B14F-4D97-AF65-F5344CB8AC3E}">
        <p14:creationId xmlns:p14="http://schemas.microsoft.com/office/powerpoint/2010/main" val="14481986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lstStyle/>
          <a:p>
            <a:r>
              <a:rPr lang="en-US" altLang="en-US"/>
              <a:t>When Nk&gt;6…</a:t>
            </a:r>
          </a:p>
        </p:txBody>
      </p:sp>
      <p:sp>
        <p:nvSpPr>
          <p:cNvPr id="620547" name="Rectangle 3"/>
          <p:cNvSpPr>
            <a:spLocks noGrp="1" noChangeArrowheads="1"/>
          </p:cNvSpPr>
          <p:nvPr>
            <p:ph type="body" idx="1"/>
          </p:nvPr>
        </p:nvSpPr>
        <p:spPr>
          <a:xfrm>
            <a:off x="457200" y="1221828"/>
            <a:ext cx="8229600" cy="4525963"/>
          </a:xfrm>
        </p:spPr>
        <p:txBody>
          <a:bodyPr/>
          <a:lstStyle/>
          <a:p>
            <a:pPr>
              <a:lnSpc>
                <a:spcPct val="90000"/>
              </a:lnSpc>
              <a:buFontTx/>
              <a:buNone/>
            </a:pPr>
            <a:r>
              <a:rPr lang="en-US" altLang="en-US" sz="2000" dirty="0">
                <a:latin typeface="Arial" charset="0"/>
              </a:rPr>
              <a:t>while(</a:t>
            </a:r>
            <a:r>
              <a:rPr lang="en-US" altLang="en-US" sz="2000" dirty="0" err="1">
                <a:latin typeface="Arial" charset="0"/>
              </a:rPr>
              <a:t>i</a:t>
            </a:r>
            <a:r>
              <a:rPr lang="en-US" altLang="en-US" sz="2000" dirty="0">
                <a:latin typeface="Arial" charset="0"/>
              </a:rPr>
              <a:t>&lt;</a:t>
            </a:r>
            <a:r>
              <a:rPr lang="en-US" altLang="en-US" sz="2000" dirty="0" err="1">
                <a:latin typeface="Arial" charset="0"/>
              </a:rPr>
              <a:t>Nb</a:t>
            </a:r>
            <a:r>
              <a:rPr lang="en-US" altLang="en-US" sz="2000" dirty="0">
                <a:latin typeface="Arial" charset="0"/>
              </a:rPr>
              <a:t>(Nr+1)){</a:t>
            </a:r>
          </a:p>
          <a:p>
            <a:pPr>
              <a:lnSpc>
                <a:spcPct val="90000"/>
              </a:lnSpc>
              <a:buFontTx/>
              <a:buNone/>
            </a:pPr>
            <a:r>
              <a:rPr lang="en-US" altLang="en-US" sz="2000" dirty="0">
                <a:latin typeface="Arial" charset="0"/>
              </a:rPr>
              <a:t>   temp=w[i-1];</a:t>
            </a:r>
          </a:p>
          <a:p>
            <a:pPr>
              <a:lnSpc>
                <a:spcPct val="90000"/>
              </a:lnSpc>
              <a:buFontTx/>
              <a:buNone/>
            </a:pPr>
            <a:r>
              <a:rPr lang="en-US" altLang="en-US" sz="2000" dirty="0">
                <a:latin typeface="Arial" charset="0"/>
              </a:rPr>
              <a:t>   if(</a:t>
            </a:r>
            <a:r>
              <a:rPr lang="en-US" altLang="en-US" sz="2000" dirty="0" err="1">
                <a:latin typeface="Arial" charset="0"/>
              </a:rPr>
              <a:t>i</a:t>
            </a:r>
            <a:r>
              <a:rPr lang="en-US" altLang="en-US" sz="2000" dirty="0">
                <a:latin typeface="Arial" charset="0"/>
              </a:rPr>
              <a:t> mod </a:t>
            </a:r>
            <a:r>
              <a:rPr lang="en-US" altLang="en-US" sz="2000" dirty="0" err="1">
                <a:latin typeface="Arial" charset="0"/>
              </a:rPr>
              <a:t>Nk</a:t>
            </a:r>
            <a:r>
              <a:rPr lang="en-US" altLang="en-US" sz="2000" dirty="0">
                <a:latin typeface="Arial" charset="0"/>
              </a:rPr>
              <a:t> = 0)</a:t>
            </a:r>
          </a:p>
          <a:p>
            <a:pPr>
              <a:lnSpc>
                <a:spcPct val="90000"/>
              </a:lnSpc>
              <a:buFontTx/>
              <a:buNone/>
            </a:pPr>
            <a:r>
              <a:rPr lang="en-US" altLang="en-US" sz="2000" dirty="0">
                <a:latin typeface="Arial" charset="0"/>
              </a:rPr>
              <a:t>     temp= </a:t>
            </a:r>
            <a:r>
              <a:rPr lang="en-US" altLang="en-US" sz="2000" dirty="0" err="1">
                <a:latin typeface="Arial" charset="0"/>
              </a:rPr>
              <a:t>Subword</a:t>
            </a:r>
            <a:r>
              <a:rPr lang="en-US" altLang="en-US" sz="2000" dirty="0">
                <a:latin typeface="Arial" charset="0"/>
              </a:rPr>
              <a:t>(</a:t>
            </a:r>
            <a:r>
              <a:rPr lang="en-US" altLang="en-US" sz="2000" dirty="0" err="1">
                <a:latin typeface="Arial" charset="0"/>
              </a:rPr>
              <a:t>Rotword</a:t>
            </a:r>
            <a:r>
              <a:rPr lang="en-US" altLang="en-US" sz="2000" dirty="0">
                <a:latin typeface="Arial" charset="0"/>
              </a:rPr>
              <a:t>(temp)) </a:t>
            </a:r>
            <a:r>
              <a:rPr lang="en-US" altLang="en-US" sz="2000" dirty="0" err="1">
                <a:latin typeface="Arial" charset="0"/>
              </a:rPr>
              <a:t>xor</a:t>
            </a:r>
            <a:r>
              <a:rPr lang="en-US" altLang="en-US" sz="2000" dirty="0">
                <a:latin typeface="Arial" charset="0"/>
              </a:rPr>
              <a:t> </a:t>
            </a:r>
            <a:r>
              <a:rPr lang="en-US" altLang="en-US" sz="2000" dirty="0" err="1">
                <a:latin typeface="Arial" charset="0"/>
              </a:rPr>
              <a:t>Rcon</a:t>
            </a:r>
            <a:r>
              <a:rPr lang="en-US" altLang="en-US" sz="2000" dirty="0">
                <a:latin typeface="Arial" charset="0"/>
              </a:rPr>
              <a:t>[</a:t>
            </a:r>
            <a:r>
              <a:rPr lang="en-US" altLang="en-US" sz="2000" dirty="0" err="1">
                <a:latin typeface="Arial" charset="0"/>
              </a:rPr>
              <a:t>i</a:t>
            </a:r>
            <a:r>
              <a:rPr lang="en-US" altLang="en-US" sz="2000" dirty="0">
                <a:latin typeface="Arial" charset="0"/>
              </a:rPr>
              <a:t>/</a:t>
            </a:r>
            <a:r>
              <a:rPr lang="en-US" altLang="en-US" sz="2000" dirty="0" err="1">
                <a:latin typeface="Arial" charset="0"/>
              </a:rPr>
              <a:t>Nk</a:t>
            </a:r>
            <a:r>
              <a:rPr lang="en-US" altLang="en-US" sz="2000" dirty="0">
                <a:latin typeface="Arial" charset="0"/>
              </a:rPr>
              <a:t>];</a:t>
            </a:r>
          </a:p>
          <a:p>
            <a:pPr>
              <a:lnSpc>
                <a:spcPct val="90000"/>
              </a:lnSpc>
              <a:buFontTx/>
              <a:buNone/>
            </a:pPr>
            <a:r>
              <a:rPr lang="en-US" altLang="en-US" sz="2000" dirty="0">
                <a:latin typeface="Arial" charset="0"/>
              </a:rPr>
              <a:t>   if(</a:t>
            </a:r>
            <a:r>
              <a:rPr lang="en-US" altLang="en-US" sz="2000" dirty="0" err="1">
                <a:latin typeface="Arial" charset="0"/>
              </a:rPr>
              <a:t>i</a:t>
            </a:r>
            <a:r>
              <a:rPr lang="en-US" altLang="en-US" sz="2000" dirty="0">
                <a:latin typeface="Arial" charset="0"/>
              </a:rPr>
              <a:t> mod </a:t>
            </a:r>
            <a:r>
              <a:rPr lang="en-US" altLang="en-US" sz="2000" dirty="0" err="1">
                <a:latin typeface="Arial" charset="0"/>
              </a:rPr>
              <a:t>Nk</a:t>
            </a:r>
            <a:r>
              <a:rPr lang="en-US" altLang="en-US" sz="2000" dirty="0">
                <a:latin typeface="Arial" charset="0"/>
              </a:rPr>
              <a:t>=4)</a:t>
            </a:r>
          </a:p>
          <a:p>
            <a:pPr>
              <a:lnSpc>
                <a:spcPct val="90000"/>
              </a:lnSpc>
              <a:buFontTx/>
              <a:buNone/>
            </a:pPr>
            <a:r>
              <a:rPr lang="en-US" altLang="en-US" sz="2000" dirty="0">
                <a:latin typeface="Arial" charset="0"/>
              </a:rPr>
              <a:t>    temp = </a:t>
            </a:r>
            <a:r>
              <a:rPr lang="en-US" altLang="en-US" sz="2000" dirty="0" err="1">
                <a:latin typeface="Arial" charset="0"/>
              </a:rPr>
              <a:t>Subword</a:t>
            </a:r>
            <a:r>
              <a:rPr lang="en-US" altLang="en-US" sz="2000" dirty="0">
                <a:latin typeface="Arial" charset="0"/>
              </a:rPr>
              <a:t>(temp);</a:t>
            </a:r>
          </a:p>
          <a:p>
            <a:pPr>
              <a:lnSpc>
                <a:spcPct val="90000"/>
              </a:lnSpc>
              <a:buFontTx/>
              <a:buNone/>
            </a:pPr>
            <a:r>
              <a:rPr lang="en-US" altLang="en-US" sz="2000" dirty="0">
                <a:latin typeface="Arial" charset="0"/>
              </a:rPr>
              <a:t>  </a:t>
            </a:r>
          </a:p>
          <a:p>
            <a:pPr>
              <a:lnSpc>
                <a:spcPct val="90000"/>
              </a:lnSpc>
              <a:buFontTx/>
              <a:buNone/>
            </a:pPr>
            <a:r>
              <a:rPr lang="en-US" altLang="en-US" sz="2000" dirty="0">
                <a:latin typeface="Arial" charset="0"/>
              </a:rPr>
              <a:t>    w[</a:t>
            </a:r>
            <a:r>
              <a:rPr lang="en-US" altLang="en-US" sz="2000" dirty="0" err="1">
                <a:latin typeface="Arial" charset="0"/>
              </a:rPr>
              <a:t>i</a:t>
            </a:r>
            <a:r>
              <a:rPr lang="en-US" altLang="en-US" sz="2000" dirty="0">
                <a:latin typeface="Arial" charset="0"/>
              </a:rPr>
              <a:t>]=temp </a:t>
            </a:r>
            <a:r>
              <a:rPr lang="en-US" altLang="en-US" sz="2000" dirty="0" err="1">
                <a:latin typeface="Arial" charset="0"/>
              </a:rPr>
              <a:t>xor</a:t>
            </a:r>
            <a:r>
              <a:rPr lang="en-US" altLang="en-US" sz="2000" dirty="0">
                <a:latin typeface="Arial" charset="0"/>
              </a:rPr>
              <a:t> w[</a:t>
            </a:r>
            <a:r>
              <a:rPr lang="en-US" altLang="en-US" sz="2000" dirty="0" err="1">
                <a:latin typeface="Arial" charset="0"/>
              </a:rPr>
              <a:t>i-Nk</a:t>
            </a:r>
            <a:r>
              <a:rPr lang="en-US" altLang="en-US" sz="2000" dirty="0">
                <a:latin typeface="Arial" charset="0"/>
              </a:rPr>
              <a:t>];</a:t>
            </a:r>
          </a:p>
          <a:p>
            <a:pPr>
              <a:lnSpc>
                <a:spcPct val="90000"/>
              </a:lnSpc>
              <a:buFontTx/>
              <a:buNone/>
            </a:pPr>
            <a:r>
              <a:rPr lang="en-US" altLang="en-US" sz="2000" dirty="0">
                <a:latin typeface="Arial" charset="0"/>
              </a:rPr>
              <a:t>    </a:t>
            </a:r>
            <a:r>
              <a:rPr lang="en-US" altLang="en-US" sz="2000" dirty="0" err="1">
                <a:latin typeface="Arial" charset="0"/>
              </a:rPr>
              <a:t>i</a:t>
            </a:r>
            <a:r>
              <a:rPr lang="en-US" altLang="en-US" sz="2000" dirty="0">
                <a:latin typeface="Arial" charset="0"/>
              </a:rPr>
              <a:t>=i+1;</a:t>
            </a:r>
          </a:p>
          <a:p>
            <a:pPr>
              <a:lnSpc>
                <a:spcPct val="90000"/>
              </a:lnSpc>
              <a:buFontTx/>
              <a:buNone/>
            </a:pPr>
            <a:r>
              <a:rPr lang="en-US" altLang="en-US" sz="2000" dirty="0">
                <a:latin typeface="Arial" charset="0"/>
              </a:rPr>
              <a:t>  }</a:t>
            </a:r>
          </a:p>
          <a:p>
            <a:pPr>
              <a:lnSpc>
                <a:spcPct val="90000"/>
              </a:lnSpc>
              <a:buFontTx/>
              <a:buNone/>
            </a:pPr>
            <a:endParaRPr lang="en-US" altLang="en-US" sz="2800" dirty="0">
              <a:latin typeface="Arial" charset="0"/>
            </a:endParaRPr>
          </a:p>
        </p:txBody>
      </p:sp>
    </p:spTree>
    <p:extLst>
      <p:ext uri="{BB962C8B-B14F-4D97-AF65-F5344CB8AC3E}">
        <p14:creationId xmlns:p14="http://schemas.microsoft.com/office/powerpoint/2010/main" val="2955092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p:txBody>
          <a:bodyPr/>
          <a:lstStyle/>
          <a:p>
            <a:r>
              <a:rPr lang="en-US" altLang="en-US" dirty="0"/>
              <a:t>Polynomials over a field</a:t>
            </a:r>
          </a:p>
        </p:txBody>
      </p:sp>
      <p:graphicFrame>
        <p:nvGraphicFramePr>
          <p:cNvPr id="580612" name="Object 4"/>
          <p:cNvGraphicFramePr>
            <a:graphicFrameLocks noGrp="1" noChangeAspect="1"/>
          </p:cNvGraphicFramePr>
          <p:nvPr>
            <p:ph sz="quarter" idx="2"/>
            <p:extLst>
              <p:ext uri="{D42A27DB-BD31-4B8C-83A1-F6EECF244321}">
                <p14:modId xmlns:p14="http://schemas.microsoft.com/office/powerpoint/2010/main" val="1218165622"/>
              </p:ext>
            </p:extLst>
          </p:nvPr>
        </p:nvGraphicFramePr>
        <p:xfrm>
          <a:off x="1061545" y="1534510"/>
          <a:ext cx="6629400" cy="2538413"/>
        </p:xfrm>
        <a:graphic>
          <a:graphicData uri="http://schemas.openxmlformats.org/presentationml/2006/ole">
            <mc:AlternateContent xmlns:mc="http://schemas.openxmlformats.org/markup-compatibility/2006">
              <mc:Choice xmlns:v="urn:schemas-microsoft-com:vml" Requires="v">
                <p:oleObj spid="_x0000_s51228" name="Equation" r:id="rId3" imgW="2984400" imgH="1143000" progId="Equation.DSMT4">
                  <p:embed/>
                </p:oleObj>
              </mc:Choice>
              <mc:Fallback>
                <p:oleObj name="Equation" r:id="rId3" imgW="29844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545" y="1534510"/>
                        <a:ext cx="6629400" cy="2538413"/>
                      </a:xfrm>
                      <a:prstGeom prst="rect">
                        <a:avLst/>
                      </a:prstGeom>
                      <a:solidFill>
                        <a:schemeClr val="accent4">
                          <a:lumMod val="20000"/>
                          <a:lumOff val="80000"/>
                        </a:schemeClr>
                      </a:solidFill>
                      <a:ln>
                        <a:noFill/>
                      </a:ln>
                      <a:effectLst/>
                    </p:spPr>
                  </p:pic>
                </p:oleObj>
              </mc:Fallback>
            </mc:AlternateContent>
          </a:graphicData>
        </a:graphic>
      </p:graphicFrame>
      <p:graphicFrame>
        <p:nvGraphicFramePr>
          <p:cNvPr id="580614" name="Object 6"/>
          <p:cNvGraphicFramePr>
            <a:graphicFrameLocks noGrp="1" noChangeAspect="1"/>
          </p:cNvGraphicFramePr>
          <p:nvPr>
            <p:ph sz="quarter" idx="3"/>
            <p:extLst>
              <p:ext uri="{D42A27DB-BD31-4B8C-83A1-F6EECF244321}">
                <p14:modId xmlns:p14="http://schemas.microsoft.com/office/powerpoint/2010/main" val="504466795"/>
              </p:ext>
            </p:extLst>
          </p:nvPr>
        </p:nvGraphicFramePr>
        <p:xfrm>
          <a:off x="1061545" y="4072923"/>
          <a:ext cx="6553200" cy="2374900"/>
        </p:xfrm>
        <a:graphic>
          <a:graphicData uri="http://schemas.openxmlformats.org/presentationml/2006/ole">
            <mc:AlternateContent xmlns:mc="http://schemas.openxmlformats.org/markup-compatibility/2006">
              <mc:Choice xmlns:v="urn:schemas-microsoft-com:vml" Requires="v">
                <p:oleObj spid="_x0000_s51229" name="Equation" r:id="rId5" imgW="3187440" imgH="1155600" progId="Equation.DSMT4">
                  <p:embed/>
                </p:oleObj>
              </mc:Choice>
              <mc:Fallback>
                <p:oleObj name="Equation" r:id="rId5" imgW="3187440" imgH="11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1545" y="4072923"/>
                        <a:ext cx="6553200" cy="2374900"/>
                      </a:xfrm>
                      <a:prstGeom prst="rect">
                        <a:avLst/>
                      </a:prstGeom>
                      <a:solidFill>
                        <a:schemeClr val="accent4">
                          <a:lumMod val="20000"/>
                          <a:lumOff val="8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785880" y="1919880"/>
              <a:ext cx="6804720" cy="4545720"/>
            </p14:xfrm>
          </p:contentPart>
        </mc:Choice>
        <mc:Fallback>
          <p:pic>
            <p:nvPicPr>
              <p:cNvPr id="2" name="Ink 1"/>
              <p:cNvPicPr/>
              <p:nvPr/>
            </p:nvPicPr>
            <p:blipFill>
              <a:blip r:embed="rId8"/>
              <a:stretch>
                <a:fillRect/>
              </a:stretch>
            </p:blipFill>
            <p:spPr>
              <a:xfrm>
                <a:off x="776520" y="1910520"/>
                <a:ext cx="6823440" cy="4564440"/>
              </a:xfrm>
              <a:prstGeom prst="rect">
                <a:avLst/>
              </a:prstGeom>
            </p:spPr>
          </p:pic>
        </mc:Fallback>
      </mc:AlternateContent>
    </p:spTree>
    <p:extLst>
      <p:ext uri="{BB962C8B-B14F-4D97-AF65-F5344CB8AC3E}">
        <p14:creationId xmlns:p14="http://schemas.microsoft.com/office/powerpoint/2010/main" val="11817779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838200" y="533400"/>
            <a:ext cx="7578725" cy="1143000"/>
          </a:xfrm>
        </p:spPr>
        <p:txBody>
          <a:bodyPr/>
          <a:lstStyle/>
          <a:p>
            <a:r>
              <a:rPr lang="en-US" altLang="en-US" sz="3800" b="1"/>
              <a:t>Key Expansion </a:t>
            </a:r>
          </a:p>
        </p:txBody>
      </p:sp>
      <p:sp>
        <p:nvSpPr>
          <p:cNvPr id="562179" name="Rectangle 3"/>
          <p:cNvSpPr>
            <a:spLocks noGrp="1" noChangeArrowheads="1"/>
          </p:cNvSpPr>
          <p:nvPr>
            <p:ph type="body" idx="1"/>
          </p:nvPr>
        </p:nvSpPr>
        <p:spPr>
          <a:xfrm>
            <a:off x="611188" y="1412875"/>
            <a:ext cx="7772400" cy="4876800"/>
          </a:xfrm>
        </p:spPr>
        <p:txBody>
          <a:bodyPr/>
          <a:lstStyle/>
          <a:p>
            <a:pPr>
              <a:buFontTx/>
              <a:buNone/>
            </a:pPr>
            <a:r>
              <a:rPr lang="en-US" altLang="en-US" sz="2400" b="1"/>
              <a:t>Expansion of a 128-bit Cipher Key:</a:t>
            </a:r>
            <a:endParaRPr lang="en-US" altLang="en-US" sz="2400"/>
          </a:p>
          <a:p>
            <a:pPr>
              <a:buFontTx/>
              <a:buNone/>
            </a:pPr>
            <a:r>
              <a:rPr lang="en-US" altLang="en-US" sz="2100"/>
              <a:t>    This section contains the key expansion of the following cipher key: </a:t>
            </a:r>
          </a:p>
          <a:p>
            <a:pPr>
              <a:buFontTx/>
              <a:buNone/>
            </a:pPr>
            <a:r>
              <a:rPr lang="en-US" altLang="en-US" sz="2100"/>
              <a:t>     </a:t>
            </a:r>
            <a:r>
              <a:rPr lang="en-US" altLang="en-US" sz="2100" b="1"/>
              <a:t>Cipher Key = 2b 7e 15 16 28 ae d2 a6 ab f7 15 88 09 cf 4f 3c </a:t>
            </a:r>
          </a:p>
          <a:p>
            <a:pPr>
              <a:buFontTx/>
              <a:buNone/>
            </a:pPr>
            <a:r>
              <a:rPr lang="en-US" altLang="en-US" sz="2100" b="1"/>
              <a:t>      </a:t>
            </a:r>
            <a:r>
              <a:rPr lang="en-US" altLang="en-US" sz="2100"/>
              <a:t>for </a:t>
            </a:r>
            <a:r>
              <a:rPr lang="en-US" altLang="en-US" sz="2100" b="1" i="1"/>
              <a:t>Nk </a:t>
            </a:r>
            <a:r>
              <a:rPr lang="en-US" altLang="en-US" sz="2100"/>
              <a:t>= 4, which results in</a:t>
            </a:r>
          </a:p>
          <a:p>
            <a:pPr>
              <a:buFontTx/>
              <a:buNone/>
            </a:pPr>
            <a:r>
              <a:rPr lang="en-US" altLang="en-US" sz="2100"/>
              <a:t>      w0 = </a:t>
            </a:r>
            <a:r>
              <a:rPr lang="en-US" altLang="en-US" sz="2100" b="1"/>
              <a:t>2b7e1516 </a:t>
            </a:r>
            <a:r>
              <a:rPr lang="en-US" altLang="en-US" sz="2100"/>
              <a:t>w1 = </a:t>
            </a:r>
            <a:r>
              <a:rPr lang="en-US" altLang="en-US" sz="2100" b="1"/>
              <a:t>28aed2a6 </a:t>
            </a:r>
            <a:r>
              <a:rPr lang="en-US" altLang="en-US" sz="2100"/>
              <a:t>w2 = </a:t>
            </a:r>
            <a:r>
              <a:rPr lang="en-US" altLang="en-US" sz="2100" b="1"/>
              <a:t>abf71588 </a:t>
            </a:r>
            <a:r>
              <a:rPr lang="en-US" altLang="en-US" sz="2100"/>
              <a:t>w3 = </a:t>
            </a:r>
            <a:r>
              <a:rPr lang="en-US" altLang="en-US" sz="2100" b="1"/>
              <a:t>09cf4f3c</a:t>
            </a:r>
          </a:p>
          <a:p>
            <a:pPr>
              <a:buFontTx/>
              <a:buNone/>
            </a:pPr>
            <a:endParaRPr lang="en-US" altLang="en-US" sz="2100" b="1"/>
          </a:p>
        </p:txBody>
      </p:sp>
      <p:pic>
        <p:nvPicPr>
          <p:cNvPr id="562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050" y="3505200"/>
            <a:ext cx="76771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64162162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381000" y="457200"/>
            <a:ext cx="8077200" cy="1143000"/>
          </a:xfrm>
        </p:spPr>
        <p:txBody>
          <a:bodyPr/>
          <a:lstStyle/>
          <a:p>
            <a:r>
              <a:rPr lang="en-US" altLang="en-US" sz="3800" b="1"/>
              <a:t>Key Expansion (192-bit Cipher Key)</a:t>
            </a:r>
          </a:p>
        </p:txBody>
      </p:sp>
      <p:pic>
        <p:nvPicPr>
          <p:cNvPr id="56320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31800" y="1381125"/>
            <a:ext cx="7885113" cy="3200400"/>
          </a:xfrm>
        </p:spPr>
      </p:pic>
      <p:pic>
        <p:nvPicPr>
          <p:cNvPr id="563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581525"/>
            <a:ext cx="7848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1220475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304800" y="457200"/>
            <a:ext cx="8153400" cy="1143000"/>
          </a:xfrm>
        </p:spPr>
        <p:txBody>
          <a:bodyPr/>
          <a:lstStyle/>
          <a:p>
            <a:r>
              <a:rPr lang="en-US" altLang="en-US" sz="3800" b="1"/>
              <a:t>Key Expansion(256-bit Cipher Key)</a:t>
            </a:r>
          </a:p>
        </p:txBody>
      </p:sp>
      <p:pic>
        <p:nvPicPr>
          <p:cNvPr id="56422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11188" y="1412875"/>
            <a:ext cx="7772400" cy="4826000"/>
          </a:xfrm>
        </p:spPr>
      </p:pic>
    </p:spTree>
    <p:extLst>
      <p:ext uri="{BB962C8B-B14F-4D97-AF65-F5344CB8AC3E}">
        <p14:creationId xmlns:p14="http://schemas.microsoft.com/office/powerpoint/2010/main" val="55279390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altLang="en-US" sz="4200" b="1"/>
              <a:t>Algorithm of Encryption process</a:t>
            </a:r>
          </a:p>
        </p:txBody>
      </p:sp>
      <p:sp>
        <p:nvSpPr>
          <p:cNvPr id="630787" name="Rectangle 3"/>
          <p:cNvSpPr>
            <a:spLocks noGrp="1" noChangeArrowheads="1"/>
          </p:cNvSpPr>
          <p:nvPr>
            <p:ph type="body" idx="1"/>
          </p:nvPr>
        </p:nvSpPr>
        <p:spPr/>
        <p:txBody>
          <a:bodyPr/>
          <a:lstStyle/>
          <a:p>
            <a:pPr>
              <a:lnSpc>
                <a:spcPct val="90000"/>
              </a:lnSpc>
              <a:buFontTx/>
              <a:buNone/>
            </a:pPr>
            <a:r>
              <a:rPr lang="en-US" altLang="en-US" sz="1400" dirty="0">
                <a:latin typeface="Arial" charset="0"/>
              </a:rPr>
              <a:t>Cipher (byte  in[4*</a:t>
            </a:r>
            <a:r>
              <a:rPr lang="en-US" altLang="en-US" sz="1400" dirty="0" err="1">
                <a:latin typeface="Arial" charset="0"/>
              </a:rPr>
              <a:t>Nb</a:t>
            </a:r>
            <a:r>
              <a:rPr lang="en-US" altLang="en-US" sz="1400" dirty="0">
                <a:latin typeface="Arial" charset="0"/>
              </a:rPr>
              <a:t>],byte out[4*</a:t>
            </a:r>
            <a:r>
              <a:rPr lang="en-US" altLang="en-US" sz="1400" dirty="0" err="1">
                <a:latin typeface="Arial" charset="0"/>
              </a:rPr>
              <a:t>Nb</a:t>
            </a:r>
            <a:r>
              <a:rPr lang="en-US" altLang="en-US" sz="1400" dirty="0">
                <a:latin typeface="Arial" charset="0"/>
              </a:rPr>
              <a:t>],word w[</a:t>
            </a:r>
            <a:r>
              <a:rPr lang="en-US" altLang="en-US" sz="1400" dirty="0" err="1">
                <a:latin typeface="Arial" charset="0"/>
              </a:rPr>
              <a:t>Nb</a:t>
            </a:r>
            <a:r>
              <a:rPr lang="en-US" altLang="en-US" sz="1400" dirty="0">
                <a:latin typeface="Arial" charset="0"/>
              </a:rPr>
              <a:t>*(Nr+1)]</a:t>
            </a:r>
          </a:p>
          <a:p>
            <a:pPr>
              <a:lnSpc>
                <a:spcPct val="90000"/>
              </a:lnSpc>
              <a:buFontTx/>
              <a:buNone/>
            </a:pPr>
            <a:r>
              <a:rPr lang="en-US" altLang="en-US" sz="1400" dirty="0">
                <a:latin typeface="Arial" charset="0"/>
              </a:rPr>
              <a:t>begin</a:t>
            </a:r>
          </a:p>
          <a:p>
            <a:pPr>
              <a:lnSpc>
                <a:spcPct val="90000"/>
              </a:lnSpc>
              <a:buFontTx/>
              <a:buNone/>
            </a:pPr>
            <a:r>
              <a:rPr lang="en-US" altLang="en-US" sz="1400" dirty="0">
                <a:latin typeface="Arial" charset="0"/>
              </a:rPr>
              <a:t>    byte state [4,Nb];</a:t>
            </a:r>
          </a:p>
          <a:p>
            <a:pPr>
              <a:lnSpc>
                <a:spcPct val="90000"/>
              </a:lnSpc>
              <a:buFontTx/>
              <a:buNone/>
            </a:pPr>
            <a:r>
              <a:rPr lang="en-US" altLang="en-US" sz="1400" dirty="0">
                <a:latin typeface="Arial" charset="0"/>
              </a:rPr>
              <a:t>    state = in;</a:t>
            </a:r>
          </a:p>
          <a:p>
            <a:pPr>
              <a:lnSpc>
                <a:spcPct val="90000"/>
              </a:lnSpc>
              <a:buFontTx/>
              <a:buNone/>
            </a:pPr>
            <a:r>
              <a:rPr lang="en-US" altLang="en-US" sz="1400" dirty="0">
                <a:latin typeface="Arial" charset="0"/>
              </a:rPr>
              <a:t>   </a:t>
            </a:r>
            <a:r>
              <a:rPr lang="en-US" altLang="en-US" sz="1400" dirty="0" err="1">
                <a:latin typeface="Arial" charset="0"/>
              </a:rPr>
              <a:t>AddRoundKey</a:t>
            </a:r>
            <a:r>
              <a:rPr lang="en-US" altLang="en-US" sz="1400" dirty="0">
                <a:latin typeface="Arial" charset="0"/>
              </a:rPr>
              <a:t>(state, w[0,Nb-1];</a:t>
            </a:r>
          </a:p>
          <a:p>
            <a:pPr>
              <a:lnSpc>
                <a:spcPct val="90000"/>
              </a:lnSpc>
              <a:buFontTx/>
              <a:buNone/>
            </a:pPr>
            <a:r>
              <a:rPr lang="en-US" altLang="en-US" sz="1400" dirty="0">
                <a:latin typeface="Arial" charset="0"/>
              </a:rPr>
              <a:t>   for(round=1 to Nr-1)</a:t>
            </a:r>
          </a:p>
          <a:p>
            <a:pPr>
              <a:lnSpc>
                <a:spcPct val="90000"/>
              </a:lnSpc>
              <a:buFontTx/>
              <a:buNone/>
            </a:pPr>
            <a:r>
              <a:rPr lang="en-US" altLang="en-US" sz="1400" dirty="0">
                <a:latin typeface="Arial" charset="0"/>
              </a:rPr>
              <a:t>   begin</a:t>
            </a:r>
          </a:p>
          <a:p>
            <a:pPr>
              <a:lnSpc>
                <a:spcPct val="90000"/>
              </a:lnSpc>
              <a:buFontTx/>
              <a:buNone/>
            </a:pPr>
            <a:r>
              <a:rPr lang="en-US" altLang="en-US" sz="1400" dirty="0">
                <a:latin typeface="Arial" charset="0"/>
              </a:rPr>
              <a:t>      </a:t>
            </a:r>
            <a:r>
              <a:rPr lang="en-US" altLang="en-US" sz="1400" dirty="0" err="1">
                <a:latin typeface="Arial" charset="0"/>
              </a:rPr>
              <a:t>SubBytes</a:t>
            </a:r>
            <a:r>
              <a:rPr lang="en-US" altLang="en-US" sz="1400" dirty="0">
                <a:latin typeface="Arial" charset="0"/>
              </a:rPr>
              <a:t>(state);</a:t>
            </a:r>
          </a:p>
          <a:p>
            <a:pPr>
              <a:lnSpc>
                <a:spcPct val="90000"/>
              </a:lnSpc>
              <a:buFontTx/>
              <a:buNone/>
            </a:pPr>
            <a:r>
              <a:rPr lang="en-US" altLang="en-US" sz="1400" dirty="0">
                <a:latin typeface="Arial" charset="0"/>
              </a:rPr>
              <a:t>      </a:t>
            </a:r>
            <a:r>
              <a:rPr lang="en-US" altLang="en-US" sz="1400" dirty="0" err="1">
                <a:latin typeface="Arial" charset="0"/>
              </a:rPr>
              <a:t>ShiftRow</a:t>
            </a:r>
            <a:r>
              <a:rPr lang="en-US" altLang="en-US" sz="1400" dirty="0">
                <a:latin typeface="Arial" charset="0"/>
              </a:rPr>
              <a:t>(state);</a:t>
            </a:r>
          </a:p>
          <a:p>
            <a:pPr>
              <a:lnSpc>
                <a:spcPct val="90000"/>
              </a:lnSpc>
              <a:buFontTx/>
              <a:buNone/>
            </a:pPr>
            <a:r>
              <a:rPr lang="en-US" altLang="en-US" sz="1400" dirty="0">
                <a:latin typeface="Arial" charset="0"/>
              </a:rPr>
              <a:t>      </a:t>
            </a:r>
            <a:r>
              <a:rPr lang="en-US" altLang="en-US" sz="1400" dirty="0" err="1">
                <a:latin typeface="Arial" charset="0"/>
              </a:rPr>
              <a:t>MixColumn</a:t>
            </a:r>
            <a:r>
              <a:rPr lang="en-US" altLang="en-US" sz="1400" dirty="0">
                <a:latin typeface="Arial" charset="0"/>
              </a:rPr>
              <a:t>(state);</a:t>
            </a:r>
          </a:p>
          <a:p>
            <a:pPr>
              <a:lnSpc>
                <a:spcPct val="90000"/>
              </a:lnSpc>
              <a:buFontTx/>
              <a:buNone/>
            </a:pPr>
            <a:r>
              <a:rPr lang="en-US" altLang="en-US" sz="1400" dirty="0">
                <a:latin typeface="Arial" charset="0"/>
              </a:rPr>
              <a:t>      </a:t>
            </a:r>
            <a:r>
              <a:rPr lang="en-US" altLang="en-US" sz="1400" dirty="0" err="1">
                <a:latin typeface="Arial" charset="0"/>
              </a:rPr>
              <a:t>AddRoundKey</a:t>
            </a:r>
            <a:r>
              <a:rPr lang="en-US" altLang="en-US" sz="1400" dirty="0">
                <a:latin typeface="Arial" charset="0"/>
              </a:rPr>
              <a:t>(state, w[round*</a:t>
            </a:r>
            <a:r>
              <a:rPr lang="en-US" altLang="en-US" sz="1400" dirty="0" err="1">
                <a:latin typeface="Arial" charset="0"/>
              </a:rPr>
              <a:t>Nb</a:t>
            </a:r>
            <a:r>
              <a:rPr lang="en-US" altLang="en-US" sz="1400" dirty="0">
                <a:latin typeface="Arial" charset="0"/>
              </a:rPr>
              <a:t>, (round+1)*Nb-1];</a:t>
            </a:r>
          </a:p>
          <a:p>
            <a:pPr>
              <a:lnSpc>
                <a:spcPct val="90000"/>
              </a:lnSpc>
              <a:buFontTx/>
              <a:buNone/>
            </a:pPr>
            <a:r>
              <a:rPr lang="en-US" altLang="en-US" sz="1400" dirty="0">
                <a:latin typeface="Arial" charset="0"/>
              </a:rPr>
              <a:t>   end</a:t>
            </a:r>
          </a:p>
          <a:p>
            <a:pPr>
              <a:lnSpc>
                <a:spcPct val="90000"/>
              </a:lnSpc>
              <a:buFontTx/>
              <a:buNone/>
            </a:pPr>
            <a:endParaRPr lang="en-US" altLang="en-US" sz="1400" dirty="0">
              <a:latin typeface="Arial" charset="0"/>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348480" y="1178640"/>
              <a:ext cx="4500720" cy="5117040"/>
            </p14:xfrm>
          </p:contentPart>
        </mc:Choice>
        <mc:Fallback>
          <p:pic>
            <p:nvPicPr>
              <p:cNvPr id="2" name="Ink 1"/>
              <p:cNvPicPr/>
              <p:nvPr/>
            </p:nvPicPr>
            <p:blipFill>
              <a:blip r:embed="rId3"/>
              <a:stretch>
                <a:fillRect/>
              </a:stretch>
            </p:blipFill>
            <p:spPr>
              <a:xfrm>
                <a:off x="339120" y="1169280"/>
                <a:ext cx="4519440" cy="5135760"/>
              </a:xfrm>
              <a:prstGeom prst="rect">
                <a:avLst/>
              </a:prstGeom>
            </p:spPr>
          </p:pic>
        </mc:Fallback>
      </mc:AlternateContent>
    </p:spTree>
    <p:extLst>
      <p:ext uri="{BB962C8B-B14F-4D97-AF65-F5344CB8AC3E}">
        <p14:creationId xmlns:p14="http://schemas.microsoft.com/office/powerpoint/2010/main" val="7929548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p:txBody>
          <a:bodyPr/>
          <a:lstStyle/>
          <a:p>
            <a:r>
              <a:rPr lang="en-US" altLang="en-US" sz="4200" b="1"/>
              <a:t>Last Round of AES encryption</a:t>
            </a:r>
          </a:p>
        </p:txBody>
      </p:sp>
      <p:sp>
        <p:nvSpPr>
          <p:cNvPr id="631811" name="Rectangle 3"/>
          <p:cNvSpPr>
            <a:spLocks noGrp="1" noChangeArrowheads="1"/>
          </p:cNvSpPr>
          <p:nvPr>
            <p:ph type="body" idx="1"/>
          </p:nvPr>
        </p:nvSpPr>
        <p:spPr/>
        <p:txBody>
          <a:bodyPr/>
          <a:lstStyle/>
          <a:p>
            <a:pPr>
              <a:buFontTx/>
              <a:buNone/>
            </a:pPr>
            <a:r>
              <a:rPr lang="en-US" altLang="en-US" sz="2400"/>
              <a:t>      </a:t>
            </a:r>
            <a:r>
              <a:rPr lang="en-US" altLang="en-US" sz="2400">
                <a:latin typeface="Arial" charset="0"/>
              </a:rPr>
              <a:t>SubBytes(state);</a:t>
            </a:r>
          </a:p>
          <a:p>
            <a:pPr>
              <a:buFontTx/>
              <a:buNone/>
            </a:pPr>
            <a:r>
              <a:rPr lang="en-US" altLang="en-US" sz="2400">
                <a:latin typeface="Arial" charset="0"/>
              </a:rPr>
              <a:t>      ShiftRow(state);</a:t>
            </a:r>
          </a:p>
          <a:p>
            <a:pPr>
              <a:buFontTx/>
              <a:buNone/>
            </a:pPr>
            <a:r>
              <a:rPr lang="en-US" altLang="en-US" sz="2400">
                <a:latin typeface="Arial" charset="0"/>
              </a:rPr>
              <a:t>      </a:t>
            </a:r>
          </a:p>
          <a:p>
            <a:pPr>
              <a:buFontTx/>
              <a:buNone/>
            </a:pPr>
            <a:r>
              <a:rPr lang="en-US" altLang="en-US" sz="2400">
                <a:latin typeface="Arial" charset="0"/>
              </a:rPr>
              <a:t>      AddRoundKey(state, w[Nr*Nb, (Nr+1)*Nb-1];</a:t>
            </a:r>
          </a:p>
          <a:p>
            <a:pPr>
              <a:buFontTx/>
              <a:buNone/>
            </a:pPr>
            <a:endParaRPr lang="en-US" altLang="en-US" sz="2400">
              <a:latin typeface="Arial" charset="0"/>
            </a:endParaRPr>
          </a:p>
          <a:p>
            <a:pPr>
              <a:buFontTx/>
              <a:buNone/>
            </a:pPr>
            <a:r>
              <a:rPr lang="en-US" altLang="en-US" sz="2400">
                <a:latin typeface="Arial" charset="0"/>
              </a:rPr>
              <a:t>      out=state;</a:t>
            </a:r>
          </a:p>
          <a:p>
            <a:pPr>
              <a:buFontTx/>
              <a:buNone/>
            </a:pPr>
            <a:endParaRPr lang="en-US" altLang="en-US" sz="2400">
              <a:latin typeface="Arial" charset="0"/>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728280" y="1432800"/>
              <a:ext cx="7548480" cy="5229000"/>
            </p14:xfrm>
          </p:contentPart>
        </mc:Choice>
        <mc:Fallback>
          <p:pic>
            <p:nvPicPr>
              <p:cNvPr id="2" name="Ink 1"/>
              <p:cNvPicPr/>
              <p:nvPr/>
            </p:nvPicPr>
            <p:blipFill>
              <a:blip r:embed="rId3"/>
              <a:stretch>
                <a:fillRect/>
              </a:stretch>
            </p:blipFill>
            <p:spPr>
              <a:xfrm>
                <a:off x="718200" y="1422000"/>
                <a:ext cx="7567200" cy="5247360"/>
              </a:xfrm>
              <a:prstGeom prst="rect">
                <a:avLst/>
              </a:prstGeom>
            </p:spPr>
          </p:pic>
        </mc:Fallback>
      </mc:AlternateContent>
    </p:spTree>
    <p:extLst>
      <p:ext uri="{BB962C8B-B14F-4D97-AF65-F5344CB8AC3E}">
        <p14:creationId xmlns:p14="http://schemas.microsoft.com/office/powerpoint/2010/main" val="20558654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1089025" y="609600"/>
            <a:ext cx="7369175" cy="1143000"/>
          </a:xfrm>
        </p:spPr>
        <p:txBody>
          <a:bodyPr/>
          <a:lstStyle/>
          <a:p>
            <a:r>
              <a:rPr lang="en-US" altLang="en-US" b="1"/>
              <a:t>Inverse Cipher (decryption)</a:t>
            </a:r>
            <a:endParaRPr lang="th-TH" altLang="en-US" b="1"/>
          </a:p>
        </p:txBody>
      </p:sp>
      <p:sp>
        <p:nvSpPr>
          <p:cNvPr id="568323" name="Rectangle 3"/>
          <p:cNvSpPr>
            <a:spLocks noGrp="1" noChangeArrowheads="1"/>
          </p:cNvSpPr>
          <p:nvPr>
            <p:ph type="body" idx="1"/>
          </p:nvPr>
        </p:nvSpPr>
        <p:spPr/>
        <p:txBody>
          <a:bodyPr/>
          <a:lstStyle/>
          <a:p>
            <a:pPr>
              <a:lnSpc>
                <a:spcPct val="90000"/>
              </a:lnSpc>
            </a:pPr>
            <a:r>
              <a:rPr lang="en-US" altLang="en-US" sz="2800">
                <a:latin typeface="Arial" charset="0"/>
              </a:rPr>
              <a:t>The cipher transformations can be inverted and then implemented in reverse order to produce a straightforward Inverse Cipher for the AES Algorithm. The individual of transformation used in the Inverse Cipher process the state.</a:t>
            </a:r>
          </a:p>
          <a:p>
            <a:pPr lvl="2">
              <a:lnSpc>
                <a:spcPct val="90000"/>
              </a:lnSpc>
            </a:pPr>
            <a:r>
              <a:rPr lang="en-US" altLang="en-US">
                <a:latin typeface="Arial" charset="0"/>
              </a:rPr>
              <a:t>InvshiftRows( ) </a:t>
            </a:r>
          </a:p>
          <a:p>
            <a:pPr lvl="2">
              <a:lnSpc>
                <a:spcPct val="90000"/>
              </a:lnSpc>
            </a:pPr>
            <a:r>
              <a:rPr lang="en-US" altLang="en-US">
                <a:latin typeface="Arial" charset="0"/>
              </a:rPr>
              <a:t>InvSubBytes( )</a:t>
            </a:r>
          </a:p>
          <a:p>
            <a:pPr lvl="2">
              <a:lnSpc>
                <a:spcPct val="90000"/>
              </a:lnSpc>
            </a:pPr>
            <a:r>
              <a:rPr lang="en-US" altLang="en-US">
                <a:latin typeface="Arial" charset="0"/>
              </a:rPr>
              <a:t>InvMixColumn( )</a:t>
            </a:r>
          </a:p>
          <a:p>
            <a:pPr lvl="2">
              <a:lnSpc>
                <a:spcPct val="90000"/>
              </a:lnSpc>
            </a:pPr>
            <a:r>
              <a:rPr lang="en-US" altLang="en-US">
                <a:latin typeface="Arial" charset="0"/>
              </a:rPr>
              <a:t>AddRoundKey( )</a:t>
            </a:r>
            <a:r>
              <a:rPr lang="en-US" altLang="en-US"/>
              <a:t> </a:t>
            </a:r>
            <a:endParaRPr lang="th-TH" altLang="en-US"/>
          </a:p>
        </p:txBody>
      </p:sp>
    </p:spTree>
    <p:extLst>
      <p:ext uri="{BB962C8B-B14F-4D97-AF65-F5344CB8AC3E}">
        <p14:creationId xmlns:p14="http://schemas.microsoft.com/office/powerpoint/2010/main" val="206543163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a:xfrm>
            <a:off x="1019175" y="609600"/>
            <a:ext cx="7439025" cy="1143000"/>
          </a:xfrm>
        </p:spPr>
        <p:txBody>
          <a:bodyPr/>
          <a:lstStyle/>
          <a:p>
            <a:r>
              <a:rPr lang="en-US" altLang="en-US" b="1"/>
              <a:t>InvShiftRows( )</a:t>
            </a:r>
            <a:endParaRPr lang="th-TH" altLang="en-US" b="1"/>
          </a:p>
        </p:txBody>
      </p:sp>
      <p:graphicFrame>
        <p:nvGraphicFramePr>
          <p:cNvPr id="569347" name="Object 3"/>
          <p:cNvGraphicFramePr>
            <a:graphicFrameLocks noGrp="1" noChangeAspect="1"/>
          </p:cNvGraphicFramePr>
          <p:nvPr>
            <p:ph idx="1"/>
          </p:nvPr>
        </p:nvGraphicFramePr>
        <p:xfrm>
          <a:off x="1463675" y="2008188"/>
          <a:ext cx="6073775" cy="3687762"/>
        </p:xfrm>
        <a:graphic>
          <a:graphicData uri="http://schemas.openxmlformats.org/presentationml/2006/ole">
            <mc:AlternateContent xmlns:mc="http://schemas.openxmlformats.org/markup-compatibility/2006">
              <mc:Choice xmlns:v="urn:schemas-microsoft-com:vml" Requires="v">
                <p:oleObj spid="_x0000_s92175" name="Bitmap Image" r:id="rId3" imgW="4219048" imgH="2561905" progId="Paint.Picture">
                  <p:embed/>
                </p:oleObj>
              </mc:Choice>
              <mc:Fallback>
                <p:oleObj name="Bitmap Image" r:id="rId3" imgW="4219048" imgH="256190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675" y="2008188"/>
                        <a:ext cx="6073775" cy="368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3869758"/>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a:xfrm>
            <a:off x="1089025" y="609600"/>
            <a:ext cx="7369175" cy="1143000"/>
          </a:xfrm>
        </p:spPr>
        <p:txBody>
          <a:bodyPr/>
          <a:lstStyle/>
          <a:p>
            <a:r>
              <a:rPr lang="en-US" altLang="en-US" b="1"/>
              <a:t>Inverse S-Box</a:t>
            </a:r>
            <a:endParaRPr lang="th-TH" altLang="en-US" b="1"/>
          </a:p>
        </p:txBody>
      </p:sp>
      <p:graphicFrame>
        <p:nvGraphicFramePr>
          <p:cNvPr id="570371" name="Object 3"/>
          <p:cNvGraphicFramePr>
            <a:graphicFrameLocks noGrp="1" noChangeAspect="1"/>
          </p:cNvGraphicFramePr>
          <p:nvPr>
            <p:ph idx="1"/>
          </p:nvPr>
        </p:nvGraphicFramePr>
        <p:xfrm>
          <a:off x="684213" y="1557338"/>
          <a:ext cx="7561262" cy="4465637"/>
        </p:xfrm>
        <a:graphic>
          <a:graphicData uri="http://schemas.openxmlformats.org/presentationml/2006/ole">
            <mc:AlternateContent xmlns:mc="http://schemas.openxmlformats.org/markup-compatibility/2006">
              <mc:Choice xmlns:v="urn:schemas-microsoft-com:vml" Requires="v">
                <p:oleObj spid="_x0000_s93199" name="Bitmap Image" r:id="rId3" imgW="4944165" imgH="2505425" progId="Paint.Picture">
                  <p:embed/>
                </p:oleObj>
              </mc:Choice>
              <mc:Fallback>
                <p:oleObj name="Bitmap Image" r:id="rId3" imgW="4944165" imgH="250542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57338"/>
                        <a:ext cx="7561262" cy="446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9826939"/>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a:xfrm>
            <a:off x="1089025" y="609600"/>
            <a:ext cx="7369175" cy="1143000"/>
          </a:xfrm>
        </p:spPr>
        <p:txBody>
          <a:bodyPr/>
          <a:lstStyle/>
          <a:p>
            <a:r>
              <a:rPr lang="en-US" altLang="en-US" b="1"/>
              <a:t>InvMixColumns</a:t>
            </a:r>
            <a:endParaRPr lang="th-TH" altLang="en-US" b="1">
              <a:solidFill>
                <a:schemeClr val="bg1"/>
              </a:solidFill>
            </a:endParaRPr>
          </a:p>
        </p:txBody>
      </p:sp>
      <p:graphicFrame>
        <p:nvGraphicFramePr>
          <p:cNvPr id="571395" name="Object 3"/>
          <p:cNvGraphicFramePr>
            <a:graphicFrameLocks noGrp="1" noChangeAspect="1"/>
          </p:cNvGraphicFramePr>
          <p:nvPr>
            <p:ph idx="1"/>
          </p:nvPr>
        </p:nvGraphicFramePr>
        <p:xfrm>
          <a:off x="457200" y="1849438"/>
          <a:ext cx="8077200" cy="2936875"/>
        </p:xfrm>
        <a:graphic>
          <a:graphicData uri="http://schemas.openxmlformats.org/presentationml/2006/ole">
            <mc:AlternateContent xmlns:mc="http://schemas.openxmlformats.org/markup-compatibility/2006">
              <mc:Choice xmlns:v="urn:schemas-microsoft-com:vml" Requires="v">
                <p:oleObj spid="_x0000_s94223" name="Bitmap Image" r:id="rId3" imgW="4390476" imgH="1228571" progId="Paint.Picture">
                  <p:embed/>
                </p:oleObj>
              </mc:Choice>
              <mc:Fallback>
                <p:oleObj name="Bitmap Image" r:id="rId3" imgW="4390476" imgH="122857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49438"/>
                        <a:ext cx="8077200" cy="293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571396" name="Rectangle 4"/>
          <p:cNvSpPr>
            <a:spLocks noChangeArrowheads="1"/>
          </p:cNvSpPr>
          <p:nvPr/>
        </p:nvSpPr>
        <p:spPr bwMode="auto">
          <a:xfrm>
            <a:off x="611188" y="1844675"/>
            <a:ext cx="7848600" cy="2952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65026928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p:txBody>
          <a:bodyPr/>
          <a:lstStyle/>
          <a:p>
            <a:r>
              <a:rPr lang="en-US" altLang="en-US" sz="4200" b="1"/>
              <a:t>Algorithm of Decryption process</a:t>
            </a:r>
          </a:p>
        </p:txBody>
      </p:sp>
      <p:sp>
        <p:nvSpPr>
          <p:cNvPr id="632835" name="Rectangle 3"/>
          <p:cNvSpPr>
            <a:spLocks noGrp="1" noChangeArrowheads="1"/>
          </p:cNvSpPr>
          <p:nvPr>
            <p:ph type="body" idx="1"/>
          </p:nvPr>
        </p:nvSpPr>
        <p:spPr/>
        <p:txBody>
          <a:bodyPr/>
          <a:lstStyle/>
          <a:p>
            <a:pPr>
              <a:lnSpc>
                <a:spcPct val="80000"/>
              </a:lnSpc>
              <a:buFontTx/>
              <a:buNone/>
            </a:pPr>
            <a:r>
              <a:rPr lang="en-US" altLang="en-US" sz="2000">
                <a:latin typeface="Arial" charset="0"/>
              </a:rPr>
              <a:t>InvCipher (byte  in[4*Nb],byte out[4*Nb],word w[Nb*(Nr+1)]</a:t>
            </a:r>
          </a:p>
          <a:p>
            <a:pPr>
              <a:lnSpc>
                <a:spcPct val="80000"/>
              </a:lnSpc>
              <a:buFontTx/>
              <a:buNone/>
            </a:pPr>
            <a:r>
              <a:rPr lang="en-US" altLang="en-US" sz="2000">
                <a:latin typeface="Arial" charset="0"/>
              </a:rPr>
              <a:t>begin</a:t>
            </a:r>
          </a:p>
          <a:p>
            <a:pPr>
              <a:lnSpc>
                <a:spcPct val="80000"/>
              </a:lnSpc>
              <a:buFontTx/>
              <a:buNone/>
            </a:pPr>
            <a:r>
              <a:rPr lang="en-US" altLang="en-US" sz="2000">
                <a:latin typeface="Arial" charset="0"/>
              </a:rPr>
              <a:t>    byte state [4,Nb];</a:t>
            </a:r>
          </a:p>
          <a:p>
            <a:pPr>
              <a:lnSpc>
                <a:spcPct val="80000"/>
              </a:lnSpc>
              <a:buFontTx/>
              <a:buNone/>
            </a:pPr>
            <a:r>
              <a:rPr lang="en-US" altLang="en-US" sz="2000">
                <a:latin typeface="Arial" charset="0"/>
              </a:rPr>
              <a:t>    state = in;</a:t>
            </a:r>
          </a:p>
          <a:p>
            <a:pPr>
              <a:lnSpc>
                <a:spcPct val="80000"/>
              </a:lnSpc>
              <a:buFontTx/>
              <a:buNone/>
            </a:pPr>
            <a:r>
              <a:rPr lang="en-US" altLang="en-US" sz="2000">
                <a:latin typeface="Arial" charset="0"/>
              </a:rPr>
              <a:t>    AddRoundKey(state, w[Nr*Nb, (Nr+1)*Nb-1];</a:t>
            </a:r>
          </a:p>
          <a:p>
            <a:pPr>
              <a:lnSpc>
                <a:spcPct val="80000"/>
              </a:lnSpc>
              <a:buFontTx/>
              <a:buNone/>
            </a:pPr>
            <a:endParaRPr lang="en-US" altLang="en-US" sz="2000">
              <a:latin typeface="Arial" charset="0"/>
            </a:endParaRPr>
          </a:p>
          <a:p>
            <a:pPr>
              <a:lnSpc>
                <a:spcPct val="80000"/>
              </a:lnSpc>
              <a:buFontTx/>
              <a:buNone/>
            </a:pPr>
            <a:r>
              <a:rPr lang="en-US" altLang="en-US" sz="2000">
                <a:latin typeface="Arial" charset="0"/>
              </a:rPr>
              <a:t>   for(round= Nr-1 to 1)</a:t>
            </a:r>
          </a:p>
          <a:p>
            <a:pPr>
              <a:lnSpc>
                <a:spcPct val="80000"/>
              </a:lnSpc>
              <a:buFontTx/>
              <a:buNone/>
            </a:pPr>
            <a:r>
              <a:rPr lang="en-US" altLang="en-US" sz="2000">
                <a:latin typeface="Arial" charset="0"/>
              </a:rPr>
              <a:t>   begin</a:t>
            </a:r>
          </a:p>
          <a:p>
            <a:pPr>
              <a:lnSpc>
                <a:spcPct val="80000"/>
              </a:lnSpc>
              <a:buFontTx/>
              <a:buNone/>
            </a:pPr>
            <a:r>
              <a:rPr lang="en-US" altLang="en-US" sz="2000">
                <a:latin typeface="Arial" charset="0"/>
              </a:rPr>
              <a:t>      InvShiftRow(state);</a:t>
            </a:r>
          </a:p>
          <a:p>
            <a:pPr>
              <a:lnSpc>
                <a:spcPct val="80000"/>
              </a:lnSpc>
              <a:buFontTx/>
              <a:buNone/>
            </a:pPr>
            <a:r>
              <a:rPr lang="en-US" altLang="en-US" sz="2000">
                <a:latin typeface="Arial" charset="0"/>
              </a:rPr>
              <a:t>      InvSubBytes(state);</a:t>
            </a:r>
          </a:p>
          <a:p>
            <a:pPr>
              <a:lnSpc>
                <a:spcPct val="80000"/>
              </a:lnSpc>
              <a:buFontTx/>
              <a:buNone/>
            </a:pPr>
            <a:r>
              <a:rPr lang="en-US" altLang="en-US" sz="2000">
                <a:latin typeface="Arial" charset="0"/>
              </a:rPr>
              <a:t>     AddRoundKey(state, w[round*Nb, (round+1)*Nb-1];</a:t>
            </a:r>
          </a:p>
          <a:p>
            <a:pPr>
              <a:lnSpc>
                <a:spcPct val="80000"/>
              </a:lnSpc>
              <a:buFontTx/>
              <a:buNone/>
            </a:pPr>
            <a:r>
              <a:rPr lang="en-US" altLang="en-US" sz="2000">
                <a:latin typeface="Arial" charset="0"/>
              </a:rPr>
              <a:t>     InvMixColumn(state);</a:t>
            </a:r>
          </a:p>
          <a:p>
            <a:pPr>
              <a:lnSpc>
                <a:spcPct val="80000"/>
              </a:lnSpc>
              <a:buFontTx/>
              <a:buNone/>
            </a:pPr>
            <a:r>
              <a:rPr lang="en-US" altLang="en-US" sz="2000">
                <a:latin typeface="Arial" charset="0"/>
              </a:rPr>
              <a:t>   end</a:t>
            </a:r>
          </a:p>
          <a:p>
            <a:pPr>
              <a:lnSpc>
                <a:spcPct val="80000"/>
              </a:lnSpc>
              <a:buFontTx/>
              <a:buNone/>
            </a:pPr>
            <a:endParaRPr lang="en-US" altLang="en-US" sz="2000">
              <a:latin typeface="Arial" charset="0"/>
            </a:endParaRPr>
          </a:p>
        </p:txBody>
      </p:sp>
    </p:spTree>
    <p:extLst>
      <p:ext uri="{BB962C8B-B14F-4D97-AF65-F5344CB8AC3E}">
        <p14:creationId xmlns:p14="http://schemas.microsoft.com/office/powerpoint/2010/main" val="5316438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693720" y="699120"/>
              <a:ext cx="8025840" cy="5879880"/>
            </p14:xfrm>
          </p:contentPart>
        </mc:Choice>
        <mc:Fallback>
          <p:pic>
            <p:nvPicPr>
              <p:cNvPr id="2" name="Ink 1"/>
              <p:cNvPicPr/>
              <p:nvPr/>
            </p:nvPicPr>
            <p:blipFill>
              <a:blip r:embed="rId3"/>
              <a:stretch>
                <a:fillRect/>
              </a:stretch>
            </p:blipFill>
            <p:spPr>
              <a:xfrm>
                <a:off x="688680" y="691200"/>
                <a:ext cx="8036640" cy="5893920"/>
              </a:xfrm>
              <a:prstGeom prst="rect">
                <a:avLst/>
              </a:prstGeom>
            </p:spPr>
          </p:pic>
        </mc:Fallback>
      </mc:AlternateContent>
    </p:spTree>
    <p:extLst>
      <p:ext uri="{BB962C8B-B14F-4D97-AF65-F5344CB8AC3E}">
        <p14:creationId xmlns:p14="http://schemas.microsoft.com/office/powerpoint/2010/main" val="211038488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p:txBody>
          <a:bodyPr/>
          <a:lstStyle/>
          <a:p>
            <a:r>
              <a:rPr lang="en-US" altLang="en-US" sz="4200" b="1"/>
              <a:t>Last Round of AES decryption</a:t>
            </a:r>
          </a:p>
        </p:txBody>
      </p:sp>
      <p:sp>
        <p:nvSpPr>
          <p:cNvPr id="633859" name="Rectangle 3"/>
          <p:cNvSpPr>
            <a:spLocks noGrp="1" noChangeArrowheads="1"/>
          </p:cNvSpPr>
          <p:nvPr>
            <p:ph type="body" idx="1"/>
          </p:nvPr>
        </p:nvSpPr>
        <p:spPr/>
        <p:txBody>
          <a:bodyPr/>
          <a:lstStyle/>
          <a:p>
            <a:pPr>
              <a:buFontTx/>
              <a:buNone/>
            </a:pPr>
            <a:r>
              <a:rPr lang="en-US" altLang="en-US" sz="2400"/>
              <a:t>      </a:t>
            </a:r>
            <a:r>
              <a:rPr lang="en-US" altLang="en-US" sz="2400">
                <a:latin typeface="Arial" charset="0"/>
              </a:rPr>
              <a:t>InvShiftRow(state);</a:t>
            </a:r>
          </a:p>
          <a:p>
            <a:pPr>
              <a:buFontTx/>
              <a:buNone/>
            </a:pPr>
            <a:r>
              <a:rPr lang="en-US" altLang="en-US" sz="2400">
                <a:latin typeface="Arial" charset="0"/>
              </a:rPr>
              <a:t>      InvSubBytes(state);</a:t>
            </a:r>
          </a:p>
          <a:p>
            <a:pPr>
              <a:buFontTx/>
              <a:buNone/>
            </a:pPr>
            <a:r>
              <a:rPr lang="en-US" altLang="en-US" sz="2400">
                <a:latin typeface="Arial" charset="0"/>
              </a:rPr>
              <a:t>            </a:t>
            </a:r>
          </a:p>
          <a:p>
            <a:pPr>
              <a:buFontTx/>
              <a:buNone/>
            </a:pPr>
            <a:r>
              <a:rPr lang="en-US" altLang="en-US" sz="2400">
                <a:latin typeface="Arial" charset="0"/>
              </a:rPr>
              <a:t>      AddRoundKey(state, w[0, Nb-1];</a:t>
            </a:r>
          </a:p>
          <a:p>
            <a:pPr>
              <a:buFontTx/>
              <a:buNone/>
            </a:pPr>
            <a:endParaRPr lang="en-US" altLang="en-US" sz="2400">
              <a:latin typeface="Arial" charset="0"/>
            </a:endParaRPr>
          </a:p>
          <a:p>
            <a:pPr>
              <a:buFontTx/>
              <a:buNone/>
            </a:pPr>
            <a:r>
              <a:rPr lang="en-US" altLang="en-US" sz="2400">
                <a:latin typeface="Arial" charset="0"/>
              </a:rPr>
              <a:t>      out=state;</a:t>
            </a:r>
          </a:p>
          <a:p>
            <a:pPr>
              <a:buFontTx/>
              <a:buNone/>
            </a:pPr>
            <a:endParaRPr lang="en-US" altLang="en-US" sz="2400">
              <a:latin typeface="Arial" charset="0"/>
            </a:endParaRPr>
          </a:p>
        </p:txBody>
      </p:sp>
    </p:spTree>
    <p:extLst>
      <p:ext uri="{BB962C8B-B14F-4D97-AF65-F5344CB8AC3E}">
        <p14:creationId xmlns:p14="http://schemas.microsoft.com/office/powerpoint/2010/main" val="18059297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p:nvPr>
        </p:nvSpPr>
        <p:spPr/>
        <p:txBody>
          <a:bodyPr/>
          <a:lstStyle/>
          <a:p>
            <a:r>
              <a:rPr lang="en-US" altLang="en-US"/>
              <a:t>Some Points</a:t>
            </a:r>
          </a:p>
        </p:txBody>
      </p:sp>
      <p:sp>
        <p:nvSpPr>
          <p:cNvPr id="598019" name="Rectangle 3"/>
          <p:cNvSpPr>
            <a:spLocks noGrp="1" noChangeArrowheads="1"/>
          </p:cNvSpPr>
          <p:nvPr>
            <p:ph type="body" idx="1"/>
          </p:nvPr>
        </p:nvSpPr>
        <p:spPr/>
        <p:txBody>
          <a:bodyPr/>
          <a:lstStyle/>
          <a:p>
            <a:r>
              <a:rPr lang="en-US" altLang="en-US">
                <a:latin typeface="Arial" charset="0"/>
              </a:rPr>
              <a:t>The order of InvShift Rows and               InvSubBytes is indifferent.</a:t>
            </a:r>
          </a:p>
          <a:p>
            <a:endParaRPr lang="en-US" altLang="en-US">
              <a:latin typeface="Arial" charset="0"/>
            </a:endParaRPr>
          </a:p>
          <a:p>
            <a:r>
              <a:rPr lang="en-US" altLang="en-US">
                <a:latin typeface="Arial" charset="0"/>
              </a:rPr>
              <a:t>The order of AddRoundKey and InvMixColumns can be  inverted if the round key is adapted accordingly</a:t>
            </a:r>
            <a:r>
              <a:rPr lang="en-US" altLang="en-US"/>
              <a:t>.</a:t>
            </a:r>
          </a:p>
        </p:txBody>
      </p:sp>
    </p:spTree>
    <p:extLst>
      <p:ext uri="{BB962C8B-B14F-4D97-AF65-F5344CB8AC3E}">
        <p14:creationId xmlns:p14="http://schemas.microsoft.com/office/powerpoint/2010/main" val="187426972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title"/>
          </p:nvPr>
        </p:nvSpPr>
        <p:spPr/>
        <p:txBody>
          <a:bodyPr/>
          <a:lstStyle/>
          <a:p>
            <a:r>
              <a:rPr lang="en-US" altLang="en-US" sz="4000"/>
              <a:t>A Linear transformation can be pushed through an XOR</a:t>
            </a:r>
          </a:p>
        </p:txBody>
      </p:sp>
      <p:sp>
        <p:nvSpPr>
          <p:cNvPr id="599044" name="Line 4"/>
          <p:cNvSpPr>
            <a:spLocks noChangeShapeType="1"/>
          </p:cNvSpPr>
          <p:nvPr/>
        </p:nvSpPr>
        <p:spPr bwMode="auto">
          <a:xfrm>
            <a:off x="2133600" y="38100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45" name="Oval 5"/>
          <p:cNvSpPr>
            <a:spLocks noChangeArrowheads="1"/>
          </p:cNvSpPr>
          <p:nvPr/>
        </p:nvSpPr>
        <p:spPr bwMode="auto">
          <a:xfrm>
            <a:off x="2819400" y="3429000"/>
            <a:ext cx="762000" cy="685800"/>
          </a:xfrm>
          <a:prstGeom prst="ellipse">
            <a:avLst/>
          </a:prstGeom>
          <a:solidFill>
            <a:schemeClr val="accent1">
              <a:alpha val="8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599049" name="Object 9"/>
          <p:cNvGraphicFramePr>
            <a:graphicFrameLocks noGrp="1" noChangeAspect="1"/>
          </p:cNvGraphicFramePr>
          <p:nvPr>
            <p:ph idx="1"/>
          </p:nvPr>
        </p:nvGraphicFramePr>
        <p:xfrm>
          <a:off x="2881313" y="3429000"/>
          <a:ext cx="647700" cy="698500"/>
        </p:xfrm>
        <a:graphic>
          <a:graphicData uri="http://schemas.openxmlformats.org/presentationml/2006/ole">
            <mc:AlternateContent xmlns:mc="http://schemas.openxmlformats.org/markup-compatibility/2006">
              <mc:Choice xmlns:v="urn:schemas-microsoft-com:vml" Requires="v">
                <p:oleObj spid="_x0000_s98358" name="Equation" r:id="rId3" imgW="164880" imgH="177480" progId="Equation.DSMT4">
                  <p:embed/>
                </p:oleObj>
              </mc:Choice>
              <mc:Fallback>
                <p:oleObj name="Equation" r:id="rId3" imgW="164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3429000"/>
                        <a:ext cx="647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99051" name="Line 11"/>
          <p:cNvSpPr>
            <a:spLocks noChangeShapeType="1"/>
          </p:cNvSpPr>
          <p:nvPr/>
        </p:nvSpPr>
        <p:spPr bwMode="auto">
          <a:xfrm>
            <a:off x="3200400" y="2514600"/>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52" name="Line 12"/>
          <p:cNvSpPr>
            <a:spLocks noChangeShapeType="1"/>
          </p:cNvSpPr>
          <p:nvPr/>
        </p:nvSpPr>
        <p:spPr bwMode="auto">
          <a:xfrm>
            <a:off x="3581400" y="38100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53" name="Rectangle 13"/>
          <p:cNvSpPr>
            <a:spLocks noChangeArrowheads="1"/>
          </p:cNvSpPr>
          <p:nvPr/>
        </p:nvSpPr>
        <p:spPr bwMode="auto">
          <a:xfrm>
            <a:off x="4267200" y="3319463"/>
            <a:ext cx="9906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en-US" sz="3600"/>
              <a:t>L</a:t>
            </a:r>
          </a:p>
        </p:txBody>
      </p:sp>
      <p:sp>
        <p:nvSpPr>
          <p:cNvPr id="599054" name="Line 14"/>
          <p:cNvSpPr>
            <a:spLocks noChangeShapeType="1"/>
          </p:cNvSpPr>
          <p:nvPr/>
        </p:nvSpPr>
        <p:spPr bwMode="auto">
          <a:xfrm>
            <a:off x="5257800" y="38100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55" name="Text Box 15"/>
          <p:cNvSpPr txBox="1">
            <a:spLocks noChangeArrowheads="1"/>
          </p:cNvSpPr>
          <p:nvPr/>
        </p:nvSpPr>
        <p:spPr bwMode="auto">
          <a:xfrm>
            <a:off x="2971800" y="1981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k</a:t>
            </a:r>
          </a:p>
        </p:txBody>
      </p:sp>
      <p:sp>
        <p:nvSpPr>
          <p:cNvPr id="599056" name="Text Box 16"/>
          <p:cNvSpPr txBox="1">
            <a:spLocks noChangeArrowheads="1"/>
          </p:cNvSpPr>
          <p:nvPr/>
        </p:nvSpPr>
        <p:spPr bwMode="auto">
          <a:xfrm>
            <a:off x="1828800" y="32004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x</a:t>
            </a:r>
          </a:p>
        </p:txBody>
      </p:sp>
      <p:sp>
        <p:nvSpPr>
          <p:cNvPr id="599057" name="Text Box 17"/>
          <p:cNvSpPr txBox="1">
            <a:spLocks noChangeArrowheads="1"/>
          </p:cNvSpPr>
          <p:nvPr/>
        </p:nvSpPr>
        <p:spPr bwMode="auto">
          <a:xfrm>
            <a:off x="6096000" y="3505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L(x    k)</a:t>
            </a:r>
          </a:p>
        </p:txBody>
      </p:sp>
      <p:graphicFrame>
        <p:nvGraphicFramePr>
          <p:cNvPr id="599063" name="Object 23"/>
          <p:cNvGraphicFramePr>
            <a:graphicFrameLocks noChangeAspect="1"/>
          </p:cNvGraphicFramePr>
          <p:nvPr/>
        </p:nvGraphicFramePr>
        <p:xfrm>
          <a:off x="6699250" y="3581400"/>
          <a:ext cx="377825" cy="406400"/>
        </p:xfrm>
        <a:graphic>
          <a:graphicData uri="http://schemas.openxmlformats.org/presentationml/2006/ole">
            <mc:AlternateContent xmlns:mc="http://schemas.openxmlformats.org/markup-compatibility/2006">
              <mc:Choice xmlns:v="urn:schemas-microsoft-com:vml" Requires="v">
                <p:oleObj spid="_x0000_s98359"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0" y="3581400"/>
                        <a:ext cx="3778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99064" name="Line 24"/>
          <p:cNvSpPr>
            <a:spLocks noChangeShapeType="1"/>
          </p:cNvSpPr>
          <p:nvPr/>
        </p:nvSpPr>
        <p:spPr bwMode="auto">
          <a:xfrm>
            <a:off x="2438400" y="62484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65" name="Oval 25"/>
          <p:cNvSpPr>
            <a:spLocks noChangeArrowheads="1"/>
          </p:cNvSpPr>
          <p:nvPr/>
        </p:nvSpPr>
        <p:spPr bwMode="auto">
          <a:xfrm>
            <a:off x="4343400" y="5911850"/>
            <a:ext cx="762000" cy="685800"/>
          </a:xfrm>
          <a:prstGeom prst="ellipse">
            <a:avLst/>
          </a:prstGeom>
          <a:solidFill>
            <a:schemeClr val="accent1">
              <a:alpha val="8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599066" name="Object 26"/>
          <p:cNvGraphicFramePr>
            <a:graphicFrameLocks noChangeAspect="1"/>
          </p:cNvGraphicFramePr>
          <p:nvPr/>
        </p:nvGraphicFramePr>
        <p:xfrm>
          <a:off x="4405313" y="5911850"/>
          <a:ext cx="647700" cy="698500"/>
        </p:xfrm>
        <a:graphic>
          <a:graphicData uri="http://schemas.openxmlformats.org/presentationml/2006/ole">
            <mc:AlternateContent xmlns:mc="http://schemas.openxmlformats.org/markup-compatibility/2006">
              <mc:Choice xmlns:v="urn:schemas-microsoft-com:vml" Requires="v">
                <p:oleObj spid="_x0000_s98360" name="Equation" r:id="rId7" imgW="164880" imgH="177480" progId="Equation.DSMT4">
                  <p:embed/>
                </p:oleObj>
              </mc:Choice>
              <mc:Fallback>
                <p:oleObj name="Equation" r:id="rId7" imgW="164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313" y="5911850"/>
                        <a:ext cx="647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99068" name="Line 28"/>
          <p:cNvSpPr>
            <a:spLocks noChangeShapeType="1"/>
          </p:cNvSpPr>
          <p:nvPr/>
        </p:nvSpPr>
        <p:spPr bwMode="auto">
          <a:xfrm>
            <a:off x="4724400" y="5562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69" name="Rectangle 29"/>
          <p:cNvSpPr>
            <a:spLocks noChangeArrowheads="1"/>
          </p:cNvSpPr>
          <p:nvPr/>
        </p:nvSpPr>
        <p:spPr bwMode="auto">
          <a:xfrm>
            <a:off x="3124200" y="5943600"/>
            <a:ext cx="681038"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en-US" sz="3600"/>
              <a:t>L</a:t>
            </a:r>
          </a:p>
        </p:txBody>
      </p:sp>
      <p:sp>
        <p:nvSpPr>
          <p:cNvPr id="599070" name="Line 30"/>
          <p:cNvSpPr>
            <a:spLocks noChangeShapeType="1"/>
          </p:cNvSpPr>
          <p:nvPr/>
        </p:nvSpPr>
        <p:spPr bwMode="auto">
          <a:xfrm>
            <a:off x="5105400" y="62484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71" name="Text Box 31"/>
          <p:cNvSpPr txBox="1">
            <a:spLocks noChangeArrowheads="1"/>
          </p:cNvSpPr>
          <p:nvPr/>
        </p:nvSpPr>
        <p:spPr bwMode="auto">
          <a:xfrm>
            <a:off x="3505200" y="489108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k</a:t>
            </a:r>
          </a:p>
        </p:txBody>
      </p:sp>
      <p:sp>
        <p:nvSpPr>
          <p:cNvPr id="599072" name="Text Box 32"/>
          <p:cNvSpPr txBox="1">
            <a:spLocks noChangeArrowheads="1"/>
          </p:cNvSpPr>
          <p:nvPr/>
        </p:nvSpPr>
        <p:spPr bwMode="auto">
          <a:xfrm>
            <a:off x="2286000" y="5791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x</a:t>
            </a:r>
          </a:p>
        </p:txBody>
      </p:sp>
      <p:sp>
        <p:nvSpPr>
          <p:cNvPr id="599073" name="Text Box 33"/>
          <p:cNvSpPr txBox="1">
            <a:spLocks noChangeArrowheads="1"/>
          </p:cNvSpPr>
          <p:nvPr/>
        </p:nvSpPr>
        <p:spPr bwMode="auto">
          <a:xfrm>
            <a:off x="5791200" y="5957888"/>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a:t>L(x    k)</a:t>
            </a:r>
          </a:p>
        </p:txBody>
      </p:sp>
      <p:graphicFrame>
        <p:nvGraphicFramePr>
          <p:cNvPr id="599074" name="Object 34"/>
          <p:cNvGraphicFramePr>
            <a:graphicFrameLocks noChangeAspect="1"/>
          </p:cNvGraphicFramePr>
          <p:nvPr/>
        </p:nvGraphicFramePr>
        <p:xfrm>
          <a:off x="6400800" y="5994400"/>
          <a:ext cx="377825" cy="406400"/>
        </p:xfrm>
        <a:graphic>
          <a:graphicData uri="http://schemas.openxmlformats.org/presentationml/2006/ole">
            <mc:AlternateContent xmlns:mc="http://schemas.openxmlformats.org/markup-compatibility/2006">
              <mc:Choice xmlns:v="urn:schemas-microsoft-com:vml" Requires="v">
                <p:oleObj spid="_x0000_s98361" name="Equation" r:id="rId8" imgW="164880" imgH="177480" progId="Equation.DSMT4">
                  <p:embed/>
                </p:oleObj>
              </mc:Choice>
              <mc:Fallback>
                <p:oleObj name="Equation" r:id="rId8" imgW="164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5994400"/>
                        <a:ext cx="3778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99076" name="Rectangle 36"/>
          <p:cNvSpPr>
            <a:spLocks noChangeArrowheads="1"/>
          </p:cNvSpPr>
          <p:nvPr/>
        </p:nvSpPr>
        <p:spPr bwMode="auto">
          <a:xfrm>
            <a:off x="4424363" y="4876800"/>
            <a:ext cx="681037"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en-US" sz="3600"/>
              <a:t>L</a:t>
            </a:r>
          </a:p>
        </p:txBody>
      </p:sp>
      <p:sp>
        <p:nvSpPr>
          <p:cNvPr id="599077" name="Line 37"/>
          <p:cNvSpPr>
            <a:spLocks noChangeShapeType="1"/>
          </p:cNvSpPr>
          <p:nvPr/>
        </p:nvSpPr>
        <p:spPr bwMode="auto">
          <a:xfrm>
            <a:off x="3810000" y="62484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9078" name="Line 38"/>
          <p:cNvSpPr>
            <a:spLocks noChangeShapeType="1"/>
          </p:cNvSpPr>
          <p:nvPr/>
        </p:nvSpPr>
        <p:spPr bwMode="auto">
          <a:xfrm>
            <a:off x="3890963" y="5214938"/>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mc:Choice xmlns:p14="http://schemas.microsoft.com/office/powerpoint/2010/main" Requires="p14">
          <p:contentPart p14:bwMode="auto" r:id="rId9">
            <p14:nvContentPartPr>
              <p14:cNvPr id="2" name="Ink 1"/>
              <p14:cNvContentPartPr/>
              <p14:nvPr/>
            </p14:nvContentPartPr>
            <p14:xfrm>
              <a:off x="2259360" y="3250440"/>
              <a:ext cx="5730120" cy="3197160"/>
            </p14:xfrm>
          </p:contentPart>
        </mc:Choice>
        <mc:Fallback>
          <p:pic>
            <p:nvPicPr>
              <p:cNvPr id="2" name="Ink 1"/>
              <p:cNvPicPr/>
              <p:nvPr/>
            </p:nvPicPr>
            <p:blipFill>
              <a:blip r:embed="rId10"/>
              <a:stretch>
                <a:fillRect/>
              </a:stretch>
            </p:blipFill>
            <p:spPr>
              <a:xfrm>
                <a:off x="2250000" y="3241080"/>
                <a:ext cx="5748840" cy="3215880"/>
              </a:xfrm>
              <a:prstGeom prst="rect">
                <a:avLst/>
              </a:prstGeom>
            </p:spPr>
          </p:pic>
        </mc:Fallback>
      </mc:AlternateContent>
    </p:spTree>
    <p:extLst>
      <p:ext uri="{BB962C8B-B14F-4D97-AF65-F5344CB8AC3E}">
        <p14:creationId xmlns:p14="http://schemas.microsoft.com/office/powerpoint/2010/main" val="156115068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p:txBody>
          <a:bodyPr/>
          <a:lstStyle/>
          <a:p>
            <a:r>
              <a:rPr lang="en-US" altLang="en-US" sz="4000"/>
              <a:t>Encryption steps for </a:t>
            </a:r>
            <a:br>
              <a:rPr lang="en-US" altLang="en-US" sz="4000"/>
            </a:br>
            <a:r>
              <a:rPr lang="en-US" altLang="en-US" sz="4000"/>
              <a:t>two round AES variant</a:t>
            </a:r>
          </a:p>
        </p:txBody>
      </p:sp>
      <p:sp>
        <p:nvSpPr>
          <p:cNvPr id="604163" name="Rectangle 3"/>
          <p:cNvSpPr>
            <a:spLocks noGrp="1" noChangeArrowheads="1"/>
          </p:cNvSpPr>
          <p:nvPr>
            <p:ph type="body" idx="1"/>
          </p:nvPr>
        </p:nvSpPr>
        <p:spPr/>
        <p:txBody>
          <a:bodyPr/>
          <a:lstStyle/>
          <a:p>
            <a:r>
              <a:rPr lang="en-US" altLang="en-US" sz="2800">
                <a:latin typeface="Arial" charset="0"/>
              </a:rPr>
              <a:t>AddRoundKey(State, ExpandedKey[0]);</a:t>
            </a:r>
          </a:p>
          <a:p>
            <a:r>
              <a:rPr lang="en-US" altLang="en-US" sz="2800">
                <a:latin typeface="Arial" charset="0"/>
              </a:rPr>
              <a:t>SubBytes(State);</a:t>
            </a:r>
          </a:p>
          <a:p>
            <a:r>
              <a:rPr lang="en-US" altLang="en-US" sz="2800">
                <a:latin typeface="Arial" charset="0"/>
              </a:rPr>
              <a:t>ShiftRow(State);</a:t>
            </a:r>
          </a:p>
          <a:p>
            <a:r>
              <a:rPr lang="en-US" altLang="en-US" sz="2800">
                <a:latin typeface="Arial" charset="0"/>
              </a:rPr>
              <a:t>MixColumn(State);</a:t>
            </a:r>
          </a:p>
          <a:p>
            <a:r>
              <a:rPr lang="en-US" altLang="en-US" sz="2800">
                <a:latin typeface="Arial" charset="0"/>
              </a:rPr>
              <a:t>AddRoundKey(State, ExpandedKey[1]);</a:t>
            </a:r>
          </a:p>
          <a:p>
            <a:r>
              <a:rPr lang="en-US" altLang="en-US" sz="2800">
                <a:latin typeface="Arial" charset="0"/>
              </a:rPr>
              <a:t>SubBytes(State);</a:t>
            </a:r>
          </a:p>
          <a:p>
            <a:r>
              <a:rPr lang="en-US" altLang="en-US" sz="2800">
                <a:latin typeface="Arial" charset="0"/>
              </a:rPr>
              <a:t>ShiftRow(State);</a:t>
            </a:r>
          </a:p>
          <a:p>
            <a:r>
              <a:rPr lang="en-US" altLang="en-US" sz="2800">
                <a:latin typeface="Arial" charset="0"/>
              </a:rPr>
              <a:t>AddRoundKey(State, ExpandedKey[2]);</a:t>
            </a:r>
          </a:p>
          <a:p>
            <a:endParaRPr lang="en-US" altLang="en-US" sz="2800">
              <a:latin typeface="Arial" charset="0"/>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276840" y="1991160"/>
              <a:ext cx="7492320" cy="4733280"/>
            </p14:xfrm>
          </p:contentPart>
        </mc:Choice>
        <mc:Fallback>
          <p:pic>
            <p:nvPicPr>
              <p:cNvPr id="2" name="Ink 1"/>
              <p:cNvPicPr/>
              <p:nvPr/>
            </p:nvPicPr>
            <p:blipFill>
              <a:blip r:embed="rId3"/>
              <a:stretch>
                <a:fillRect/>
              </a:stretch>
            </p:blipFill>
            <p:spPr>
              <a:xfrm>
                <a:off x="267480" y="1981800"/>
                <a:ext cx="7511040" cy="4752000"/>
              </a:xfrm>
              <a:prstGeom prst="rect">
                <a:avLst/>
              </a:prstGeom>
            </p:spPr>
          </p:pic>
        </mc:Fallback>
      </mc:AlternateContent>
    </p:spTree>
    <p:extLst>
      <p:ext uri="{BB962C8B-B14F-4D97-AF65-F5344CB8AC3E}">
        <p14:creationId xmlns:p14="http://schemas.microsoft.com/office/powerpoint/2010/main" val="30438055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p:txBody>
          <a:bodyPr/>
          <a:lstStyle/>
          <a:p>
            <a:r>
              <a:rPr lang="en-US" altLang="en-US" sz="4000"/>
              <a:t>Decryption steps for </a:t>
            </a:r>
            <a:br>
              <a:rPr lang="en-US" altLang="en-US" sz="4000"/>
            </a:br>
            <a:r>
              <a:rPr lang="en-US" altLang="en-US" sz="4000"/>
              <a:t>two round AES variant</a:t>
            </a:r>
          </a:p>
        </p:txBody>
      </p:sp>
      <p:sp>
        <p:nvSpPr>
          <p:cNvPr id="603139" name="Rectangle 3"/>
          <p:cNvSpPr>
            <a:spLocks noGrp="1" noChangeArrowheads="1"/>
          </p:cNvSpPr>
          <p:nvPr>
            <p:ph type="body" idx="1"/>
          </p:nvPr>
        </p:nvSpPr>
        <p:spPr/>
        <p:txBody>
          <a:bodyPr/>
          <a:lstStyle/>
          <a:p>
            <a:r>
              <a:rPr lang="en-US" altLang="en-US" sz="2800">
                <a:latin typeface="Arial" charset="0"/>
              </a:rPr>
              <a:t>AddRoundKey(State, ExpandedKey[2]);</a:t>
            </a:r>
          </a:p>
          <a:p>
            <a:r>
              <a:rPr lang="en-US" altLang="en-US" sz="2800">
                <a:latin typeface="Arial" charset="0"/>
              </a:rPr>
              <a:t>InvShiftRow(State);</a:t>
            </a:r>
          </a:p>
          <a:p>
            <a:r>
              <a:rPr lang="en-US" altLang="en-US" sz="2800">
                <a:latin typeface="Arial" charset="0"/>
              </a:rPr>
              <a:t>InvSubBytes(State);</a:t>
            </a:r>
          </a:p>
          <a:p>
            <a:r>
              <a:rPr lang="en-US" altLang="en-US" sz="2800">
                <a:latin typeface="Arial" charset="0"/>
              </a:rPr>
              <a:t>AddRoundKey(State, ExpandedKey[1]);</a:t>
            </a:r>
          </a:p>
          <a:p>
            <a:r>
              <a:rPr lang="en-US" altLang="en-US" sz="2800">
                <a:latin typeface="Arial" charset="0"/>
              </a:rPr>
              <a:t>InvMixColumn(State);</a:t>
            </a:r>
          </a:p>
          <a:p>
            <a:r>
              <a:rPr lang="en-US" altLang="en-US" sz="2800">
                <a:latin typeface="Arial" charset="0"/>
              </a:rPr>
              <a:t>InvShiftRow(State);</a:t>
            </a:r>
          </a:p>
          <a:p>
            <a:r>
              <a:rPr lang="en-US" altLang="en-US" sz="2800">
                <a:latin typeface="Arial" charset="0"/>
              </a:rPr>
              <a:t>InvSubBytes(State);</a:t>
            </a:r>
          </a:p>
          <a:p>
            <a:r>
              <a:rPr lang="en-US" altLang="en-US" sz="2800">
                <a:latin typeface="Arial" charset="0"/>
              </a:rPr>
              <a:t>AddRoundKey(State, ExpandedKey[0]);</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96560" y="1393200"/>
              <a:ext cx="6269040" cy="4465080"/>
            </p14:xfrm>
          </p:contentPart>
        </mc:Choice>
        <mc:Fallback>
          <p:pic>
            <p:nvPicPr>
              <p:cNvPr id="2" name="Ink 1"/>
              <p:cNvPicPr/>
              <p:nvPr/>
            </p:nvPicPr>
            <p:blipFill>
              <a:blip r:embed="rId3"/>
              <a:stretch>
                <a:fillRect/>
              </a:stretch>
            </p:blipFill>
            <p:spPr>
              <a:xfrm>
                <a:off x="187200" y="1383840"/>
                <a:ext cx="6287760" cy="4483800"/>
              </a:xfrm>
              <a:prstGeom prst="rect">
                <a:avLst/>
              </a:prstGeom>
            </p:spPr>
          </p:pic>
        </mc:Fallback>
      </mc:AlternateContent>
    </p:spTree>
    <p:extLst>
      <p:ext uri="{BB962C8B-B14F-4D97-AF65-F5344CB8AC3E}">
        <p14:creationId xmlns:p14="http://schemas.microsoft.com/office/powerpoint/2010/main" val="4179575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en-US" sz="4000"/>
              <a:t>Equivalent Decryption steps for </a:t>
            </a:r>
            <a:br>
              <a:rPr lang="en-US" altLang="en-US" sz="4000"/>
            </a:br>
            <a:r>
              <a:rPr lang="en-US" altLang="en-US" sz="4000"/>
              <a:t>two round AES variant</a:t>
            </a:r>
          </a:p>
        </p:txBody>
      </p:sp>
      <p:sp>
        <p:nvSpPr>
          <p:cNvPr id="605187" name="Rectangle 3"/>
          <p:cNvSpPr>
            <a:spLocks noGrp="1" noChangeArrowheads="1"/>
          </p:cNvSpPr>
          <p:nvPr>
            <p:ph type="body" idx="1"/>
          </p:nvPr>
        </p:nvSpPr>
        <p:spPr/>
        <p:txBody>
          <a:bodyPr/>
          <a:lstStyle/>
          <a:p>
            <a:r>
              <a:rPr lang="en-US" altLang="en-US" sz="2800">
                <a:latin typeface="Arial" charset="0"/>
              </a:rPr>
              <a:t>AddRoundKey(State, ExpandedKey[2]);</a:t>
            </a:r>
          </a:p>
          <a:p>
            <a:r>
              <a:rPr lang="en-US" altLang="en-US" sz="2800">
                <a:latin typeface="Arial" charset="0"/>
              </a:rPr>
              <a:t>InvSubBytes(State);</a:t>
            </a:r>
          </a:p>
          <a:p>
            <a:r>
              <a:rPr lang="en-US" altLang="en-US" sz="2800">
                <a:latin typeface="Arial" charset="0"/>
              </a:rPr>
              <a:t>InvShiftRow(State);</a:t>
            </a:r>
          </a:p>
          <a:p>
            <a:r>
              <a:rPr lang="en-US" altLang="en-US" sz="2800">
                <a:latin typeface="Arial" charset="0"/>
              </a:rPr>
              <a:t>InvMixColumn(State);</a:t>
            </a:r>
          </a:p>
          <a:p>
            <a:r>
              <a:rPr lang="en-US" altLang="en-US" sz="2800">
                <a:latin typeface="Arial" charset="0"/>
              </a:rPr>
              <a:t>AddRoundKey(State, EqExpandedKey[1]);</a:t>
            </a:r>
          </a:p>
          <a:p>
            <a:r>
              <a:rPr lang="en-US" altLang="en-US" sz="2800">
                <a:latin typeface="Arial" charset="0"/>
              </a:rPr>
              <a:t>InvSubBytes(State);</a:t>
            </a:r>
          </a:p>
          <a:p>
            <a:r>
              <a:rPr lang="en-US" altLang="en-US" sz="2800">
                <a:latin typeface="Arial" charset="0"/>
              </a:rPr>
              <a:t>InvShiftRow(State);</a:t>
            </a:r>
          </a:p>
          <a:p>
            <a:r>
              <a:rPr lang="en-US" altLang="en-US" sz="2800">
                <a:latin typeface="Arial" charset="0"/>
              </a:rPr>
              <a:t>AddRoundKey(State, ExpandedKey[0]);</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785880" y="2143080"/>
              <a:ext cx="6956640" cy="3893760"/>
            </p14:xfrm>
          </p:contentPart>
        </mc:Choice>
        <mc:Fallback>
          <p:pic>
            <p:nvPicPr>
              <p:cNvPr id="2" name="Ink 1"/>
              <p:cNvPicPr/>
              <p:nvPr/>
            </p:nvPicPr>
            <p:blipFill>
              <a:blip r:embed="rId3"/>
              <a:stretch>
                <a:fillRect/>
              </a:stretch>
            </p:blipFill>
            <p:spPr>
              <a:xfrm>
                <a:off x="776520" y="2133720"/>
                <a:ext cx="6975360" cy="3912480"/>
              </a:xfrm>
              <a:prstGeom prst="rect">
                <a:avLst/>
              </a:prstGeom>
            </p:spPr>
          </p:pic>
        </mc:Fallback>
      </mc:AlternateContent>
    </p:spTree>
    <p:extLst>
      <p:ext uri="{BB962C8B-B14F-4D97-AF65-F5344CB8AC3E}">
        <p14:creationId xmlns:p14="http://schemas.microsoft.com/office/powerpoint/2010/main" val="1933318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ChangeArrowheads="1"/>
          </p:cNvSpPr>
          <p:nvPr>
            <p:ph type="title"/>
          </p:nvPr>
        </p:nvSpPr>
        <p:spPr/>
        <p:txBody>
          <a:bodyPr/>
          <a:lstStyle/>
          <a:p>
            <a:r>
              <a:rPr lang="en-US" altLang="en-US"/>
              <a:t>Equivalent Decryption</a:t>
            </a:r>
          </a:p>
        </p:txBody>
      </p:sp>
      <p:sp>
        <p:nvSpPr>
          <p:cNvPr id="606211" name="Rectangle 3"/>
          <p:cNvSpPr>
            <a:spLocks noGrp="1" noChangeArrowheads="1"/>
          </p:cNvSpPr>
          <p:nvPr>
            <p:ph type="body" idx="1"/>
          </p:nvPr>
        </p:nvSpPr>
        <p:spPr/>
        <p:txBody>
          <a:bodyPr/>
          <a:lstStyle/>
          <a:p>
            <a:r>
              <a:rPr lang="en-US" altLang="en-US" sz="2800">
                <a:latin typeface="Arial" charset="0"/>
              </a:rPr>
              <a:t>The equivalent key-scheduling can be obtained by applying InvMixColumns after the key-scheduling algorithm.</a:t>
            </a:r>
          </a:p>
          <a:p>
            <a:r>
              <a:rPr lang="en-US" altLang="en-US" sz="2800">
                <a:latin typeface="Arial" charset="0"/>
              </a:rPr>
              <a:t>This can be generalized to the full round AES.</a:t>
            </a:r>
          </a:p>
          <a:p>
            <a:r>
              <a:rPr lang="en-US" altLang="en-US" sz="2800">
                <a:latin typeface="Arial" charset="0"/>
              </a:rPr>
              <a:t>Thus we see that in the equivalent decryption the sequence of steps is similar.</a:t>
            </a:r>
          </a:p>
          <a:p>
            <a:pPr lvl="1"/>
            <a:r>
              <a:rPr lang="en-US" altLang="en-US">
                <a:latin typeface="Arial" charset="0"/>
              </a:rPr>
              <a:t>This helps implementation</a:t>
            </a:r>
          </a:p>
          <a:p>
            <a:pPr lvl="1"/>
            <a:endParaRPr lang="en-US" altLang="en-US">
              <a:latin typeface="Arial" charset="0"/>
            </a:endParaRP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785960" y="3607560"/>
              <a:ext cx="6376320" cy="1759680"/>
            </p14:xfrm>
          </p:contentPart>
        </mc:Choice>
        <mc:Fallback>
          <p:pic>
            <p:nvPicPr>
              <p:cNvPr id="2" name="Ink 1"/>
              <p:cNvPicPr/>
              <p:nvPr/>
            </p:nvPicPr>
            <p:blipFill>
              <a:blip r:embed="rId3"/>
              <a:stretch>
                <a:fillRect/>
              </a:stretch>
            </p:blipFill>
            <p:spPr>
              <a:xfrm>
                <a:off x="1776600" y="3598200"/>
                <a:ext cx="6395040" cy="1778400"/>
              </a:xfrm>
              <a:prstGeom prst="rect">
                <a:avLst/>
              </a:prstGeom>
            </p:spPr>
          </p:pic>
        </mc:Fallback>
      </mc:AlternateContent>
    </p:spTree>
    <p:extLst>
      <p:ext uri="{BB962C8B-B14F-4D97-AF65-F5344CB8AC3E}">
        <p14:creationId xmlns:p14="http://schemas.microsoft.com/office/powerpoint/2010/main" val="1852920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p:txBody>
          <a:bodyPr/>
          <a:lstStyle/>
          <a:p>
            <a:r>
              <a:rPr lang="en-US" altLang="en-US" sz="4000"/>
              <a:t>Implementation on modern processors</a:t>
            </a:r>
          </a:p>
        </p:txBody>
      </p:sp>
      <p:sp>
        <p:nvSpPr>
          <p:cNvPr id="622595" name="Rectangle 3"/>
          <p:cNvSpPr>
            <a:spLocks noGrp="1" noChangeArrowheads="1"/>
          </p:cNvSpPr>
          <p:nvPr>
            <p:ph type="body" idx="1"/>
          </p:nvPr>
        </p:nvSpPr>
        <p:spPr/>
        <p:txBody>
          <a:bodyPr/>
          <a:lstStyle/>
          <a:p>
            <a:r>
              <a:rPr lang="en-US" altLang="en-US">
                <a:latin typeface="Arial" charset="0"/>
              </a:rPr>
              <a:t>Different steps of the round transformation can be combined in a single set of look up tables.</a:t>
            </a:r>
          </a:p>
          <a:p>
            <a:r>
              <a:rPr lang="en-US" altLang="en-US">
                <a:latin typeface="Arial" charset="0"/>
              </a:rPr>
              <a:t>This allows very fast implementation on processors with word length 32 or greater.</a:t>
            </a:r>
          </a:p>
          <a:p>
            <a:endParaRPr lang="en-US" altLang="en-US">
              <a:latin typeface="Arial" charset="0"/>
            </a:endParaRPr>
          </a:p>
        </p:txBody>
      </p:sp>
    </p:spTree>
    <p:extLst>
      <p:ext uri="{BB962C8B-B14F-4D97-AF65-F5344CB8AC3E}">
        <p14:creationId xmlns:p14="http://schemas.microsoft.com/office/powerpoint/2010/main" val="3529020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20" name="Rectangle 4"/>
          <p:cNvSpPr>
            <a:spLocks noGrp="1" noChangeArrowheads="1"/>
          </p:cNvSpPr>
          <p:nvPr>
            <p:ph type="title"/>
          </p:nvPr>
        </p:nvSpPr>
        <p:spPr>
          <a:xfrm>
            <a:off x="685800" y="76200"/>
            <a:ext cx="7772400" cy="1143000"/>
          </a:xfrm>
        </p:spPr>
        <p:txBody>
          <a:bodyPr/>
          <a:lstStyle/>
          <a:p>
            <a:r>
              <a:rPr lang="en-US" altLang="en-US"/>
              <a:t>AES on the table!</a:t>
            </a:r>
          </a:p>
        </p:txBody>
      </p:sp>
      <p:graphicFrame>
        <p:nvGraphicFramePr>
          <p:cNvPr id="623621" name="Object 5"/>
          <p:cNvGraphicFramePr>
            <a:graphicFrameLocks noChangeAspect="1"/>
          </p:cNvGraphicFramePr>
          <p:nvPr>
            <p:extLst>
              <p:ext uri="{D42A27DB-BD31-4B8C-83A1-F6EECF244321}">
                <p14:modId xmlns:p14="http://schemas.microsoft.com/office/powerpoint/2010/main" val="830874188"/>
              </p:ext>
            </p:extLst>
          </p:nvPr>
        </p:nvGraphicFramePr>
        <p:xfrm>
          <a:off x="2041768" y="1219200"/>
          <a:ext cx="5463931" cy="5323490"/>
        </p:xfrm>
        <a:graphic>
          <a:graphicData uri="http://schemas.openxmlformats.org/presentationml/2006/ole">
            <mc:AlternateContent xmlns:mc="http://schemas.openxmlformats.org/markup-compatibility/2006">
              <mc:Choice xmlns:v="urn:schemas-microsoft-com:vml" Requires="v">
                <p:oleObj spid="_x0000_s104463" name="Equation" r:id="rId3" imgW="3466800" imgH="3377880" progId="Equation.DSMT4">
                  <p:embed/>
                </p:oleObj>
              </mc:Choice>
              <mc:Fallback>
                <p:oleObj name="Equation" r:id="rId3" imgW="3466800" imgH="337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768" y="1219200"/>
                        <a:ext cx="5463931" cy="5323490"/>
                      </a:xfrm>
                      <a:prstGeom prst="rect">
                        <a:avLst/>
                      </a:prstGeom>
                      <a:solidFill>
                        <a:schemeClr val="accent4">
                          <a:lumMod val="60000"/>
                          <a:lumOff val="4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1919880" y="2223360"/>
              <a:ext cx="4268880" cy="4465440"/>
            </p14:xfrm>
          </p:contentPart>
        </mc:Choice>
        <mc:Fallback>
          <p:pic>
            <p:nvPicPr>
              <p:cNvPr id="2" name="Ink 1"/>
              <p:cNvPicPr/>
              <p:nvPr/>
            </p:nvPicPr>
            <p:blipFill>
              <a:blip r:embed="rId6"/>
              <a:stretch>
                <a:fillRect/>
              </a:stretch>
            </p:blipFill>
            <p:spPr>
              <a:xfrm>
                <a:off x="1910520" y="2214000"/>
                <a:ext cx="4287600" cy="4484160"/>
              </a:xfrm>
              <a:prstGeom prst="rect">
                <a:avLst/>
              </a:prstGeom>
            </p:spPr>
          </p:pic>
        </mc:Fallback>
      </mc:AlternateContent>
    </p:spTree>
    <p:extLst>
      <p:ext uri="{BB962C8B-B14F-4D97-AF65-F5344CB8AC3E}">
        <p14:creationId xmlns:p14="http://schemas.microsoft.com/office/powerpoint/2010/main" val="202314449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8" name="Rectangle 4"/>
          <p:cNvSpPr>
            <a:spLocks noGrp="1" noChangeArrowheads="1"/>
          </p:cNvSpPr>
          <p:nvPr>
            <p:ph type="title"/>
          </p:nvPr>
        </p:nvSpPr>
        <p:spPr>
          <a:xfrm>
            <a:off x="685800" y="0"/>
            <a:ext cx="7772400" cy="1143000"/>
          </a:xfrm>
        </p:spPr>
        <p:txBody>
          <a:bodyPr/>
          <a:lstStyle/>
          <a:p>
            <a:r>
              <a:rPr lang="en-US" altLang="en-US"/>
              <a:t>AES on the table!</a:t>
            </a:r>
          </a:p>
        </p:txBody>
      </p:sp>
      <p:graphicFrame>
        <p:nvGraphicFramePr>
          <p:cNvPr id="625669" name="Object 5"/>
          <p:cNvGraphicFramePr>
            <a:graphicFrameLocks noChangeAspect="1"/>
          </p:cNvGraphicFramePr>
          <p:nvPr>
            <p:extLst>
              <p:ext uri="{D42A27DB-BD31-4B8C-83A1-F6EECF244321}">
                <p14:modId xmlns:p14="http://schemas.microsoft.com/office/powerpoint/2010/main" val="1186067924"/>
              </p:ext>
            </p:extLst>
          </p:nvPr>
        </p:nvGraphicFramePr>
        <p:xfrm>
          <a:off x="1371600" y="1066800"/>
          <a:ext cx="6324600" cy="5543550"/>
        </p:xfrm>
        <a:graphic>
          <a:graphicData uri="http://schemas.openxmlformats.org/presentationml/2006/ole">
            <mc:AlternateContent xmlns:mc="http://schemas.openxmlformats.org/markup-compatibility/2006">
              <mc:Choice xmlns:v="urn:schemas-microsoft-com:vml" Requires="v">
                <p:oleObj spid="_x0000_s105487" name="Equation" r:id="rId3" imgW="3593880" imgH="3149280" progId="Equation.DSMT4">
                  <p:embed/>
                </p:oleObj>
              </mc:Choice>
              <mc:Fallback>
                <p:oleObj name="Equation" r:id="rId3" imgW="3593880" imgH="3149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066800"/>
                        <a:ext cx="6324600" cy="5543550"/>
                      </a:xfrm>
                      <a:prstGeom prst="rect">
                        <a:avLst/>
                      </a:prstGeom>
                      <a:solidFill>
                        <a:schemeClr val="accent4">
                          <a:lumMod val="60000"/>
                          <a:lumOff val="4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170640" y="1375200"/>
              <a:ext cx="7116480" cy="5232960"/>
            </p14:xfrm>
          </p:contentPart>
        </mc:Choice>
        <mc:Fallback>
          <p:pic>
            <p:nvPicPr>
              <p:cNvPr id="2" name="Ink 1"/>
              <p:cNvPicPr/>
              <p:nvPr/>
            </p:nvPicPr>
            <p:blipFill>
              <a:blip r:embed="rId6"/>
              <a:stretch>
                <a:fillRect/>
              </a:stretch>
            </p:blipFill>
            <p:spPr>
              <a:xfrm>
                <a:off x="164520" y="1365840"/>
                <a:ext cx="7131960" cy="5251680"/>
              </a:xfrm>
              <a:prstGeom prst="rect">
                <a:avLst/>
              </a:prstGeom>
            </p:spPr>
          </p:pic>
        </mc:Fallback>
      </mc:AlternateContent>
    </p:spTree>
    <p:extLst>
      <p:ext uri="{BB962C8B-B14F-4D97-AF65-F5344CB8AC3E}">
        <p14:creationId xmlns:p14="http://schemas.microsoft.com/office/powerpoint/2010/main" val="18808772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p:txBody>
          <a:bodyPr/>
          <a:lstStyle/>
          <a:p>
            <a:r>
              <a:rPr lang="en-US" altLang="en-US"/>
              <a:t>Operations on Polynomials</a:t>
            </a:r>
          </a:p>
        </p:txBody>
      </p:sp>
      <p:sp>
        <p:nvSpPr>
          <p:cNvPr id="583683" name="Rectangle 3"/>
          <p:cNvSpPr>
            <a:spLocks noGrp="1" noChangeArrowheads="1"/>
          </p:cNvSpPr>
          <p:nvPr>
            <p:ph type="body" sz="half" idx="1"/>
          </p:nvPr>
        </p:nvSpPr>
        <p:spPr/>
        <p:txBody>
          <a:bodyPr/>
          <a:lstStyle/>
          <a:p>
            <a:r>
              <a:rPr lang="en-US" altLang="en-US" sz="2800" b="1">
                <a:latin typeface="Arial" charset="0"/>
              </a:rPr>
              <a:t>Addition:</a:t>
            </a:r>
            <a:r>
              <a:rPr lang="en-US" altLang="en-US" sz="2800"/>
              <a:t> </a:t>
            </a:r>
          </a:p>
        </p:txBody>
      </p:sp>
      <p:graphicFrame>
        <p:nvGraphicFramePr>
          <p:cNvPr id="583684" name="Object 4"/>
          <p:cNvGraphicFramePr>
            <a:graphicFrameLocks noGrp="1" noChangeAspect="1"/>
          </p:cNvGraphicFramePr>
          <p:nvPr>
            <p:ph sz="quarter" idx="2"/>
            <p:extLst>
              <p:ext uri="{D42A27DB-BD31-4B8C-83A1-F6EECF244321}">
                <p14:modId xmlns:p14="http://schemas.microsoft.com/office/powerpoint/2010/main" val="2067467454"/>
              </p:ext>
            </p:extLst>
          </p:nvPr>
        </p:nvGraphicFramePr>
        <p:xfrm>
          <a:off x="1295400" y="2667000"/>
          <a:ext cx="7162800" cy="650875"/>
        </p:xfrm>
        <a:graphic>
          <a:graphicData uri="http://schemas.openxmlformats.org/presentationml/2006/ole">
            <mc:AlternateContent xmlns:mc="http://schemas.openxmlformats.org/markup-compatibility/2006">
              <mc:Choice xmlns:v="urn:schemas-microsoft-com:vml" Requires="v">
                <p:oleObj spid="_x0000_s52252" name="Equation" r:id="rId3" imgW="2514600" imgH="228600" progId="Equation.DSMT4">
                  <p:embed/>
                </p:oleObj>
              </mc:Choice>
              <mc:Fallback>
                <p:oleObj name="Equation" r:id="rId3" imgW="2514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667000"/>
                        <a:ext cx="7162800" cy="650875"/>
                      </a:xfrm>
                      <a:prstGeom prst="rect">
                        <a:avLst/>
                      </a:prstGeom>
                      <a:solidFill>
                        <a:schemeClr val="accent4">
                          <a:lumMod val="20000"/>
                          <a:lumOff val="80000"/>
                        </a:schemeClr>
                      </a:solidFill>
                      <a:ln>
                        <a:noFill/>
                      </a:ln>
                      <a:effectLst/>
                    </p:spPr>
                  </p:pic>
                </p:oleObj>
              </mc:Fallback>
            </mc:AlternateContent>
          </a:graphicData>
        </a:graphic>
      </p:graphicFrame>
      <p:graphicFrame>
        <p:nvGraphicFramePr>
          <p:cNvPr id="583686" name="Object 6"/>
          <p:cNvGraphicFramePr>
            <a:graphicFrameLocks noGrp="1" noChangeAspect="1"/>
          </p:cNvGraphicFramePr>
          <p:nvPr>
            <p:ph sz="quarter" idx="3"/>
            <p:extLst>
              <p:ext uri="{D42A27DB-BD31-4B8C-83A1-F6EECF244321}">
                <p14:modId xmlns:p14="http://schemas.microsoft.com/office/powerpoint/2010/main" val="1126436392"/>
              </p:ext>
            </p:extLst>
          </p:nvPr>
        </p:nvGraphicFramePr>
        <p:xfrm>
          <a:off x="1295400" y="3867150"/>
          <a:ext cx="7315200" cy="2228850"/>
        </p:xfrm>
        <a:graphic>
          <a:graphicData uri="http://schemas.openxmlformats.org/presentationml/2006/ole">
            <mc:AlternateContent xmlns:mc="http://schemas.openxmlformats.org/markup-compatibility/2006">
              <mc:Choice xmlns:v="urn:schemas-microsoft-com:vml" Requires="v">
                <p:oleObj spid="_x0000_s52253" name="Equation" r:id="rId5" imgW="3708360" imgH="1130040" progId="Equation.DSMT4">
                  <p:embed/>
                </p:oleObj>
              </mc:Choice>
              <mc:Fallback>
                <p:oleObj name="Equation" r:id="rId5" imgW="37083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867150"/>
                        <a:ext cx="7315200" cy="2228850"/>
                      </a:xfrm>
                      <a:prstGeom prst="rect">
                        <a:avLst/>
                      </a:prstGeom>
                      <a:solidFill>
                        <a:schemeClr val="accent4">
                          <a:lumMod val="20000"/>
                          <a:lumOff val="8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1785960" y="2330640"/>
              <a:ext cx="5644080" cy="3277440"/>
            </p14:xfrm>
          </p:contentPart>
        </mc:Choice>
        <mc:Fallback>
          <p:pic>
            <p:nvPicPr>
              <p:cNvPr id="2" name="Ink 1"/>
              <p:cNvPicPr/>
              <p:nvPr/>
            </p:nvPicPr>
            <p:blipFill>
              <a:blip r:embed="rId8"/>
              <a:stretch>
                <a:fillRect/>
              </a:stretch>
            </p:blipFill>
            <p:spPr>
              <a:xfrm>
                <a:off x="1776600" y="2321280"/>
                <a:ext cx="5662800" cy="3296160"/>
              </a:xfrm>
              <a:prstGeom prst="rect">
                <a:avLst/>
              </a:prstGeom>
            </p:spPr>
          </p:pic>
        </mc:Fallback>
      </mc:AlternateContent>
    </p:spTree>
    <p:extLst>
      <p:ext uri="{BB962C8B-B14F-4D97-AF65-F5344CB8AC3E}">
        <p14:creationId xmlns:p14="http://schemas.microsoft.com/office/powerpoint/2010/main" val="6555286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7717" name="Object 5"/>
          <p:cNvGraphicFramePr>
            <a:graphicFrameLocks noChangeAspect="1"/>
          </p:cNvGraphicFramePr>
          <p:nvPr>
            <p:extLst>
              <p:ext uri="{D42A27DB-BD31-4B8C-83A1-F6EECF244321}">
                <p14:modId xmlns:p14="http://schemas.microsoft.com/office/powerpoint/2010/main" val="666830179"/>
              </p:ext>
            </p:extLst>
          </p:nvPr>
        </p:nvGraphicFramePr>
        <p:xfrm>
          <a:off x="1752600" y="1143000"/>
          <a:ext cx="6172200" cy="5449888"/>
        </p:xfrm>
        <a:graphic>
          <a:graphicData uri="http://schemas.openxmlformats.org/presentationml/2006/ole">
            <mc:AlternateContent xmlns:mc="http://schemas.openxmlformats.org/markup-compatibility/2006">
              <mc:Choice xmlns:v="urn:schemas-microsoft-com:vml" Requires="v">
                <p:oleObj spid="_x0000_s106511" name="Equation" r:id="rId3" imgW="2387520" imgH="2108160" progId="Equation.DSMT4">
                  <p:embed/>
                </p:oleObj>
              </mc:Choice>
              <mc:Fallback>
                <p:oleObj name="Equation" r:id="rId3" imgW="2387520" imgH="2108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143000"/>
                        <a:ext cx="6172200" cy="5449888"/>
                      </a:xfrm>
                      <a:prstGeom prst="rect">
                        <a:avLst/>
                      </a:prstGeom>
                      <a:solidFill>
                        <a:schemeClr val="accent4">
                          <a:lumMod val="60000"/>
                          <a:lumOff val="40000"/>
                        </a:schemeClr>
                      </a:solidFill>
                      <a:ln>
                        <a:noFill/>
                      </a:ln>
                      <a:effectLst/>
                    </p:spPr>
                  </p:pic>
                </p:oleObj>
              </mc:Fallback>
            </mc:AlternateContent>
          </a:graphicData>
        </a:graphic>
      </p:graphicFrame>
      <p:sp>
        <p:nvSpPr>
          <p:cNvPr id="627718" name="Rectangle 6"/>
          <p:cNvSpPr>
            <a:spLocks noGrp="1" noChangeArrowheads="1"/>
          </p:cNvSpPr>
          <p:nvPr>
            <p:ph type="title"/>
          </p:nvPr>
        </p:nvSpPr>
        <p:spPr>
          <a:xfrm>
            <a:off x="685800" y="0"/>
            <a:ext cx="7772400" cy="1143000"/>
          </a:xfrm>
          <a:noFill/>
          <a:ln/>
        </p:spPr>
        <p:txBody>
          <a:bodyPr/>
          <a:lstStyle/>
          <a:p>
            <a:r>
              <a:rPr lang="en-US" altLang="en-US"/>
              <a:t>AES on the table!</a:t>
            </a:r>
          </a:p>
        </p:txBody>
      </p:sp>
    </p:spTree>
    <p:extLst>
      <p:ext uri="{BB962C8B-B14F-4D97-AF65-F5344CB8AC3E}">
        <p14:creationId xmlns:p14="http://schemas.microsoft.com/office/powerpoint/2010/main" val="94526196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title"/>
          </p:nvPr>
        </p:nvSpPr>
        <p:spPr/>
        <p:txBody>
          <a:bodyPr/>
          <a:lstStyle/>
          <a:p>
            <a:r>
              <a:rPr lang="en-US" altLang="en-US"/>
              <a:t>Cost of the table(s)</a:t>
            </a:r>
          </a:p>
        </p:txBody>
      </p:sp>
      <p:sp>
        <p:nvSpPr>
          <p:cNvPr id="629763" name="Rectangle 3"/>
          <p:cNvSpPr>
            <a:spLocks noGrp="1" noChangeArrowheads="1"/>
          </p:cNvSpPr>
          <p:nvPr>
            <p:ph type="body" idx="1"/>
          </p:nvPr>
        </p:nvSpPr>
        <p:spPr/>
        <p:txBody>
          <a:bodyPr/>
          <a:lstStyle/>
          <a:p>
            <a:pPr>
              <a:lnSpc>
                <a:spcPct val="80000"/>
              </a:lnSpc>
            </a:pPr>
            <a:r>
              <a:rPr lang="en-US" altLang="en-US" sz="2800">
                <a:latin typeface="Arial" charset="0"/>
              </a:rPr>
              <a:t>Each table has 256 entries of size 4 bytes. Thus each table is of 1 kB.</a:t>
            </a:r>
          </a:p>
          <a:p>
            <a:pPr>
              <a:lnSpc>
                <a:spcPct val="80000"/>
              </a:lnSpc>
            </a:pPr>
            <a:r>
              <a:rPr lang="en-US" altLang="en-US" sz="2800">
                <a:latin typeface="Arial" charset="0"/>
              </a:rPr>
              <a:t>Since AddRoundKey can be implemented by additional 32 bit XOR, AES round can be implemented with 4 kB of tables, with 4 table look ups and one XOR per column per round.</a:t>
            </a:r>
          </a:p>
          <a:p>
            <a:pPr>
              <a:lnSpc>
                <a:spcPct val="80000"/>
              </a:lnSpc>
            </a:pPr>
            <a:r>
              <a:rPr lang="en-US" altLang="en-US" sz="2800">
                <a:latin typeface="Arial" charset="0"/>
              </a:rPr>
              <a:t>Note that final round does not  have a Mixcolumn step.</a:t>
            </a:r>
          </a:p>
          <a:p>
            <a:pPr>
              <a:lnSpc>
                <a:spcPct val="80000"/>
              </a:lnSpc>
            </a:pPr>
            <a:r>
              <a:rPr lang="en-US" altLang="en-US" sz="2800">
                <a:latin typeface="Arial" charset="0"/>
              </a:rPr>
              <a:t>Using some additional simple operations, the 4 tables can be reduced to 1. (How?)</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2437920" y="2348640"/>
              <a:ext cx="2027520" cy="36000"/>
            </p14:xfrm>
          </p:contentPart>
        </mc:Choice>
        <mc:Fallback>
          <p:pic>
            <p:nvPicPr>
              <p:cNvPr id="2" name="Ink 1"/>
              <p:cNvPicPr/>
              <p:nvPr/>
            </p:nvPicPr>
            <p:blipFill>
              <a:blip r:embed="rId3"/>
              <a:stretch>
                <a:fillRect/>
              </a:stretch>
            </p:blipFill>
            <p:spPr>
              <a:xfrm>
                <a:off x="2428560" y="2339280"/>
                <a:ext cx="2046240" cy="54720"/>
              </a:xfrm>
              <a:prstGeom prst="rect">
                <a:avLst/>
              </a:prstGeom>
            </p:spPr>
          </p:pic>
        </mc:Fallback>
      </mc:AlternateContent>
    </p:spTree>
    <p:extLst>
      <p:ext uri="{BB962C8B-B14F-4D97-AF65-F5344CB8AC3E}">
        <p14:creationId xmlns:p14="http://schemas.microsoft.com/office/powerpoint/2010/main" val="20812584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p:txBody>
          <a:bodyPr/>
          <a:lstStyle/>
          <a:p>
            <a:r>
              <a:rPr lang="en-US" altLang="en-US"/>
              <a:t>Further Reading</a:t>
            </a:r>
          </a:p>
        </p:txBody>
      </p:sp>
      <p:sp>
        <p:nvSpPr>
          <p:cNvPr id="612355" name="Rectangle 3"/>
          <p:cNvSpPr>
            <a:spLocks noGrp="1" noChangeArrowheads="1"/>
          </p:cNvSpPr>
          <p:nvPr>
            <p:ph type="body" idx="1"/>
          </p:nvPr>
        </p:nvSpPr>
        <p:spPr/>
        <p:txBody>
          <a:bodyPr/>
          <a:lstStyle/>
          <a:p>
            <a:r>
              <a:rPr lang="en-US" altLang="en-US">
                <a:latin typeface="Arial" charset="0"/>
              </a:rPr>
              <a:t>Douglas Stinson, </a:t>
            </a:r>
            <a:r>
              <a:rPr lang="en-US" altLang="en-US" i="1">
                <a:latin typeface="Arial" charset="0"/>
              </a:rPr>
              <a:t>Cryptography Theory and Practice, 2</a:t>
            </a:r>
            <a:r>
              <a:rPr lang="en-US" altLang="en-US" i="1" baseline="30000">
                <a:latin typeface="Arial" charset="0"/>
              </a:rPr>
              <a:t>nd</a:t>
            </a:r>
            <a:r>
              <a:rPr lang="en-US" altLang="en-US" i="1">
                <a:latin typeface="Arial" charset="0"/>
              </a:rPr>
              <a:t> Edition</a:t>
            </a:r>
            <a:r>
              <a:rPr lang="en-US" altLang="en-US">
                <a:latin typeface="Arial" charset="0"/>
              </a:rPr>
              <a:t>, Chapman &amp; Hall/CRC</a:t>
            </a:r>
          </a:p>
          <a:p>
            <a:r>
              <a:rPr lang="en-US" altLang="en-US">
                <a:latin typeface="Arial" charset="0"/>
              </a:rPr>
              <a:t>Joan Daemen, Vincent Rijmen, </a:t>
            </a:r>
            <a:r>
              <a:rPr lang="en-US" altLang="en-US" i="1">
                <a:latin typeface="Arial" charset="0"/>
              </a:rPr>
              <a:t>“The Design of Rijndael”,</a:t>
            </a:r>
            <a:r>
              <a:rPr lang="en-US" altLang="en-US">
                <a:latin typeface="Arial" charset="0"/>
              </a:rPr>
              <a:t> Springer Verlag </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696600" y="2187720"/>
              <a:ext cx="7188840" cy="2670480"/>
            </p14:xfrm>
          </p:contentPart>
        </mc:Choice>
        <mc:Fallback>
          <p:pic>
            <p:nvPicPr>
              <p:cNvPr id="2" name="Ink 1"/>
              <p:cNvPicPr/>
              <p:nvPr/>
            </p:nvPicPr>
            <p:blipFill>
              <a:blip r:embed="rId3"/>
              <a:stretch>
                <a:fillRect/>
              </a:stretch>
            </p:blipFill>
            <p:spPr>
              <a:xfrm>
                <a:off x="687240" y="2178360"/>
                <a:ext cx="7207560" cy="2689200"/>
              </a:xfrm>
              <a:prstGeom prst="rect">
                <a:avLst/>
              </a:prstGeom>
            </p:spPr>
          </p:pic>
        </mc:Fallback>
      </mc:AlternateContent>
    </p:spTree>
    <p:extLst>
      <p:ext uri="{BB962C8B-B14F-4D97-AF65-F5344CB8AC3E}">
        <p14:creationId xmlns:p14="http://schemas.microsoft.com/office/powerpoint/2010/main" val="149754698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p:txBody>
          <a:bodyPr/>
          <a:lstStyle/>
          <a:p>
            <a:r>
              <a:rPr lang="en-US" altLang="en-US"/>
              <a:t>Exercise</a:t>
            </a:r>
          </a:p>
        </p:txBody>
      </p:sp>
      <p:sp>
        <p:nvSpPr>
          <p:cNvPr id="613379" name="Rectangle 3"/>
          <p:cNvSpPr>
            <a:spLocks noGrp="1" noChangeArrowheads="1"/>
          </p:cNvSpPr>
          <p:nvPr>
            <p:ph type="body" idx="1"/>
          </p:nvPr>
        </p:nvSpPr>
        <p:spPr/>
        <p:txBody>
          <a:bodyPr/>
          <a:lstStyle/>
          <a:p>
            <a:r>
              <a:rPr lang="en-US" altLang="en-US">
                <a:latin typeface="Arial" charset="0"/>
              </a:rPr>
              <a:t>Convince yourself that diffusion takes place very fast in AES. </a:t>
            </a:r>
          </a:p>
          <a:p>
            <a:pPr lvl="1"/>
            <a:r>
              <a:rPr lang="en-US" altLang="en-US">
                <a:latin typeface="Arial" charset="0"/>
              </a:rPr>
              <a:t>How many rounds are necessary for a one byte diffusion to spread to the entire AES state matrix?</a:t>
            </a:r>
          </a:p>
          <a:p>
            <a:pPr lvl="1">
              <a:buFontTx/>
              <a:buNone/>
            </a:pPr>
            <a:endParaRPr lang="en-US" altLang="en-US">
              <a:latin typeface="Arial" charset="0"/>
            </a:endParaRPr>
          </a:p>
        </p:txBody>
      </p:sp>
    </p:spTree>
    <p:extLst>
      <p:ext uri="{BB962C8B-B14F-4D97-AF65-F5344CB8AC3E}">
        <p14:creationId xmlns:p14="http://schemas.microsoft.com/office/powerpoint/2010/main" val="7639012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p:txBody>
          <a:bodyPr/>
          <a:lstStyle/>
          <a:p>
            <a:r>
              <a:rPr lang="en-US" altLang="en-US"/>
              <a:t>Number of rounds of AES-128</a:t>
            </a:r>
          </a:p>
        </p:txBody>
      </p:sp>
      <p:sp>
        <p:nvSpPr>
          <p:cNvPr id="637955" name="Rectangle 3"/>
          <p:cNvSpPr>
            <a:spLocks noGrp="1" noChangeArrowheads="1"/>
          </p:cNvSpPr>
          <p:nvPr>
            <p:ph type="body" idx="1"/>
          </p:nvPr>
        </p:nvSpPr>
        <p:spPr/>
        <p:txBody>
          <a:bodyPr/>
          <a:lstStyle/>
          <a:p>
            <a:r>
              <a:rPr lang="en-US" altLang="en-US" sz="2800">
                <a:latin typeface="Arial" charset="0"/>
              </a:rPr>
              <a:t>Two rounds provide full diffusion</a:t>
            </a:r>
          </a:p>
          <a:p>
            <a:endParaRPr lang="en-US" altLang="en-US" sz="2800">
              <a:latin typeface="Arial" charset="0"/>
            </a:endParaRPr>
          </a:p>
          <a:p>
            <a:r>
              <a:rPr lang="en-US" altLang="en-US" sz="2800">
                <a:latin typeface="Arial" charset="0"/>
              </a:rPr>
              <a:t>Short cut attacks exist on 6 rounds of AES-128.</a:t>
            </a:r>
          </a:p>
          <a:p>
            <a:endParaRPr lang="en-US" altLang="en-US" sz="2800">
              <a:latin typeface="Arial" charset="0"/>
            </a:endParaRPr>
          </a:p>
          <a:p>
            <a:r>
              <a:rPr lang="en-US" altLang="en-US" sz="2800">
                <a:latin typeface="Arial" charset="0"/>
              </a:rPr>
              <a:t>As a conservative approach, two rounds of diffusion are provided at the beginning and two at the end, thus explaining the 10 rounds.</a:t>
            </a:r>
          </a:p>
        </p:txBody>
      </p:sp>
    </p:spTree>
    <p:extLst>
      <p:ext uri="{BB962C8B-B14F-4D97-AF65-F5344CB8AC3E}">
        <p14:creationId xmlns:p14="http://schemas.microsoft.com/office/powerpoint/2010/main" val="123162161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Grp="1" noChangeArrowheads="1"/>
          </p:cNvSpPr>
          <p:nvPr>
            <p:ph type="title"/>
          </p:nvPr>
        </p:nvSpPr>
        <p:spPr/>
        <p:txBody>
          <a:bodyPr/>
          <a:lstStyle/>
          <a:p>
            <a:r>
              <a:rPr lang="en-US" altLang="en-US"/>
              <a:t>Number of rounds</a:t>
            </a:r>
          </a:p>
        </p:txBody>
      </p:sp>
      <p:sp>
        <p:nvSpPr>
          <p:cNvPr id="638979" name="Rectangle 3"/>
          <p:cNvSpPr>
            <a:spLocks noGrp="1" noChangeArrowheads="1"/>
          </p:cNvSpPr>
          <p:nvPr>
            <p:ph type="body" idx="1"/>
          </p:nvPr>
        </p:nvSpPr>
        <p:spPr/>
        <p:txBody>
          <a:bodyPr/>
          <a:lstStyle/>
          <a:p>
            <a:r>
              <a:rPr lang="en-US" altLang="en-US"/>
              <a:t>Number of rounds increased by 1 for every 32 bits additional key bits.</a:t>
            </a:r>
          </a:p>
          <a:p>
            <a:r>
              <a:rPr lang="en-US" altLang="en-US"/>
              <a:t>The main reason is we need to avoid short cut attacks. Since with the increase in key size, the exhaustive key search grows exponentially, the short cut attacks will work for larger number of rounds than for AES-128.</a:t>
            </a:r>
          </a:p>
        </p:txBody>
      </p:sp>
    </p:spTree>
    <p:extLst>
      <p:ext uri="{BB962C8B-B14F-4D97-AF65-F5344CB8AC3E}">
        <p14:creationId xmlns:p14="http://schemas.microsoft.com/office/powerpoint/2010/main" val="2696098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p:txBody>
          <a:bodyPr/>
          <a:lstStyle/>
          <a:p>
            <a:r>
              <a:rPr lang="en-US" altLang="en-US"/>
              <a:t>Attacks on reduced variants </a:t>
            </a:r>
          </a:p>
        </p:txBody>
      </p:sp>
      <p:sp>
        <p:nvSpPr>
          <p:cNvPr id="640003" name="Rectangle 3"/>
          <p:cNvSpPr>
            <a:spLocks noGrp="1" noChangeArrowheads="1"/>
          </p:cNvSpPr>
          <p:nvPr>
            <p:ph type="body" idx="1"/>
          </p:nvPr>
        </p:nvSpPr>
        <p:spPr/>
        <p:txBody>
          <a:bodyPr/>
          <a:lstStyle/>
          <a:p>
            <a:r>
              <a:rPr lang="en-US" altLang="en-US" sz="2400">
                <a:latin typeface="Arial" charset="0"/>
              </a:rPr>
              <a:t>Linear Cryptanalysis</a:t>
            </a:r>
          </a:p>
          <a:p>
            <a:endParaRPr lang="en-US" altLang="en-US" sz="2400">
              <a:latin typeface="Arial" charset="0"/>
            </a:endParaRPr>
          </a:p>
          <a:p>
            <a:r>
              <a:rPr lang="en-US" altLang="en-US" sz="2400">
                <a:latin typeface="Arial" charset="0"/>
              </a:rPr>
              <a:t>Differential Cryptanalysis</a:t>
            </a:r>
          </a:p>
          <a:p>
            <a:endParaRPr lang="en-US" altLang="en-US" sz="2400">
              <a:latin typeface="Arial" charset="0"/>
            </a:endParaRPr>
          </a:p>
          <a:p>
            <a:r>
              <a:rPr lang="en-US" altLang="en-US" sz="2400">
                <a:latin typeface="Arial" charset="0"/>
              </a:rPr>
              <a:t>Related key attacks</a:t>
            </a:r>
          </a:p>
          <a:p>
            <a:endParaRPr lang="en-US" altLang="en-US" sz="2400">
              <a:latin typeface="Arial" charset="0"/>
            </a:endParaRPr>
          </a:p>
          <a:p>
            <a:r>
              <a:rPr lang="en-US" altLang="en-US" sz="2400">
                <a:latin typeface="Arial" charset="0"/>
              </a:rPr>
              <a:t>Boomerang attacks</a:t>
            </a:r>
          </a:p>
          <a:p>
            <a:endParaRPr lang="en-US" altLang="en-US" sz="2400">
              <a:latin typeface="Arial" charset="0"/>
            </a:endParaRPr>
          </a:p>
          <a:p>
            <a:r>
              <a:rPr lang="en-US" altLang="en-US" sz="2400">
                <a:latin typeface="Arial" charset="0"/>
              </a:rPr>
              <a:t>Square attacks</a:t>
            </a:r>
          </a:p>
        </p:txBody>
      </p:sp>
    </p:spTree>
    <p:extLst>
      <p:ext uri="{BB962C8B-B14F-4D97-AF65-F5344CB8AC3E}">
        <p14:creationId xmlns:p14="http://schemas.microsoft.com/office/powerpoint/2010/main" val="14262353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p:txBody>
          <a:bodyPr/>
          <a:lstStyle/>
          <a:p>
            <a:r>
              <a:rPr lang="en-US" altLang="en-US"/>
              <a:t>Next days topic</a:t>
            </a:r>
          </a:p>
        </p:txBody>
      </p:sp>
      <p:sp>
        <p:nvSpPr>
          <p:cNvPr id="615427" name="Rectangle 3"/>
          <p:cNvSpPr>
            <a:spLocks noGrp="1" noChangeArrowheads="1"/>
          </p:cNvSpPr>
          <p:nvPr>
            <p:ph type="body" idx="1"/>
          </p:nvPr>
        </p:nvSpPr>
        <p:spPr/>
        <p:txBody>
          <a:bodyPr/>
          <a:lstStyle/>
          <a:p>
            <a:r>
              <a:rPr lang="en-US" altLang="en-US">
                <a:latin typeface="Arial" charset="0"/>
              </a:rPr>
              <a:t>Cryptanalysis of Block Ciphers:</a:t>
            </a:r>
          </a:p>
          <a:p>
            <a:pPr lvl="1"/>
            <a:r>
              <a:rPr lang="en-US" altLang="en-US">
                <a:latin typeface="Arial" charset="0"/>
              </a:rPr>
              <a:t>Linear Cryptanalysis</a:t>
            </a:r>
          </a:p>
        </p:txBody>
      </p:sp>
    </p:spTree>
    <p:extLst>
      <p:ext uri="{BB962C8B-B14F-4D97-AF65-F5344CB8AC3E}">
        <p14:creationId xmlns:p14="http://schemas.microsoft.com/office/powerpoint/2010/main" val="4819858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r>
              <a:rPr lang="en-US" altLang="en-US"/>
              <a:t>Example</a:t>
            </a:r>
          </a:p>
        </p:txBody>
      </p:sp>
      <p:graphicFrame>
        <p:nvGraphicFramePr>
          <p:cNvPr id="586755" name="Object 3"/>
          <p:cNvGraphicFramePr>
            <a:graphicFrameLocks noGrp="1" noChangeAspect="1"/>
          </p:cNvGraphicFramePr>
          <p:nvPr>
            <p:ph idx="1"/>
            <p:extLst>
              <p:ext uri="{D42A27DB-BD31-4B8C-83A1-F6EECF244321}">
                <p14:modId xmlns:p14="http://schemas.microsoft.com/office/powerpoint/2010/main" val="1047217311"/>
              </p:ext>
            </p:extLst>
          </p:nvPr>
        </p:nvGraphicFramePr>
        <p:xfrm>
          <a:off x="1143000" y="1905000"/>
          <a:ext cx="7162800" cy="4235450"/>
        </p:xfrm>
        <a:graphic>
          <a:graphicData uri="http://schemas.openxmlformats.org/presentationml/2006/ole">
            <mc:AlternateContent xmlns:mc="http://schemas.openxmlformats.org/markup-compatibility/2006">
              <mc:Choice xmlns:v="urn:schemas-microsoft-com:vml" Requires="v">
                <p:oleObj spid="_x0000_s53263" name="Equation" r:id="rId3" imgW="3479760" imgH="2057400" progId="Equation.DSMT4">
                  <p:embed/>
                </p:oleObj>
              </mc:Choice>
              <mc:Fallback>
                <p:oleObj name="Equation" r:id="rId3" imgW="347976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7162800" cy="4235450"/>
                      </a:xfrm>
                      <a:prstGeom prst="rect">
                        <a:avLst/>
                      </a:prstGeom>
                      <a:solidFill>
                        <a:schemeClr val="accent4">
                          <a:lumMod val="20000"/>
                          <a:lumOff val="8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1347840" y="294120"/>
              <a:ext cx="7456680" cy="6256080"/>
            </p14:xfrm>
          </p:contentPart>
        </mc:Choice>
        <mc:Fallback>
          <p:pic>
            <p:nvPicPr>
              <p:cNvPr id="2" name="Ink 1"/>
              <p:cNvPicPr/>
              <p:nvPr/>
            </p:nvPicPr>
            <p:blipFill>
              <a:blip r:embed="rId6"/>
              <a:stretch>
                <a:fillRect/>
              </a:stretch>
            </p:blipFill>
            <p:spPr>
              <a:xfrm>
                <a:off x="1341360" y="289080"/>
                <a:ext cx="7468920" cy="6271560"/>
              </a:xfrm>
              <a:prstGeom prst="rect">
                <a:avLst/>
              </a:prstGeom>
            </p:spPr>
          </p:pic>
        </mc:Fallback>
      </mc:AlternateContent>
    </p:spTree>
    <p:extLst>
      <p:ext uri="{BB962C8B-B14F-4D97-AF65-F5344CB8AC3E}">
        <p14:creationId xmlns:p14="http://schemas.microsoft.com/office/powerpoint/2010/main" val="878575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p:txBody>
          <a:bodyPr/>
          <a:lstStyle/>
          <a:p>
            <a:r>
              <a:rPr lang="en-US" altLang="en-US"/>
              <a:t>Multiplication</a:t>
            </a:r>
          </a:p>
        </p:txBody>
      </p:sp>
      <p:sp>
        <p:nvSpPr>
          <p:cNvPr id="588803" name="Rectangle 3"/>
          <p:cNvSpPr>
            <a:spLocks noGrp="1" noChangeArrowheads="1"/>
          </p:cNvSpPr>
          <p:nvPr>
            <p:ph type="body" sz="half" idx="1"/>
          </p:nvPr>
        </p:nvSpPr>
        <p:spPr>
          <a:xfrm>
            <a:off x="685800" y="1524000"/>
            <a:ext cx="7467600" cy="4114800"/>
          </a:xfrm>
        </p:spPr>
        <p:txBody>
          <a:bodyPr/>
          <a:lstStyle/>
          <a:p>
            <a:r>
              <a:rPr lang="en-US" altLang="en-US" sz="2800" b="1">
                <a:latin typeface="Arial" charset="0"/>
              </a:rPr>
              <a:t>Associative</a:t>
            </a:r>
          </a:p>
          <a:p>
            <a:r>
              <a:rPr lang="en-US" altLang="en-US" sz="2800" b="1">
                <a:latin typeface="Arial" charset="0"/>
              </a:rPr>
              <a:t>Commutative</a:t>
            </a:r>
          </a:p>
          <a:p>
            <a:r>
              <a:rPr lang="en-US" altLang="en-US" sz="2800" b="1">
                <a:latin typeface="Arial" charset="0"/>
              </a:rPr>
              <a:t>Distributive wrt. addition of polynomials.</a:t>
            </a:r>
          </a:p>
          <a:p>
            <a:endParaRPr lang="en-US" altLang="en-US" sz="2800" b="1">
              <a:latin typeface="Arial" charset="0"/>
            </a:endParaRPr>
          </a:p>
        </p:txBody>
      </p:sp>
      <p:graphicFrame>
        <p:nvGraphicFramePr>
          <p:cNvPr id="588804" name="Object 4"/>
          <p:cNvGraphicFramePr>
            <a:graphicFrameLocks noGrp="1" noChangeAspect="1"/>
          </p:cNvGraphicFramePr>
          <p:nvPr>
            <p:ph sz="half" idx="2"/>
            <p:extLst>
              <p:ext uri="{D42A27DB-BD31-4B8C-83A1-F6EECF244321}">
                <p14:modId xmlns:p14="http://schemas.microsoft.com/office/powerpoint/2010/main" val="1809619659"/>
              </p:ext>
            </p:extLst>
          </p:nvPr>
        </p:nvGraphicFramePr>
        <p:xfrm>
          <a:off x="1447800" y="3308131"/>
          <a:ext cx="6553200" cy="3297238"/>
        </p:xfrm>
        <a:graphic>
          <a:graphicData uri="http://schemas.openxmlformats.org/presentationml/2006/ole">
            <mc:AlternateContent xmlns:mc="http://schemas.openxmlformats.org/markup-compatibility/2006">
              <mc:Choice xmlns:v="urn:schemas-microsoft-com:vml" Requires="v">
                <p:oleObj spid="_x0000_s54287" name="Equation" r:id="rId3" imgW="3581280" imgH="1803240" progId="Equation.DSMT4">
                  <p:embed/>
                </p:oleObj>
              </mc:Choice>
              <mc:Fallback>
                <p:oleObj name="Equation" r:id="rId3" imgW="3581280" imgH="1803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308131"/>
                        <a:ext cx="6553200" cy="3297238"/>
                      </a:xfrm>
                      <a:prstGeom prst="rect">
                        <a:avLst/>
                      </a:prstGeom>
                      <a:solidFill>
                        <a:schemeClr val="accent4">
                          <a:lumMod val="20000"/>
                          <a:lumOff val="8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1848600" y="4884480"/>
              <a:ext cx="5572440" cy="1750680"/>
            </p14:xfrm>
          </p:contentPart>
        </mc:Choice>
        <mc:Fallback>
          <p:pic>
            <p:nvPicPr>
              <p:cNvPr id="2" name="Ink 1"/>
              <p:cNvPicPr/>
              <p:nvPr/>
            </p:nvPicPr>
            <p:blipFill>
              <a:blip r:embed="rId6"/>
              <a:stretch>
                <a:fillRect/>
              </a:stretch>
            </p:blipFill>
            <p:spPr>
              <a:xfrm>
                <a:off x="1839240" y="4875120"/>
                <a:ext cx="5591160" cy="1769400"/>
              </a:xfrm>
              <a:prstGeom prst="rect">
                <a:avLst/>
              </a:prstGeom>
            </p:spPr>
          </p:pic>
        </mc:Fallback>
      </mc:AlternateContent>
    </p:spTree>
    <p:extLst>
      <p:ext uri="{BB962C8B-B14F-4D97-AF65-F5344CB8AC3E}">
        <p14:creationId xmlns:p14="http://schemas.microsoft.com/office/powerpoint/2010/main" val="3606094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3" name="Rectangle 5"/>
          <p:cNvSpPr>
            <a:spLocks noGrp="1" noChangeArrowheads="1"/>
          </p:cNvSpPr>
          <p:nvPr>
            <p:ph type="title"/>
          </p:nvPr>
        </p:nvSpPr>
        <p:spPr/>
        <p:txBody>
          <a:bodyPr/>
          <a:lstStyle/>
          <a:p>
            <a:r>
              <a:rPr lang="en-US" altLang="en-US"/>
              <a:t>Irreducible Polynomial</a:t>
            </a:r>
          </a:p>
        </p:txBody>
      </p:sp>
      <p:sp>
        <p:nvSpPr>
          <p:cNvPr id="590851" name="Rectangle 3"/>
          <p:cNvSpPr>
            <a:spLocks noGrp="1" noChangeArrowheads="1"/>
          </p:cNvSpPr>
          <p:nvPr>
            <p:ph type="body" sz="half" idx="1"/>
          </p:nvPr>
        </p:nvSpPr>
        <p:spPr>
          <a:xfrm>
            <a:off x="685800" y="1981200"/>
            <a:ext cx="7772400" cy="4114800"/>
          </a:xfrm>
        </p:spPr>
        <p:txBody>
          <a:bodyPr/>
          <a:lstStyle/>
          <a:p>
            <a:r>
              <a:rPr lang="en-US" altLang="en-US" sz="2800" b="1">
                <a:latin typeface="Arial" charset="0"/>
              </a:rPr>
              <a:t>A polynomial d(x) is irreducible over the field GF(p) iff there exist no two polynomials a(x) and b(x) with coefficients in GF(p)  such that d(x)=a(x)b(x), where a(x) and b(x) are of degree &gt; 0.</a:t>
            </a:r>
          </a:p>
          <a:p>
            <a:endParaRPr lang="en-US" altLang="en-US" sz="2800" b="1">
              <a:latin typeface="Arial" charset="0"/>
            </a:endParaRPr>
          </a:p>
        </p:txBody>
      </p:sp>
      <p:graphicFrame>
        <p:nvGraphicFramePr>
          <p:cNvPr id="590852" name="Object 4"/>
          <p:cNvGraphicFramePr>
            <a:graphicFrameLocks noGrp="1" noChangeAspect="1"/>
          </p:cNvGraphicFramePr>
          <p:nvPr>
            <p:ph sz="half" idx="2"/>
            <p:extLst>
              <p:ext uri="{D42A27DB-BD31-4B8C-83A1-F6EECF244321}">
                <p14:modId xmlns:p14="http://schemas.microsoft.com/office/powerpoint/2010/main" val="698470642"/>
              </p:ext>
            </p:extLst>
          </p:nvPr>
        </p:nvGraphicFramePr>
        <p:xfrm>
          <a:off x="914400" y="4419600"/>
          <a:ext cx="7620000" cy="1276350"/>
        </p:xfrm>
        <a:graphic>
          <a:graphicData uri="http://schemas.openxmlformats.org/presentationml/2006/ole">
            <mc:AlternateContent xmlns:mc="http://schemas.openxmlformats.org/markup-compatibility/2006">
              <mc:Choice xmlns:v="urn:schemas-microsoft-com:vml" Requires="v">
                <p:oleObj spid="_x0000_s55311" name="Equation" r:id="rId3" imgW="4165560" imgH="698400" progId="Equation.DSMT4">
                  <p:embed/>
                </p:oleObj>
              </mc:Choice>
              <mc:Fallback>
                <p:oleObj name="Equation" r:id="rId3" imgW="4165560" imgH="69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19600"/>
                        <a:ext cx="7620000" cy="1276350"/>
                      </a:xfrm>
                      <a:prstGeom prst="rect">
                        <a:avLst/>
                      </a:prstGeom>
                      <a:solidFill>
                        <a:schemeClr val="accent4">
                          <a:lumMod val="20000"/>
                          <a:lumOff val="80000"/>
                        </a:schemeClr>
                      </a:solid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794880" y="1437840"/>
              <a:ext cx="6876360" cy="4259520"/>
            </p14:xfrm>
          </p:contentPart>
        </mc:Choice>
        <mc:Fallback>
          <p:pic>
            <p:nvPicPr>
              <p:cNvPr id="2" name="Ink 1"/>
              <p:cNvPicPr/>
              <p:nvPr/>
            </p:nvPicPr>
            <p:blipFill>
              <a:blip r:embed="rId6"/>
              <a:stretch>
                <a:fillRect/>
              </a:stretch>
            </p:blipFill>
            <p:spPr>
              <a:xfrm>
                <a:off x="785520" y="1428480"/>
                <a:ext cx="6895080" cy="4278240"/>
              </a:xfrm>
              <a:prstGeom prst="rect">
                <a:avLst/>
              </a:prstGeom>
            </p:spPr>
          </p:pic>
        </mc:Fallback>
      </mc:AlternateContent>
    </p:spTree>
    <p:extLst>
      <p:ext uri="{BB962C8B-B14F-4D97-AF65-F5344CB8AC3E}">
        <p14:creationId xmlns:p14="http://schemas.microsoft.com/office/powerpoint/2010/main" val="56459449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ps-cylab-isr-epp2">
  <a:themeElements>
    <a:clrScheme name="Custom 50">
      <a:dk1>
        <a:sysClr val="windowText" lastClr="000000"/>
      </a:dk1>
      <a:lt1>
        <a:sysClr val="window" lastClr="FFFFFF"/>
      </a:lt1>
      <a:dk2>
        <a:srgbClr val="212121"/>
      </a:dk2>
      <a:lt2>
        <a:srgbClr val="CDD4D7"/>
      </a:lt2>
      <a:accent1>
        <a:srgbClr val="1D86CD"/>
      </a:accent1>
      <a:accent2>
        <a:srgbClr val="732E9A"/>
      </a:accent2>
      <a:accent3>
        <a:srgbClr val="B50B1B"/>
      </a:accent3>
      <a:accent4>
        <a:srgbClr val="E8950E"/>
      </a:accent4>
      <a:accent5>
        <a:srgbClr val="55992B"/>
      </a:accent5>
      <a:accent6>
        <a:srgbClr val="2C9C89"/>
      </a:accent6>
      <a:hlink>
        <a:srgbClr val="FF0000"/>
      </a:hlink>
      <a:folHlink>
        <a:srgbClr val="FF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9B93165D420748A94852C5ABD932FF" ma:contentTypeVersion="3" ma:contentTypeDescription="Create a new document." ma:contentTypeScope="" ma:versionID="f1c1206f9537333ac6a5d6b1b36c2417">
  <xsd:schema xmlns:xsd="http://www.w3.org/2001/XMLSchema" xmlns:xs="http://www.w3.org/2001/XMLSchema" xmlns:p="http://schemas.microsoft.com/office/2006/metadata/properties" xmlns:ns2="592d9fb0-1a1d-4a9a-9e0b-69a672cb261c" targetNamespace="http://schemas.microsoft.com/office/2006/metadata/properties" ma:root="true" ma:fieldsID="7bd1a80e400a0b2e6198fb7bf677341c" ns2:_="">
    <xsd:import namespace="592d9fb0-1a1d-4a9a-9e0b-69a672cb261c"/>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2d9fb0-1a1d-4a9a-9e0b-69a672cb26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A5EF6EF-4BFF-4976-B910-A07DCC8CACBE}"/>
</file>

<file path=customXml/itemProps2.xml><?xml version="1.0" encoding="utf-8"?>
<ds:datastoreItem xmlns:ds="http://schemas.openxmlformats.org/officeDocument/2006/customXml" ds:itemID="{56FCFDEE-537E-4DCD-BECE-B64BBA125676}"/>
</file>

<file path=customXml/itemProps3.xml><?xml version="1.0" encoding="utf-8"?>
<ds:datastoreItem xmlns:ds="http://schemas.openxmlformats.org/officeDocument/2006/customXml" ds:itemID="{4615D178-7A24-4E96-A19C-D40C03DE6A4B}"/>
</file>

<file path=docProps/app.xml><?xml version="1.0" encoding="utf-8"?>
<Properties xmlns="http://schemas.openxmlformats.org/officeDocument/2006/extended-properties" xmlns:vt="http://schemas.openxmlformats.org/officeDocument/2006/docPropsVTypes">
  <Template/>
  <TotalTime>18324</TotalTime>
  <Words>2004</Words>
  <Application>Microsoft Office PowerPoint</Application>
  <PresentationFormat>On-screen Show (4:3)</PresentationFormat>
  <Paragraphs>311</Paragraphs>
  <Slides>67</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0" baseType="lpstr">
      <vt:lpstr>cups-cylab-isr-epp2</vt:lpstr>
      <vt:lpstr>Equation</vt:lpstr>
      <vt:lpstr>Bitmap Image</vt:lpstr>
      <vt:lpstr>Modern Block Cipher Standards (AES)</vt:lpstr>
      <vt:lpstr> Finite Fields</vt:lpstr>
      <vt:lpstr>Complex Fields</vt:lpstr>
      <vt:lpstr>Polynomials over a field</vt:lpstr>
      <vt:lpstr>PowerPoint Presentation</vt:lpstr>
      <vt:lpstr>Operations on Polynomials</vt:lpstr>
      <vt:lpstr>Example</vt:lpstr>
      <vt:lpstr>Multiplication</vt:lpstr>
      <vt:lpstr>Irreducible Polynomial</vt:lpstr>
      <vt:lpstr>Example</vt:lpstr>
      <vt:lpstr>Addition and Multiplication in GF(2n)</vt:lpstr>
      <vt:lpstr>Concept of generator</vt:lpstr>
      <vt:lpstr>Example</vt:lpstr>
      <vt:lpstr>Introduction to AES</vt:lpstr>
      <vt:lpstr>Introduction to AES (Cont.)</vt:lpstr>
      <vt:lpstr>Introduction of AES (cont.)</vt:lpstr>
      <vt:lpstr>  Rijndael Algorithm</vt:lpstr>
      <vt:lpstr>Difference between  Rijndael and AES</vt:lpstr>
      <vt:lpstr>Rijndael Algorithm</vt:lpstr>
      <vt:lpstr>Rijndael Algorithm</vt:lpstr>
      <vt:lpstr>Byte Sub</vt:lpstr>
      <vt:lpstr>The AES SBox</vt:lpstr>
      <vt:lpstr>PowerPoint Presentation</vt:lpstr>
      <vt:lpstr>The AES SBox</vt:lpstr>
      <vt:lpstr>The AES S-Box Affine mapping</vt:lpstr>
      <vt:lpstr>S-Box</vt:lpstr>
      <vt:lpstr>Shift Row</vt:lpstr>
      <vt:lpstr>Mix Columns</vt:lpstr>
      <vt:lpstr>PowerPoint Presentation</vt:lpstr>
      <vt:lpstr>Add Round Key</vt:lpstr>
      <vt:lpstr>Modern Block Cipher Standards (AES) (contd.)</vt:lpstr>
      <vt:lpstr>Objectives</vt:lpstr>
      <vt:lpstr>The AES KeyScheduling</vt:lpstr>
      <vt:lpstr>Key Expansion</vt:lpstr>
      <vt:lpstr>The Key Scheduling Algorithm     for Nk≤6</vt:lpstr>
      <vt:lpstr>The Key Scheduling Algorithm     for Nk≤6</vt:lpstr>
      <vt:lpstr>The Round Constant</vt:lpstr>
      <vt:lpstr>Powers of x in GF(28)</vt:lpstr>
      <vt:lpstr>When Nk&gt;6…</vt:lpstr>
      <vt:lpstr>Key Expansion </vt:lpstr>
      <vt:lpstr>Key Expansion (192-bit Cipher Key)</vt:lpstr>
      <vt:lpstr>Key Expansion(256-bit Cipher Key)</vt:lpstr>
      <vt:lpstr>Algorithm of Encryption process</vt:lpstr>
      <vt:lpstr>Last Round of AES encryption</vt:lpstr>
      <vt:lpstr>Inverse Cipher (decryption)</vt:lpstr>
      <vt:lpstr>InvShiftRows( )</vt:lpstr>
      <vt:lpstr>Inverse S-Box</vt:lpstr>
      <vt:lpstr>InvMixColumns</vt:lpstr>
      <vt:lpstr>Algorithm of Decryption process</vt:lpstr>
      <vt:lpstr>Last Round of AES decryption</vt:lpstr>
      <vt:lpstr>Some Points</vt:lpstr>
      <vt:lpstr>A Linear transformation can be pushed through an XOR</vt:lpstr>
      <vt:lpstr>Encryption steps for  two round AES variant</vt:lpstr>
      <vt:lpstr>Decryption steps for  two round AES variant</vt:lpstr>
      <vt:lpstr>Equivalent Decryption steps for  two round AES variant</vt:lpstr>
      <vt:lpstr>Equivalent Decryption</vt:lpstr>
      <vt:lpstr>Implementation on modern processors</vt:lpstr>
      <vt:lpstr>AES on the table!</vt:lpstr>
      <vt:lpstr>AES on the table!</vt:lpstr>
      <vt:lpstr>AES on the table!</vt:lpstr>
      <vt:lpstr>Cost of the table(s)</vt:lpstr>
      <vt:lpstr>Further Reading</vt:lpstr>
      <vt:lpstr>Exercise</vt:lpstr>
      <vt:lpstr>Number of rounds of AES-128</vt:lpstr>
      <vt:lpstr>Number of rounds</vt:lpstr>
      <vt:lpstr>Attacks on reduced variants </vt:lpstr>
      <vt:lpstr>Next days topic</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ing Secure Systems that People Can Use</dc:title>
  <dc:creator>Lorrie Cranor</dc:creator>
  <cp:lastModifiedBy>Prof.D Mukhopadhyay</cp:lastModifiedBy>
  <cp:revision>545</cp:revision>
  <cp:lastPrinted>2019-07-16T22:24:26Z</cp:lastPrinted>
  <dcterms:created xsi:type="dcterms:W3CDTF">2012-02-25T13:46:56Z</dcterms:created>
  <dcterms:modified xsi:type="dcterms:W3CDTF">2020-10-10T08:0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9B93165D420748A94852C5ABD932FF</vt:lpwstr>
  </property>
</Properties>
</file>